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2610" w:rsidRPr="00FC2610" w:rsidRDefault="00FC2610" w:rsidP="00FC2610">
      <w:pPr>
        <w:spacing w:after="0" w:line="240" w:lineRule="auto"/>
        <w:jc w:val="center"/>
        <w:rPr>
          <w:rFonts w:ascii="Times New Roman" w:hAnsi="Times New Roman" w:cs="Times New Roman"/>
          <w:b/>
          <w:bCs/>
          <w:caps/>
          <w:sz w:val="28"/>
          <w:szCs w:val="28"/>
        </w:rPr>
      </w:pPr>
      <w:r w:rsidRPr="00FC2610">
        <w:rPr>
          <w:rFonts w:ascii="Times New Roman" w:hAnsi="Times New Roman" w:cs="Times New Roman"/>
          <w:b/>
          <w:bCs/>
          <w:caps/>
          <w:sz w:val="28"/>
          <w:szCs w:val="28"/>
        </w:rPr>
        <w:t>Національний технічний університет України</w:t>
      </w:r>
    </w:p>
    <w:p w:rsidR="00FC2610" w:rsidRPr="00FC2610" w:rsidRDefault="00FC2610" w:rsidP="00FC2610">
      <w:pPr>
        <w:spacing w:after="0" w:line="240" w:lineRule="auto"/>
        <w:jc w:val="center"/>
        <w:rPr>
          <w:rFonts w:ascii="Times New Roman" w:hAnsi="Times New Roman" w:cs="Times New Roman"/>
          <w:b/>
          <w:bCs/>
          <w:caps/>
          <w:sz w:val="28"/>
          <w:szCs w:val="28"/>
        </w:rPr>
      </w:pPr>
      <w:r w:rsidRPr="00FC2610">
        <w:rPr>
          <w:rFonts w:ascii="Times New Roman" w:hAnsi="Times New Roman" w:cs="Times New Roman"/>
          <w:b/>
          <w:bCs/>
          <w:caps/>
          <w:sz w:val="28"/>
          <w:szCs w:val="28"/>
        </w:rPr>
        <w:t>«Київський політехнічний інститут</w:t>
      </w:r>
    </w:p>
    <w:p w:rsidR="00FC2610" w:rsidRPr="00FC2610" w:rsidRDefault="00FC2610" w:rsidP="00FC2610">
      <w:pPr>
        <w:spacing w:after="0" w:line="240" w:lineRule="auto"/>
        <w:jc w:val="center"/>
        <w:rPr>
          <w:rFonts w:ascii="Times New Roman" w:hAnsi="Times New Roman" w:cs="Times New Roman"/>
          <w:b/>
          <w:bCs/>
          <w:caps/>
          <w:sz w:val="28"/>
          <w:szCs w:val="28"/>
        </w:rPr>
      </w:pPr>
      <w:r w:rsidRPr="00FC2610">
        <w:rPr>
          <w:rFonts w:ascii="Times New Roman" w:hAnsi="Times New Roman" w:cs="Times New Roman"/>
          <w:b/>
          <w:bCs/>
          <w:sz w:val="28"/>
          <w:szCs w:val="28"/>
        </w:rPr>
        <w:t>імені  ІГОРЯ СІКОРСЬКОГО</w:t>
      </w:r>
      <w:r w:rsidRPr="00FC2610">
        <w:rPr>
          <w:rFonts w:ascii="Times New Roman" w:hAnsi="Times New Roman" w:cs="Times New Roman"/>
          <w:b/>
          <w:bCs/>
          <w:caps/>
          <w:sz w:val="28"/>
          <w:szCs w:val="28"/>
        </w:rPr>
        <w:t>»</w:t>
      </w:r>
    </w:p>
    <w:p w:rsidR="00FC2610" w:rsidRPr="00FC2610" w:rsidRDefault="00FC2610" w:rsidP="00FC2610">
      <w:pPr>
        <w:tabs>
          <w:tab w:val="left" w:pos="3402"/>
          <w:tab w:val="left" w:pos="8903"/>
        </w:tabs>
        <w:spacing w:after="0" w:line="240" w:lineRule="auto"/>
        <w:rPr>
          <w:rFonts w:ascii="Times New Roman" w:hAnsi="Times New Roman" w:cs="Times New Roman"/>
          <w:sz w:val="28"/>
          <w:u w:val="single"/>
          <w:lang w:val="ru-RU"/>
        </w:rPr>
      </w:pPr>
      <w:r w:rsidRPr="00FC2610">
        <w:rPr>
          <w:rFonts w:ascii="Times New Roman" w:hAnsi="Times New Roman" w:cs="Times New Roman"/>
          <w:sz w:val="28"/>
          <w:lang w:val="ru-RU"/>
        </w:rPr>
        <w:t xml:space="preserve"> </w:t>
      </w:r>
      <w:r w:rsidRPr="00FC2610">
        <w:rPr>
          <w:rFonts w:ascii="Times New Roman" w:hAnsi="Times New Roman" w:cs="Times New Roman"/>
          <w:sz w:val="28"/>
          <w:u w:val="single"/>
          <w:lang w:val="ru-RU"/>
        </w:rPr>
        <w:t xml:space="preserve"> </w:t>
      </w:r>
      <w:r w:rsidRPr="00FC2610">
        <w:rPr>
          <w:rFonts w:ascii="Times New Roman" w:hAnsi="Times New Roman" w:cs="Times New Roman"/>
          <w:sz w:val="28"/>
          <w:u w:val="single"/>
          <w:lang w:val="ru-RU"/>
        </w:rPr>
        <w:tab/>
        <w:t>Приладобуд</w:t>
      </w:r>
      <w:r w:rsidRPr="00FC2610">
        <w:rPr>
          <w:rFonts w:ascii="Times New Roman" w:hAnsi="Times New Roman" w:cs="Times New Roman"/>
          <w:sz w:val="28"/>
          <w:u w:val="single"/>
        </w:rPr>
        <w:t>і</w:t>
      </w:r>
      <w:r w:rsidRPr="00FC2610">
        <w:rPr>
          <w:rFonts w:ascii="Times New Roman" w:hAnsi="Times New Roman" w:cs="Times New Roman"/>
          <w:sz w:val="28"/>
          <w:u w:val="single"/>
          <w:lang w:val="ru-RU"/>
        </w:rPr>
        <w:t>вний</w:t>
      </w:r>
      <w:r w:rsidRPr="00FC2610">
        <w:rPr>
          <w:rFonts w:ascii="Times New Roman" w:hAnsi="Times New Roman" w:cs="Times New Roman"/>
          <w:sz w:val="28"/>
          <w:u w:val="single"/>
          <w:lang w:val="ru-RU"/>
        </w:rPr>
        <w:tab/>
      </w:r>
    </w:p>
    <w:p w:rsidR="00FC2610" w:rsidRPr="00FC2610" w:rsidRDefault="00FC2610" w:rsidP="00FC2610">
      <w:pPr>
        <w:tabs>
          <w:tab w:val="left" w:leader="underscore" w:pos="8903"/>
          <w:tab w:val="left" w:leader="underscore" w:pos="9631"/>
        </w:tabs>
        <w:spacing w:after="0" w:line="240" w:lineRule="auto"/>
        <w:jc w:val="center"/>
        <w:rPr>
          <w:rFonts w:ascii="Times New Roman" w:hAnsi="Times New Roman" w:cs="Times New Roman"/>
          <w:sz w:val="28"/>
          <w:vertAlign w:val="superscript"/>
        </w:rPr>
      </w:pPr>
      <w:r w:rsidRPr="00FC2610">
        <w:rPr>
          <w:rFonts w:ascii="Times New Roman" w:hAnsi="Times New Roman" w:cs="Times New Roman"/>
          <w:sz w:val="28"/>
          <w:vertAlign w:val="superscript"/>
        </w:rPr>
        <w:t>(повна назва інституту/факультету)</w:t>
      </w:r>
    </w:p>
    <w:p w:rsidR="00FC2610" w:rsidRPr="00FC2610" w:rsidRDefault="00FC2610" w:rsidP="00FC2610">
      <w:pPr>
        <w:tabs>
          <w:tab w:val="left" w:pos="2268"/>
          <w:tab w:val="left" w:pos="8903"/>
        </w:tabs>
        <w:spacing w:after="0" w:line="240" w:lineRule="auto"/>
        <w:rPr>
          <w:rFonts w:ascii="Times New Roman" w:hAnsi="Times New Roman" w:cs="Times New Roman"/>
          <w:sz w:val="28"/>
        </w:rPr>
      </w:pPr>
      <w:r w:rsidRPr="00FC2610">
        <w:rPr>
          <w:rFonts w:ascii="Times New Roman" w:hAnsi="Times New Roman" w:cs="Times New Roman"/>
          <w:sz w:val="28"/>
          <w:u w:val="single"/>
          <w:lang w:val="ru-RU"/>
        </w:rPr>
        <w:tab/>
      </w:r>
      <w:r w:rsidRPr="00FC2610">
        <w:rPr>
          <w:rFonts w:ascii="Times New Roman" w:hAnsi="Times New Roman" w:cs="Times New Roman"/>
          <w:sz w:val="28"/>
          <w:u w:val="single"/>
        </w:rPr>
        <w:t>Оптичних та оптико-електронних приладів</w:t>
      </w:r>
      <w:r w:rsidRPr="00FC2610">
        <w:rPr>
          <w:rFonts w:ascii="Times New Roman" w:hAnsi="Times New Roman" w:cs="Times New Roman"/>
          <w:sz w:val="28"/>
          <w:u w:val="single"/>
        </w:rPr>
        <w:tab/>
      </w:r>
    </w:p>
    <w:p w:rsidR="00FC2610" w:rsidRPr="00FC2610" w:rsidRDefault="00FC2610" w:rsidP="00FC2610">
      <w:pPr>
        <w:tabs>
          <w:tab w:val="left" w:leader="underscore" w:pos="8903"/>
          <w:tab w:val="left" w:leader="underscore" w:pos="9631"/>
        </w:tabs>
        <w:spacing w:after="0" w:line="240" w:lineRule="auto"/>
        <w:jc w:val="center"/>
        <w:rPr>
          <w:rFonts w:ascii="Times New Roman" w:hAnsi="Times New Roman" w:cs="Times New Roman"/>
          <w:sz w:val="28"/>
          <w:vertAlign w:val="superscript"/>
        </w:rPr>
      </w:pPr>
      <w:r w:rsidRPr="00FC2610">
        <w:rPr>
          <w:rFonts w:ascii="Times New Roman" w:hAnsi="Times New Roman" w:cs="Times New Roman"/>
          <w:sz w:val="28"/>
          <w:vertAlign w:val="superscript"/>
        </w:rPr>
        <w:t>(повна назва кафедри)</w:t>
      </w:r>
    </w:p>
    <w:tbl>
      <w:tblPr>
        <w:tblW w:w="0" w:type="auto"/>
        <w:tblLook w:val="04A0"/>
      </w:tblPr>
      <w:tblGrid>
        <w:gridCol w:w="5637"/>
        <w:gridCol w:w="3479"/>
      </w:tblGrid>
      <w:tr w:rsidR="00FC2610" w:rsidRPr="00FC2610" w:rsidTr="00115BAD">
        <w:tc>
          <w:tcPr>
            <w:tcW w:w="5637" w:type="dxa"/>
          </w:tcPr>
          <w:p w:rsidR="00FC2610" w:rsidRPr="00FC2610" w:rsidRDefault="00FC2610" w:rsidP="00FC2610">
            <w:pPr>
              <w:tabs>
                <w:tab w:val="left" w:leader="underscore" w:pos="9631"/>
              </w:tabs>
              <w:spacing w:after="0" w:line="240" w:lineRule="auto"/>
              <w:rPr>
                <w:rFonts w:ascii="Times New Roman" w:hAnsi="Times New Roman" w:cs="Times New Roman"/>
                <w:bCs/>
              </w:rPr>
            </w:pPr>
            <w:r w:rsidRPr="00FC2610">
              <w:rPr>
                <w:rFonts w:ascii="Times New Roman" w:hAnsi="Times New Roman" w:cs="Times New Roman"/>
                <w:bCs/>
              </w:rPr>
              <w:t>На правах рукопису</w:t>
            </w:r>
          </w:p>
          <w:p w:rsidR="00FC2610" w:rsidRPr="00FC2610" w:rsidRDefault="00FC2610" w:rsidP="00FC2610">
            <w:pPr>
              <w:tabs>
                <w:tab w:val="left" w:leader="underscore" w:pos="9631"/>
              </w:tabs>
              <w:spacing w:after="0" w:line="240" w:lineRule="auto"/>
              <w:rPr>
                <w:rFonts w:ascii="Times New Roman" w:hAnsi="Times New Roman" w:cs="Times New Roman"/>
                <w:bCs/>
              </w:rPr>
            </w:pPr>
            <w:r w:rsidRPr="00FC2610">
              <w:rPr>
                <w:rFonts w:ascii="Times New Roman" w:hAnsi="Times New Roman" w:cs="Times New Roman"/>
                <w:bCs/>
              </w:rPr>
              <w:t>УДК 621.384.3</w:t>
            </w:r>
          </w:p>
        </w:tc>
        <w:tc>
          <w:tcPr>
            <w:tcW w:w="3479" w:type="dxa"/>
          </w:tcPr>
          <w:p w:rsidR="00FC2610" w:rsidRPr="00FC2610" w:rsidRDefault="00FC2610" w:rsidP="00FC2610">
            <w:pPr>
              <w:spacing w:after="0" w:line="240" w:lineRule="auto"/>
              <w:rPr>
                <w:rFonts w:ascii="Times New Roman" w:hAnsi="Times New Roman" w:cs="Times New Roman"/>
              </w:rPr>
            </w:pPr>
            <w:r w:rsidRPr="00FC2610">
              <w:rPr>
                <w:rFonts w:ascii="Times New Roman" w:hAnsi="Times New Roman" w:cs="Times New Roman"/>
              </w:rPr>
              <w:t>«До захисту допущено»</w:t>
            </w:r>
          </w:p>
          <w:p w:rsidR="00FC2610" w:rsidRPr="00FC2610" w:rsidRDefault="00FC2610" w:rsidP="00FC2610">
            <w:pPr>
              <w:spacing w:after="0" w:line="240" w:lineRule="auto"/>
              <w:rPr>
                <w:rFonts w:ascii="Times New Roman" w:hAnsi="Times New Roman" w:cs="Times New Roman"/>
                <w:bCs/>
              </w:rPr>
            </w:pPr>
            <w:r w:rsidRPr="00FC2610">
              <w:rPr>
                <w:rFonts w:ascii="Times New Roman" w:hAnsi="Times New Roman" w:cs="Times New Roman"/>
                <w:bCs/>
              </w:rPr>
              <w:t>Завідувач кафедри</w:t>
            </w:r>
          </w:p>
          <w:p w:rsidR="00FC2610" w:rsidRPr="00FC2610" w:rsidRDefault="00FC2610" w:rsidP="00FC2610">
            <w:pPr>
              <w:spacing w:after="0" w:line="240" w:lineRule="auto"/>
              <w:rPr>
                <w:rFonts w:ascii="Times New Roman" w:hAnsi="Times New Roman" w:cs="Times New Roman"/>
              </w:rPr>
            </w:pPr>
            <w:r w:rsidRPr="00FC2610">
              <w:rPr>
                <w:rFonts w:ascii="Times New Roman" w:hAnsi="Times New Roman" w:cs="Times New Roman"/>
              </w:rPr>
              <w:t>________ В. Г. Колобродов</w:t>
            </w:r>
          </w:p>
          <w:p w:rsidR="00FC2610" w:rsidRPr="00FC2610" w:rsidRDefault="00FC2610" w:rsidP="00FC2610">
            <w:pPr>
              <w:spacing w:after="0" w:line="240" w:lineRule="auto"/>
              <w:ind w:firstLine="249"/>
              <w:rPr>
                <w:rFonts w:ascii="Times New Roman" w:hAnsi="Times New Roman" w:cs="Times New Roman"/>
                <w:vertAlign w:val="superscript"/>
              </w:rPr>
            </w:pPr>
            <w:r w:rsidRPr="00FC2610">
              <w:rPr>
                <w:rFonts w:ascii="Times New Roman" w:hAnsi="Times New Roman" w:cs="Times New Roman"/>
                <w:vertAlign w:val="superscript"/>
              </w:rPr>
              <w:t>(підпис)            (ініціали, прізвище)</w:t>
            </w:r>
          </w:p>
          <w:p w:rsidR="00FC2610" w:rsidRPr="00FC2610" w:rsidRDefault="00FC2610" w:rsidP="00FC2610">
            <w:pPr>
              <w:spacing w:after="0" w:line="240" w:lineRule="auto"/>
              <w:rPr>
                <w:rFonts w:ascii="Times New Roman" w:hAnsi="Times New Roman" w:cs="Times New Roman"/>
              </w:rPr>
            </w:pPr>
            <w:r w:rsidRPr="00FC2610">
              <w:rPr>
                <w:rFonts w:ascii="Times New Roman" w:hAnsi="Times New Roman" w:cs="Times New Roman"/>
              </w:rPr>
              <w:t>“_</w:t>
            </w:r>
            <w:r w:rsidRPr="00FC2610">
              <w:rPr>
                <w:rFonts w:ascii="Times New Roman" w:hAnsi="Times New Roman" w:cs="Times New Roman"/>
                <w:u w:val="single"/>
              </w:rPr>
              <w:t>16</w:t>
            </w:r>
            <w:r w:rsidRPr="00FC2610">
              <w:rPr>
                <w:rFonts w:ascii="Times New Roman" w:hAnsi="Times New Roman" w:cs="Times New Roman"/>
              </w:rPr>
              <w:t>__”_____</w:t>
            </w:r>
            <w:r w:rsidRPr="00FC2610">
              <w:rPr>
                <w:rFonts w:ascii="Times New Roman" w:hAnsi="Times New Roman" w:cs="Times New Roman"/>
                <w:u w:val="single"/>
                <w:lang w:val="en-US"/>
              </w:rPr>
              <w:t>05</w:t>
            </w:r>
            <w:r w:rsidRPr="00FC2610">
              <w:rPr>
                <w:rFonts w:ascii="Times New Roman" w:hAnsi="Times New Roman" w:cs="Times New Roman"/>
              </w:rPr>
              <w:t>________2018р.</w:t>
            </w:r>
          </w:p>
          <w:p w:rsidR="00FC2610" w:rsidRPr="00FC2610" w:rsidRDefault="00FC2610" w:rsidP="00FC2610">
            <w:pPr>
              <w:tabs>
                <w:tab w:val="left" w:leader="underscore" w:pos="9631"/>
              </w:tabs>
              <w:spacing w:after="0" w:line="240" w:lineRule="auto"/>
              <w:rPr>
                <w:rFonts w:ascii="Times New Roman" w:hAnsi="Times New Roman" w:cs="Times New Roman"/>
                <w:bCs/>
                <w:caps/>
              </w:rPr>
            </w:pPr>
          </w:p>
        </w:tc>
      </w:tr>
    </w:tbl>
    <w:p w:rsidR="00FC2610" w:rsidRPr="00FC2610" w:rsidRDefault="00FC2610" w:rsidP="00FC2610">
      <w:pPr>
        <w:tabs>
          <w:tab w:val="left" w:leader="underscore" w:pos="9631"/>
        </w:tabs>
        <w:spacing w:after="0" w:line="240" w:lineRule="auto"/>
        <w:rPr>
          <w:rFonts w:ascii="Times New Roman" w:hAnsi="Times New Roman" w:cs="Times New Roman"/>
          <w:b/>
          <w:bCs/>
          <w:caps/>
        </w:rPr>
      </w:pPr>
    </w:p>
    <w:p w:rsidR="00FC2610" w:rsidRDefault="00FC2610" w:rsidP="00FC2610">
      <w:pPr>
        <w:tabs>
          <w:tab w:val="right" w:leader="underscore" w:pos="8903"/>
        </w:tabs>
        <w:spacing w:after="0" w:line="240" w:lineRule="auto"/>
        <w:jc w:val="center"/>
        <w:rPr>
          <w:rFonts w:ascii="Times New Roman" w:hAnsi="Times New Roman" w:cs="Times New Roman"/>
          <w:b/>
          <w:sz w:val="40"/>
          <w:szCs w:val="40"/>
        </w:rPr>
      </w:pPr>
    </w:p>
    <w:p w:rsidR="00FC2610" w:rsidRDefault="00FC2610" w:rsidP="00FC2610">
      <w:pPr>
        <w:tabs>
          <w:tab w:val="right" w:leader="underscore" w:pos="8903"/>
        </w:tabs>
        <w:spacing w:after="0" w:line="240" w:lineRule="auto"/>
        <w:jc w:val="center"/>
        <w:rPr>
          <w:rFonts w:ascii="Times New Roman" w:hAnsi="Times New Roman" w:cs="Times New Roman"/>
          <w:b/>
          <w:sz w:val="40"/>
          <w:szCs w:val="40"/>
        </w:rPr>
      </w:pPr>
      <w:r w:rsidRPr="00FC2610">
        <w:rPr>
          <w:rFonts w:ascii="Times New Roman" w:hAnsi="Times New Roman" w:cs="Times New Roman"/>
          <w:b/>
          <w:sz w:val="40"/>
          <w:szCs w:val="40"/>
        </w:rPr>
        <w:t>Магістерська дисертація</w:t>
      </w:r>
    </w:p>
    <w:p w:rsidR="00FC2610" w:rsidRPr="00FC2610" w:rsidRDefault="00FC2610" w:rsidP="00FC2610">
      <w:pPr>
        <w:tabs>
          <w:tab w:val="right" w:leader="underscore" w:pos="8903"/>
        </w:tabs>
        <w:spacing w:after="0" w:line="240" w:lineRule="auto"/>
        <w:jc w:val="center"/>
        <w:rPr>
          <w:rFonts w:ascii="Times New Roman" w:hAnsi="Times New Roman" w:cs="Times New Roman"/>
          <w:b/>
          <w:sz w:val="40"/>
          <w:szCs w:val="40"/>
        </w:rPr>
      </w:pPr>
    </w:p>
    <w:p w:rsidR="00FC2610" w:rsidRPr="00FC2610" w:rsidRDefault="00FC2610" w:rsidP="00FC2610">
      <w:pPr>
        <w:tabs>
          <w:tab w:val="left" w:leader="underscore" w:pos="8903"/>
        </w:tabs>
        <w:spacing w:after="0" w:line="240" w:lineRule="auto"/>
        <w:rPr>
          <w:rFonts w:ascii="Times New Roman" w:hAnsi="Times New Roman" w:cs="Times New Roman"/>
        </w:rPr>
      </w:pPr>
    </w:p>
    <w:p w:rsidR="00FC2610" w:rsidRPr="00FC2610" w:rsidRDefault="00FC2610" w:rsidP="00FC2610">
      <w:pPr>
        <w:tabs>
          <w:tab w:val="left" w:pos="8900"/>
        </w:tabs>
        <w:spacing w:after="0" w:line="240" w:lineRule="auto"/>
        <w:ind w:right="140"/>
        <w:rPr>
          <w:rFonts w:ascii="Times New Roman" w:hAnsi="Times New Roman" w:cs="Times New Roman"/>
          <w:sz w:val="24"/>
          <w:szCs w:val="24"/>
          <w:u w:val="single"/>
        </w:rPr>
      </w:pPr>
      <w:r w:rsidRPr="00FC2610">
        <w:rPr>
          <w:rFonts w:ascii="Times New Roman" w:hAnsi="Times New Roman" w:cs="Times New Roman"/>
          <w:sz w:val="24"/>
          <w:szCs w:val="24"/>
        </w:rPr>
        <w:t xml:space="preserve">зі спеціальності (спеціалізації) </w:t>
      </w:r>
      <w:r w:rsidRPr="00FC2610">
        <w:rPr>
          <w:rFonts w:ascii="Times New Roman" w:hAnsi="Times New Roman" w:cs="Times New Roman"/>
          <w:sz w:val="24"/>
          <w:szCs w:val="24"/>
          <w:u w:val="single"/>
        </w:rPr>
        <w:t xml:space="preserve">152 Метрологія та інформаційно-вимірювальна </w:t>
      </w:r>
    </w:p>
    <w:p w:rsidR="00FC2610" w:rsidRPr="00FC2610" w:rsidRDefault="00FC2610" w:rsidP="00FC2610">
      <w:pPr>
        <w:tabs>
          <w:tab w:val="left" w:pos="8900"/>
        </w:tabs>
        <w:spacing w:after="0" w:line="240" w:lineRule="auto"/>
        <w:ind w:right="140" w:firstLine="4536"/>
        <w:rPr>
          <w:rFonts w:ascii="Times New Roman" w:hAnsi="Times New Roman" w:cs="Times New Roman"/>
          <w:sz w:val="24"/>
          <w:szCs w:val="24"/>
          <w:vertAlign w:val="superscript"/>
        </w:rPr>
      </w:pPr>
      <w:r w:rsidRPr="00FC2610">
        <w:rPr>
          <w:rFonts w:ascii="Times New Roman" w:hAnsi="Times New Roman" w:cs="Times New Roman"/>
          <w:sz w:val="24"/>
          <w:szCs w:val="24"/>
          <w:vertAlign w:val="superscript"/>
        </w:rPr>
        <w:t>(код і назва спеціальності)</w:t>
      </w:r>
    </w:p>
    <w:p w:rsidR="00FC2610" w:rsidRPr="00FC2610" w:rsidRDefault="00FC2610" w:rsidP="00FC2610">
      <w:pPr>
        <w:tabs>
          <w:tab w:val="left" w:pos="8900"/>
        </w:tabs>
        <w:spacing w:after="0" w:line="240" w:lineRule="auto"/>
        <w:rPr>
          <w:rFonts w:ascii="Times New Roman" w:hAnsi="Times New Roman" w:cs="Times New Roman"/>
          <w:sz w:val="24"/>
          <w:szCs w:val="24"/>
        </w:rPr>
      </w:pPr>
      <w:r w:rsidRPr="00FC2610">
        <w:rPr>
          <w:rFonts w:ascii="Times New Roman" w:hAnsi="Times New Roman" w:cs="Times New Roman"/>
          <w:sz w:val="24"/>
          <w:szCs w:val="24"/>
          <w:u w:val="single"/>
        </w:rPr>
        <w:t>техніка</w:t>
      </w:r>
      <w:r w:rsidRPr="00FC2610">
        <w:rPr>
          <w:rFonts w:ascii="Times New Roman" w:hAnsi="Times New Roman" w:cs="Times New Roman"/>
          <w:sz w:val="24"/>
          <w:szCs w:val="24"/>
          <w:u w:val="single"/>
        </w:rPr>
        <w:tab/>
      </w:r>
    </w:p>
    <w:p w:rsidR="00FC2610" w:rsidRPr="00FC2610" w:rsidRDefault="00FC2610" w:rsidP="00FC2610">
      <w:pPr>
        <w:tabs>
          <w:tab w:val="left" w:leader="underscore" w:pos="8900"/>
        </w:tabs>
        <w:spacing w:before="120" w:after="0" w:line="240" w:lineRule="auto"/>
        <w:rPr>
          <w:rFonts w:ascii="Times New Roman" w:hAnsi="Times New Roman" w:cs="Times New Roman"/>
          <w:sz w:val="24"/>
          <w:szCs w:val="24"/>
        </w:rPr>
      </w:pPr>
      <w:r w:rsidRPr="00FC2610">
        <w:rPr>
          <w:rFonts w:ascii="Times New Roman" w:hAnsi="Times New Roman" w:cs="Times New Roman"/>
          <w:sz w:val="24"/>
          <w:szCs w:val="24"/>
        </w:rPr>
        <w:t xml:space="preserve">на тему: </w:t>
      </w:r>
      <w:r w:rsidRPr="00FC2610">
        <w:rPr>
          <w:rFonts w:ascii="Times New Roman" w:hAnsi="Times New Roman" w:cs="Times New Roman"/>
          <w:sz w:val="24"/>
          <w:szCs w:val="24"/>
          <w:u w:val="single"/>
        </w:rPr>
        <w:t>Методи підвищення точності вимірювання модульно-передавальної ф</w:t>
      </w:r>
      <w:r w:rsidRPr="00FC2610">
        <w:rPr>
          <w:rFonts w:ascii="Times New Roman" w:hAnsi="Times New Roman" w:cs="Times New Roman"/>
          <w:sz w:val="24"/>
          <w:szCs w:val="24"/>
          <w:u w:val="single"/>
        </w:rPr>
        <w:t>у</w:t>
      </w:r>
      <w:r w:rsidRPr="00FC2610">
        <w:rPr>
          <w:rFonts w:ascii="Times New Roman" w:hAnsi="Times New Roman" w:cs="Times New Roman"/>
          <w:sz w:val="24"/>
          <w:szCs w:val="24"/>
          <w:u w:val="single"/>
        </w:rPr>
        <w:t>нкції інфрачервоних  об'єктивів</w:t>
      </w:r>
      <w:r w:rsidRPr="00FC2610">
        <w:rPr>
          <w:rFonts w:ascii="Times New Roman" w:hAnsi="Times New Roman" w:cs="Times New Roman"/>
          <w:sz w:val="24"/>
          <w:szCs w:val="24"/>
          <w:u w:val="single"/>
        </w:rPr>
        <w:tab/>
      </w:r>
    </w:p>
    <w:p w:rsidR="00FC2610" w:rsidRPr="00FC2610" w:rsidRDefault="00FC2610" w:rsidP="00FC2610">
      <w:pPr>
        <w:tabs>
          <w:tab w:val="left" w:leader="underscore" w:pos="8931"/>
        </w:tabs>
        <w:spacing w:after="0" w:line="240" w:lineRule="auto"/>
        <w:rPr>
          <w:rFonts w:ascii="Times New Roman" w:hAnsi="Times New Roman" w:cs="Times New Roman"/>
          <w:sz w:val="24"/>
          <w:szCs w:val="24"/>
        </w:rPr>
      </w:pPr>
      <w:r w:rsidRPr="00FC2610">
        <w:rPr>
          <w:rFonts w:ascii="Times New Roman" w:hAnsi="Times New Roman" w:cs="Times New Roman"/>
          <w:sz w:val="24"/>
          <w:szCs w:val="24"/>
        </w:rPr>
        <w:tab/>
      </w:r>
    </w:p>
    <w:p w:rsidR="00FC2610" w:rsidRPr="00FC2610" w:rsidRDefault="00FC2610" w:rsidP="00FC2610">
      <w:pPr>
        <w:spacing w:before="240" w:after="0" w:line="240" w:lineRule="auto"/>
        <w:rPr>
          <w:rFonts w:ascii="Times New Roman" w:hAnsi="Times New Roman" w:cs="Times New Roman"/>
          <w:bCs/>
          <w:sz w:val="24"/>
          <w:szCs w:val="24"/>
        </w:rPr>
      </w:pPr>
      <w:r w:rsidRPr="00FC2610">
        <w:rPr>
          <w:rFonts w:ascii="Times New Roman" w:hAnsi="Times New Roman" w:cs="Times New Roman"/>
          <w:bCs/>
          <w:sz w:val="24"/>
          <w:szCs w:val="24"/>
        </w:rPr>
        <w:t xml:space="preserve">Виконав: студент </w:t>
      </w:r>
      <w:r w:rsidRPr="00FC2610">
        <w:rPr>
          <w:rFonts w:ascii="Times New Roman" w:hAnsi="Times New Roman" w:cs="Times New Roman"/>
          <w:bCs/>
          <w:sz w:val="24"/>
          <w:szCs w:val="24"/>
          <w:u w:val="single"/>
        </w:rPr>
        <w:t>__</w:t>
      </w:r>
      <w:r w:rsidRPr="00FC2610">
        <w:rPr>
          <w:rFonts w:ascii="Times New Roman" w:hAnsi="Times New Roman" w:cs="Times New Roman"/>
          <w:bCs/>
          <w:sz w:val="24"/>
          <w:szCs w:val="24"/>
          <w:u w:val="single"/>
          <w:lang w:val="ru-RU"/>
        </w:rPr>
        <w:t>6</w:t>
      </w:r>
      <w:r w:rsidRPr="00FC2610">
        <w:rPr>
          <w:rFonts w:ascii="Times New Roman" w:hAnsi="Times New Roman" w:cs="Times New Roman"/>
          <w:bCs/>
          <w:sz w:val="24"/>
          <w:szCs w:val="24"/>
          <w:u w:val="single"/>
        </w:rPr>
        <w:t>__</w:t>
      </w:r>
      <w:r w:rsidRPr="00FC2610">
        <w:rPr>
          <w:rFonts w:ascii="Times New Roman" w:hAnsi="Times New Roman" w:cs="Times New Roman"/>
          <w:bCs/>
          <w:sz w:val="24"/>
          <w:szCs w:val="24"/>
        </w:rPr>
        <w:t xml:space="preserve"> курсу, групи  </w:t>
      </w:r>
      <w:r w:rsidRPr="00FC2610">
        <w:rPr>
          <w:rFonts w:ascii="Times New Roman" w:hAnsi="Times New Roman" w:cs="Times New Roman"/>
          <w:bCs/>
          <w:sz w:val="24"/>
          <w:szCs w:val="24"/>
          <w:u w:val="single"/>
        </w:rPr>
        <w:t>ПО-6</w:t>
      </w:r>
      <w:r w:rsidRPr="00FC2610">
        <w:rPr>
          <w:rFonts w:ascii="Times New Roman" w:hAnsi="Times New Roman" w:cs="Times New Roman"/>
          <w:bCs/>
          <w:sz w:val="24"/>
          <w:szCs w:val="24"/>
          <w:u w:val="single"/>
          <w:lang w:val="ru-RU"/>
        </w:rPr>
        <w:t>2</w:t>
      </w:r>
      <w:r w:rsidRPr="00FC2610">
        <w:rPr>
          <w:rFonts w:ascii="Times New Roman" w:hAnsi="Times New Roman" w:cs="Times New Roman"/>
          <w:bCs/>
          <w:sz w:val="24"/>
          <w:szCs w:val="24"/>
          <w:u w:val="single"/>
        </w:rPr>
        <w:t xml:space="preserve"> м</w:t>
      </w:r>
    </w:p>
    <w:p w:rsidR="00FC2610" w:rsidRPr="00FC2610" w:rsidRDefault="00FC2610" w:rsidP="00FC2610">
      <w:pPr>
        <w:spacing w:after="0" w:line="240" w:lineRule="auto"/>
        <w:ind w:left="1194" w:firstLine="2917"/>
        <w:rPr>
          <w:rFonts w:ascii="Times New Roman" w:hAnsi="Times New Roman" w:cs="Times New Roman"/>
          <w:vertAlign w:val="superscript"/>
        </w:rPr>
      </w:pPr>
      <w:r w:rsidRPr="00FC2610">
        <w:rPr>
          <w:rFonts w:ascii="Times New Roman" w:hAnsi="Times New Roman" w:cs="Times New Roman"/>
          <w:vertAlign w:val="superscript"/>
        </w:rPr>
        <w:t>(шифр групи)</w:t>
      </w:r>
    </w:p>
    <w:p w:rsidR="00FC2610" w:rsidRPr="00FC2610" w:rsidRDefault="00FC2610" w:rsidP="00FC2610">
      <w:pPr>
        <w:tabs>
          <w:tab w:val="left" w:pos="7371"/>
          <w:tab w:val="left" w:pos="7513"/>
          <w:tab w:val="left" w:leader="underscore" w:pos="8900"/>
        </w:tabs>
        <w:spacing w:after="0" w:line="240" w:lineRule="auto"/>
        <w:rPr>
          <w:rFonts w:ascii="Times New Roman" w:hAnsi="Times New Roman" w:cs="Times New Roman"/>
          <w:bCs/>
          <w:sz w:val="24"/>
          <w:szCs w:val="24"/>
        </w:rPr>
      </w:pPr>
      <w:r w:rsidRPr="00FC2610">
        <w:rPr>
          <w:rFonts w:ascii="Times New Roman" w:hAnsi="Times New Roman" w:cs="Times New Roman"/>
          <w:bCs/>
          <w:sz w:val="24"/>
          <w:szCs w:val="24"/>
          <w:u w:val="single"/>
        </w:rPr>
        <w:t xml:space="preserve">            Опіч Анатолій Вікторович</w:t>
      </w:r>
      <w:r w:rsidRPr="00FC2610">
        <w:rPr>
          <w:rFonts w:ascii="Times New Roman" w:hAnsi="Times New Roman" w:cs="Times New Roman"/>
          <w:bCs/>
          <w:sz w:val="24"/>
          <w:szCs w:val="24"/>
          <w:u w:val="single"/>
        </w:rPr>
        <w:tab/>
      </w:r>
      <w:r w:rsidRPr="00FC2610">
        <w:rPr>
          <w:rFonts w:ascii="Times New Roman" w:hAnsi="Times New Roman" w:cs="Times New Roman"/>
          <w:bCs/>
          <w:sz w:val="24"/>
          <w:szCs w:val="24"/>
        </w:rPr>
        <w:tab/>
      </w:r>
      <w:r w:rsidRPr="00FC2610">
        <w:rPr>
          <w:rFonts w:ascii="Times New Roman" w:hAnsi="Times New Roman" w:cs="Times New Roman"/>
          <w:bCs/>
          <w:sz w:val="24"/>
          <w:szCs w:val="24"/>
        </w:rPr>
        <w:tab/>
      </w:r>
    </w:p>
    <w:p w:rsidR="00FC2610" w:rsidRPr="00FC2610" w:rsidRDefault="00FC2610" w:rsidP="00FC2610">
      <w:pPr>
        <w:tabs>
          <w:tab w:val="left" w:pos="7938"/>
        </w:tabs>
        <w:spacing w:after="0" w:line="240" w:lineRule="auto"/>
        <w:ind w:firstLine="2694"/>
        <w:rPr>
          <w:rFonts w:ascii="Times New Roman" w:hAnsi="Times New Roman" w:cs="Times New Roman"/>
          <w:vertAlign w:val="superscript"/>
        </w:rPr>
      </w:pPr>
      <w:r w:rsidRPr="00FC2610">
        <w:rPr>
          <w:rFonts w:ascii="Times New Roman" w:hAnsi="Times New Roman" w:cs="Times New Roman"/>
          <w:vertAlign w:val="superscript"/>
        </w:rPr>
        <w:t>(прізвище, ім’я, по батькові)</w:t>
      </w:r>
      <w:r w:rsidRPr="00FC2610">
        <w:rPr>
          <w:rFonts w:ascii="Times New Roman" w:hAnsi="Times New Roman" w:cs="Times New Roman"/>
          <w:vertAlign w:val="superscript"/>
        </w:rPr>
        <w:tab/>
        <w:t xml:space="preserve">(підпис) </w:t>
      </w:r>
    </w:p>
    <w:p w:rsidR="00FC2610" w:rsidRPr="00FC2610" w:rsidRDefault="00FC2610" w:rsidP="00FC2610">
      <w:pPr>
        <w:tabs>
          <w:tab w:val="left" w:leader="underscore" w:pos="7371"/>
          <w:tab w:val="left" w:pos="7513"/>
          <w:tab w:val="left" w:leader="underscore" w:pos="8900"/>
        </w:tabs>
        <w:spacing w:before="120" w:after="0" w:line="240" w:lineRule="auto"/>
        <w:rPr>
          <w:rFonts w:ascii="Times New Roman" w:hAnsi="Times New Roman" w:cs="Times New Roman"/>
          <w:bCs/>
          <w:sz w:val="24"/>
          <w:szCs w:val="24"/>
        </w:rPr>
      </w:pPr>
      <w:r w:rsidRPr="00FC2610">
        <w:rPr>
          <w:rFonts w:ascii="Times New Roman" w:hAnsi="Times New Roman" w:cs="Times New Roman"/>
          <w:bCs/>
          <w:sz w:val="24"/>
          <w:szCs w:val="24"/>
        </w:rPr>
        <w:t xml:space="preserve">Науковий керівник </w:t>
      </w:r>
      <w:r w:rsidRPr="00FC2610">
        <w:rPr>
          <w:rFonts w:ascii="Times New Roman" w:hAnsi="Times New Roman" w:cs="Times New Roman"/>
          <w:bCs/>
          <w:sz w:val="24"/>
          <w:szCs w:val="24"/>
          <w:u w:val="single"/>
        </w:rPr>
        <w:t xml:space="preserve"> доцент, к.т.н. Кучеренко О.К.</w:t>
      </w:r>
      <w:r w:rsidRPr="00FC2610">
        <w:rPr>
          <w:rFonts w:ascii="Times New Roman" w:hAnsi="Times New Roman" w:cs="Times New Roman"/>
          <w:bCs/>
          <w:sz w:val="24"/>
          <w:szCs w:val="24"/>
          <w:u w:val="single"/>
        </w:rPr>
        <w:tab/>
      </w:r>
      <w:r w:rsidRPr="00FC2610">
        <w:rPr>
          <w:rFonts w:ascii="Times New Roman" w:hAnsi="Times New Roman" w:cs="Times New Roman"/>
          <w:bCs/>
          <w:sz w:val="24"/>
          <w:szCs w:val="24"/>
        </w:rPr>
        <w:tab/>
      </w:r>
      <w:r w:rsidRPr="00FC2610">
        <w:rPr>
          <w:rFonts w:ascii="Times New Roman" w:hAnsi="Times New Roman" w:cs="Times New Roman"/>
          <w:bCs/>
          <w:sz w:val="24"/>
          <w:szCs w:val="24"/>
        </w:rPr>
        <w:tab/>
      </w:r>
    </w:p>
    <w:p w:rsidR="00FC2610" w:rsidRPr="00FC2610" w:rsidRDefault="00FC2610" w:rsidP="00FC2610">
      <w:pPr>
        <w:tabs>
          <w:tab w:val="left" w:pos="7938"/>
        </w:tabs>
        <w:spacing w:after="0" w:line="240" w:lineRule="auto"/>
        <w:ind w:firstLine="2410"/>
        <w:rPr>
          <w:rFonts w:ascii="Times New Roman" w:hAnsi="Times New Roman" w:cs="Times New Roman"/>
          <w:vertAlign w:val="superscript"/>
        </w:rPr>
      </w:pPr>
      <w:r w:rsidRPr="00FC2610">
        <w:rPr>
          <w:rFonts w:ascii="Times New Roman" w:hAnsi="Times New Roman" w:cs="Times New Roman"/>
          <w:vertAlign w:val="superscript"/>
        </w:rPr>
        <w:t>(посада, науковий ступінь, вчене звання, прізвище та ініціали)</w:t>
      </w:r>
      <w:r w:rsidRPr="00FC2610">
        <w:rPr>
          <w:rFonts w:ascii="Times New Roman" w:hAnsi="Times New Roman" w:cs="Times New Roman"/>
          <w:vertAlign w:val="superscript"/>
        </w:rPr>
        <w:tab/>
        <w:t xml:space="preserve">(підпис) </w:t>
      </w:r>
    </w:p>
    <w:p w:rsidR="00FC2610" w:rsidRPr="00FC2610" w:rsidRDefault="00FC2610" w:rsidP="00FC2610">
      <w:pPr>
        <w:tabs>
          <w:tab w:val="left" w:pos="1560"/>
          <w:tab w:val="left" w:pos="3119"/>
          <w:tab w:val="left" w:pos="3261"/>
          <w:tab w:val="left" w:pos="7371"/>
          <w:tab w:val="left" w:pos="7513"/>
          <w:tab w:val="left" w:leader="underscore" w:pos="8900"/>
        </w:tabs>
        <w:spacing w:before="120" w:after="0" w:line="240" w:lineRule="auto"/>
        <w:rPr>
          <w:rFonts w:ascii="Times New Roman" w:hAnsi="Times New Roman" w:cs="Times New Roman"/>
          <w:bCs/>
          <w:sz w:val="24"/>
          <w:szCs w:val="24"/>
        </w:rPr>
      </w:pPr>
      <w:r w:rsidRPr="00FC2610">
        <w:rPr>
          <w:rFonts w:ascii="Times New Roman" w:hAnsi="Times New Roman" w:cs="Times New Roman"/>
          <w:bCs/>
          <w:sz w:val="24"/>
          <w:szCs w:val="24"/>
        </w:rPr>
        <w:t>Консультант</w:t>
      </w:r>
      <w:r w:rsidRPr="00FC2610">
        <w:rPr>
          <w:rFonts w:ascii="Times New Roman" w:hAnsi="Times New Roman" w:cs="Times New Roman"/>
          <w:bCs/>
          <w:sz w:val="24"/>
          <w:szCs w:val="24"/>
        </w:rPr>
        <w:tab/>
      </w:r>
      <w:r w:rsidRPr="00FC2610">
        <w:rPr>
          <w:rFonts w:ascii="Times New Roman" w:hAnsi="Times New Roman" w:cs="Times New Roman"/>
          <w:bCs/>
          <w:sz w:val="24"/>
          <w:szCs w:val="24"/>
          <w:u w:val="single"/>
        </w:rPr>
        <w:t>Стартап-проект</w:t>
      </w:r>
      <w:r w:rsidRPr="00FC2610">
        <w:rPr>
          <w:rFonts w:ascii="Times New Roman" w:hAnsi="Times New Roman" w:cs="Times New Roman"/>
          <w:bCs/>
          <w:sz w:val="24"/>
          <w:szCs w:val="24"/>
        </w:rPr>
        <w:tab/>
      </w:r>
      <w:r w:rsidRPr="00FC2610">
        <w:rPr>
          <w:rFonts w:ascii="Times New Roman" w:hAnsi="Times New Roman" w:cs="Times New Roman"/>
          <w:bCs/>
          <w:sz w:val="24"/>
          <w:szCs w:val="24"/>
          <w:u w:val="single"/>
        </w:rPr>
        <w:t>к.е.н., доцент, Бояринова К.О.</w:t>
      </w:r>
      <w:r w:rsidRPr="00FC2610">
        <w:rPr>
          <w:rFonts w:ascii="Times New Roman" w:hAnsi="Times New Roman" w:cs="Times New Roman"/>
          <w:bCs/>
          <w:sz w:val="24"/>
          <w:szCs w:val="24"/>
          <w:u w:val="single"/>
        </w:rPr>
        <w:tab/>
      </w:r>
      <w:r w:rsidRPr="00FC2610">
        <w:rPr>
          <w:rFonts w:ascii="Times New Roman" w:hAnsi="Times New Roman" w:cs="Times New Roman"/>
          <w:bCs/>
          <w:sz w:val="24"/>
          <w:szCs w:val="24"/>
        </w:rPr>
        <w:tab/>
      </w:r>
      <w:r w:rsidRPr="00FC2610">
        <w:rPr>
          <w:rFonts w:ascii="Times New Roman" w:hAnsi="Times New Roman" w:cs="Times New Roman"/>
          <w:bCs/>
          <w:sz w:val="24"/>
          <w:szCs w:val="24"/>
        </w:rPr>
        <w:tab/>
      </w:r>
    </w:p>
    <w:p w:rsidR="00FC2610" w:rsidRPr="00FC2610" w:rsidRDefault="00FC2610" w:rsidP="00FC2610">
      <w:pPr>
        <w:tabs>
          <w:tab w:val="left" w:pos="3402"/>
          <w:tab w:val="left" w:pos="7938"/>
        </w:tabs>
        <w:spacing w:after="0" w:line="240" w:lineRule="auto"/>
        <w:ind w:firstLine="1778"/>
        <w:rPr>
          <w:rFonts w:ascii="Times New Roman" w:hAnsi="Times New Roman" w:cs="Times New Roman"/>
          <w:vertAlign w:val="superscript"/>
        </w:rPr>
      </w:pPr>
      <w:r w:rsidRPr="00FC2610">
        <w:rPr>
          <w:rFonts w:ascii="Times New Roman" w:hAnsi="Times New Roman" w:cs="Times New Roman"/>
          <w:vertAlign w:val="superscript"/>
        </w:rPr>
        <w:t>(назва розділу)</w:t>
      </w:r>
      <w:r w:rsidRPr="00FC2610">
        <w:rPr>
          <w:rFonts w:ascii="Times New Roman" w:hAnsi="Times New Roman" w:cs="Times New Roman"/>
          <w:vertAlign w:val="superscript"/>
        </w:rPr>
        <w:tab/>
        <w:t>(науковий ступінь, вчене звання, , прізвище, ініціали)</w:t>
      </w:r>
      <w:r w:rsidRPr="00FC2610">
        <w:rPr>
          <w:rFonts w:ascii="Times New Roman" w:hAnsi="Times New Roman" w:cs="Times New Roman"/>
          <w:vertAlign w:val="superscript"/>
        </w:rPr>
        <w:tab/>
        <w:t xml:space="preserve">(підпис) </w:t>
      </w:r>
    </w:p>
    <w:p w:rsidR="00FC2610" w:rsidRPr="00FC2610" w:rsidRDefault="00FC2610" w:rsidP="00FC2610">
      <w:pPr>
        <w:tabs>
          <w:tab w:val="left" w:leader="underscore" w:pos="7371"/>
          <w:tab w:val="left" w:pos="7513"/>
          <w:tab w:val="left" w:leader="underscore" w:pos="8900"/>
        </w:tabs>
        <w:spacing w:before="120" w:after="0" w:line="240" w:lineRule="auto"/>
        <w:rPr>
          <w:rFonts w:ascii="Times New Roman" w:hAnsi="Times New Roman" w:cs="Times New Roman"/>
          <w:bCs/>
          <w:sz w:val="24"/>
          <w:szCs w:val="24"/>
          <w:u w:val="single"/>
        </w:rPr>
      </w:pPr>
      <w:r w:rsidRPr="00FC2610">
        <w:rPr>
          <w:rFonts w:ascii="Times New Roman" w:hAnsi="Times New Roman" w:cs="Times New Roman"/>
          <w:bCs/>
          <w:sz w:val="24"/>
          <w:szCs w:val="24"/>
        </w:rPr>
        <w:t xml:space="preserve">Рецензент  </w:t>
      </w:r>
      <w:r w:rsidRPr="00FC2610">
        <w:rPr>
          <w:rFonts w:ascii="Times New Roman" w:hAnsi="Times New Roman" w:cs="Times New Roman"/>
          <w:bCs/>
          <w:sz w:val="24"/>
          <w:szCs w:val="24"/>
          <w:u w:val="single"/>
        </w:rPr>
        <w:t>доцент, к.т.н., Петрик В.Ф.</w:t>
      </w:r>
    </w:p>
    <w:p w:rsidR="00FC2610" w:rsidRPr="00FC2610" w:rsidRDefault="00FC2610" w:rsidP="00FC2610">
      <w:pPr>
        <w:tabs>
          <w:tab w:val="left" w:pos="7938"/>
        </w:tabs>
        <w:spacing w:after="0" w:line="240" w:lineRule="auto"/>
        <w:rPr>
          <w:rFonts w:ascii="Times New Roman" w:hAnsi="Times New Roman" w:cs="Times New Roman"/>
        </w:rPr>
      </w:pPr>
      <w:r w:rsidRPr="00FC2610">
        <w:rPr>
          <w:rFonts w:ascii="Times New Roman" w:hAnsi="Times New Roman" w:cs="Times New Roman"/>
          <w:vertAlign w:val="superscript"/>
        </w:rPr>
        <w:t xml:space="preserve">                    (посада, науковий ступінь, вчене звання, науковий ступінь, прізвище та ініціали)</w:t>
      </w:r>
      <w:r w:rsidRPr="00FC2610">
        <w:rPr>
          <w:rFonts w:ascii="Times New Roman" w:hAnsi="Times New Roman" w:cs="Times New Roman"/>
          <w:vertAlign w:val="superscript"/>
        </w:rPr>
        <w:tab/>
        <w:t xml:space="preserve">(підпис) </w:t>
      </w:r>
    </w:p>
    <w:p w:rsidR="00FC2610" w:rsidRPr="00FC2610" w:rsidRDefault="00FC2610" w:rsidP="00FC2610">
      <w:pPr>
        <w:tabs>
          <w:tab w:val="left" w:pos="330"/>
        </w:tabs>
        <w:spacing w:after="0" w:line="240" w:lineRule="auto"/>
        <w:ind w:left="4536"/>
        <w:rPr>
          <w:rFonts w:ascii="Times New Roman" w:hAnsi="Times New Roman" w:cs="Times New Roman"/>
        </w:rPr>
      </w:pPr>
    </w:p>
    <w:p w:rsidR="00FC2610" w:rsidRPr="00FC2610" w:rsidRDefault="00FC2610" w:rsidP="00FC2610">
      <w:pPr>
        <w:tabs>
          <w:tab w:val="left" w:pos="330"/>
        </w:tabs>
        <w:spacing w:after="0" w:line="240" w:lineRule="auto"/>
        <w:ind w:left="4536"/>
        <w:rPr>
          <w:rFonts w:ascii="Times New Roman" w:hAnsi="Times New Roman" w:cs="Times New Roman"/>
        </w:rPr>
      </w:pPr>
      <w:r w:rsidRPr="00FC2610">
        <w:rPr>
          <w:rFonts w:ascii="Times New Roman" w:hAnsi="Times New Roman" w:cs="Times New Roman"/>
        </w:rPr>
        <w:t>Засвідчую, що у цій магістерській дис</w:t>
      </w:r>
      <w:r w:rsidRPr="00FC2610">
        <w:rPr>
          <w:rFonts w:ascii="Times New Roman" w:hAnsi="Times New Roman" w:cs="Times New Roman"/>
        </w:rPr>
        <w:t>е</w:t>
      </w:r>
      <w:r w:rsidRPr="00FC2610">
        <w:rPr>
          <w:rFonts w:ascii="Times New Roman" w:hAnsi="Times New Roman" w:cs="Times New Roman"/>
        </w:rPr>
        <w:t>ртації немає запозичень з праць інших авторів без відповідних посилань.</w:t>
      </w:r>
    </w:p>
    <w:p w:rsidR="00FC2610" w:rsidRPr="00FC2610" w:rsidRDefault="00FC2610" w:rsidP="00FC2610">
      <w:pPr>
        <w:tabs>
          <w:tab w:val="left" w:pos="330"/>
        </w:tabs>
        <w:spacing w:after="0" w:line="240" w:lineRule="auto"/>
        <w:ind w:left="4536"/>
        <w:rPr>
          <w:rFonts w:ascii="Times New Roman" w:hAnsi="Times New Roman" w:cs="Times New Roman"/>
        </w:rPr>
      </w:pPr>
      <w:r w:rsidRPr="00FC2610">
        <w:rPr>
          <w:rFonts w:ascii="Times New Roman" w:hAnsi="Times New Roman" w:cs="Times New Roman"/>
          <w:sz w:val="24"/>
          <w:szCs w:val="24"/>
        </w:rPr>
        <w:t xml:space="preserve">Студент </w:t>
      </w:r>
      <w:r w:rsidRPr="00FC2610">
        <w:rPr>
          <w:rFonts w:ascii="Times New Roman" w:hAnsi="Times New Roman" w:cs="Times New Roman"/>
        </w:rPr>
        <w:t>_____________</w:t>
      </w:r>
    </w:p>
    <w:p w:rsidR="00FC2610" w:rsidRPr="00FC2610" w:rsidRDefault="00FC2610" w:rsidP="00FC2610">
      <w:pPr>
        <w:tabs>
          <w:tab w:val="left" w:pos="7938"/>
        </w:tabs>
        <w:spacing w:after="0" w:line="240" w:lineRule="auto"/>
        <w:ind w:left="4536" w:firstLine="1701"/>
        <w:rPr>
          <w:rFonts w:ascii="Times New Roman" w:hAnsi="Times New Roman" w:cs="Times New Roman"/>
        </w:rPr>
      </w:pPr>
      <w:r w:rsidRPr="00FC2610">
        <w:rPr>
          <w:rFonts w:ascii="Times New Roman" w:hAnsi="Times New Roman" w:cs="Times New Roman"/>
          <w:sz w:val="20"/>
          <w:szCs w:val="20"/>
          <w:vertAlign w:val="superscript"/>
        </w:rPr>
        <w:t>(підпис)</w:t>
      </w:r>
    </w:p>
    <w:p w:rsidR="00FC2610" w:rsidRPr="00FC2610" w:rsidRDefault="00FC2610" w:rsidP="00FC2610">
      <w:pPr>
        <w:spacing w:before="240" w:line="240" w:lineRule="auto"/>
        <w:jc w:val="center"/>
        <w:rPr>
          <w:rFonts w:ascii="Times New Roman" w:hAnsi="Times New Roman" w:cs="Times New Roman"/>
        </w:rPr>
      </w:pPr>
    </w:p>
    <w:p w:rsidR="00FC2610" w:rsidRPr="00FC2610" w:rsidRDefault="00FC2610" w:rsidP="00FC2610">
      <w:pPr>
        <w:spacing w:before="240" w:line="240" w:lineRule="auto"/>
        <w:jc w:val="center"/>
        <w:rPr>
          <w:rFonts w:ascii="Times New Roman" w:hAnsi="Times New Roman" w:cs="Times New Roman"/>
        </w:rPr>
      </w:pPr>
    </w:p>
    <w:p w:rsidR="00FC2610" w:rsidRPr="00FC2610" w:rsidRDefault="00FC2610" w:rsidP="00FC2610">
      <w:pPr>
        <w:spacing w:before="240" w:line="240" w:lineRule="auto"/>
        <w:jc w:val="center"/>
        <w:rPr>
          <w:rFonts w:ascii="Times New Roman" w:hAnsi="Times New Roman" w:cs="Times New Roman"/>
          <w:sz w:val="24"/>
          <w:szCs w:val="24"/>
        </w:rPr>
      </w:pPr>
      <w:r w:rsidRPr="00FC2610">
        <w:rPr>
          <w:rFonts w:ascii="Times New Roman" w:hAnsi="Times New Roman" w:cs="Times New Roman"/>
          <w:sz w:val="24"/>
          <w:szCs w:val="24"/>
        </w:rPr>
        <w:t xml:space="preserve">Київ – 2018 </w:t>
      </w:r>
    </w:p>
    <w:p w:rsidR="00FC2610" w:rsidRDefault="00FC2610" w:rsidP="00F67A6F">
      <w:pPr>
        <w:pStyle w:val="17"/>
        <w:rPr>
          <w:b/>
          <w:sz w:val="28"/>
          <w:szCs w:val="28"/>
          <w:lang w:val="uk-UA"/>
        </w:rPr>
      </w:pPr>
    </w:p>
    <w:p w:rsidR="00D27DA5" w:rsidRPr="00A9308D" w:rsidRDefault="00F67A6F" w:rsidP="00F67A6F">
      <w:pPr>
        <w:pStyle w:val="17"/>
        <w:rPr>
          <w:b/>
          <w:sz w:val="28"/>
          <w:szCs w:val="28"/>
        </w:rPr>
      </w:pPr>
      <w:r w:rsidRPr="00A9308D">
        <w:rPr>
          <w:b/>
          <w:sz w:val="28"/>
          <w:szCs w:val="28"/>
        </w:rPr>
        <w:lastRenderedPageBreak/>
        <w:t>РЕФЕРАТ</w:t>
      </w:r>
    </w:p>
    <w:p w:rsidR="00F67A6F" w:rsidRPr="00A9308D" w:rsidRDefault="00F67A6F" w:rsidP="00F67A6F">
      <w:pPr>
        <w:jc w:val="center"/>
        <w:rPr>
          <w:rFonts w:ascii="Times New Roman" w:hAnsi="Times New Roman" w:cs="Times New Roman"/>
          <w:b/>
          <w:sz w:val="28"/>
          <w:szCs w:val="28"/>
          <w:lang w:eastAsia="ru-RU"/>
        </w:rPr>
      </w:pPr>
      <w:r w:rsidRPr="00A9308D">
        <w:rPr>
          <w:rFonts w:ascii="Times New Roman" w:hAnsi="Times New Roman" w:cs="Times New Roman"/>
          <w:b/>
          <w:sz w:val="28"/>
          <w:szCs w:val="28"/>
          <w:lang w:eastAsia="ru-RU"/>
        </w:rPr>
        <w:t>МЕТОДИ ПІДВИЩЕННЯ ТОЧНОСТІ ВИМІРЮВАННЯ МОДУЛЬНО-ПЕРЕДАВАЛЬНОЇ ФУНКЦІЇ ІНФРАЧЕРВОНИХ ОБ’ЄКТИВІВ</w:t>
      </w:r>
    </w:p>
    <w:p w:rsidR="00F67A6F" w:rsidRDefault="0097534F" w:rsidP="00F67A6F">
      <w:pPr>
        <w:spacing w:line="360" w:lineRule="auto"/>
        <w:ind w:firstLine="708"/>
        <w:rPr>
          <w:rFonts w:ascii="Times New Roman" w:hAnsi="Times New Roman" w:cs="Times New Roman"/>
          <w:sz w:val="28"/>
          <w:szCs w:val="28"/>
        </w:rPr>
      </w:pPr>
      <w:r>
        <w:rPr>
          <w:rFonts w:ascii="Times New Roman" w:hAnsi="Times New Roman" w:cs="Times New Roman"/>
          <w:sz w:val="28"/>
          <w:szCs w:val="28"/>
        </w:rPr>
        <w:t>Обсяг роботи – 11</w:t>
      </w:r>
      <w:r w:rsidR="00FB15BC" w:rsidRPr="00B04C60">
        <w:rPr>
          <w:rFonts w:ascii="Times New Roman" w:hAnsi="Times New Roman" w:cs="Times New Roman"/>
          <w:sz w:val="28"/>
          <w:szCs w:val="28"/>
        </w:rPr>
        <w:t>1</w:t>
      </w:r>
      <w:r>
        <w:rPr>
          <w:rFonts w:ascii="Times New Roman" w:hAnsi="Times New Roman" w:cs="Times New Roman"/>
          <w:sz w:val="28"/>
          <w:szCs w:val="28"/>
        </w:rPr>
        <w:t xml:space="preserve"> </w:t>
      </w:r>
      <w:r w:rsidR="00F67A6F">
        <w:rPr>
          <w:rFonts w:ascii="Times New Roman" w:hAnsi="Times New Roman" w:cs="Times New Roman"/>
          <w:sz w:val="28"/>
          <w:szCs w:val="28"/>
        </w:rPr>
        <w:t>сторінок;</w:t>
      </w:r>
    </w:p>
    <w:p w:rsidR="00F67A6F" w:rsidRDefault="00E8145C" w:rsidP="00F67A6F">
      <w:pPr>
        <w:spacing w:line="360" w:lineRule="auto"/>
        <w:ind w:firstLine="708"/>
        <w:rPr>
          <w:rFonts w:ascii="Times New Roman" w:hAnsi="Times New Roman" w:cs="Times New Roman"/>
          <w:sz w:val="28"/>
          <w:szCs w:val="28"/>
        </w:rPr>
      </w:pPr>
      <w:r>
        <w:rPr>
          <w:rFonts w:ascii="Times New Roman" w:hAnsi="Times New Roman" w:cs="Times New Roman"/>
          <w:sz w:val="28"/>
          <w:szCs w:val="28"/>
        </w:rPr>
        <w:t xml:space="preserve">Кількість ілюстрацій - </w:t>
      </w:r>
      <w:r w:rsidRPr="0019592C">
        <w:rPr>
          <w:rFonts w:ascii="Times New Roman" w:hAnsi="Times New Roman" w:cs="Times New Roman"/>
          <w:sz w:val="28"/>
          <w:szCs w:val="28"/>
        </w:rPr>
        <w:t>37</w:t>
      </w:r>
      <w:r w:rsidR="00F67A6F">
        <w:rPr>
          <w:rFonts w:ascii="Times New Roman" w:hAnsi="Times New Roman" w:cs="Times New Roman"/>
          <w:sz w:val="28"/>
          <w:szCs w:val="28"/>
        </w:rPr>
        <w:t>;</w:t>
      </w:r>
    </w:p>
    <w:p w:rsidR="00F67A6F" w:rsidRDefault="0019592C" w:rsidP="00F67A6F">
      <w:pPr>
        <w:spacing w:line="360" w:lineRule="auto"/>
        <w:ind w:firstLine="708"/>
        <w:rPr>
          <w:rFonts w:ascii="Times New Roman" w:hAnsi="Times New Roman" w:cs="Times New Roman"/>
          <w:sz w:val="28"/>
          <w:szCs w:val="28"/>
        </w:rPr>
      </w:pPr>
      <w:r>
        <w:rPr>
          <w:rFonts w:ascii="Times New Roman" w:hAnsi="Times New Roman" w:cs="Times New Roman"/>
          <w:sz w:val="28"/>
          <w:szCs w:val="28"/>
        </w:rPr>
        <w:t>Кількість таблиць - 35</w:t>
      </w:r>
      <w:r w:rsidR="00F67A6F">
        <w:rPr>
          <w:rFonts w:ascii="Times New Roman" w:hAnsi="Times New Roman" w:cs="Times New Roman"/>
          <w:sz w:val="28"/>
          <w:szCs w:val="28"/>
        </w:rPr>
        <w:t>;</w:t>
      </w:r>
    </w:p>
    <w:p w:rsidR="00F67A6F" w:rsidRDefault="0097534F" w:rsidP="00F67A6F">
      <w:pPr>
        <w:spacing w:line="360" w:lineRule="auto"/>
        <w:ind w:firstLine="708"/>
        <w:rPr>
          <w:rFonts w:ascii="Times New Roman" w:hAnsi="Times New Roman" w:cs="Times New Roman"/>
          <w:sz w:val="28"/>
          <w:szCs w:val="28"/>
        </w:rPr>
      </w:pPr>
      <w:r>
        <w:rPr>
          <w:rFonts w:ascii="Times New Roman" w:hAnsi="Times New Roman" w:cs="Times New Roman"/>
          <w:sz w:val="28"/>
          <w:szCs w:val="28"/>
        </w:rPr>
        <w:t>Кількість додатків – 15 стр</w:t>
      </w:r>
      <w:r w:rsidR="00F67A6F">
        <w:rPr>
          <w:rFonts w:ascii="Times New Roman" w:hAnsi="Times New Roman" w:cs="Times New Roman"/>
          <w:sz w:val="28"/>
          <w:szCs w:val="28"/>
        </w:rPr>
        <w:t>;</w:t>
      </w:r>
    </w:p>
    <w:p w:rsidR="00F67A6F" w:rsidRDefault="00F67A6F" w:rsidP="00F67A6F">
      <w:pPr>
        <w:spacing w:line="360" w:lineRule="auto"/>
        <w:ind w:firstLine="708"/>
        <w:rPr>
          <w:rFonts w:ascii="Times New Roman" w:hAnsi="Times New Roman" w:cs="Times New Roman"/>
          <w:sz w:val="28"/>
          <w:szCs w:val="28"/>
        </w:rPr>
      </w:pPr>
      <w:r>
        <w:rPr>
          <w:rFonts w:ascii="Times New Roman" w:hAnsi="Times New Roman" w:cs="Times New Roman"/>
          <w:sz w:val="28"/>
          <w:szCs w:val="28"/>
        </w:rPr>
        <w:t>Кіл</w:t>
      </w:r>
      <w:r w:rsidR="0019592C">
        <w:rPr>
          <w:rFonts w:ascii="Times New Roman" w:hAnsi="Times New Roman" w:cs="Times New Roman"/>
          <w:sz w:val="28"/>
          <w:szCs w:val="28"/>
        </w:rPr>
        <w:t>ькість джерел за посиланням - 18</w:t>
      </w:r>
      <w:r>
        <w:rPr>
          <w:rFonts w:ascii="Times New Roman" w:hAnsi="Times New Roman" w:cs="Times New Roman"/>
          <w:sz w:val="28"/>
          <w:szCs w:val="28"/>
        </w:rPr>
        <w:t>.</w:t>
      </w:r>
    </w:p>
    <w:p w:rsidR="008A340A" w:rsidRPr="001605D8" w:rsidRDefault="008A340A" w:rsidP="008A340A">
      <w:pPr>
        <w:pStyle w:val="ac"/>
        <w:spacing w:line="360" w:lineRule="auto"/>
        <w:ind w:firstLine="708"/>
        <w:jc w:val="both"/>
        <w:rPr>
          <w:rFonts w:ascii="Times New Roman" w:hAnsi="Times New Roman" w:cs="Times New Roman"/>
          <w:sz w:val="28"/>
          <w:szCs w:val="28"/>
        </w:rPr>
      </w:pPr>
      <w:r w:rsidRPr="001605D8">
        <w:rPr>
          <w:rFonts w:ascii="Times New Roman" w:hAnsi="Times New Roman" w:cs="Times New Roman"/>
          <w:b/>
          <w:sz w:val="28"/>
          <w:szCs w:val="28"/>
        </w:rPr>
        <w:t xml:space="preserve">Актуальність. </w:t>
      </w:r>
      <w:r w:rsidRPr="001605D8">
        <w:rPr>
          <w:rFonts w:ascii="Times New Roman" w:hAnsi="Times New Roman" w:cs="Times New Roman"/>
          <w:sz w:val="28"/>
          <w:szCs w:val="28"/>
        </w:rPr>
        <w:t>В основі сучасної системи пізнання матеріального світу лежить вимірювання, вимірювання завжди цікавило людство, а точне вимірювання стає все більш актуальною задачею. Закономірні зв’язки природи, виявляються</w:t>
      </w:r>
      <w:r>
        <w:rPr>
          <w:rFonts w:ascii="Times New Roman" w:hAnsi="Times New Roman" w:cs="Times New Roman"/>
          <w:sz w:val="28"/>
          <w:szCs w:val="28"/>
        </w:rPr>
        <w:t xml:space="preserve"> найчастіше у чисельній формі, у</w:t>
      </w:r>
      <w:r w:rsidRPr="001605D8">
        <w:rPr>
          <w:rFonts w:ascii="Times New Roman" w:hAnsi="Times New Roman" w:cs="Times New Roman"/>
          <w:sz w:val="28"/>
          <w:szCs w:val="28"/>
        </w:rPr>
        <w:t xml:space="preserve"> результаті кількісних оцінок спостережуваних об’єктів та явищ. Від розвитку методів і засобів досліджень та вимірювань, від граничної точності та чутливості, які досягаються в процесі вимірювання, залежить достовірність опису досліджуваних об’єктів і, в кінцевому результаті, адекватність моделі навколишнього світу. Звідси значна і все зростаюча роль оптичних вимірювань в більшості областей природничо-наукових і науково-технічних досліджень, в технічній, військовій, медичній та біологічній практиці.</w:t>
      </w:r>
    </w:p>
    <w:p w:rsidR="008A340A" w:rsidRPr="001605D8" w:rsidRDefault="008A340A" w:rsidP="008A340A">
      <w:pPr>
        <w:pStyle w:val="ac"/>
        <w:spacing w:line="360" w:lineRule="auto"/>
        <w:jc w:val="both"/>
        <w:rPr>
          <w:rFonts w:ascii="Times New Roman" w:hAnsi="Times New Roman" w:cs="Times New Roman"/>
          <w:sz w:val="28"/>
          <w:szCs w:val="28"/>
        </w:rPr>
      </w:pPr>
      <w:r w:rsidRPr="001605D8">
        <w:rPr>
          <w:rFonts w:ascii="Times New Roman" w:hAnsi="Times New Roman" w:cs="Times New Roman"/>
          <w:sz w:val="28"/>
          <w:szCs w:val="28"/>
        </w:rPr>
        <w:tab/>
        <w:t xml:space="preserve">З усіх відомих методів вимірювань оптичні дослідження та вимірювання відносять до найбільш точних. Порогова чутливість і точність класичних методів оптичних вимірювань знаходиться на рівні довжини хвилі застосовуваного випромінювання, яка для видимого (світлового) випромінювання становить величину порядку 0,5 мкм. Сучасні технології, в тому числі електронні та комп’ютерні, так як і інші науково-технічні досягнення, дають можливість підвищення точності та чутливості ще в десятки разів, але за умови якісного зображення, що формує об’єктив. </w:t>
      </w:r>
      <w:r w:rsidRPr="001605D8">
        <w:rPr>
          <w:rFonts w:ascii="Times New Roman" w:hAnsi="Times New Roman" w:cs="Times New Roman"/>
          <w:sz w:val="28"/>
          <w:szCs w:val="28"/>
        </w:rPr>
        <w:lastRenderedPageBreak/>
        <w:t>Незамінною властивістю результатів оптичних вимірювань та досліджень є їх наочність, надійність й переконливість</w:t>
      </w:r>
      <w:r w:rsidR="007B20FF">
        <w:rPr>
          <w:rFonts w:ascii="Times New Roman" w:hAnsi="Times New Roman" w:cs="Times New Roman"/>
          <w:sz w:val="28"/>
          <w:szCs w:val="28"/>
        </w:rPr>
        <w:t xml:space="preserve"> [1</w:t>
      </w:r>
      <w:r w:rsidRPr="00B835BA">
        <w:rPr>
          <w:rFonts w:ascii="Times New Roman" w:hAnsi="Times New Roman" w:cs="Times New Roman"/>
          <w:sz w:val="28"/>
          <w:szCs w:val="28"/>
        </w:rPr>
        <w:t>]</w:t>
      </w:r>
      <w:r w:rsidRPr="001605D8">
        <w:rPr>
          <w:rFonts w:ascii="Times New Roman" w:hAnsi="Times New Roman" w:cs="Times New Roman"/>
          <w:sz w:val="28"/>
          <w:szCs w:val="28"/>
        </w:rPr>
        <w:t>.</w:t>
      </w:r>
    </w:p>
    <w:p w:rsidR="008A340A" w:rsidRPr="001605D8" w:rsidRDefault="008A340A" w:rsidP="008A340A">
      <w:pPr>
        <w:pStyle w:val="ac"/>
        <w:spacing w:line="360" w:lineRule="auto"/>
        <w:ind w:firstLine="705"/>
        <w:jc w:val="both"/>
        <w:rPr>
          <w:rFonts w:ascii="Times New Roman" w:hAnsi="Times New Roman" w:cs="Times New Roman"/>
          <w:sz w:val="28"/>
          <w:szCs w:val="28"/>
        </w:rPr>
      </w:pPr>
      <w:r w:rsidRPr="001605D8">
        <w:rPr>
          <w:rFonts w:ascii="Times New Roman" w:hAnsi="Times New Roman" w:cs="Times New Roman"/>
          <w:b/>
          <w:sz w:val="28"/>
          <w:szCs w:val="28"/>
        </w:rPr>
        <w:t>Метою дослідження</w:t>
      </w:r>
      <w:r w:rsidRPr="001605D8">
        <w:rPr>
          <w:rFonts w:ascii="Times New Roman" w:hAnsi="Times New Roman" w:cs="Times New Roman"/>
          <w:sz w:val="28"/>
          <w:szCs w:val="28"/>
        </w:rPr>
        <w:t xml:space="preserve"> є вдосконалення методів підвищення точного вимірювання </w:t>
      </w:r>
      <w:r>
        <w:rPr>
          <w:rFonts w:ascii="Times New Roman" w:hAnsi="Times New Roman" w:cs="Times New Roman"/>
          <w:sz w:val="28"/>
          <w:szCs w:val="28"/>
        </w:rPr>
        <w:t>МПФ ІЧ</w:t>
      </w:r>
      <w:r w:rsidRPr="001605D8">
        <w:rPr>
          <w:rFonts w:ascii="Times New Roman" w:hAnsi="Times New Roman" w:cs="Times New Roman"/>
          <w:sz w:val="28"/>
          <w:szCs w:val="28"/>
        </w:rPr>
        <w:t xml:space="preserve"> об’єктивів для характеристики якості зображення.  </w:t>
      </w:r>
    </w:p>
    <w:p w:rsidR="008A340A" w:rsidRPr="001605D8" w:rsidRDefault="008A340A" w:rsidP="008A340A">
      <w:pPr>
        <w:pStyle w:val="ac"/>
        <w:spacing w:line="360" w:lineRule="auto"/>
        <w:ind w:firstLine="708"/>
        <w:jc w:val="both"/>
        <w:rPr>
          <w:rFonts w:ascii="Times New Roman" w:hAnsi="Times New Roman" w:cs="Times New Roman"/>
          <w:b/>
          <w:sz w:val="28"/>
          <w:szCs w:val="28"/>
        </w:rPr>
      </w:pPr>
      <w:r w:rsidRPr="001605D8">
        <w:rPr>
          <w:rFonts w:ascii="Times New Roman" w:hAnsi="Times New Roman" w:cs="Times New Roman"/>
          <w:b/>
          <w:sz w:val="28"/>
          <w:szCs w:val="28"/>
        </w:rPr>
        <w:t xml:space="preserve">Завдання дослідження: </w:t>
      </w:r>
    </w:p>
    <w:p w:rsidR="008A340A" w:rsidRPr="001605D8" w:rsidRDefault="008A340A" w:rsidP="008A340A">
      <w:pPr>
        <w:pStyle w:val="ac"/>
        <w:numPr>
          <w:ilvl w:val="0"/>
          <w:numId w:val="8"/>
        </w:numPr>
        <w:spacing w:line="360" w:lineRule="auto"/>
        <w:jc w:val="both"/>
        <w:rPr>
          <w:rFonts w:ascii="Times New Roman" w:hAnsi="Times New Roman" w:cs="Times New Roman"/>
          <w:sz w:val="28"/>
          <w:szCs w:val="28"/>
        </w:rPr>
      </w:pPr>
      <w:r>
        <w:rPr>
          <w:rFonts w:ascii="Times New Roman" w:hAnsi="Times New Roman" w:cs="Times New Roman"/>
          <w:sz w:val="28"/>
          <w:szCs w:val="28"/>
        </w:rPr>
        <w:t>Визначення критеріїв якості оптичних систем.</w:t>
      </w:r>
    </w:p>
    <w:p w:rsidR="008A340A" w:rsidRPr="001605D8" w:rsidRDefault="008A340A" w:rsidP="008A340A">
      <w:pPr>
        <w:pStyle w:val="ac"/>
        <w:numPr>
          <w:ilvl w:val="0"/>
          <w:numId w:val="8"/>
        </w:numPr>
        <w:spacing w:line="360" w:lineRule="auto"/>
        <w:jc w:val="both"/>
        <w:rPr>
          <w:rFonts w:ascii="Times New Roman" w:hAnsi="Times New Roman" w:cs="Times New Roman"/>
          <w:sz w:val="28"/>
          <w:szCs w:val="28"/>
        </w:rPr>
      </w:pPr>
      <w:r>
        <w:rPr>
          <w:rFonts w:ascii="Times New Roman" w:hAnsi="Times New Roman" w:cs="Times New Roman"/>
          <w:sz w:val="28"/>
          <w:szCs w:val="28"/>
        </w:rPr>
        <w:t>Аналіз роботи стендової апаратури для визначення ОПФ</w:t>
      </w:r>
      <w:r w:rsidRPr="001605D8">
        <w:rPr>
          <w:rFonts w:ascii="Times New Roman" w:hAnsi="Times New Roman" w:cs="Times New Roman"/>
          <w:sz w:val="28"/>
          <w:szCs w:val="28"/>
        </w:rPr>
        <w:t xml:space="preserve">. </w:t>
      </w:r>
    </w:p>
    <w:p w:rsidR="008A340A" w:rsidRPr="001605D8" w:rsidRDefault="008A340A" w:rsidP="008A340A">
      <w:pPr>
        <w:pStyle w:val="ac"/>
        <w:numPr>
          <w:ilvl w:val="0"/>
          <w:numId w:val="8"/>
        </w:numPr>
        <w:spacing w:line="360" w:lineRule="auto"/>
        <w:jc w:val="both"/>
        <w:rPr>
          <w:rFonts w:ascii="Times New Roman" w:hAnsi="Times New Roman" w:cs="Times New Roman"/>
          <w:sz w:val="28"/>
          <w:szCs w:val="28"/>
        </w:rPr>
      </w:pPr>
      <w:r>
        <w:rPr>
          <w:rFonts w:ascii="Times New Roman" w:hAnsi="Times New Roman" w:cs="Times New Roman"/>
          <w:sz w:val="28"/>
          <w:szCs w:val="28"/>
        </w:rPr>
        <w:t>Оцінка похибки вимірювання модуляційної передавальної функції</w:t>
      </w:r>
      <w:r w:rsidRPr="001605D8">
        <w:rPr>
          <w:rFonts w:ascii="Times New Roman" w:hAnsi="Times New Roman" w:cs="Times New Roman"/>
          <w:sz w:val="28"/>
          <w:szCs w:val="28"/>
        </w:rPr>
        <w:t>.</w:t>
      </w:r>
    </w:p>
    <w:p w:rsidR="008A340A" w:rsidRDefault="008A340A" w:rsidP="008A340A">
      <w:pPr>
        <w:pStyle w:val="ac"/>
        <w:numPr>
          <w:ilvl w:val="0"/>
          <w:numId w:val="8"/>
        </w:numPr>
        <w:spacing w:line="360" w:lineRule="auto"/>
        <w:jc w:val="both"/>
        <w:rPr>
          <w:rFonts w:ascii="Times New Roman" w:hAnsi="Times New Roman" w:cs="Times New Roman"/>
          <w:sz w:val="28"/>
          <w:szCs w:val="28"/>
        </w:rPr>
      </w:pPr>
      <w:r>
        <w:rPr>
          <w:rFonts w:ascii="Times New Roman" w:hAnsi="Times New Roman" w:cs="Times New Roman"/>
          <w:sz w:val="28"/>
          <w:szCs w:val="28"/>
        </w:rPr>
        <w:t>Розроблення стартап-проекту</w:t>
      </w:r>
      <w:r w:rsidRPr="001605D8">
        <w:rPr>
          <w:rFonts w:ascii="Times New Roman" w:hAnsi="Times New Roman" w:cs="Times New Roman"/>
          <w:sz w:val="28"/>
          <w:szCs w:val="28"/>
        </w:rPr>
        <w:t xml:space="preserve">. </w:t>
      </w:r>
    </w:p>
    <w:p w:rsidR="008A340A" w:rsidRDefault="008A340A" w:rsidP="008A340A">
      <w:pPr>
        <w:pStyle w:val="ac"/>
        <w:spacing w:line="360" w:lineRule="auto"/>
        <w:ind w:firstLine="360"/>
        <w:jc w:val="both"/>
        <w:rPr>
          <w:rFonts w:ascii="Times New Roman" w:hAnsi="Times New Roman" w:cs="Times New Roman"/>
          <w:sz w:val="28"/>
          <w:szCs w:val="28"/>
        </w:rPr>
      </w:pPr>
      <w:r w:rsidRPr="001605D8">
        <w:rPr>
          <w:rFonts w:ascii="Times New Roman" w:hAnsi="Times New Roman" w:cs="Times New Roman"/>
          <w:b/>
          <w:sz w:val="28"/>
          <w:szCs w:val="28"/>
        </w:rPr>
        <w:t xml:space="preserve">Об’єкт дослідження: </w:t>
      </w:r>
      <w:r w:rsidRPr="001605D8">
        <w:rPr>
          <w:rFonts w:ascii="Times New Roman" w:hAnsi="Times New Roman" w:cs="Times New Roman"/>
          <w:sz w:val="28"/>
          <w:szCs w:val="28"/>
        </w:rPr>
        <w:t xml:space="preserve">вимірювання </w:t>
      </w:r>
      <w:r>
        <w:rPr>
          <w:rFonts w:ascii="Times New Roman" w:hAnsi="Times New Roman" w:cs="Times New Roman"/>
          <w:sz w:val="28"/>
          <w:szCs w:val="28"/>
        </w:rPr>
        <w:t>МПФ</w:t>
      </w:r>
      <w:r w:rsidRPr="001605D8">
        <w:rPr>
          <w:rFonts w:ascii="Times New Roman" w:hAnsi="Times New Roman" w:cs="Times New Roman"/>
          <w:sz w:val="28"/>
          <w:szCs w:val="28"/>
        </w:rPr>
        <w:t xml:space="preserve"> </w:t>
      </w:r>
      <w:r>
        <w:rPr>
          <w:rFonts w:ascii="Times New Roman" w:hAnsi="Times New Roman" w:cs="Times New Roman"/>
          <w:sz w:val="28"/>
          <w:szCs w:val="28"/>
        </w:rPr>
        <w:t>ІЧ</w:t>
      </w:r>
      <w:r w:rsidRPr="001605D8">
        <w:rPr>
          <w:rFonts w:ascii="Times New Roman" w:hAnsi="Times New Roman" w:cs="Times New Roman"/>
          <w:sz w:val="28"/>
          <w:szCs w:val="28"/>
        </w:rPr>
        <w:t xml:space="preserve"> об’єктивів.</w:t>
      </w:r>
    </w:p>
    <w:p w:rsidR="008A340A" w:rsidRPr="00EF387D" w:rsidRDefault="008A340A" w:rsidP="008A340A">
      <w:pPr>
        <w:pStyle w:val="ac"/>
        <w:spacing w:line="360" w:lineRule="auto"/>
        <w:ind w:firstLine="360"/>
        <w:jc w:val="both"/>
        <w:rPr>
          <w:rFonts w:ascii="Times New Roman" w:hAnsi="Times New Roman" w:cs="Times New Roman"/>
          <w:sz w:val="28"/>
          <w:szCs w:val="28"/>
        </w:rPr>
      </w:pPr>
      <w:r w:rsidRPr="001605D8">
        <w:rPr>
          <w:rFonts w:ascii="Times New Roman" w:hAnsi="Times New Roman" w:cs="Times New Roman"/>
          <w:b/>
          <w:sz w:val="28"/>
          <w:szCs w:val="28"/>
        </w:rPr>
        <w:t xml:space="preserve">Предметом дослідження </w:t>
      </w:r>
      <w:r w:rsidRPr="001605D8">
        <w:rPr>
          <w:rFonts w:ascii="Times New Roman" w:hAnsi="Times New Roman" w:cs="Times New Roman"/>
          <w:sz w:val="28"/>
          <w:szCs w:val="28"/>
        </w:rPr>
        <w:t xml:space="preserve">є стендова апаратура для вимірювання МПФ. </w:t>
      </w:r>
    </w:p>
    <w:p w:rsidR="0013320E" w:rsidRDefault="008A340A" w:rsidP="0013320E">
      <w:pPr>
        <w:pStyle w:val="ac"/>
        <w:spacing w:line="360" w:lineRule="auto"/>
        <w:ind w:firstLine="360"/>
        <w:jc w:val="both"/>
        <w:rPr>
          <w:rFonts w:ascii="Times New Roman" w:hAnsi="Times New Roman" w:cs="Times New Roman"/>
          <w:sz w:val="28"/>
          <w:szCs w:val="28"/>
          <w:lang w:val="ru-RU"/>
        </w:rPr>
      </w:pPr>
      <w:r>
        <w:rPr>
          <w:rFonts w:ascii="Times New Roman" w:hAnsi="Times New Roman" w:cs="Times New Roman"/>
          <w:b/>
          <w:sz w:val="28"/>
          <w:szCs w:val="28"/>
        </w:rPr>
        <w:t xml:space="preserve">Публікації. </w:t>
      </w:r>
      <w:r>
        <w:rPr>
          <w:rFonts w:ascii="Times New Roman" w:hAnsi="Times New Roman" w:cs="Times New Roman"/>
          <w:sz w:val="28"/>
          <w:szCs w:val="28"/>
        </w:rPr>
        <w:t>За матеріалами магіст</w:t>
      </w:r>
      <w:r w:rsidR="00091135">
        <w:rPr>
          <w:rFonts w:ascii="Times New Roman" w:hAnsi="Times New Roman" w:cs="Times New Roman"/>
          <w:sz w:val="28"/>
          <w:szCs w:val="28"/>
        </w:rPr>
        <w:t>ерської дисертації опубліковано дві статті, одна з яких в</w:t>
      </w:r>
      <w:r>
        <w:rPr>
          <w:rFonts w:ascii="Times New Roman" w:hAnsi="Times New Roman" w:cs="Times New Roman"/>
          <w:sz w:val="28"/>
          <w:szCs w:val="28"/>
        </w:rPr>
        <w:t xml:space="preserve"> міжнародн</w:t>
      </w:r>
      <w:r w:rsidR="00091135">
        <w:rPr>
          <w:rFonts w:ascii="Times New Roman" w:hAnsi="Times New Roman" w:cs="Times New Roman"/>
          <w:sz w:val="28"/>
          <w:szCs w:val="28"/>
        </w:rPr>
        <w:t xml:space="preserve">ому науково-технічному журналі </w:t>
      </w:r>
      <w:r w:rsidR="0013320E">
        <w:rPr>
          <w:rFonts w:ascii="Times New Roman" w:hAnsi="Times New Roman" w:cs="Times New Roman"/>
          <w:sz w:val="28"/>
          <w:szCs w:val="28"/>
        </w:rPr>
        <w:t xml:space="preserve">та дві тези у збірнику тез доповідей. </w:t>
      </w:r>
    </w:p>
    <w:p w:rsidR="00541CCE" w:rsidRPr="00541CCE" w:rsidRDefault="007B20FF" w:rsidP="0013320E">
      <w:pPr>
        <w:pStyle w:val="ac"/>
        <w:numPr>
          <w:ilvl w:val="0"/>
          <w:numId w:val="32"/>
        </w:numPr>
        <w:spacing w:line="360" w:lineRule="auto"/>
        <w:jc w:val="both"/>
        <w:rPr>
          <w:rFonts w:ascii="Times New Roman" w:hAnsi="Times New Roman" w:cs="Times New Roman"/>
          <w:sz w:val="28"/>
          <w:szCs w:val="28"/>
          <w:lang w:val="ru-RU"/>
        </w:rPr>
      </w:pPr>
      <w:r>
        <w:rPr>
          <w:rFonts w:ascii="Times New Roman" w:hAnsi="Times New Roman" w:cs="Times New Roman"/>
          <w:sz w:val="28"/>
          <w:szCs w:val="28"/>
        </w:rPr>
        <w:t>Міжнародний науково-технічний журнал «</w:t>
      </w:r>
      <w:r w:rsidR="00541CCE">
        <w:rPr>
          <w:rFonts w:ascii="Times New Roman" w:hAnsi="Times New Roman" w:cs="Times New Roman"/>
          <w:sz w:val="28"/>
          <w:szCs w:val="28"/>
        </w:rPr>
        <w:t>Вимірювальна та обчислювальна техніка в технологічних процесах</w:t>
      </w:r>
      <w:r>
        <w:rPr>
          <w:rFonts w:ascii="Times New Roman" w:hAnsi="Times New Roman" w:cs="Times New Roman"/>
          <w:sz w:val="28"/>
          <w:szCs w:val="28"/>
        </w:rPr>
        <w:t>»</w:t>
      </w:r>
      <w:r w:rsidR="00541CCE">
        <w:rPr>
          <w:rFonts w:ascii="Times New Roman" w:hAnsi="Times New Roman" w:cs="Times New Roman"/>
          <w:sz w:val="28"/>
          <w:szCs w:val="28"/>
        </w:rPr>
        <w:t xml:space="preserve"> </w:t>
      </w:r>
      <w:r w:rsidR="00541CCE">
        <w:rPr>
          <w:rFonts w:ascii="Times New Roman" w:hAnsi="Times New Roman" w:cs="Times New Roman"/>
          <w:sz w:val="28"/>
          <w:szCs w:val="28"/>
          <w:lang w:val="ru-RU"/>
        </w:rPr>
        <w:t xml:space="preserve">№4 2017р., Методы коррекции неоднородности чувствительности инфракрасных матричных приемников. </w:t>
      </w:r>
    </w:p>
    <w:p w:rsidR="0013320E" w:rsidRDefault="00683CB2" w:rsidP="0013320E">
      <w:pPr>
        <w:pStyle w:val="ac"/>
        <w:numPr>
          <w:ilvl w:val="0"/>
          <w:numId w:val="32"/>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Збірник статей </w:t>
      </w:r>
      <w:r w:rsidR="00541CCE">
        <w:rPr>
          <w:rFonts w:ascii="Times New Roman" w:hAnsi="Times New Roman" w:cs="Times New Roman"/>
          <w:sz w:val="28"/>
          <w:szCs w:val="28"/>
          <w:lang w:val="en-US"/>
        </w:rPr>
        <w:t>X</w:t>
      </w:r>
      <w:r w:rsidR="000D3B68">
        <w:rPr>
          <w:rFonts w:ascii="Times New Roman" w:hAnsi="Times New Roman" w:cs="Times New Roman"/>
          <w:sz w:val="28"/>
          <w:szCs w:val="28"/>
          <w:lang w:val="en-US"/>
        </w:rPr>
        <w:t>I</w:t>
      </w:r>
      <w:r w:rsidR="00091135">
        <w:rPr>
          <w:rFonts w:ascii="Times New Roman" w:hAnsi="Times New Roman" w:cs="Times New Roman"/>
          <w:sz w:val="28"/>
          <w:szCs w:val="28"/>
        </w:rPr>
        <w:t xml:space="preserve"> </w:t>
      </w:r>
      <w:r w:rsidR="00541CCE">
        <w:rPr>
          <w:rFonts w:ascii="Times New Roman" w:hAnsi="Times New Roman" w:cs="Times New Roman"/>
          <w:sz w:val="28"/>
          <w:szCs w:val="28"/>
        </w:rPr>
        <w:t>науково-практична конференція студентів та аспірантів.</w:t>
      </w:r>
      <w:r w:rsidR="000D3B68">
        <w:rPr>
          <w:rFonts w:ascii="Times New Roman" w:hAnsi="Times New Roman" w:cs="Times New Roman"/>
          <w:sz w:val="28"/>
          <w:szCs w:val="28"/>
        </w:rPr>
        <w:t xml:space="preserve"> «Погляд у майбутнє приладобудування»</w:t>
      </w:r>
      <w:r>
        <w:rPr>
          <w:rFonts w:ascii="Times New Roman" w:hAnsi="Times New Roman" w:cs="Times New Roman"/>
          <w:sz w:val="28"/>
          <w:szCs w:val="28"/>
        </w:rPr>
        <w:t xml:space="preserve"> 2018р</w:t>
      </w:r>
      <w:r w:rsidR="000D3B68">
        <w:rPr>
          <w:rFonts w:ascii="Times New Roman" w:hAnsi="Times New Roman" w:cs="Times New Roman"/>
          <w:sz w:val="28"/>
          <w:szCs w:val="28"/>
        </w:rPr>
        <w:t xml:space="preserve">. </w:t>
      </w:r>
      <w:r w:rsidR="00541CCE">
        <w:rPr>
          <w:rFonts w:ascii="Times New Roman" w:hAnsi="Times New Roman" w:cs="Times New Roman"/>
          <w:sz w:val="28"/>
          <w:szCs w:val="28"/>
        </w:rPr>
        <w:t xml:space="preserve">Визначення вимог до точності базування інфрачервоних об’єктивів при вимірюванні модуляційної передавальної функції. </w:t>
      </w:r>
    </w:p>
    <w:p w:rsidR="000D3B68" w:rsidRPr="000D3B68" w:rsidRDefault="000D3B68" w:rsidP="000D3B68">
      <w:pPr>
        <w:pStyle w:val="ac"/>
        <w:numPr>
          <w:ilvl w:val="0"/>
          <w:numId w:val="32"/>
        </w:numPr>
        <w:spacing w:line="360" w:lineRule="auto"/>
        <w:jc w:val="both"/>
        <w:rPr>
          <w:rFonts w:ascii="Times New Roman" w:hAnsi="Times New Roman" w:cs="Times New Roman"/>
          <w:sz w:val="28"/>
          <w:szCs w:val="28"/>
          <w:lang w:val="ru-RU"/>
        </w:rPr>
      </w:pPr>
      <w:r>
        <w:rPr>
          <w:rFonts w:ascii="Times New Roman" w:hAnsi="Times New Roman" w:cs="Times New Roman"/>
          <w:sz w:val="28"/>
          <w:szCs w:val="28"/>
          <w:lang w:val="en-US"/>
        </w:rPr>
        <w:t>X</w:t>
      </w:r>
      <w:r w:rsidRPr="00541CCE">
        <w:rPr>
          <w:rFonts w:ascii="Times New Roman" w:hAnsi="Times New Roman" w:cs="Times New Roman"/>
          <w:sz w:val="28"/>
          <w:szCs w:val="28"/>
          <w:lang w:val="ru-RU"/>
        </w:rPr>
        <w:t xml:space="preserve"> </w:t>
      </w:r>
      <w:r>
        <w:rPr>
          <w:rFonts w:ascii="Times New Roman" w:hAnsi="Times New Roman" w:cs="Times New Roman"/>
          <w:sz w:val="28"/>
          <w:szCs w:val="28"/>
        </w:rPr>
        <w:t>науково-практична конференція студентів та аспірантів. «Погляд у майбутнє приладобудування» Збірник тез доповідей. Принцип побудови коліматора для випробування тепловізійних приладів.</w:t>
      </w:r>
    </w:p>
    <w:p w:rsidR="00541CCE" w:rsidRDefault="000D3B68" w:rsidP="0013320E">
      <w:pPr>
        <w:pStyle w:val="ac"/>
        <w:numPr>
          <w:ilvl w:val="0"/>
          <w:numId w:val="32"/>
        </w:numPr>
        <w:spacing w:line="360" w:lineRule="auto"/>
        <w:jc w:val="both"/>
        <w:rPr>
          <w:rFonts w:ascii="Times New Roman" w:hAnsi="Times New Roman" w:cs="Times New Roman"/>
          <w:sz w:val="28"/>
          <w:szCs w:val="28"/>
          <w:lang w:val="ru-RU"/>
        </w:rPr>
      </w:pPr>
      <w:r>
        <w:rPr>
          <w:rFonts w:ascii="Times New Roman" w:hAnsi="Times New Roman" w:cs="Times New Roman"/>
          <w:sz w:val="28"/>
          <w:szCs w:val="28"/>
          <w:lang w:val="en-US"/>
        </w:rPr>
        <w:t>IX</w:t>
      </w:r>
      <w:r w:rsidRPr="00541CCE">
        <w:rPr>
          <w:rFonts w:ascii="Times New Roman" w:hAnsi="Times New Roman" w:cs="Times New Roman"/>
          <w:sz w:val="28"/>
          <w:szCs w:val="28"/>
          <w:lang w:val="ru-RU"/>
        </w:rPr>
        <w:t xml:space="preserve"> </w:t>
      </w:r>
      <w:r>
        <w:rPr>
          <w:rFonts w:ascii="Times New Roman" w:hAnsi="Times New Roman" w:cs="Times New Roman"/>
          <w:sz w:val="28"/>
          <w:szCs w:val="28"/>
        </w:rPr>
        <w:t xml:space="preserve">науково-практична конференція студентів та аспірантів. «Погляд у майбутнє приладобудування» Збірник тез доповідей. </w:t>
      </w:r>
      <w:r w:rsidR="00541CCE">
        <w:rPr>
          <w:rFonts w:ascii="Times New Roman" w:hAnsi="Times New Roman" w:cs="Times New Roman"/>
          <w:sz w:val="28"/>
          <w:szCs w:val="28"/>
          <w:lang w:val="ru-RU"/>
        </w:rPr>
        <w:t xml:space="preserve">Проектирование коллиматора для тестирования тепловизионных приборов. </w:t>
      </w:r>
    </w:p>
    <w:p w:rsidR="0013320E" w:rsidRDefault="0013320E" w:rsidP="000D3B68">
      <w:pPr>
        <w:pStyle w:val="ac"/>
        <w:spacing w:line="360" w:lineRule="auto"/>
        <w:ind w:firstLine="705"/>
        <w:jc w:val="both"/>
        <w:rPr>
          <w:rFonts w:ascii="Times New Roman" w:hAnsi="Times New Roman" w:cs="Times New Roman"/>
          <w:i/>
          <w:sz w:val="28"/>
          <w:szCs w:val="28"/>
        </w:rPr>
      </w:pPr>
      <w:r>
        <w:rPr>
          <w:rFonts w:ascii="Times New Roman" w:hAnsi="Times New Roman" w:cs="Times New Roman"/>
          <w:b/>
          <w:sz w:val="28"/>
          <w:szCs w:val="28"/>
        </w:rPr>
        <w:t xml:space="preserve">Ключові слова: </w:t>
      </w:r>
      <w:r w:rsidR="000D3B68">
        <w:rPr>
          <w:rFonts w:ascii="Times New Roman" w:hAnsi="Times New Roman" w:cs="Times New Roman"/>
          <w:i/>
          <w:sz w:val="28"/>
          <w:szCs w:val="28"/>
        </w:rPr>
        <w:t xml:space="preserve">інфрачервоні об’єктиви, модуляційна передавальна функція, стенди вимірювання МПФ, точність вимірювання. </w:t>
      </w:r>
    </w:p>
    <w:p w:rsidR="000D3B68" w:rsidRPr="0097534F" w:rsidRDefault="000D3B68" w:rsidP="00F26F68">
      <w:pPr>
        <w:pStyle w:val="ac"/>
        <w:ind w:firstLine="705"/>
        <w:jc w:val="center"/>
        <w:rPr>
          <w:rFonts w:ascii="Times New Roman" w:hAnsi="Times New Roman" w:cs="Times New Roman"/>
          <w:b/>
          <w:sz w:val="28"/>
          <w:szCs w:val="28"/>
          <w:lang w:val="en-US"/>
        </w:rPr>
      </w:pPr>
      <w:r w:rsidRPr="0097534F">
        <w:rPr>
          <w:rFonts w:ascii="Times New Roman" w:hAnsi="Times New Roman" w:cs="Times New Roman"/>
          <w:b/>
          <w:sz w:val="28"/>
          <w:szCs w:val="28"/>
          <w:lang w:val="en-US"/>
        </w:rPr>
        <w:lastRenderedPageBreak/>
        <w:t>ABSTRACT</w:t>
      </w:r>
    </w:p>
    <w:p w:rsidR="000D3B68" w:rsidRPr="0097534F" w:rsidRDefault="000D3B68" w:rsidP="00F26F68">
      <w:pPr>
        <w:pStyle w:val="ac"/>
        <w:ind w:firstLine="705"/>
        <w:jc w:val="center"/>
        <w:rPr>
          <w:rFonts w:ascii="Times New Roman" w:hAnsi="Times New Roman" w:cs="Times New Roman"/>
          <w:b/>
          <w:sz w:val="28"/>
          <w:szCs w:val="28"/>
          <w:lang w:val="en-US"/>
        </w:rPr>
      </w:pPr>
      <w:r w:rsidRPr="0097534F">
        <w:rPr>
          <w:rFonts w:ascii="Times New Roman" w:hAnsi="Times New Roman" w:cs="Times New Roman"/>
          <w:b/>
          <w:sz w:val="28"/>
          <w:szCs w:val="28"/>
          <w:lang w:val="en-US"/>
        </w:rPr>
        <w:t>METHODS OF ADJUSTMENT OF ACCURACY OF MEASUREMENT OF MODULAR-TRANSFER FUNCTION OF INFRARED OBJECTS</w:t>
      </w:r>
    </w:p>
    <w:p w:rsidR="000D3B68" w:rsidRPr="00F26F68" w:rsidRDefault="00C310CF" w:rsidP="00EF552F">
      <w:pPr>
        <w:spacing w:line="240" w:lineRule="auto"/>
        <w:ind w:firstLine="705"/>
        <w:jc w:val="both"/>
        <w:rPr>
          <w:rFonts w:ascii="Times New Roman" w:hAnsi="Times New Roman" w:cs="Times New Roman"/>
          <w:sz w:val="28"/>
          <w:szCs w:val="28"/>
          <w:lang w:val="en-US"/>
        </w:rPr>
      </w:pPr>
      <w:r>
        <w:rPr>
          <w:rFonts w:ascii="Times New Roman" w:hAnsi="Times New Roman" w:cs="Times New Roman"/>
          <w:sz w:val="28"/>
          <w:szCs w:val="28"/>
          <w:lang w:val="en-US"/>
        </w:rPr>
        <w:t>Scope of work -11</w:t>
      </w:r>
      <w:r w:rsidRPr="00307A15">
        <w:rPr>
          <w:rFonts w:ascii="Times New Roman" w:hAnsi="Times New Roman" w:cs="Times New Roman"/>
          <w:sz w:val="28"/>
          <w:szCs w:val="28"/>
          <w:lang w:val="en-US"/>
        </w:rPr>
        <w:t>1</w:t>
      </w:r>
      <w:r w:rsidR="000D3B68" w:rsidRPr="00F26F68">
        <w:rPr>
          <w:rFonts w:ascii="Times New Roman" w:hAnsi="Times New Roman" w:cs="Times New Roman"/>
          <w:sz w:val="28"/>
          <w:szCs w:val="28"/>
          <w:lang w:val="en-US"/>
        </w:rPr>
        <w:t xml:space="preserve"> pages;</w:t>
      </w:r>
    </w:p>
    <w:p w:rsidR="000D3B68" w:rsidRPr="00F26F68" w:rsidRDefault="00EF552F" w:rsidP="00EF552F">
      <w:pPr>
        <w:spacing w:line="240" w:lineRule="auto"/>
        <w:ind w:firstLine="705"/>
        <w:jc w:val="both"/>
        <w:rPr>
          <w:rFonts w:ascii="Times New Roman" w:hAnsi="Times New Roman" w:cs="Times New Roman"/>
          <w:sz w:val="28"/>
          <w:szCs w:val="28"/>
          <w:lang w:val="en-US"/>
        </w:rPr>
      </w:pPr>
      <w:r>
        <w:rPr>
          <w:rFonts w:ascii="Times New Roman" w:hAnsi="Times New Roman" w:cs="Times New Roman"/>
          <w:sz w:val="28"/>
          <w:szCs w:val="28"/>
          <w:lang w:val="en-US"/>
        </w:rPr>
        <w:t>Number of illustrations - 37</w:t>
      </w:r>
      <w:r w:rsidR="000D3B68" w:rsidRPr="00F26F68">
        <w:rPr>
          <w:rFonts w:ascii="Times New Roman" w:hAnsi="Times New Roman" w:cs="Times New Roman"/>
          <w:sz w:val="28"/>
          <w:szCs w:val="28"/>
          <w:lang w:val="en-US"/>
        </w:rPr>
        <w:t>;</w:t>
      </w:r>
    </w:p>
    <w:p w:rsidR="000D3B68" w:rsidRPr="00F26F68" w:rsidRDefault="00EF552F" w:rsidP="00EF552F">
      <w:pPr>
        <w:spacing w:line="240" w:lineRule="auto"/>
        <w:ind w:firstLine="705"/>
        <w:jc w:val="both"/>
        <w:rPr>
          <w:rFonts w:ascii="Times New Roman" w:hAnsi="Times New Roman" w:cs="Times New Roman"/>
          <w:sz w:val="28"/>
          <w:szCs w:val="28"/>
          <w:lang w:val="en-US"/>
        </w:rPr>
      </w:pPr>
      <w:r>
        <w:rPr>
          <w:rFonts w:ascii="Times New Roman" w:hAnsi="Times New Roman" w:cs="Times New Roman"/>
          <w:sz w:val="28"/>
          <w:szCs w:val="28"/>
          <w:lang w:val="en-US"/>
        </w:rPr>
        <w:t>Number of tables -35</w:t>
      </w:r>
      <w:r w:rsidR="000D3B68" w:rsidRPr="00F26F68">
        <w:rPr>
          <w:rFonts w:ascii="Times New Roman" w:hAnsi="Times New Roman" w:cs="Times New Roman"/>
          <w:sz w:val="28"/>
          <w:szCs w:val="28"/>
          <w:lang w:val="en-US"/>
        </w:rPr>
        <w:t>;</w:t>
      </w:r>
    </w:p>
    <w:p w:rsidR="000D3B68" w:rsidRPr="00F26F68" w:rsidRDefault="00EF552F" w:rsidP="00EF552F">
      <w:pPr>
        <w:spacing w:line="240" w:lineRule="auto"/>
        <w:ind w:firstLine="705"/>
        <w:jc w:val="both"/>
        <w:rPr>
          <w:rFonts w:ascii="Times New Roman" w:hAnsi="Times New Roman" w:cs="Times New Roman"/>
          <w:sz w:val="28"/>
          <w:szCs w:val="28"/>
          <w:lang w:val="en-US"/>
        </w:rPr>
      </w:pPr>
      <w:r>
        <w:rPr>
          <w:rFonts w:ascii="Times New Roman" w:hAnsi="Times New Roman" w:cs="Times New Roman"/>
          <w:sz w:val="28"/>
          <w:szCs w:val="28"/>
          <w:lang w:val="en-US"/>
        </w:rPr>
        <w:t>Number of applications – 15 pages</w:t>
      </w:r>
      <w:r w:rsidR="000D3B68" w:rsidRPr="00F26F68">
        <w:rPr>
          <w:rFonts w:ascii="Times New Roman" w:hAnsi="Times New Roman" w:cs="Times New Roman"/>
          <w:sz w:val="28"/>
          <w:szCs w:val="28"/>
          <w:lang w:val="en-US"/>
        </w:rPr>
        <w:t>;</w:t>
      </w:r>
    </w:p>
    <w:p w:rsidR="0013320E" w:rsidRPr="00F26F68" w:rsidRDefault="00EF552F" w:rsidP="00EF552F">
      <w:pPr>
        <w:spacing w:line="240" w:lineRule="auto"/>
        <w:ind w:firstLine="705"/>
        <w:jc w:val="both"/>
        <w:rPr>
          <w:rFonts w:ascii="Times New Roman" w:hAnsi="Times New Roman" w:cs="Times New Roman"/>
          <w:sz w:val="28"/>
          <w:szCs w:val="28"/>
          <w:lang w:val="en-US"/>
        </w:rPr>
      </w:pPr>
      <w:r>
        <w:rPr>
          <w:rFonts w:ascii="Times New Roman" w:hAnsi="Times New Roman" w:cs="Times New Roman"/>
          <w:sz w:val="28"/>
          <w:szCs w:val="28"/>
          <w:lang w:val="en-US"/>
        </w:rPr>
        <w:t>Number of sources per link - 18</w:t>
      </w:r>
      <w:r w:rsidR="000D3B68" w:rsidRPr="00F26F68">
        <w:rPr>
          <w:rFonts w:ascii="Times New Roman" w:hAnsi="Times New Roman" w:cs="Times New Roman"/>
          <w:sz w:val="28"/>
          <w:szCs w:val="28"/>
          <w:lang w:val="en-US"/>
        </w:rPr>
        <w:t>.</w:t>
      </w:r>
    </w:p>
    <w:p w:rsidR="0013320E" w:rsidRPr="00F26F68" w:rsidRDefault="00F26F68" w:rsidP="00EF552F">
      <w:pPr>
        <w:spacing w:line="360" w:lineRule="auto"/>
        <w:ind w:firstLine="705"/>
        <w:jc w:val="both"/>
        <w:rPr>
          <w:rFonts w:ascii="Times New Roman" w:hAnsi="Times New Roman" w:cs="Times New Roman"/>
          <w:sz w:val="28"/>
          <w:szCs w:val="28"/>
          <w:lang w:val="en-US"/>
        </w:rPr>
      </w:pPr>
      <w:r w:rsidRPr="00F26F68">
        <w:rPr>
          <w:rFonts w:ascii="Times New Roman" w:hAnsi="Times New Roman" w:cs="Times New Roman"/>
          <w:b/>
          <w:sz w:val="28"/>
          <w:szCs w:val="28"/>
          <w:lang w:val="en-US"/>
        </w:rPr>
        <w:t>Topicality.</w:t>
      </w:r>
      <w:r w:rsidRPr="00F26F68">
        <w:rPr>
          <w:rFonts w:ascii="Times New Roman" w:hAnsi="Times New Roman" w:cs="Times New Roman"/>
          <w:sz w:val="28"/>
          <w:szCs w:val="28"/>
          <w:lang w:val="en-US"/>
        </w:rPr>
        <w:t xml:space="preserve"> At the heart of the modern system of knowledge of the material world lies the measurement, the measurement is always interested in </w:t>
      </w:r>
      <w:r w:rsidR="00EF552F" w:rsidRPr="00F26F68">
        <w:rPr>
          <w:rFonts w:ascii="Times New Roman" w:hAnsi="Times New Roman" w:cs="Times New Roman"/>
          <w:sz w:val="28"/>
          <w:szCs w:val="28"/>
          <w:lang w:val="en-US"/>
        </w:rPr>
        <w:t>humanity</w:t>
      </w:r>
      <w:r w:rsidRPr="00F26F68">
        <w:rPr>
          <w:rFonts w:ascii="Times New Roman" w:hAnsi="Times New Roman" w:cs="Times New Roman"/>
          <w:sz w:val="28"/>
          <w:szCs w:val="28"/>
          <w:lang w:val="en-US"/>
        </w:rPr>
        <w:t xml:space="preserve"> and precise measurement becomes </w:t>
      </w:r>
      <w:r w:rsidR="00EF552F" w:rsidRPr="00F26F68">
        <w:rPr>
          <w:rFonts w:ascii="Times New Roman" w:hAnsi="Times New Roman" w:cs="Times New Roman"/>
          <w:sz w:val="28"/>
          <w:szCs w:val="28"/>
          <w:lang w:val="en-US"/>
        </w:rPr>
        <w:t>actual</w:t>
      </w:r>
      <w:r w:rsidRPr="00F26F68">
        <w:rPr>
          <w:rFonts w:ascii="Times New Roman" w:hAnsi="Times New Roman" w:cs="Times New Roman"/>
          <w:sz w:val="28"/>
          <w:szCs w:val="28"/>
          <w:lang w:val="en-US"/>
        </w:rPr>
        <w:t xml:space="preserve"> task. Natural relationships of </w:t>
      </w:r>
      <w:r w:rsidR="00EF552F" w:rsidRPr="00F26F68">
        <w:rPr>
          <w:rFonts w:ascii="Times New Roman" w:hAnsi="Times New Roman" w:cs="Times New Roman"/>
          <w:sz w:val="28"/>
          <w:szCs w:val="28"/>
          <w:lang w:val="en-US"/>
        </w:rPr>
        <w:t>nature</w:t>
      </w:r>
      <w:r w:rsidRPr="00F26F68">
        <w:rPr>
          <w:rFonts w:ascii="Times New Roman" w:hAnsi="Times New Roman" w:cs="Times New Roman"/>
          <w:sz w:val="28"/>
          <w:szCs w:val="28"/>
          <w:lang w:val="en-US"/>
        </w:rPr>
        <w:t xml:space="preserve"> are most often found</w:t>
      </w:r>
      <w:r w:rsidR="00EF552F">
        <w:rPr>
          <w:rFonts w:ascii="Times New Roman" w:hAnsi="Times New Roman" w:cs="Times New Roman"/>
          <w:sz w:val="28"/>
          <w:szCs w:val="28"/>
          <w:lang w:val="en-US"/>
        </w:rPr>
        <w:t>ing</w:t>
      </w:r>
      <w:r w:rsidRPr="00F26F68">
        <w:rPr>
          <w:rFonts w:ascii="Times New Roman" w:hAnsi="Times New Roman" w:cs="Times New Roman"/>
          <w:sz w:val="28"/>
          <w:szCs w:val="28"/>
          <w:lang w:val="en-US"/>
        </w:rPr>
        <w:t xml:space="preserve"> in numerical form, </w:t>
      </w:r>
      <w:r w:rsidR="00EF552F" w:rsidRPr="00F26F68">
        <w:rPr>
          <w:rFonts w:ascii="Times New Roman" w:hAnsi="Times New Roman" w:cs="Times New Roman"/>
          <w:sz w:val="28"/>
          <w:szCs w:val="28"/>
          <w:lang w:val="en-US"/>
        </w:rPr>
        <w:t>because</w:t>
      </w:r>
      <w:r w:rsidRPr="00F26F68">
        <w:rPr>
          <w:rFonts w:ascii="Times New Roman" w:hAnsi="Times New Roman" w:cs="Times New Roman"/>
          <w:sz w:val="28"/>
          <w:szCs w:val="28"/>
          <w:lang w:val="en-US"/>
        </w:rPr>
        <w:t xml:space="preserve"> of quantitative estimates of observed objects and phenomena. From the development of methods and means of research and measurement, from the extreme accuracy a</w:t>
      </w:r>
      <w:r w:rsidR="00EF552F">
        <w:rPr>
          <w:rFonts w:ascii="Times New Roman" w:hAnsi="Times New Roman" w:cs="Times New Roman"/>
          <w:sz w:val="28"/>
          <w:szCs w:val="28"/>
          <w:lang w:val="en-US"/>
        </w:rPr>
        <w:t>nd sensitivity that are achieve</w:t>
      </w:r>
      <w:r w:rsidRPr="00F26F68">
        <w:rPr>
          <w:rFonts w:ascii="Times New Roman" w:hAnsi="Times New Roman" w:cs="Times New Roman"/>
          <w:sz w:val="28"/>
          <w:szCs w:val="28"/>
          <w:lang w:val="en-US"/>
        </w:rPr>
        <w:t xml:space="preserve"> in the measurement process, the reliability of the description of the objects under study and, ultimately, the adequacy of the model of the surrounding world depends. Hence the significant and ever-increasing role of optical measurements in most areas of natural sciences and scientific and technical research, in technical, military, medical and biological practice.</w:t>
      </w:r>
    </w:p>
    <w:p w:rsidR="0013320E" w:rsidRPr="00F26F68" w:rsidRDefault="00F26F68" w:rsidP="00F26F68">
      <w:pPr>
        <w:spacing w:line="360" w:lineRule="auto"/>
        <w:ind w:firstLine="708"/>
        <w:jc w:val="both"/>
        <w:rPr>
          <w:rFonts w:ascii="Times New Roman" w:hAnsi="Times New Roman" w:cs="Times New Roman"/>
          <w:sz w:val="28"/>
          <w:szCs w:val="28"/>
          <w:lang w:val="en-US"/>
        </w:rPr>
      </w:pPr>
      <w:r w:rsidRPr="00F26F68">
        <w:rPr>
          <w:rFonts w:ascii="Times New Roman" w:hAnsi="Times New Roman" w:cs="Times New Roman"/>
          <w:sz w:val="28"/>
          <w:szCs w:val="28"/>
          <w:lang w:val="en-US"/>
        </w:rPr>
        <w:t xml:space="preserve">Of all known measurement methods, optical studies and measurements are among the most precise. Threshold sensitivity and precision of classical methods of optical measurements are at the wavelength of applied radiation, which for a visible (light) radiation is about 0.5 microns. Modern technologies, including electronic and computer, as well as other scientific and technological achievements, give an opportunity to increase the accuracy and sensitivity of dozens of times, but with the qualitative </w:t>
      </w:r>
      <w:r w:rsidR="00EF552F" w:rsidRPr="00F26F68">
        <w:rPr>
          <w:rFonts w:ascii="Times New Roman" w:hAnsi="Times New Roman" w:cs="Times New Roman"/>
          <w:sz w:val="28"/>
          <w:szCs w:val="28"/>
          <w:lang w:val="en-US"/>
        </w:rPr>
        <w:t>image,</w:t>
      </w:r>
      <w:r w:rsidRPr="00F26F68">
        <w:rPr>
          <w:rFonts w:ascii="Times New Roman" w:hAnsi="Times New Roman" w:cs="Times New Roman"/>
          <w:sz w:val="28"/>
          <w:szCs w:val="28"/>
          <w:lang w:val="en-US"/>
        </w:rPr>
        <w:t xml:space="preserve"> that forms the lens. An indispensable property of the results of optical measurements and studies is their visibility, reliability and credibility [1].</w:t>
      </w:r>
    </w:p>
    <w:p w:rsidR="00F26F68" w:rsidRPr="00F26F68" w:rsidRDefault="00EF552F" w:rsidP="00EF552F">
      <w:pPr>
        <w:spacing w:line="360" w:lineRule="auto"/>
        <w:ind w:firstLine="708"/>
        <w:jc w:val="both"/>
        <w:rPr>
          <w:rFonts w:ascii="Times New Roman" w:hAnsi="Times New Roman" w:cs="Times New Roman"/>
          <w:sz w:val="28"/>
          <w:szCs w:val="28"/>
          <w:lang w:val="en-US"/>
        </w:rPr>
      </w:pPr>
      <w:r w:rsidRPr="00EF552F">
        <w:rPr>
          <w:rFonts w:ascii="Times New Roman" w:hAnsi="Times New Roman" w:cs="Times New Roman"/>
          <w:b/>
          <w:sz w:val="28"/>
          <w:szCs w:val="28"/>
          <w:lang w:val="en-US"/>
        </w:rPr>
        <w:lastRenderedPageBreak/>
        <w:t xml:space="preserve">Purpose of the research: </w:t>
      </w:r>
      <w:r>
        <w:rPr>
          <w:rFonts w:ascii="Times New Roman" w:hAnsi="Times New Roman" w:cs="Times New Roman"/>
          <w:sz w:val="28"/>
          <w:szCs w:val="28"/>
          <w:lang w:val="en-US"/>
        </w:rPr>
        <w:t>The</w:t>
      </w:r>
      <w:r w:rsidR="00F26F68" w:rsidRPr="00F26F68">
        <w:rPr>
          <w:rFonts w:ascii="Times New Roman" w:hAnsi="Times New Roman" w:cs="Times New Roman"/>
          <w:sz w:val="28"/>
          <w:szCs w:val="28"/>
          <w:lang w:val="en-US"/>
        </w:rPr>
        <w:t xml:space="preserve"> improve</w:t>
      </w:r>
      <w:r>
        <w:rPr>
          <w:rFonts w:ascii="Times New Roman" w:hAnsi="Times New Roman" w:cs="Times New Roman"/>
          <w:sz w:val="28"/>
          <w:szCs w:val="28"/>
          <w:lang w:val="en-US"/>
        </w:rPr>
        <w:t>d</w:t>
      </w:r>
      <w:r w:rsidR="00F26F68" w:rsidRPr="00F26F68">
        <w:rPr>
          <w:rFonts w:ascii="Times New Roman" w:hAnsi="Times New Roman" w:cs="Times New Roman"/>
          <w:sz w:val="28"/>
          <w:szCs w:val="28"/>
          <w:lang w:val="en-US"/>
        </w:rPr>
        <w:t xml:space="preserve"> the methods for increasin</w:t>
      </w:r>
      <w:r>
        <w:rPr>
          <w:rFonts w:ascii="Times New Roman" w:hAnsi="Times New Roman" w:cs="Times New Roman"/>
          <w:sz w:val="28"/>
          <w:szCs w:val="28"/>
          <w:lang w:val="en-US"/>
        </w:rPr>
        <w:t>g the accurate measurement of MT</w:t>
      </w:r>
      <w:r w:rsidR="00F26F68" w:rsidRPr="00F26F68">
        <w:rPr>
          <w:rFonts w:ascii="Times New Roman" w:hAnsi="Times New Roman" w:cs="Times New Roman"/>
          <w:sz w:val="28"/>
          <w:szCs w:val="28"/>
          <w:lang w:val="en-US"/>
        </w:rPr>
        <w:t>F IR lenses for image quality characteristics.</w:t>
      </w:r>
    </w:p>
    <w:p w:rsidR="00F26F68" w:rsidRPr="00F26F68" w:rsidRDefault="007D786E" w:rsidP="007D786E">
      <w:pPr>
        <w:spacing w:line="360" w:lineRule="auto"/>
        <w:ind w:firstLine="708"/>
        <w:jc w:val="both"/>
        <w:rPr>
          <w:rFonts w:ascii="Times New Roman" w:hAnsi="Times New Roman" w:cs="Times New Roman"/>
          <w:b/>
          <w:sz w:val="28"/>
          <w:szCs w:val="28"/>
          <w:lang w:val="en-US"/>
        </w:rPr>
      </w:pPr>
      <w:r>
        <w:rPr>
          <w:rFonts w:ascii="Times New Roman" w:hAnsi="Times New Roman" w:cs="Times New Roman"/>
          <w:b/>
          <w:sz w:val="28"/>
          <w:szCs w:val="28"/>
          <w:lang w:val="en-US"/>
        </w:rPr>
        <w:t>Research objectives</w:t>
      </w:r>
      <w:r w:rsidR="00F26F68" w:rsidRPr="00F26F68">
        <w:rPr>
          <w:rFonts w:ascii="Times New Roman" w:hAnsi="Times New Roman" w:cs="Times New Roman"/>
          <w:b/>
          <w:sz w:val="28"/>
          <w:szCs w:val="28"/>
          <w:lang w:val="en-US"/>
        </w:rPr>
        <w:t>:</w:t>
      </w:r>
    </w:p>
    <w:p w:rsidR="00F26F68" w:rsidRPr="00F26F68" w:rsidRDefault="00F26F68" w:rsidP="00F26F68">
      <w:pPr>
        <w:spacing w:line="360" w:lineRule="auto"/>
        <w:jc w:val="both"/>
        <w:rPr>
          <w:rFonts w:ascii="Times New Roman" w:hAnsi="Times New Roman" w:cs="Times New Roman"/>
          <w:sz w:val="28"/>
          <w:szCs w:val="28"/>
          <w:lang w:val="en-US"/>
        </w:rPr>
      </w:pPr>
      <w:r w:rsidRPr="00F26F68">
        <w:rPr>
          <w:rFonts w:ascii="Times New Roman" w:hAnsi="Times New Roman" w:cs="Times New Roman"/>
          <w:sz w:val="28"/>
          <w:szCs w:val="28"/>
          <w:lang w:val="en-US"/>
        </w:rPr>
        <w:t>1. Determination of quality criteria for optical systems.</w:t>
      </w:r>
    </w:p>
    <w:p w:rsidR="00F26F68" w:rsidRPr="00F26F68" w:rsidRDefault="00F26F68" w:rsidP="00F26F68">
      <w:pPr>
        <w:spacing w:line="360" w:lineRule="auto"/>
        <w:jc w:val="both"/>
        <w:rPr>
          <w:rFonts w:ascii="Times New Roman" w:hAnsi="Times New Roman" w:cs="Times New Roman"/>
          <w:sz w:val="28"/>
          <w:szCs w:val="28"/>
          <w:lang w:val="en-US"/>
        </w:rPr>
      </w:pPr>
      <w:r w:rsidRPr="00F26F68">
        <w:rPr>
          <w:rFonts w:ascii="Times New Roman" w:hAnsi="Times New Roman" w:cs="Times New Roman"/>
          <w:sz w:val="28"/>
          <w:szCs w:val="28"/>
          <w:lang w:val="en-US"/>
        </w:rPr>
        <w:t>2. Analysis of the work of the bench equip</w:t>
      </w:r>
      <w:r w:rsidR="00EF552F">
        <w:rPr>
          <w:rFonts w:ascii="Times New Roman" w:hAnsi="Times New Roman" w:cs="Times New Roman"/>
          <w:sz w:val="28"/>
          <w:szCs w:val="28"/>
          <w:lang w:val="en-US"/>
        </w:rPr>
        <w:t>ment for the determination of OT</w:t>
      </w:r>
      <w:r w:rsidRPr="00F26F68">
        <w:rPr>
          <w:rFonts w:ascii="Times New Roman" w:hAnsi="Times New Roman" w:cs="Times New Roman"/>
          <w:sz w:val="28"/>
          <w:szCs w:val="28"/>
          <w:lang w:val="en-US"/>
        </w:rPr>
        <w:t>F.</w:t>
      </w:r>
    </w:p>
    <w:p w:rsidR="00F26F68" w:rsidRPr="00F26F68" w:rsidRDefault="00F26F68" w:rsidP="00F26F68">
      <w:pPr>
        <w:spacing w:line="360" w:lineRule="auto"/>
        <w:jc w:val="both"/>
        <w:rPr>
          <w:rFonts w:ascii="Times New Roman" w:hAnsi="Times New Roman" w:cs="Times New Roman"/>
          <w:sz w:val="28"/>
          <w:szCs w:val="28"/>
          <w:lang w:val="en-US"/>
        </w:rPr>
      </w:pPr>
      <w:r w:rsidRPr="00F26F68">
        <w:rPr>
          <w:rFonts w:ascii="Times New Roman" w:hAnsi="Times New Roman" w:cs="Times New Roman"/>
          <w:sz w:val="28"/>
          <w:szCs w:val="28"/>
          <w:lang w:val="en-US"/>
        </w:rPr>
        <w:t>3. Estimation of error of measurement of modulation transfer function.</w:t>
      </w:r>
    </w:p>
    <w:p w:rsidR="00F26F68" w:rsidRPr="00F26F68" w:rsidRDefault="00F26F68" w:rsidP="00F26F68">
      <w:pPr>
        <w:spacing w:line="360" w:lineRule="auto"/>
        <w:jc w:val="both"/>
        <w:rPr>
          <w:rFonts w:ascii="Times New Roman" w:hAnsi="Times New Roman" w:cs="Times New Roman"/>
          <w:sz w:val="28"/>
          <w:szCs w:val="28"/>
          <w:lang w:val="en-US"/>
        </w:rPr>
      </w:pPr>
      <w:r w:rsidRPr="00F26F68">
        <w:rPr>
          <w:rFonts w:ascii="Times New Roman" w:hAnsi="Times New Roman" w:cs="Times New Roman"/>
          <w:sz w:val="28"/>
          <w:szCs w:val="28"/>
          <w:lang w:val="en-US"/>
        </w:rPr>
        <w:t>4. Development of a startup project.</w:t>
      </w:r>
    </w:p>
    <w:p w:rsidR="0013320E" w:rsidRPr="00F26F68" w:rsidRDefault="007D786E" w:rsidP="007D786E">
      <w:pPr>
        <w:spacing w:line="360" w:lineRule="auto"/>
        <w:ind w:firstLine="708"/>
        <w:jc w:val="both"/>
        <w:rPr>
          <w:rFonts w:ascii="Times New Roman" w:hAnsi="Times New Roman" w:cs="Times New Roman"/>
          <w:sz w:val="28"/>
          <w:szCs w:val="28"/>
          <w:lang w:val="en-US"/>
        </w:rPr>
      </w:pPr>
      <w:r w:rsidRPr="007D786E">
        <w:rPr>
          <w:rFonts w:ascii="Times New Roman" w:hAnsi="Times New Roman" w:cs="Times New Roman"/>
          <w:sz w:val="28"/>
          <w:szCs w:val="28"/>
          <w:lang w:val="en-US"/>
        </w:rPr>
        <w:t>Object of research</w:t>
      </w:r>
      <w:r w:rsidR="00F26F68" w:rsidRPr="007D786E">
        <w:rPr>
          <w:rFonts w:ascii="Times New Roman" w:hAnsi="Times New Roman" w:cs="Times New Roman"/>
          <w:sz w:val="28"/>
          <w:szCs w:val="28"/>
          <w:lang w:val="en-US"/>
        </w:rPr>
        <w:t>:</w:t>
      </w:r>
      <w:r w:rsidR="00F26F68" w:rsidRPr="00F26F68">
        <w:rPr>
          <w:rFonts w:ascii="Times New Roman" w:hAnsi="Times New Roman" w:cs="Times New Roman"/>
          <w:sz w:val="28"/>
          <w:szCs w:val="28"/>
          <w:lang w:val="en-US"/>
        </w:rPr>
        <w:t xml:space="preserve"> measurement of low-level IR lenses.</w:t>
      </w:r>
    </w:p>
    <w:p w:rsidR="00F26F68" w:rsidRPr="00F26F68" w:rsidRDefault="00F26F68" w:rsidP="00F26F68">
      <w:pPr>
        <w:spacing w:line="360" w:lineRule="auto"/>
        <w:jc w:val="both"/>
        <w:rPr>
          <w:rFonts w:ascii="Times New Roman" w:hAnsi="Times New Roman" w:cs="Times New Roman"/>
          <w:sz w:val="28"/>
          <w:szCs w:val="28"/>
          <w:lang w:val="en-US"/>
        </w:rPr>
      </w:pPr>
      <w:r w:rsidRPr="00F26F68">
        <w:rPr>
          <w:rFonts w:ascii="Times New Roman" w:hAnsi="Times New Roman" w:cs="Times New Roman"/>
          <w:sz w:val="28"/>
          <w:szCs w:val="28"/>
          <w:lang w:val="en-US"/>
        </w:rPr>
        <w:t>The subject of the study is a bench instrument for measuring the MPF.</w:t>
      </w:r>
    </w:p>
    <w:p w:rsidR="0013320E" w:rsidRDefault="007D786E" w:rsidP="00F26F68">
      <w:pPr>
        <w:spacing w:line="360" w:lineRule="auto"/>
        <w:jc w:val="both"/>
        <w:rPr>
          <w:rFonts w:ascii="Times New Roman" w:hAnsi="Times New Roman" w:cs="Times New Roman"/>
          <w:i/>
          <w:sz w:val="28"/>
          <w:szCs w:val="28"/>
          <w:lang w:val="en-US"/>
        </w:rPr>
      </w:pPr>
      <w:r>
        <w:rPr>
          <w:rFonts w:ascii="Times New Roman" w:hAnsi="Times New Roman" w:cs="Times New Roman"/>
          <w:b/>
          <w:sz w:val="28"/>
          <w:szCs w:val="28"/>
          <w:lang w:val="en-US"/>
        </w:rPr>
        <w:t>Key</w:t>
      </w:r>
      <w:r w:rsidR="00F26F68" w:rsidRPr="00F26F68">
        <w:rPr>
          <w:rFonts w:ascii="Times New Roman" w:hAnsi="Times New Roman" w:cs="Times New Roman"/>
          <w:b/>
          <w:sz w:val="28"/>
          <w:szCs w:val="28"/>
          <w:lang w:val="en-US"/>
        </w:rPr>
        <w:t>words:</w:t>
      </w:r>
      <w:r w:rsidR="00F26F68" w:rsidRPr="00F26F68">
        <w:rPr>
          <w:rFonts w:ascii="Times New Roman" w:hAnsi="Times New Roman" w:cs="Times New Roman"/>
          <w:sz w:val="28"/>
          <w:szCs w:val="28"/>
          <w:lang w:val="en-US"/>
        </w:rPr>
        <w:t xml:space="preserve"> </w:t>
      </w:r>
      <w:r w:rsidR="00F26F68" w:rsidRPr="00F26F68">
        <w:rPr>
          <w:rFonts w:ascii="Times New Roman" w:hAnsi="Times New Roman" w:cs="Times New Roman"/>
          <w:i/>
          <w:sz w:val="28"/>
          <w:szCs w:val="28"/>
          <w:lang w:val="en-US"/>
        </w:rPr>
        <w:t xml:space="preserve">infrared lenses, </w:t>
      </w:r>
      <w:r w:rsidR="00EF552F" w:rsidRPr="00F26F68">
        <w:rPr>
          <w:rFonts w:ascii="Times New Roman" w:hAnsi="Times New Roman" w:cs="Times New Roman"/>
          <w:i/>
          <w:sz w:val="28"/>
          <w:szCs w:val="28"/>
          <w:lang w:val="en-US"/>
        </w:rPr>
        <w:t>modulation-transmitting</w:t>
      </w:r>
      <w:r w:rsidR="00EF552F">
        <w:rPr>
          <w:rFonts w:ascii="Times New Roman" w:hAnsi="Times New Roman" w:cs="Times New Roman"/>
          <w:i/>
          <w:sz w:val="28"/>
          <w:szCs w:val="28"/>
          <w:lang w:val="en-US"/>
        </w:rPr>
        <w:t xml:space="preserve"> function, MTF</w:t>
      </w:r>
      <w:r w:rsidR="00F26F68" w:rsidRPr="00F26F68">
        <w:rPr>
          <w:rFonts w:ascii="Times New Roman" w:hAnsi="Times New Roman" w:cs="Times New Roman"/>
          <w:i/>
          <w:sz w:val="28"/>
          <w:szCs w:val="28"/>
          <w:lang w:val="en-US"/>
        </w:rPr>
        <w:t xml:space="preserve"> measuring stands, measurement accuracy.</w:t>
      </w: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Default="007D786E" w:rsidP="00F26F68">
      <w:pPr>
        <w:spacing w:line="360" w:lineRule="auto"/>
        <w:jc w:val="both"/>
        <w:rPr>
          <w:rFonts w:ascii="Times New Roman" w:hAnsi="Times New Roman" w:cs="Times New Roman"/>
          <w:i/>
          <w:sz w:val="28"/>
          <w:szCs w:val="28"/>
          <w:lang w:val="en-US"/>
        </w:rPr>
      </w:pPr>
    </w:p>
    <w:p w:rsidR="007D786E" w:rsidRPr="00C65987" w:rsidRDefault="007D786E" w:rsidP="00F26F68">
      <w:pPr>
        <w:spacing w:line="360" w:lineRule="auto"/>
        <w:jc w:val="both"/>
        <w:rPr>
          <w:sz w:val="28"/>
          <w:szCs w:val="28"/>
          <w:lang w:val="en-US"/>
        </w:rPr>
      </w:pPr>
    </w:p>
    <w:sdt>
      <w:sdtPr>
        <w:rPr>
          <w:rFonts w:asciiTheme="minorHAnsi" w:eastAsiaTheme="minorHAnsi" w:hAnsiTheme="minorHAnsi" w:cstheme="minorBidi"/>
          <w:color w:val="auto"/>
          <w:sz w:val="24"/>
          <w:szCs w:val="24"/>
          <w:lang w:val="ru-RU" w:eastAsia="en-US"/>
        </w:rPr>
        <w:id w:val="1299027444"/>
      </w:sdtPr>
      <w:sdtEndPr>
        <w:rPr>
          <w:rFonts w:ascii="Times New Roman" w:eastAsia="Times New Roman" w:hAnsi="Times New Roman" w:cs="Times New Roman"/>
          <w:lang w:eastAsia="ru-RU"/>
        </w:rPr>
      </w:sdtEndPr>
      <w:sdtContent>
        <w:p w:rsidR="00F67A6F" w:rsidRPr="007D786E" w:rsidRDefault="00F67A6F" w:rsidP="00F67A6F">
          <w:pPr>
            <w:pStyle w:val="aff1"/>
            <w:spacing w:before="0"/>
            <w:jc w:val="center"/>
            <w:rPr>
              <w:rFonts w:ascii="Times New Roman" w:hAnsi="Times New Roman" w:cs="Times New Roman"/>
              <w:color w:val="auto"/>
              <w:sz w:val="24"/>
              <w:szCs w:val="24"/>
              <w:lang w:val="ru-RU"/>
            </w:rPr>
          </w:pPr>
          <w:r w:rsidRPr="007D786E">
            <w:rPr>
              <w:rFonts w:ascii="Times New Roman" w:hAnsi="Times New Roman" w:cs="Times New Roman"/>
              <w:color w:val="auto"/>
              <w:sz w:val="24"/>
              <w:szCs w:val="24"/>
            </w:rPr>
            <w:t>ЗМІСТ</w:t>
          </w:r>
        </w:p>
        <w:p w:rsidR="007D786E" w:rsidRPr="007D786E" w:rsidRDefault="00C4056C">
          <w:pPr>
            <w:pStyle w:val="17"/>
            <w:rPr>
              <w:rFonts w:asciiTheme="minorHAnsi" w:eastAsiaTheme="minorEastAsia" w:hAnsiTheme="minorHAnsi" w:cstheme="minorBidi"/>
              <w:noProof/>
              <w:sz w:val="22"/>
              <w:szCs w:val="22"/>
              <w:lang w:val="uk-UA" w:eastAsia="uk-UA"/>
            </w:rPr>
          </w:pPr>
          <w:r w:rsidRPr="007D786E">
            <w:fldChar w:fldCharType="begin"/>
          </w:r>
          <w:r w:rsidR="00F67A6F" w:rsidRPr="007D786E">
            <w:instrText xml:space="preserve"> TOC \o "1-3" \h \z \u </w:instrText>
          </w:r>
          <w:r w:rsidRPr="007D786E">
            <w:fldChar w:fldCharType="separate"/>
          </w:r>
          <w:hyperlink w:anchor="_Toc514132477" w:history="1">
            <w:r w:rsidR="007D786E" w:rsidRPr="007D786E">
              <w:rPr>
                <w:rStyle w:val="aa"/>
                <w:noProof/>
              </w:rPr>
              <w:t>ПЕРЕЛІК СКОРОЧЕНЬ</w:t>
            </w:r>
            <w:r w:rsidR="007D786E" w:rsidRPr="007D786E">
              <w:rPr>
                <w:noProof/>
                <w:webHidden/>
              </w:rPr>
              <w:tab/>
            </w:r>
            <w:r w:rsidRPr="007D786E">
              <w:rPr>
                <w:noProof/>
                <w:webHidden/>
              </w:rPr>
              <w:fldChar w:fldCharType="begin"/>
            </w:r>
            <w:r w:rsidR="007D786E" w:rsidRPr="007D786E">
              <w:rPr>
                <w:noProof/>
                <w:webHidden/>
              </w:rPr>
              <w:instrText xml:space="preserve"> PAGEREF _Toc514132477 \h </w:instrText>
            </w:r>
            <w:r w:rsidRPr="007D786E">
              <w:rPr>
                <w:noProof/>
                <w:webHidden/>
              </w:rPr>
            </w:r>
            <w:r w:rsidRPr="007D786E">
              <w:rPr>
                <w:noProof/>
                <w:webHidden/>
              </w:rPr>
              <w:fldChar w:fldCharType="separate"/>
            </w:r>
            <w:r w:rsidR="008647A1">
              <w:rPr>
                <w:noProof/>
                <w:webHidden/>
              </w:rPr>
              <w:t>9</w:t>
            </w:r>
            <w:r w:rsidRPr="007D786E">
              <w:rPr>
                <w:noProof/>
                <w:webHidden/>
              </w:rPr>
              <w:fldChar w:fldCharType="end"/>
            </w:r>
          </w:hyperlink>
        </w:p>
        <w:p w:rsidR="007D786E" w:rsidRPr="007D786E" w:rsidRDefault="00C4056C">
          <w:pPr>
            <w:pStyle w:val="17"/>
            <w:rPr>
              <w:rFonts w:asciiTheme="minorHAnsi" w:eastAsiaTheme="minorEastAsia" w:hAnsiTheme="minorHAnsi" w:cstheme="minorBidi"/>
              <w:noProof/>
              <w:sz w:val="22"/>
              <w:szCs w:val="22"/>
              <w:lang w:val="uk-UA" w:eastAsia="uk-UA"/>
            </w:rPr>
          </w:pPr>
          <w:hyperlink w:anchor="_Toc514132478" w:history="1">
            <w:r w:rsidR="007D786E" w:rsidRPr="007D786E">
              <w:rPr>
                <w:rStyle w:val="aa"/>
                <w:noProof/>
              </w:rPr>
              <w:t>ВСТУП</w:t>
            </w:r>
            <w:r w:rsidR="007D786E" w:rsidRPr="007D786E">
              <w:rPr>
                <w:noProof/>
                <w:webHidden/>
              </w:rPr>
              <w:tab/>
            </w:r>
            <w:r w:rsidRPr="007D786E">
              <w:rPr>
                <w:noProof/>
                <w:webHidden/>
              </w:rPr>
              <w:fldChar w:fldCharType="begin"/>
            </w:r>
            <w:r w:rsidR="007D786E" w:rsidRPr="007D786E">
              <w:rPr>
                <w:noProof/>
                <w:webHidden/>
              </w:rPr>
              <w:instrText xml:space="preserve"> PAGEREF _Toc514132478 \h </w:instrText>
            </w:r>
            <w:r w:rsidRPr="007D786E">
              <w:rPr>
                <w:noProof/>
                <w:webHidden/>
              </w:rPr>
            </w:r>
            <w:r w:rsidRPr="007D786E">
              <w:rPr>
                <w:noProof/>
                <w:webHidden/>
              </w:rPr>
              <w:fldChar w:fldCharType="separate"/>
            </w:r>
            <w:r w:rsidR="008647A1">
              <w:rPr>
                <w:noProof/>
                <w:webHidden/>
              </w:rPr>
              <w:t>10</w:t>
            </w:r>
            <w:r w:rsidRPr="007D786E">
              <w:rPr>
                <w:noProof/>
                <w:webHidden/>
              </w:rPr>
              <w:fldChar w:fldCharType="end"/>
            </w:r>
          </w:hyperlink>
        </w:p>
        <w:p w:rsidR="007D786E" w:rsidRPr="007D786E" w:rsidRDefault="00C4056C">
          <w:pPr>
            <w:pStyle w:val="17"/>
            <w:rPr>
              <w:rFonts w:asciiTheme="minorHAnsi" w:eastAsiaTheme="minorEastAsia" w:hAnsiTheme="minorHAnsi" w:cstheme="minorBidi"/>
              <w:noProof/>
              <w:sz w:val="22"/>
              <w:szCs w:val="22"/>
              <w:lang w:val="uk-UA" w:eastAsia="uk-UA"/>
            </w:rPr>
          </w:pPr>
          <w:hyperlink w:anchor="_Toc514132479" w:history="1">
            <w:r w:rsidR="007D786E" w:rsidRPr="007D786E">
              <w:rPr>
                <w:rStyle w:val="aa"/>
                <w:noProof/>
              </w:rPr>
              <w:t>РОЗДІЛ 1 КРИТЕРІЇ ЯКОСТІ ОПТИЧНИХ СИСТЕМ</w:t>
            </w:r>
            <w:r w:rsidR="007D786E" w:rsidRPr="007D786E">
              <w:rPr>
                <w:noProof/>
                <w:webHidden/>
              </w:rPr>
              <w:tab/>
            </w:r>
            <w:r w:rsidRPr="007D786E">
              <w:rPr>
                <w:noProof/>
                <w:webHidden/>
              </w:rPr>
              <w:fldChar w:fldCharType="begin"/>
            </w:r>
            <w:r w:rsidR="007D786E" w:rsidRPr="007D786E">
              <w:rPr>
                <w:noProof/>
                <w:webHidden/>
              </w:rPr>
              <w:instrText xml:space="preserve"> PAGEREF _Toc514132479 \h </w:instrText>
            </w:r>
            <w:r w:rsidRPr="007D786E">
              <w:rPr>
                <w:noProof/>
                <w:webHidden/>
              </w:rPr>
            </w:r>
            <w:r w:rsidRPr="007D786E">
              <w:rPr>
                <w:noProof/>
                <w:webHidden/>
              </w:rPr>
              <w:fldChar w:fldCharType="separate"/>
            </w:r>
            <w:r w:rsidR="008647A1">
              <w:rPr>
                <w:noProof/>
                <w:webHidden/>
              </w:rPr>
              <w:t>11</w:t>
            </w:r>
            <w:r w:rsidRPr="007D786E">
              <w:rPr>
                <w:noProof/>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80" w:history="1">
            <w:r w:rsidR="007D786E" w:rsidRPr="007D786E">
              <w:rPr>
                <w:rStyle w:val="aa"/>
              </w:rPr>
              <w:t>1.1 Узагальнена схема комплексу методів оптичних вимірювань та досліджень</w:t>
            </w:r>
            <w:r w:rsidR="007D786E" w:rsidRPr="007D786E">
              <w:rPr>
                <w:webHidden/>
              </w:rPr>
              <w:tab/>
            </w:r>
            <w:r w:rsidRPr="007D786E">
              <w:rPr>
                <w:webHidden/>
              </w:rPr>
              <w:fldChar w:fldCharType="begin"/>
            </w:r>
            <w:r w:rsidR="007D786E" w:rsidRPr="007D786E">
              <w:rPr>
                <w:webHidden/>
              </w:rPr>
              <w:instrText xml:space="preserve"> PAGEREF _Toc514132480 \h </w:instrText>
            </w:r>
            <w:r w:rsidRPr="007D786E">
              <w:rPr>
                <w:webHidden/>
              </w:rPr>
            </w:r>
            <w:r w:rsidRPr="007D786E">
              <w:rPr>
                <w:webHidden/>
              </w:rPr>
              <w:fldChar w:fldCharType="separate"/>
            </w:r>
            <w:r w:rsidR="008647A1">
              <w:rPr>
                <w:webHidden/>
              </w:rPr>
              <w:t>11</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81" w:history="1">
            <w:r w:rsidR="007D786E" w:rsidRPr="007D786E">
              <w:rPr>
                <w:rStyle w:val="aa"/>
              </w:rPr>
              <w:t>1.2 Критерії оцінки якості оптичного зображення</w:t>
            </w:r>
            <w:r w:rsidR="007D786E" w:rsidRPr="007D786E">
              <w:rPr>
                <w:webHidden/>
              </w:rPr>
              <w:tab/>
            </w:r>
            <w:r w:rsidRPr="007D786E">
              <w:rPr>
                <w:webHidden/>
              </w:rPr>
              <w:fldChar w:fldCharType="begin"/>
            </w:r>
            <w:r w:rsidR="007D786E" w:rsidRPr="007D786E">
              <w:rPr>
                <w:webHidden/>
              </w:rPr>
              <w:instrText xml:space="preserve"> PAGEREF _Toc514132481 \h </w:instrText>
            </w:r>
            <w:r w:rsidRPr="007D786E">
              <w:rPr>
                <w:webHidden/>
              </w:rPr>
            </w:r>
            <w:r w:rsidRPr="007D786E">
              <w:rPr>
                <w:webHidden/>
              </w:rPr>
              <w:fldChar w:fldCharType="separate"/>
            </w:r>
            <w:r w:rsidR="008647A1">
              <w:rPr>
                <w:webHidden/>
              </w:rPr>
              <w:t>15</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82" w:history="1">
            <w:r w:rsidR="007D786E" w:rsidRPr="007D786E">
              <w:rPr>
                <w:rStyle w:val="aa"/>
              </w:rPr>
              <w:t>1.3 Оптична передавальна функція та метод її визначення</w:t>
            </w:r>
            <w:r w:rsidR="007D786E" w:rsidRPr="007D786E">
              <w:rPr>
                <w:webHidden/>
              </w:rPr>
              <w:tab/>
            </w:r>
            <w:r w:rsidRPr="007D786E">
              <w:rPr>
                <w:webHidden/>
              </w:rPr>
              <w:fldChar w:fldCharType="begin"/>
            </w:r>
            <w:r w:rsidR="007D786E" w:rsidRPr="007D786E">
              <w:rPr>
                <w:webHidden/>
              </w:rPr>
              <w:instrText xml:space="preserve"> PAGEREF _Toc514132482 \h </w:instrText>
            </w:r>
            <w:r w:rsidRPr="007D786E">
              <w:rPr>
                <w:webHidden/>
              </w:rPr>
            </w:r>
            <w:r w:rsidRPr="007D786E">
              <w:rPr>
                <w:webHidden/>
              </w:rPr>
              <w:fldChar w:fldCharType="separate"/>
            </w:r>
            <w:r w:rsidR="008647A1">
              <w:rPr>
                <w:webHidden/>
              </w:rPr>
              <w:t>27</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83" w:history="1">
            <w:r w:rsidR="007D786E" w:rsidRPr="007D786E">
              <w:rPr>
                <w:rStyle w:val="aa"/>
                <w:lang w:val="uk-UA"/>
              </w:rPr>
              <w:t xml:space="preserve">1.4 </w:t>
            </w:r>
            <w:r w:rsidR="007D786E" w:rsidRPr="007D786E">
              <w:rPr>
                <w:rStyle w:val="aa"/>
              </w:rPr>
              <w:t>Висновки</w:t>
            </w:r>
            <w:r w:rsidR="007D786E" w:rsidRPr="007D786E">
              <w:rPr>
                <w:webHidden/>
              </w:rPr>
              <w:tab/>
            </w:r>
            <w:r w:rsidRPr="007D786E">
              <w:rPr>
                <w:webHidden/>
              </w:rPr>
              <w:fldChar w:fldCharType="begin"/>
            </w:r>
            <w:r w:rsidR="007D786E" w:rsidRPr="007D786E">
              <w:rPr>
                <w:webHidden/>
              </w:rPr>
              <w:instrText xml:space="preserve"> PAGEREF _Toc514132483 \h </w:instrText>
            </w:r>
            <w:r w:rsidRPr="007D786E">
              <w:rPr>
                <w:webHidden/>
              </w:rPr>
            </w:r>
            <w:r w:rsidRPr="007D786E">
              <w:rPr>
                <w:webHidden/>
              </w:rPr>
              <w:fldChar w:fldCharType="separate"/>
            </w:r>
            <w:r w:rsidR="008647A1">
              <w:rPr>
                <w:webHidden/>
              </w:rPr>
              <w:t>33</w:t>
            </w:r>
            <w:r w:rsidRPr="007D786E">
              <w:rPr>
                <w:webHidden/>
              </w:rPr>
              <w:fldChar w:fldCharType="end"/>
            </w:r>
          </w:hyperlink>
        </w:p>
        <w:p w:rsidR="007D786E" w:rsidRPr="007D786E" w:rsidRDefault="00C4056C">
          <w:pPr>
            <w:pStyle w:val="17"/>
            <w:rPr>
              <w:rFonts w:asciiTheme="minorHAnsi" w:eastAsiaTheme="minorEastAsia" w:hAnsiTheme="minorHAnsi" w:cstheme="minorBidi"/>
              <w:noProof/>
              <w:sz w:val="22"/>
              <w:szCs w:val="22"/>
              <w:lang w:val="uk-UA" w:eastAsia="uk-UA"/>
            </w:rPr>
          </w:pPr>
          <w:hyperlink w:anchor="_Toc514132484" w:history="1">
            <w:r w:rsidR="007D786E" w:rsidRPr="007D786E">
              <w:rPr>
                <w:rStyle w:val="aa"/>
                <w:noProof/>
              </w:rPr>
              <w:t>РОЗДІЛ 2 СТЕНДОВА АПАРАТУРА ДЛЯ ВИЗНАЧЕННЯ ОПФ</w:t>
            </w:r>
            <w:r w:rsidR="007D786E" w:rsidRPr="007D786E">
              <w:rPr>
                <w:noProof/>
                <w:webHidden/>
              </w:rPr>
              <w:tab/>
            </w:r>
            <w:r w:rsidRPr="007D786E">
              <w:rPr>
                <w:noProof/>
                <w:webHidden/>
              </w:rPr>
              <w:fldChar w:fldCharType="begin"/>
            </w:r>
            <w:r w:rsidR="007D786E" w:rsidRPr="007D786E">
              <w:rPr>
                <w:noProof/>
                <w:webHidden/>
              </w:rPr>
              <w:instrText xml:space="preserve"> PAGEREF _Toc514132484 \h </w:instrText>
            </w:r>
            <w:r w:rsidRPr="007D786E">
              <w:rPr>
                <w:noProof/>
                <w:webHidden/>
              </w:rPr>
            </w:r>
            <w:r w:rsidRPr="007D786E">
              <w:rPr>
                <w:noProof/>
                <w:webHidden/>
              </w:rPr>
              <w:fldChar w:fldCharType="separate"/>
            </w:r>
            <w:r w:rsidR="008647A1">
              <w:rPr>
                <w:noProof/>
                <w:webHidden/>
              </w:rPr>
              <w:t>34</w:t>
            </w:r>
            <w:r w:rsidRPr="007D786E">
              <w:rPr>
                <w:noProof/>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85" w:history="1">
            <w:r w:rsidR="007D786E" w:rsidRPr="007D786E">
              <w:rPr>
                <w:rStyle w:val="aa"/>
                <w:lang w:eastAsia="ru-RU"/>
              </w:rPr>
              <w:t>2.1 Стендова аппаратура для визначення ОПФ з гармонійним аналізом оптичного сигналу</w:t>
            </w:r>
            <w:r w:rsidR="007D786E" w:rsidRPr="007D786E">
              <w:rPr>
                <w:webHidden/>
              </w:rPr>
              <w:tab/>
            </w:r>
            <w:r w:rsidRPr="007D786E">
              <w:rPr>
                <w:webHidden/>
              </w:rPr>
              <w:fldChar w:fldCharType="begin"/>
            </w:r>
            <w:r w:rsidR="007D786E" w:rsidRPr="007D786E">
              <w:rPr>
                <w:webHidden/>
              </w:rPr>
              <w:instrText xml:space="preserve"> PAGEREF _Toc514132485 \h </w:instrText>
            </w:r>
            <w:r w:rsidRPr="007D786E">
              <w:rPr>
                <w:webHidden/>
              </w:rPr>
            </w:r>
            <w:r w:rsidRPr="007D786E">
              <w:rPr>
                <w:webHidden/>
              </w:rPr>
              <w:fldChar w:fldCharType="separate"/>
            </w:r>
            <w:r w:rsidR="008647A1">
              <w:rPr>
                <w:webHidden/>
              </w:rPr>
              <w:t>34</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86" w:history="1">
            <w:r w:rsidR="007D786E" w:rsidRPr="007D786E">
              <w:rPr>
                <w:rStyle w:val="aa"/>
                <w:lang w:eastAsia="ru-RU"/>
              </w:rPr>
              <w:t>2.2 Стендова аппаратура для визначення ОПФ з гармонійним аналізом електричного сигналу</w:t>
            </w:r>
            <w:r w:rsidR="007D786E" w:rsidRPr="007D786E">
              <w:rPr>
                <w:webHidden/>
              </w:rPr>
              <w:tab/>
            </w:r>
            <w:r w:rsidRPr="007D786E">
              <w:rPr>
                <w:webHidden/>
              </w:rPr>
              <w:fldChar w:fldCharType="begin"/>
            </w:r>
            <w:r w:rsidR="007D786E" w:rsidRPr="007D786E">
              <w:rPr>
                <w:webHidden/>
              </w:rPr>
              <w:instrText xml:space="preserve"> PAGEREF _Toc514132486 \h </w:instrText>
            </w:r>
            <w:r w:rsidRPr="007D786E">
              <w:rPr>
                <w:webHidden/>
              </w:rPr>
            </w:r>
            <w:r w:rsidRPr="007D786E">
              <w:rPr>
                <w:webHidden/>
              </w:rPr>
              <w:fldChar w:fldCharType="separate"/>
            </w:r>
            <w:r w:rsidR="008647A1">
              <w:rPr>
                <w:webHidden/>
              </w:rPr>
              <w:t>37</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87" w:history="1">
            <w:r w:rsidR="007D786E" w:rsidRPr="007D786E">
              <w:rPr>
                <w:rStyle w:val="aa"/>
                <w:lang w:eastAsia="ru-RU"/>
              </w:rPr>
              <w:t>2.3 Стендова апаратура для визначення ОПФ  з неперіодичним тест-об'єктом</w:t>
            </w:r>
            <w:r w:rsidR="007D786E" w:rsidRPr="007D786E">
              <w:rPr>
                <w:webHidden/>
              </w:rPr>
              <w:tab/>
            </w:r>
            <w:r w:rsidRPr="007D786E">
              <w:rPr>
                <w:webHidden/>
              </w:rPr>
              <w:fldChar w:fldCharType="begin"/>
            </w:r>
            <w:r w:rsidR="007D786E" w:rsidRPr="007D786E">
              <w:rPr>
                <w:webHidden/>
              </w:rPr>
              <w:instrText xml:space="preserve"> PAGEREF _Toc514132487 \h </w:instrText>
            </w:r>
            <w:r w:rsidRPr="007D786E">
              <w:rPr>
                <w:webHidden/>
              </w:rPr>
            </w:r>
            <w:r w:rsidRPr="007D786E">
              <w:rPr>
                <w:webHidden/>
              </w:rPr>
              <w:fldChar w:fldCharType="separate"/>
            </w:r>
            <w:r w:rsidR="008647A1">
              <w:rPr>
                <w:webHidden/>
              </w:rPr>
              <w:t>39</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88" w:history="1">
            <w:r w:rsidR="007D786E" w:rsidRPr="007D786E">
              <w:rPr>
                <w:rStyle w:val="aa"/>
                <w:lang w:eastAsia="ru-RU"/>
              </w:rPr>
              <w:t>2.4 Коліматор, як основний пристрій вимірювального стенда</w:t>
            </w:r>
            <w:r w:rsidR="007D786E" w:rsidRPr="007D786E">
              <w:rPr>
                <w:webHidden/>
              </w:rPr>
              <w:tab/>
            </w:r>
            <w:r w:rsidRPr="007D786E">
              <w:rPr>
                <w:webHidden/>
              </w:rPr>
              <w:fldChar w:fldCharType="begin"/>
            </w:r>
            <w:r w:rsidR="007D786E" w:rsidRPr="007D786E">
              <w:rPr>
                <w:webHidden/>
              </w:rPr>
              <w:instrText xml:space="preserve"> PAGEREF _Toc514132488 \h </w:instrText>
            </w:r>
            <w:r w:rsidRPr="007D786E">
              <w:rPr>
                <w:webHidden/>
              </w:rPr>
            </w:r>
            <w:r w:rsidRPr="007D786E">
              <w:rPr>
                <w:webHidden/>
              </w:rPr>
              <w:fldChar w:fldCharType="separate"/>
            </w:r>
            <w:r w:rsidR="008647A1">
              <w:rPr>
                <w:webHidden/>
              </w:rPr>
              <w:t>43</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89" w:history="1">
            <w:r w:rsidR="007D786E" w:rsidRPr="007D786E">
              <w:rPr>
                <w:rStyle w:val="aa"/>
                <w:lang w:val="uk-UA"/>
              </w:rPr>
              <w:t xml:space="preserve">2.5 </w:t>
            </w:r>
            <w:r w:rsidR="007D786E" w:rsidRPr="007D786E">
              <w:rPr>
                <w:rStyle w:val="aa"/>
              </w:rPr>
              <w:t>Висновки</w:t>
            </w:r>
            <w:r w:rsidR="007D786E" w:rsidRPr="007D786E">
              <w:rPr>
                <w:webHidden/>
              </w:rPr>
              <w:tab/>
            </w:r>
            <w:r w:rsidRPr="007D786E">
              <w:rPr>
                <w:webHidden/>
              </w:rPr>
              <w:fldChar w:fldCharType="begin"/>
            </w:r>
            <w:r w:rsidR="007D786E" w:rsidRPr="007D786E">
              <w:rPr>
                <w:webHidden/>
              </w:rPr>
              <w:instrText xml:space="preserve"> PAGEREF _Toc514132489 \h </w:instrText>
            </w:r>
            <w:r w:rsidRPr="007D786E">
              <w:rPr>
                <w:webHidden/>
              </w:rPr>
            </w:r>
            <w:r w:rsidRPr="007D786E">
              <w:rPr>
                <w:webHidden/>
              </w:rPr>
              <w:fldChar w:fldCharType="separate"/>
            </w:r>
            <w:r w:rsidR="008647A1">
              <w:rPr>
                <w:webHidden/>
              </w:rPr>
              <w:t>48</w:t>
            </w:r>
            <w:r w:rsidRPr="007D786E">
              <w:rPr>
                <w:webHidden/>
              </w:rPr>
              <w:fldChar w:fldCharType="end"/>
            </w:r>
          </w:hyperlink>
        </w:p>
        <w:p w:rsidR="007D786E" w:rsidRPr="007D786E" w:rsidRDefault="00C4056C">
          <w:pPr>
            <w:pStyle w:val="17"/>
            <w:rPr>
              <w:rFonts w:asciiTheme="minorHAnsi" w:eastAsiaTheme="minorEastAsia" w:hAnsiTheme="minorHAnsi" w:cstheme="minorBidi"/>
              <w:noProof/>
              <w:sz w:val="22"/>
              <w:szCs w:val="22"/>
              <w:lang w:val="uk-UA" w:eastAsia="uk-UA"/>
            </w:rPr>
          </w:pPr>
          <w:hyperlink w:anchor="_Toc514132490" w:history="1">
            <w:r w:rsidR="007D786E" w:rsidRPr="007D786E">
              <w:rPr>
                <w:rStyle w:val="aa"/>
                <w:noProof/>
              </w:rPr>
              <w:t xml:space="preserve">РОЗДІЛ 3 </w:t>
            </w:r>
            <w:r w:rsidR="007D786E" w:rsidRPr="007D786E">
              <w:rPr>
                <w:rStyle w:val="aa"/>
                <w:noProof/>
                <w:lang w:val="uk-UA"/>
              </w:rPr>
              <w:t>ОЦІНКА</w:t>
            </w:r>
            <w:r w:rsidR="007D786E" w:rsidRPr="007D786E">
              <w:rPr>
                <w:rStyle w:val="aa"/>
                <w:noProof/>
              </w:rPr>
              <w:t xml:space="preserve"> ПОХИБКИ ВИМІРЮВАННЯ </w:t>
            </w:r>
            <w:r w:rsidR="007D786E" w:rsidRPr="007D786E">
              <w:rPr>
                <w:rStyle w:val="aa"/>
                <w:noProof/>
                <w:lang w:val="uk-UA"/>
              </w:rPr>
              <w:t>МПФ</w:t>
            </w:r>
            <w:r w:rsidR="007D786E" w:rsidRPr="007D786E">
              <w:rPr>
                <w:noProof/>
                <w:webHidden/>
              </w:rPr>
              <w:tab/>
            </w:r>
            <w:r w:rsidRPr="007D786E">
              <w:rPr>
                <w:noProof/>
                <w:webHidden/>
              </w:rPr>
              <w:fldChar w:fldCharType="begin"/>
            </w:r>
            <w:r w:rsidR="007D786E" w:rsidRPr="007D786E">
              <w:rPr>
                <w:noProof/>
                <w:webHidden/>
              </w:rPr>
              <w:instrText xml:space="preserve"> PAGEREF _Toc514132490 \h </w:instrText>
            </w:r>
            <w:r w:rsidRPr="007D786E">
              <w:rPr>
                <w:noProof/>
                <w:webHidden/>
              </w:rPr>
            </w:r>
            <w:r w:rsidRPr="007D786E">
              <w:rPr>
                <w:noProof/>
                <w:webHidden/>
              </w:rPr>
              <w:fldChar w:fldCharType="separate"/>
            </w:r>
            <w:r w:rsidR="008647A1">
              <w:rPr>
                <w:noProof/>
                <w:webHidden/>
              </w:rPr>
              <w:t>49</w:t>
            </w:r>
            <w:r w:rsidRPr="007D786E">
              <w:rPr>
                <w:noProof/>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91" w:history="1">
            <w:r w:rsidR="007D786E" w:rsidRPr="007D786E">
              <w:rPr>
                <w:rStyle w:val="aa"/>
                <w:lang w:eastAsia="ru-RU"/>
              </w:rPr>
              <w:t>3.1 Похибки коліматорного блока</w:t>
            </w:r>
            <w:r w:rsidR="007D786E" w:rsidRPr="007D786E">
              <w:rPr>
                <w:webHidden/>
              </w:rPr>
              <w:tab/>
            </w:r>
            <w:r w:rsidRPr="007D786E">
              <w:rPr>
                <w:webHidden/>
              </w:rPr>
              <w:fldChar w:fldCharType="begin"/>
            </w:r>
            <w:r w:rsidR="007D786E" w:rsidRPr="007D786E">
              <w:rPr>
                <w:webHidden/>
              </w:rPr>
              <w:instrText xml:space="preserve"> PAGEREF _Toc514132491 \h </w:instrText>
            </w:r>
            <w:r w:rsidRPr="007D786E">
              <w:rPr>
                <w:webHidden/>
              </w:rPr>
            </w:r>
            <w:r w:rsidRPr="007D786E">
              <w:rPr>
                <w:webHidden/>
              </w:rPr>
              <w:fldChar w:fldCharType="separate"/>
            </w:r>
            <w:r w:rsidR="008647A1">
              <w:rPr>
                <w:webHidden/>
              </w:rPr>
              <w:t>50</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92" w:history="1">
            <w:r w:rsidR="007D786E" w:rsidRPr="007D786E">
              <w:rPr>
                <w:rStyle w:val="aa"/>
                <w:lang w:eastAsia="ru-RU"/>
              </w:rPr>
              <w:t>3.2 Похибк</w:t>
            </w:r>
            <w:r w:rsidR="007D786E" w:rsidRPr="007D786E">
              <w:rPr>
                <w:rStyle w:val="aa"/>
                <w:lang w:val="uk-UA" w:eastAsia="ru-RU"/>
              </w:rPr>
              <w:t>и</w:t>
            </w:r>
            <w:r w:rsidR="007D786E" w:rsidRPr="007D786E">
              <w:rPr>
                <w:rStyle w:val="aa"/>
                <w:lang w:eastAsia="ru-RU"/>
              </w:rPr>
              <w:t xml:space="preserve"> фотоприймального блока</w:t>
            </w:r>
            <w:r w:rsidR="007D786E" w:rsidRPr="007D786E">
              <w:rPr>
                <w:webHidden/>
              </w:rPr>
              <w:tab/>
            </w:r>
            <w:r w:rsidRPr="007D786E">
              <w:rPr>
                <w:webHidden/>
              </w:rPr>
              <w:fldChar w:fldCharType="begin"/>
            </w:r>
            <w:r w:rsidR="007D786E" w:rsidRPr="007D786E">
              <w:rPr>
                <w:webHidden/>
              </w:rPr>
              <w:instrText xml:space="preserve"> PAGEREF _Toc514132492 \h </w:instrText>
            </w:r>
            <w:r w:rsidRPr="007D786E">
              <w:rPr>
                <w:webHidden/>
              </w:rPr>
            </w:r>
            <w:r w:rsidRPr="007D786E">
              <w:rPr>
                <w:webHidden/>
              </w:rPr>
              <w:fldChar w:fldCharType="separate"/>
            </w:r>
            <w:r w:rsidR="008647A1">
              <w:rPr>
                <w:webHidden/>
              </w:rPr>
              <w:t>53</w:t>
            </w:r>
            <w:r w:rsidRPr="007D786E">
              <w:rPr>
                <w:webHidden/>
              </w:rPr>
              <w:fldChar w:fldCharType="end"/>
            </w:r>
          </w:hyperlink>
        </w:p>
        <w:p w:rsidR="007D786E" w:rsidRPr="007D786E" w:rsidRDefault="00C4056C">
          <w:pPr>
            <w:pStyle w:val="32"/>
            <w:tabs>
              <w:tab w:val="right" w:leader="dot" w:pos="9344"/>
            </w:tabs>
            <w:rPr>
              <w:rFonts w:asciiTheme="minorHAnsi" w:eastAsiaTheme="minorEastAsia" w:hAnsiTheme="minorHAnsi" w:cstheme="minorBidi"/>
              <w:noProof/>
              <w:sz w:val="22"/>
              <w:szCs w:val="22"/>
              <w:lang w:val="uk-UA" w:eastAsia="uk-UA"/>
            </w:rPr>
          </w:pPr>
          <w:hyperlink w:anchor="_Toc514132493" w:history="1">
            <w:r w:rsidR="007D786E" w:rsidRPr="007D786E">
              <w:rPr>
                <w:rStyle w:val="aa"/>
                <w:noProof/>
              </w:rPr>
              <w:t>3.2.1 Компенсація нерівномірності чутливості</w:t>
            </w:r>
            <w:r w:rsidR="007D786E" w:rsidRPr="007D786E">
              <w:rPr>
                <w:noProof/>
                <w:webHidden/>
              </w:rPr>
              <w:tab/>
            </w:r>
            <w:r w:rsidRPr="007D786E">
              <w:rPr>
                <w:noProof/>
                <w:webHidden/>
              </w:rPr>
              <w:fldChar w:fldCharType="begin"/>
            </w:r>
            <w:r w:rsidR="007D786E" w:rsidRPr="007D786E">
              <w:rPr>
                <w:noProof/>
                <w:webHidden/>
              </w:rPr>
              <w:instrText xml:space="preserve"> PAGEREF _Toc514132493 \h </w:instrText>
            </w:r>
            <w:r w:rsidRPr="007D786E">
              <w:rPr>
                <w:noProof/>
                <w:webHidden/>
              </w:rPr>
            </w:r>
            <w:r w:rsidRPr="007D786E">
              <w:rPr>
                <w:noProof/>
                <w:webHidden/>
              </w:rPr>
              <w:fldChar w:fldCharType="separate"/>
            </w:r>
            <w:r w:rsidR="008647A1">
              <w:rPr>
                <w:noProof/>
                <w:webHidden/>
              </w:rPr>
              <w:t>53</w:t>
            </w:r>
            <w:r w:rsidRPr="007D786E">
              <w:rPr>
                <w:noProof/>
                <w:webHidden/>
              </w:rPr>
              <w:fldChar w:fldCharType="end"/>
            </w:r>
          </w:hyperlink>
        </w:p>
        <w:p w:rsidR="007D786E" w:rsidRPr="007D786E" w:rsidRDefault="00C4056C">
          <w:pPr>
            <w:pStyle w:val="32"/>
            <w:tabs>
              <w:tab w:val="right" w:leader="dot" w:pos="9344"/>
            </w:tabs>
            <w:rPr>
              <w:rFonts w:asciiTheme="minorHAnsi" w:eastAsiaTheme="minorEastAsia" w:hAnsiTheme="minorHAnsi" w:cstheme="minorBidi"/>
              <w:noProof/>
              <w:sz w:val="22"/>
              <w:szCs w:val="22"/>
              <w:lang w:val="uk-UA" w:eastAsia="uk-UA"/>
            </w:rPr>
          </w:pPr>
          <w:hyperlink w:anchor="_Toc514132494" w:history="1">
            <w:r w:rsidR="007D786E" w:rsidRPr="007D786E">
              <w:rPr>
                <w:rStyle w:val="aa"/>
                <w:noProof/>
              </w:rPr>
              <w:t>3.2.2 Похибки базування фотометричного блоку.</w:t>
            </w:r>
            <w:r w:rsidR="007D786E" w:rsidRPr="007D786E">
              <w:rPr>
                <w:noProof/>
                <w:webHidden/>
              </w:rPr>
              <w:tab/>
            </w:r>
            <w:r w:rsidRPr="007D786E">
              <w:rPr>
                <w:noProof/>
                <w:webHidden/>
              </w:rPr>
              <w:fldChar w:fldCharType="begin"/>
            </w:r>
            <w:r w:rsidR="007D786E" w:rsidRPr="007D786E">
              <w:rPr>
                <w:noProof/>
                <w:webHidden/>
              </w:rPr>
              <w:instrText xml:space="preserve"> PAGEREF _Toc514132494 \h </w:instrText>
            </w:r>
            <w:r w:rsidRPr="007D786E">
              <w:rPr>
                <w:noProof/>
                <w:webHidden/>
              </w:rPr>
            </w:r>
            <w:r w:rsidRPr="007D786E">
              <w:rPr>
                <w:noProof/>
                <w:webHidden/>
              </w:rPr>
              <w:fldChar w:fldCharType="separate"/>
            </w:r>
            <w:r w:rsidR="008647A1">
              <w:rPr>
                <w:noProof/>
                <w:webHidden/>
              </w:rPr>
              <w:t>60</w:t>
            </w:r>
            <w:r w:rsidRPr="007D786E">
              <w:rPr>
                <w:noProof/>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95" w:history="1">
            <w:r w:rsidR="007D786E" w:rsidRPr="007D786E">
              <w:rPr>
                <w:rStyle w:val="aa"/>
                <w:lang w:eastAsia="ru-RU"/>
              </w:rPr>
              <w:t>3.3 Похибки блока базування об’єктива та мікрооб’єктива</w:t>
            </w:r>
            <w:r w:rsidR="007D786E" w:rsidRPr="007D786E">
              <w:rPr>
                <w:webHidden/>
              </w:rPr>
              <w:tab/>
            </w:r>
            <w:r w:rsidRPr="007D786E">
              <w:rPr>
                <w:webHidden/>
              </w:rPr>
              <w:fldChar w:fldCharType="begin"/>
            </w:r>
            <w:r w:rsidR="007D786E" w:rsidRPr="007D786E">
              <w:rPr>
                <w:webHidden/>
              </w:rPr>
              <w:instrText xml:space="preserve"> PAGEREF _Toc514132495 \h </w:instrText>
            </w:r>
            <w:r w:rsidRPr="007D786E">
              <w:rPr>
                <w:webHidden/>
              </w:rPr>
            </w:r>
            <w:r w:rsidRPr="007D786E">
              <w:rPr>
                <w:webHidden/>
              </w:rPr>
              <w:fldChar w:fldCharType="separate"/>
            </w:r>
            <w:r w:rsidR="008647A1">
              <w:rPr>
                <w:webHidden/>
              </w:rPr>
              <w:t>65</w:t>
            </w:r>
            <w:r w:rsidRPr="007D786E">
              <w:rPr>
                <w:webHidden/>
              </w:rPr>
              <w:fldChar w:fldCharType="end"/>
            </w:r>
          </w:hyperlink>
        </w:p>
        <w:p w:rsidR="007D786E" w:rsidRPr="007D786E" w:rsidRDefault="00C4056C">
          <w:pPr>
            <w:pStyle w:val="32"/>
            <w:tabs>
              <w:tab w:val="right" w:leader="dot" w:pos="9344"/>
            </w:tabs>
            <w:rPr>
              <w:rFonts w:asciiTheme="minorHAnsi" w:eastAsiaTheme="minorEastAsia" w:hAnsiTheme="minorHAnsi" w:cstheme="minorBidi"/>
              <w:noProof/>
              <w:sz w:val="22"/>
              <w:szCs w:val="22"/>
              <w:lang w:val="uk-UA" w:eastAsia="uk-UA"/>
            </w:rPr>
          </w:pPr>
          <w:hyperlink w:anchor="_Toc514132496" w:history="1">
            <w:r w:rsidR="007D786E" w:rsidRPr="007D786E">
              <w:rPr>
                <w:rStyle w:val="aa"/>
                <w:noProof/>
                <w:lang w:val="en-US"/>
              </w:rPr>
              <w:t xml:space="preserve">3.3.1 </w:t>
            </w:r>
            <w:r w:rsidR="007D786E" w:rsidRPr="007D786E">
              <w:rPr>
                <w:rStyle w:val="aa"/>
                <w:noProof/>
              </w:rPr>
              <w:t>Похибки базування випробувального об’єктива</w:t>
            </w:r>
            <w:r w:rsidR="007D786E" w:rsidRPr="007D786E">
              <w:rPr>
                <w:noProof/>
                <w:webHidden/>
              </w:rPr>
              <w:tab/>
            </w:r>
            <w:r w:rsidRPr="007D786E">
              <w:rPr>
                <w:noProof/>
                <w:webHidden/>
              </w:rPr>
              <w:fldChar w:fldCharType="begin"/>
            </w:r>
            <w:r w:rsidR="007D786E" w:rsidRPr="007D786E">
              <w:rPr>
                <w:noProof/>
                <w:webHidden/>
              </w:rPr>
              <w:instrText xml:space="preserve"> PAGEREF _Toc514132496 \h </w:instrText>
            </w:r>
            <w:r w:rsidRPr="007D786E">
              <w:rPr>
                <w:noProof/>
                <w:webHidden/>
              </w:rPr>
            </w:r>
            <w:r w:rsidRPr="007D786E">
              <w:rPr>
                <w:noProof/>
                <w:webHidden/>
              </w:rPr>
              <w:fldChar w:fldCharType="separate"/>
            </w:r>
            <w:r w:rsidR="008647A1">
              <w:rPr>
                <w:noProof/>
                <w:webHidden/>
              </w:rPr>
              <w:t>65</w:t>
            </w:r>
            <w:r w:rsidRPr="007D786E">
              <w:rPr>
                <w:noProof/>
                <w:webHidden/>
              </w:rPr>
              <w:fldChar w:fldCharType="end"/>
            </w:r>
          </w:hyperlink>
        </w:p>
        <w:p w:rsidR="007D786E" w:rsidRPr="007D786E" w:rsidRDefault="00C4056C">
          <w:pPr>
            <w:pStyle w:val="32"/>
            <w:tabs>
              <w:tab w:val="right" w:leader="dot" w:pos="9344"/>
            </w:tabs>
            <w:rPr>
              <w:rFonts w:asciiTheme="minorHAnsi" w:eastAsiaTheme="minorEastAsia" w:hAnsiTheme="minorHAnsi" w:cstheme="minorBidi"/>
              <w:noProof/>
              <w:sz w:val="22"/>
              <w:szCs w:val="22"/>
              <w:lang w:val="uk-UA" w:eastAsia="uk-UA"/>
            </w:rPr>
          </w:pPr>
          <w:hyperlink w:anchor="_Toc514132497" w:history="1">
            <w:r w:rsidR="007D786E" w:rsidRPr="007D786E">
              <w:rPr>
                <w:rStyle w:val="aa"/>
                <w:noProof/>
                <w:lang w:val="uk-UA"/>
              </w:rPr>
              <w:t>3.3.2. Похибки мікрооб’єктива</w:t>
            </w:r>
            <w:r w:rsidR="007D786E" w:rsidRPr="007D786E">
              <w:rPr>
                <w:noProof/>
                <w:webHidden/>
              </w:rPr>
              <w:tab/>
            </w:r>
            <w:r w:rsidRPr="007D786E">
              <w:rPr>
                <w:noProof/>
                <w:webHidden/>
              </w:rPr>
              <w:fldChar w:fldCharType="begin"/>
            </w:r>
            <w:r w:rsidR="007D786E" w:rsidRPr="007D786E">
              <w:rPr>
                <w:noProof/>
                <w:webHidden/>
              </w:rPr>
              <w:instrText xml:space="preserve"> PAGEREF _Toc514132497 \h </w:instrText>
            </w:r>
            <w:r w:rsidRPr="007D786E">
              <w:rPr>
                <w:noProof/>
                <w:webHidden/>
              </w:rPr>
            </w:r>
            <w:r w:rsidRPr="007D786E">
              <w:rPr>
                <w:noProof/>
                <w:webHidden/>
              </w:rPr>
              <w:fldChar w:fldCharType="separate"/>
            </w:r>
            <w:r w:rsidR="008647A1">
              <w:rPr>
                <w:noProof/>
                <w:webHidden/>
              </w:rPr>
              <w:t>70</w:t>
            </w:r>
            <w:r w:rsidRPr="007D786E">
              <w:rPr>
                <w:noProof/>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498" w:history="1">
            <w:r w:rsidR="007D786E" w:rsidRPr="007D786E">
              <w:rPr>
                <w:rStyle w:val="aa"/>
                <w:lang w:val="uk-UA"/>
              </w:rPr>
              <w:t xml:space="preserve">3.4 </w:t>
            </w:r>
            <w:r w:rsidR="007D786E" w:rsidRPr="007D786E">
              <w:rPr>
                <w:rStyle w:val="aa"/>
              </w:rPr>
              <w:t>Висновки</w:t>
            </w:r>
            <w:r w:rsidR="007D786E" w:rsidRPr="007D786E">
              <w:rPr>
                <w:webHidden/>
              </w:rPr>
              <w:tab/>
            </w:r>
            <w:r w:rsidRPr="007D786E">
              <w:rPr>
                <w:webHidden/>
              </w:rPr>
              <w:fldChar w:fldCharType="begin"/>
            </w:r>
            <w:r w:rsidR="007D786E" w:rsidRPr="007D786E">
              <w:rPr>
                <w:webHidden/>
              </w:rPr>
              <w:instrText xml:space="preserve"> PAGEREF _Toc514132498 \h </w:instrText>
            </w:r>
            <w:r w:rsidRPr="007D786E">
              <w:rPr>
                <w:webHidden/>
              </w:rPr>
            </w:r>
            <w:r w:rsidRPr="007D786E">
              <w:rPr>
                <w:webHidden/>
              </w:rPr>
              <w:fldChar w:fldCharType="separate"/>
            </w:r>
            <w:r w:rsidR="008647A1">
              <w:rPr>
                <w:webHidden/>
              </w:rPr>
              <w:t>72</w:t>
            </w:r>
            <w:r w:rsidRPr="007D786E">
              <w:rPr>
                <w:webHidden/>
              </w:rPr>
              <w:fldChar w:fldCharType="end"/>
            </w:r>
          </w:hyperlink>
        </w:p>
        <w:p w:rsidR="007D786E" w:rsidRPr="007D786E" w:rsidRDefault="00C4056C">
          <w:pPr>
            <w:pStyle w:val="17"/>
            <w:rPr>
              <w:rFonts w:asciiTheme="minorHAnsi" w:eastAsiaTheme="minorEastAsia" w:hAnsiTheme="minorHAnsi" w:cstheme="minorBidi"/>
              <w:noProof/>
              <w:sz w:val="22"/>
              <w:szCs w:val="22"/>
              <w:lang w:val="uk-UA" w:eastAsia="uk-UA"/>
            </w:rPr>
          </w:pPr>
          <w:hyperlink w:anchor="_Toc514132499" w:history="1">
            <w:r w:rsidR="007D786E" w:rsidRPr="007D786E">
              <w:rPr>
                <w:rStyle w:val="aa"/>
                <w:noProof/>
              </w:rPr>
              <w:t>РОЗДІЛ 4 РОЗРОБЛЕННЯ СТАР</w:t>
            </w:r>
            <w:r w:rsidR="007D786E" w:rsidRPr="007D786E">
              <w:rPr>
                <w:rStyle w:val="aa"/>
                <w:noProof/>
                <w:lang w:val="uk-UA"/>
              </w:rPr>
              <w:t>Т</w:t>
            </w:r>
            <w:r w:rsidR="007D786E" w:rsidRPr="007D786E">
              <w:rPr>
                <w:rStyle w:val="aa"/>
                <w:noProof/>
              </w:rPr>
              <w:t>АП-ПРОЕКТУ</w:t>
            </w:r>
            <w:r w:rsidR="007D786E" w:rsidRPr="007D786E">
              <w:rPr>
                <w:noProof/>
                <w:webHidden/>
              </w:rPr>
              <w:tab/>
            </w:r>
            <w:r w:rsidRPr="007D786E">
              <w:rPr>
                <w:noProof/>
                <w:webHidden/>
              </w:rPr>
              <w:fldChar w:fldCharType="begin"/>
            </w:r>
            <w:r w:rsidR="007D786E" w:rsidRPr="007D786E">
              <w:rPr>
                <w:noProof/>
                <w:webHidden/>
              </w:rPr>
              <w:instrText xml:space="preserve"> PAGEREF _Toc514132499 \h </w:instrText>
            </w:r>
            <w:r w:rsidRPr="007D786E">
              <w:rPr>
                <w:noProof/>
                <w:webHidden/>
              </w:rPr>
            </w:r>
            <w:r w:rsidRPr="007D786E">
              <w:rPr>
                <w:noProof/>
                <w:webHidden/>
              </w:rPr>
              <w:fldChar w:fldCharType="separate"/>
            </w:r>
            <w:r w:rsidR="008647A1">
              <w:rPr>
                <w:noProof/>
                <w:webHidden/>
              </w:rPr>
              <w:t>74</w:t>
            </w:r>
            <w:r w:rsidRPr="007D786E">
              <w:rPr>
                <w:noProof/>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500" w:history="1">
            <w:r w:rsidR="007D786E" w:rsidRPr="007D786E">
              <w:rPr>
                <w:rStyle w:val="aa"/>
              </w:rPr>
              <w:t>4.1 Опис ідеї проекту</w:t>
            </w:r>
            <w:r w:rsidR="007D786E" w:rsidRPr="007D786E">
              <w:rPr>
                <w:webHidden/>
              </w:rPr>
              <w:tab/>
            </w:r>
            <w:r w:rsidRPr="007D786E">
              <w:rPr>
                <w:webHidden/>
              </w:rPr>
              <w:fldChar w:fldCharType="begin"/>
            </w:r>
            <w:r w:rsidR="007D786E" w:rsidRPr="007D786E">
              <w:rPr>
                <w:webHidden/>
              </w:rPr>
              <w:instrText xml:space="preserve"> PAGEREF _Toc514132500 \h </w:instrText>
            </w:r>
            <w:r w:rsidRPr="007D786E">
              <w:rPr>
                <w:webHidden/>
              </w:rPr>
            </w:r>
            <w:r w:rsidRPr="007D786E">
              <w:rPr>
                <w:webHidden/>
              </w:rPr>
              <w:fldChar w:fldCharType="separate"/>
            </w:r>
            <w:r w:rsidR="008647A1">
              <w:rPr>
                <w:webHidden/>
              </w:rPr>
              <w:t>74</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501" w:history="1">
            <w:r w:rsidR="007D786E" w:rsidRPr="007D786E">
              <w:rPr>
                <w:rStyle w:val="aa"/>
              </w:rPr>
              <w:t>4.2 Технологічний аудит ідеї проекту</w:t>
            </w:r>
            <w:r w:rsidR="007D786E" w:rsidRPr="007D786E">
              <w:rPr>
                <w:webHidden/>
              </w:rPr>
              <w:tab/>
            </w:r>
            <w:r w:rsidRPr="007D786E">
              <w:rPr>
                <w:webHidden/>
              </w:rPr>
              <w:fldChar w:fldCharType="begin"/>
            </w:r>
            <w:r w:rsidR="007D786E" w:rsidRPr="007D786E">
              <w:rPr>
                <w:webHidden/>
              </w:rPr>
              <w:instrText xml:space="preserve"> PAGEREF _Toc514132501 \h </w:instrText>
            </w:r>
            <w:r w:rsidRPr="007D786E">
              <w:rPr>
                <w:webHidden/>
              </w:rPr>
            </w:r>
            <w:r w:rsidRPr="007D786E">
              <w:rPr>
                <w:webHidden/>
              </w:rPr>
              <w:fldChar w:fldCharType="separate"/>
            </w:r>
            <w:r w:rsidR="008647A1">
              <w:rPr>
                <w:webHidden/>
              </w:rPr>
              <w:t>75</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502" w:history="1">
            <w:r w:rsidR="007D786E" w:rsidRPr="007D786E">
              <w:rPr>
                <w:rStyle w:val="aa"/>
              </w:rPr>
              <w:t>4.3 Аналіз ринкових можливостей запуску стартап-проекту</w:t>
            </w:r>
            <w:r w:rsidR="007D786E" w:rsidRPr="007D786E">
              <w:rPr>
                <w:webHidden/>
              </w:rPr>
              <w:tab/>
            </w:r>
            <w:r w:rsidRPr="007D786E">
              <w:rPr>
                <w:webHidden/>
              </w:rPr>
              <w:fldChar w:fldCharType="begin"/>
            </w:r>
            <w:r w:rsidR="007D786E" w:rsidRPr="007D786E">
              <w:rPr>
                <w:webHidden/>
              </w:rPr>
              <w:instrText xml:space="preserve"> PAGEREF _Toc514132502 \h </w:instrText>
            </w:r>
            <w:r w:rsidRPr="007D786E">
              <w:rPr>
                <w:webHidden/>
              </w:rPr>
            </w:r>
            <w:r w:rsidRPr="007D786E">
              <w:rPr>
                <w:webHidden/>
              </w:rPr>
              <w:fldChar w:fldCharType="separate"/>
            </w:r>
            <w:r w:rsidR="008647A1">
              <w:rPr>
                <w:webHidden/>
              </w:rPr>
              <w:t>76</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503" w:history="1">
            <w:r w:rsidR="007D786E" w:rsidRPr="007D786E">
              <w:rPr>
                <w:rStyle w:val="aa"/>
              </w:rPr>
              <w:t>4.4 Розроблення ринкової стратегії проекту</w:t>
            </w:r>
            <w:r w:rsidR="007D786E" w:rsidRPr="007D786E">
              <w:rPr>
                <w:webHidden/>
              </w:rPr>
              <w:tab/>
            </w:r>
            <w:r w:rsidRPr="007D786E">
              <w:rPr>
                <w:webHidden/>
              </w:rPr>
              <w:fldChar w:fldCharType="begin"/>
            </w:r>
            <w:r w:rsidR="007D786E" w:rsidRPr="007D786E">
              <w:rPr>
                <w:webHidden/>
              </w:rPr>
              <w:instrText xml:space="preserve"> PAGEREF _Toc514132503 \h </w:instrText>
            </w:r>
            <w:r w:rsidRPr="007D786E">
              <w:rPr>
                <w:webHidden/>
              </w:rPr>
            </w:r>
            <w:r w:rsidRPr="007D786E">
              <w:rPr>
                <w:webHidden/>
              </w:rPr>
              <w:fldChar w:fldCharType="separate"/>
            </w:r>
            <w:r w:rsidR="008647A1">
              <w:rPr>
                <w:webHidden/>
              </w:rPr>
              <w:t>83</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504" w:history="1">
            <w:r w:rsidR="007D786E" w:rsidRPr="007D786E">
              <w:rPr>
                <w:rStyle w:val="aa"/>
              </w:rPr>
              <w:t>4.5 Розроблення маркетингової програми стартап-проекту</w:t>
            </w:r>
            <w:r w:rsidR="007D786E" w:rsidRPr="007D786E">
              <w:rPr>
                <w:webHidden/>
              </w:rPr>
              <w:tab/>
            </w:r>
            <w:r w:rsidRPr="007D786E">
              <w:rPr>
                <w:webHidden/>
              </w:rPr>
              <w:fldChar w:fldCharType="begin"/>
            </w:r>
            <w:r w:rsidR="007D786E" w:rsidRPr="007D786E">
              <w:rPr>
                <w:webHidden/>
              </w:rPr>
              <w:instrText xml:space="preserve"> PAGEREF _Toc514132504 \h </w:instrText>
            </w:r>
            <w:r w:rsidRPr="007D786E">
              <w:rPr>
                <w:webHidden/>
              </w:rPr>
            </w:r>
            <w:r w:rsidRPr="007D786E">
              <w:rPr>
                <w:webHidden/>
              </w:rPr>
              <w:fldChar w:fldCharType="separate"/>
            </w:r>
            <w:r w:rsidR="008647A1">
              <w:rPr>
                <w:webHidden/>
              </w:rPr>
              <w:t>86</w:t>
            </w:r>
            <w:r w:rsidRPr="007D786E">
              <w:rPr>
                <w:webHidden/>
              </w:rPr>
              <w:fldChar w:fldCharType="end"/>
            </w:r>
          </w:hyperlink>
        </w:p>
        <w:p w:rsidR="007D786E" w:rsidRPr="007D786E" w:rsidRDefault="00C4056C">
          <w:pPr>
            <w:pStyle w:val="24"/>
            <w:rPr>
              <w:rFonts w:asciiTheme="minorHAnsi" w:eastAsiaTheme="minorEastAsia" w:hAnsiTheme="minorHAnsi" w:cstheme="minorBidi"/>
              <w:lang w:val="uk-UA" w:eastAsia="uk-UA"/>
            </w:rPr>
          </w:pPr>
          <w:hyperlink w:anchor="_Toc514132505" w:history="1">
            <w:r w:rsidR="007D786E" w:rsidRPr="007D786E">
              <w:rPr>
                <w:rStyle w:val="aa"/>
              </w:rPr>
              <w:t>4.6 Висновки</w:t>
            </w:r>
            <w:r w:rsidR="007D786E" w:rsidRPr="007D786E">
              <w:rPr>
                <w:webHidden/>
              </w:rPr>
              <w:tab/>
            </w:r>
            <w:r w:rsidRPr="007D786E">
              <w:rPr>
                <w:webHidden/>
              </w:rPr>
              <w:fldChar w:fldCharType="begin"/>
            </w:r>
            <w:r w:rsidR="007D786E" w:rsidRPr="007D786E">
              <w:rPr>
                <w:webHidden/>
              </w:rPr>
              <w:instrText xml:space="preserve"> PAGEREF _Toc514132505 \h </w:instrText>
            </w:r>
            <w:r w:rsidRPr="007D786E">
              <w:rPr>
                <w:webHidden/>
              </w:rPr>
            </w:r>
            <w:r w:rsidRPr="007D786E">
              <w:rPr>
                <w:webHidden/>
              </w:rPr>
              <w:fldChar w:fldCharType="separate"/>
            </w:r>
            <w:r w:rsidR="008647A1">
              <w:rPr>
                <w:webHidden/>
              </w:rPr>
              <w:t>90</w:t>
            </w:r>
            <w:r w:rsidRPr="007D786E">
              <w:rPr>
                <w:webHidden/>
              </w:rPr>
              <w:fldChar w:fldCharType="end"/>
            </w:r>
          </w:hyperlink>
        </w:p>
        <w:p w:rsidR="007D786E" w:rsidRPr="007D786E" w:rsidRDefault="00C4056C">
          <w:pPr>
            <w:pStyle w:val="17"/>
            <w:rPr>
              <w:rFonts w:asciiTheme="minorHAnsi" w:eastAsiaTheme="minorEastAsia" w:hAnsiTheme="minorHAnsi" w:cstheme="minorBidi"/>
              <w:noProof/>
              <w:sz w:val="22"/>
              <w:szCs w:val="22"/>
              <w:lang w:val="uk-UA" w:eastAsia="uk-UA"/>
            </w:rPr>
          </w:pPr>
          <w:hyperlink w:anchor="_Toc514132506" w:history="1">
            <w:r w:rsidR="007D786E" w:rsidRPr="007D786E">
              <w:rPr>
                <w:rStyle w:val="aa"/>
                <w:iCs/>
                <w:noProof/>
              </w:rPr>
              <w:t>ВИСНОВКИ</w:t>
            </w:r>
            <w:r w:rsidR="007D786E" w:rsidRPr="007D786E">
              <w:rPr>
                <w:noProof/>
                <w:webHidden/>
              </w:rPr>
              <w:tab/>
            </w:r>
            <w:r w:rsidRPr="007D786E">
              <w:rPr>
                <w:noProof/>
                <w:webHidden/>
              </w:rPr>
              <w:fldChar w:fldCharType="begin"/>
            </w:r>
            <w:r w:rsidR="007D786E" w:rsidRPr="007D786E">
              <w:rPr>
                <w:noProof/>
                <w:webHidden/>
              </w:rPr>
              <w:instrText xml:space="preserve"> PAGEREF _Toc514132506 \h </w:instrText>
            </w:r>
            <w:r w:rsidRPr="007D786E">
              <w:rPr>
                <w:noProof/>
                <w:webHidden/>
              </w:rPr>
            </w:r>
            <w:r w:rsidRPr="007D786E">
              <w:rPr>
                <w:noProof/>
                <w:webHidden/>
              </w:rPr>
              <w:fldChar w:fldCharType="separate"/>
            </w:r>
            <w:r w:rsidR="008647A1">
              <w:rPr>
                <w:noProof/>
                <w:webHidden/>
              </w:rPr>
              <w:t>91</w:t>
            </w:r>
            <w:r w:rsidRPr="007D786E">
              <w:rPr>
                <w:noProof/>
                <w:webHidden/>
              </w:rPr>
              <w:fldChar w:fldCharType="end"/>
            </w:r>
          </w:hyperlink>
        </w:p>
        <w:p w:rsidR="007D786E" w:rsidRPr="007D786E" w:rsidRDefault="00C4056C">
          <w:pPr>
            <w:pStyle w:val="17"/>
            <w:rPr>
              <w:rFonts w:asciiTheme="minorHAnsi" w:eastAsiaTheme="minorEastAsia" w:hAnsiTheme="minorHAnsi" w:cstheme="minorBidi"/>
              <w:noProof/>
              <w:sz w:val="22"/>
              <w:szCs w:val="22"/>
              <w:lang w:val="uk-UA" w:eastAsia="uk-UA"/>
            </w:rPr>
          </w:pPr>
          <w:hyperlink w:anchor="_Toc514132507" w:history="1">
            <w:r w:rsidR="007D786E" w:rsidRPr="007D786E">
              <w:rPr>
                <w:rStyle w:val="aa"/>
                <w:iCs/>
                <w:noProof/>
              </w:rPr>
              <w:t>Список використаної літератури</w:t>
            </w:r>
            <w:r w:rsidR="007D786E" w:rsidRPr="007D786E">
              <w:rPr>
                <w:noProof/>
                <w:webHidden/>
              </w:rPr>
              <w:tab/>
            </w:r>
            <w:r w:rsidRPr="007D786E">
              <w:rPr>
                <w:noProof/>
                <w:webHidden/>
              </w:rPr>
              <w:fldChar w:fldCharType="begin"/>
            </w:r>
            <w:r w:rsidR="007D786E" w:rsidRPr="007D786E">
              <w:rPr>
                <w:noProof/>
                <w:webHidden/>
              </w:rPr>
              <w:instrText xml:space="preserve"> PAGEREF _Toc514132507 \h </w:instrText>
            </w:r>
            <w:r w:rsidRPr="007D786E">
              <w:rPr>
                <w:noProof/>
                <w:webHidden/>
              </w:rPr>
            </w:r>
            <w:r w:rsidRPr="007D786E">
              <w:rPr>
                <w:noProof/>
                <w:webHidden/>
              </w:rPr>
              <w:fldChar w:fldCharType="separate"/>
            </w:r>
            <w:r w:rsidR="008647A1">
              <w:rPr>
                <w:noProof/>
                <w:webHidden/>
              </w:rPr>
              <w:t>93</w:t>
            </w:r>
            <w:r w:rsidRPr="007D786E">
              <w:rPr>
                <w:noProof/>
                <w:webHidden/>
              </w:rPr>
              <w:fldChar w:fldCharType="end"/>
            </w:r>
          </w:hyperlink>
        </w:p>
        <w:p w:rsidR="007D786E" w:rsidRPr="007D786E" w:rsidRDefault="00C4056C">
          <w:pPr>
            <w:pStyle w:val="17"/>
            <w:rPr>
              <w:rFonts w:asciiTheme="minorHAnsi" w:eastAsiaTheme="minorEastAsia" w:hAnsiTheme="minorHAnsi" w:cstheme="minorBidi"/>
              <w:noProof/>
              <w:sz w:val="22"/>
              <w:szCs w:val="22"/>
              <w:lang w:val="uk-UA" w:eastAsia="uk-UA"/>
            </w:rPr>
          </w:pPr>
          <w:hyperlink w:anchor="_Toc514132508" w:history="1">
            <w:r w:rsidR="007D786E" w:rsidRPr="007D786E">
              <w:rPr>
                <w:rStyle w:val="aa"/>
                <w:iCs/>
                <w:noProof/>
              </w:rPr>
              <w:t>ДОДАТКИ</w:t>
            </w:r>
            <w:r w:rsidR="007D786E" w:rsidRPr="007D786E">
              <w:rPr>
                <w:noProof/>
                <w:webHidden/>
              </w:rPr>
              <w:tab/>
            </w:r>
            <w:r w:rsidRPr="007D786E">
              <w:rPr>
                <w:noProof/>
                <w:webHidden/>
              </w:rPr>
              <w:fldChar w:fldCharType="begin"/>
            </w:r>
            <w:r w:rsidR="007D786E" w:rsidRPr="007D786E">
              <w:rPr>
                <w:noProof/>
                <w:webHidden/>
              </w:rPr>
              <w:instrText xml:space="preserve"> PAGEREF _Toc514132508 \h </w:instrText>
            </w:r>
            <w:r w:rsidRPr="007D786E">
              <w:rPr>
                <w:noProof/>
                <w:webHidden/>
              </w:rPr>
            </w:r>
            <w:r w:rsidRPr="007D786E">
              <w:rPr>
                <w:noProof/>
                <w:webHidden/>
              </w:rPr>
              <w:fldChar w:fldCharType="separate"/>
            </w:r>
            <w:r w:rsidR="008647A1">
              <w:rPr>
                <w:noProof/>
                <w:webHidden/>
              </w:rPr>
              <w:t>96</w:t>
            </w:r>
            <w:r w:rsidRPr="007D786E">
              <w:rPr>
                <w:noProof/>
                <w:webHidden/>
              </w:rPr>
              <w:fldChar w:fldCharType="end"/>
            </w:r>
          </w:hyperlink>
        </w:p>
        <w:p w:rsidR="00F67A6F" w:rsidRDefault="00C4056C" w:rsidP="0013320E">
          <w:pPr>
            <w:pStyle w:val="17"/>
          </w:pPr>
          <w:r w:rsidRPr="007D786E">
            <w:fldChar w:fldCharType="end"/>
          </w:r>
        </w:p>
      </w:sdtContent>
    </w:sdt>
    <w:p w:rsidR="00FD0C4F" w:rsidRPr="004B1589" w:rsidRDefault="00FD0C4F" w:rsidP="007C5A23">
      <w:pPr>
        <w:spacing w:line="360" w:lineRule="auto"/>
        <w:rPr>
          <w:rFonts w:ascii="Times New Roman" w:hAnsi="Times New Roman" w:cs="Times New Roman"/>
          <w:b/>
          <w:sz w:val="28"/>
          <w:szCs w:val="28"/>
        </w:rPr>
      </w:pPr>
    </w:p>
    <w:p w:rsidR="001605D8" w:rsidRPr="0097534F" w:rsidRDefault="001605D8" w:rsidP="007D786E">
      <w:pPr>
        <w:pStyle w:val="10"/>
        <w:spacing w:line="360" w:lineRule="auto"/>
        <w:jc w:val="center"/>
        <w:rPr>
          <w:rFonts w:ascii="Times New Roman" w:hAnsi="Times New Roman"/>
          <w:color w:val="auto"/>
        </w:rPr>
      </w:pPr>
      <w:bookmarkStart w:id="0" w:name="_Toc514132477"/>
      <w:r w:rsidRPr="0097534F">
        <w:rPr>
          <w:rFonts w:ascii="Times New Roman" w:hAnsi="Times New Roman"/>
          <w:color w:val="auto"/>
        </w:rPr>
        <w:lastRenderedPageBreak/>
        <w:t>ПЕРЕЛІК СКОРОЧЕНЬ</w:t>
      </w:r>
      <w:bookmarkEnd w:id="0"/>
    </w:p>
    <w:p w:rsidR="00967918" w:rsidRDefault="00170A35" w:rsidP="007D786E">
      <w:pPr>
        <w:spacing w:line="360" w:lineRule="auto"/>
        <w:rPr>
          <w:rFonts w:ascii="Times New Roman" w:hAnsi="Times New Roman" w:cs="Times New Roman"/>
          <w:iCs/>
          <w:sz w:val="28"/>
          <w:szCs w:val="28"/>
        </w:rPr>
      </w:pPr>
      <w:r>
        <w:rPr>
          <w:rFonts w:ascii="Times New Roman" w:hAnsi="Times New Roman" w:cs="Times New Roman"/>
          <w:iCs/>
          <w:sz w:val="28"/>
          <w:szCs w:val="28"/>
        </w:rPr>
        <w:t>АЧТ – а</w:t>
      </w:r>
      <w:r w:rsidR="00967918">
        <w:rPr>
          <w:rFonts w:ascii="Times New Roman" w:hAnsi="Times New Roman" w:cs="Times New Roman"/>
          <w:iCs/>
          <w:sz w:val="28"/>
          <w:szCs w:val="28"/>
        </w:rPr>
        <w:t>бсолютно чорне тіло</w:t>
      </w:r>
    </w:p>
    <w:p w:rsidR="00B835BA" w:rsidRPr="00B835BA" w:rsidRDefault="00170A35" w:rsidP="002071F8">
      <w:pPr>
        <w:spacing w:line="360" w:lineRule="auto"/>
        <w:rPr>
          <w:rFonts w:ascii="Times New Roman" w:hAnsi="Times New Roman" w:cs="Times New Roman"/>
          <w:sz w:val="28"/>
          <w:szCs w:val="28"/>
        </w:rPr>
      </w:pPr>
      <w:r>
        <w:rPr>
          <w:rFonts w:ascii="Times New Roman" w:hAnsi="Times New Roman" w:cs="Times New Roman"/>
          <w:iCs/>
          <w:sz w:val="28"/>
          <w:szCs w:val="28"/>
        </w:rPr>
        <w:t>ІЧ – і</w:t>
      </w:r>
      <w:r w:rsidR="00B835BA">
        <w:rPr>
          <w:rFonts w:ascii="Times New Roman" w:hAnsi="Times New Roman" w:cs="Times New Roman"/>
          <w:iCs/>
          <w:sz w:val="28"/>
          <w:szCs w:val="28"/>
        </w:rPr>
        <w:t xml:space="preserve">нфрачервоний </w:t>
      </w:r>
    </w:p>
    <w:p w:rsidR="002071F8" w:rsidRDefault="009260F9" w:rsidP="002071F8">
      <w:pPr>
        <w:spacing w:line="360" w:lineRule="auto"/>
        <w:rPr>
          <w:rFonts w:ascii="Times New Roman" w:hAnsi="Times New Roman" w:cs="Times New Roman"/>
          <w:iCs/>
          <w:sz w:val="28"/>
          <w:szCs w:val="28"/>
        </w:rPr>
      </w:pPr>
      <w:r>
        <w:rPr>
          <w:rFonts w:ascii="Times New Roman" w:hAnsi="Times New Roman" w:cs="Times New Roman"/>
          <w:iCs/>
          <w:sz w:val="28"/>
          <w:szCs w:val="28"/>
        </w:rPr>
        <w:t>МПФ – м</w:t>
      </w:r>
      <w:r w:rsidR="002071F8">
        <w:rPr>
          <w:rFonts w:ascii="Times New Roman" w:hAnsi="Times New Roman" w:cs="Times New Roman"/>
          <w:iCs/>
          <w:sz w:val="28"/>
          <w:szCs w:val="28"/>
        </w:rPr>
        <w:t>одуляційна передавальна функція</w:t>
      </w:r>
    </w:p>
    <w:p w:rsidR="00934139" w:rsidRPr="00934139" w:rsidRDefault="009260F9" w:rsidP="002071F8">
      <w:pPr>
        <w:spacing w:line="360" w:lineRule="auto"/>
        <w:rPr>
          <w:rFonts w:ascii="Times New Roman" w:hAnsi="Times New Roman" w:cs="Times New Roman"/>
          <w:iCs/>
          <w:sz w:val="28"/>
          <w:szCs w:val="28"/>
          <w:lang w:val="ru-RU"/>
        </w:rPr>
      </w:pPr>
      <w:r>
        <w:rPr>
          <w:rFonts w:ascii="Times New Roman" w:hAnsi="Times New Roman" w:cs="Times New Roman"/>
          <w:iCs/>
          <w:sz w:val="28"/>
          <w:szCs w:val="28"/>
        </w:rPr>
        <w:t>ОПФ – о</w:t>
      </w:r>
      <w:r w:rsidR="00934139">
        <w:rPr>
          <w:rFonts w:ascii="Times New Roman" w:hAnsi="Times New Roman" w:cs="Times New Roman"/>
          <w:iCs/>
          <w:sz w:val="28"/>
          <w:szCs w:val="28"/>
        </w:rPr>
        <w:t xml:space="preserve">птична передавальна функція </w:t>
      </w:r>
    </w:p>
    <w:p w:rsidR="00934139" w:rsidRDefault="009260F9" w:rsidP="002071F8">
      <w:pPr>
        <w:spacing w:line="360" w:lineRule="auto"/>
        <w:rPr>
          <w:rFonts w:ascii="Times New Roman" w:hAnsi="Times New Roman" w:cs="Times New Roman"/>
          <w:iCs/>
          <w:sz w:val="28"/>
          <w:szCs w:val="28"/>
        </w:rPr>
      </w:pPr>
      <w:r>
        <w:rPr>
          <w:rFonts w:ascii="Times New Roman" w:hAnsi="Times New Roman" w:cs="Times New Roman"/>
          <w:iCs/>
          <w:sz w:val="28"/>
          <w:szCs w:val="28"/>
          <w:lang w:val="ru-RU"/>
        </w:rPr>
        <w:t>ОС – о</w:t>
      </w:r>
      <w:r w:rsidR="00934139">
        <w:rPr>
          <w:rFonts w:ascii="Times New Roman" w:hAnsi="Times New Roman" w:cs="Times New Roman"/>
          <w:iCs/>
          <w:sz w:val="28"/>
          <w:szCs w:val="28"/>
        </w:rPr>
        <w:t>птична система</w:t>
      </w:r>
    </w:p>
    <w:p w:rsidR="00B835BA" w:rsidRPr="00934139" w:rsidRDefault="00B835BA" w:rsidP="002071F8">
      <w:pPr>
        <w:spacing w:line="360" w:lineRule="auto"/>
        <w:rPr>
          <w:rFonts w:ascii="Times New Roman" w:hAnsi="Times New Roman" w:cs="Times New Roman"/>
          <w:iCs/>
          <w:sz w:val="28"/>
          <w:szCs w:val="28"/>
        </w:rPr>
      </w:pPr>
      <w:r w:rsidRPr="00820B52">
        <w:rPr>
          <w:rFonts w:ascii="Times New Roman" w:hAnsi="Times New Roman" w:cs="Times New Roman"/>
          <w:iCs/>
          <w:sz w:val="28"/>
          <w:szCs w:val="28"/>
        </w:rPr>
        <w:t>ФРЛ</w:t>
      </w:r>
      <w:r w:rsidR="009260F9">
        <w:rPr>
          <w:rFonts w:ascii="Times New Roman" w:hAnsi="Times New Roman" w:cs="Times New Roman"/>
          <w:iCs/>
          <w:sz w:val="28"/>
          <w:szCs w:val="28"/>
        </w:rPr>
        <w:t xml:space="preserve"> – ф</w:t>
      </w:r>
      <w:r>
        <w:rPr>
          <w:rFonts w:ascii="Times New Roman" w:hAnsi="Times New Roman" w:cs="Times New Roman"/>
          <w:iCs/>
          <w:sz w:val="28"/>
          <w:szCs w:val="28"/>
        </w:rPr>
        <w:t xml:space="preserve">ункція розсіювання лінії </w:t>
      </w:r>
    </w:p>
    <w:p w:rsidR="00934139" w:rsidRPr="00820B52" w:rsidRDefault="009260F9" w:rsidP="002071F8">
      <w:pPr>
        <w:spacing w:line="360" w:lineRule="auto"/>
        <w:rPr>
          <w:rFonts w:ascii="Times New Roman" w:hAnsi="Times New Roman" w:cs="Times New Roman"/>
          <w:iCs/>
          <w:sz w:val="28"/>
          <w:szCs w:val="28"/>
        </w:rPr>
      </w:pPr>
      <w:r>
        <w:rPr>
          <w:rFonts w:ascii="Times New Roman" w:hAnsi="Times New Roman" w:cs="Times New Roman"/>
          <w:iCs/>
          <w:sz w:val="28"/>
          <w:szCs w:val="28"/>
        </w:rPr>
        <w:t>ФРТ – ф</w:t>
      </w:r>
      <w:r w:rsidR="00934139" w:rsidRPr="00B665AA">
        <w:rPr>
          <w:rFonts w:ascii="Times New Roman" w:hAnsi="Times New Roman" w:cs="Times New Roman"/>
          <w:iCs/>
          <w:sz w:val="28"/>
          <w:szCs w:val="28"/>
        </w:rPr>
        <w:t>ункція</w:t>
      </w:r>
      <w:r w:rsidR="00B665AA" w:rsidRPr="00B665AA">
        <w:rPr>
          <w:rFonts w:ascii="Times New Roman" w:hAnsi="Times New Roman" w:cs="Times New Roman"/>
          <w:iCs/>
          <w:sz w:val="28"/>
          <w:szCs w:val="28"/>
        </w:rPr>
        <w:t xml:space="preserve"> розсіювання</w:t>
      </w:r>
      <w:r w:rsidR="00B665AA" w:rsidRPr="00820B52">
        <w:rPr>
          <w:rFonts w:ascii="Times New Roman" w:hAnsi="Times New Roman" w:cs="Times New Roman"/>
          <w:iCs/>
          <w:sz w:val="28"/>
          <w:szCs w:val="28"/>
        </w:rPr>
        <w:t xml:space="preserve"> точки</w:t>
      </w:r>
    </w:p>
    <w:p w:rsidR="001605D8" w:rsidRDefault="001605D8" w:rsidP="001605D8">
      <w:pPr>
        <w:spacing w:line="360" w:lineRule="auto"/>
        <w:jc w:val="center"/>
        <w:rPr>
          <w:rFonts w:ascii="Times New Roman" w:hAnsi="Times New Roman" w:cs="Times New Roman"/>
          <w:b/>
          <w:sz w:val="28"/>
          <w:szCs w:val="28"/>
        </w:rPr>
      </w:pPr>
    </w:p>
    <w:p w:rsidR="001605D8" w:rsidRDefault="001605D8" w:rsidP="001605D8">
      <w:pPr>
        <w:spacing w:line="360" w:lineRule="auto"/>
        <w:jc w:val="center"/>
        <w:rPr>
          <w:rFonts w:ascii="Times New Roman" w:hAnsi="Times New Roman" w:cs="Times New Roman"/>
          <w:b/>
          <w:sz w:val="28"/>
          <w:szCs w:val="28"/>
        </w:rPr>
      </w:pPr>
    </w:p>
    <w:p w:rsidR="001605D8" w:rsidRDefault="001605D8" w:rsidP="001605D8">
      <w:pPr>
        <w:spacing w:line="360" w:lineRule="auto"/>
        <w:jc w:val="center"/>
        <w:rPr>
          <w:rFonts w:ascii="Times New Roman" w:hAnsi="Times New Roman" w:cs="Times New Roman"/>
          <w:b/>
          <w:sz w:val="28"/>
          <w:szCs w:val="28"/>
        </w:rPr>
      </w:pPr>
    </w:p>
    <w:p w:rsidR="001605D8" w:rsidRDefault="001605D8" w:rsidP="001605D8">
      <w:pPr>
        <w:spacing w:line="360" w:lineRule="auto"/>
        <w:jc w:val="center"/>
        <w:rPr>
          <w:rFonts w:ascii="Times New Roman" w:hAnsi="Times New Roman" w:cs="Times New Roman"/>
          <w:b/>
          <w:sz w:val="28"/>
          <w:szCs w:val="28"/>
        </w:rPr>
      </w:pPr>
    </w:p>
    <w:p w:rsidR="004D3D3D" w:rsidRDefault="004D3D3D" w:rsidP="001605D8">
      <w:pPr>
        <w:spacing w:line="360" w:lineRule="auto"/>
        <w:jc w:val="center"/>
        <w:rPr>
          <w:rFonts w:ascii="Times New Roman" w:hAnsi="Times New Roman" w:cs="Times New Roman"/>
          <w:b/>
          <w:sz w:val="28"/>
          <w:szCs w:val="28"/>
        </w:rPr>
      </w:pPr>
    </w:p>
    <w:p w:rsidR="004D3D3D" w:rsidRDefault="004D3D3D" w:rsidP="001605D8">
      <w:pPr>
        <w:spacing w:line="360" w:lineRule="auto"/>
        <w:jc w:val="center"/>
        <w:rPr>
          <w:rFonts w:ascii="Times New Roman" w:hAnsi="Times New Roman" w:cs="Times New Roman"/>
          <w:b/>
          <w:sz w:val="28"/>
          <w:szCs w:val="28"/>
        </w:rPr>
      </w:pPr>
    </w:p>
    <w:p w:rsidR="004D3D3D" w:rsidRDefault="004D3D3D" w:rsidP="001605D8">
      <w:pPr>
        <w:spacing w:line="360" w:lineRule="auto"/>
        <w:jc w:val="center"/>
        <w:rPr>
          <w:rFonts w:ascii="Times New Roman" w:hAnsi="Times New Roman" w:cs="Times New Roman"/>
          <w:b/>
          <w:sz w:val="28"/>
          <w:szCs w:val="28"/>
        </w:rPr>
      </w:pPr>
    </w:p>
    <w:p w:rsidR="001605D8" w:rsidRDefault="001605D8" w:rsidP="001605D8">
      <w:pPr>
        <w:spacing w:line="360" w:lineRule="auto"/>
        <w:jc w:val="center"/>
        <w:rPr>
          <w:rFonts w:ascii="Times New Roman" w:hAnsi="Times New Roman" w:cs="Times New Roman"/>
          <w:b/>
          <w:sz w:val="28"/>
          <w:szCs w:val="28"/>
        </w:rPr>
      </w:pPr>
    </w:p>
    <w:p w:rsidR="001605D8" w:rsidRDefault="001605D8" w:rsidP="001605D8">
      <w:pPr>
        <w:spacing w:line="360" w:lineRule="auto"/>
        <w:jc w:val="center"/>
        <w:rPr>
          <w:rFonts w:ascii="Times New Roman" w:hAnsi="Times New Roman" w:cs="Times New Roman"/>
          <w:b/>
          <w:sz w:val="28"/>
          <w:szCs w:val="28"/>
        </w:rPr>
      </w:pPr>
    </w:p>
    <w:p w:rsidR="001605D8" w:rsidRDefault="001605D8" w:rsidP="001605D8">
      <w:pPr>
        <w:spacing w:line="360" w:lineRule="auto"/>
        <w:jc w:val="center"/>
        <w:rPr>
          <w:rFonts w:ascii="Times New Roman" w:hAnsi="Times New Roman" w:cs="Times New Roman"/>
          <w:b/>
          <w:sz w:val="28"/>
          <w:szCs w:val="28"/>
        </w:rPr>
      </w:pPr>
    </w:p>
    <w:p w:rsidR="001605D8" w:rsidRDefault="001605D8" w:rsidP="001605D8">
      <w:pPr>
        <w:spacing w:line="360" w:lineRule="auto"/>
        <w:jc w:val="center"/>
        <w:rPr>
          <w:rFonts w:ascii="Times New Roman" w:hAnsi="Times New Roman" w:cs="Times New Roman"/>
          <w:b/>
          <w:sz w:val="28"/>
          <w:szCs w:val="28"/>
        </w:rPr>
      </w:pPr>
    </w:p>
    <w:p w:rsidR="007B20FF" w:rsidRDefault="007B20FF" w:rsidP="002071F8">
      <w:pPr>
        <w:spacing w:line="360" w:lineRule="auto"/>
        <w:rPr>
          <w:rFonts w:ascii="Times New Roman" w:hAnsi="Times New Roman" w:cs="Times New Roman"/>
          <w:b/>
          <w:sz w:val="28"/>
          <w:szCs w:val="28"/>
        </w:rPr>
      </w:pPr>
    </w:p>
    <w:p w:rsidR="007B20FF" w:rsidRDefault="007B20FF" w:rsidP="002071F8">
      <w:pPr>
        <w:spacing w:line="360" w:lineRule="auto"/>
        <w:rPr>
          <w:rFonts w:ascii="Times New Roman" w:hAnsi="Times New Roman" w:cs="Times New Roman"/>
          <w:b/>
          <w:sz w:val="28"/>
          <w:szCs w:val="28"/>
        </w:rPr>
      </w:pPr>
    </w:p>
    <w:p w:rsidR="00BC7A04" w:rsidRDefault="00BC7A04" w:rsidP="002071F8">
      <w:pPr>
        <w:spacing w:line="360" w:lineRule="auto"/>
        <w:rPr>
          <w:rFonts w:ascii="Times New Roman" w:hAnsi="Times New Roman" w:cs="Times New Roman"/>
          <w:b/>
          <w:sz w:val="28"/>
          <w:szCs w:val="28"/>
        </w:rPr>
      </w:pPr>
    </w:p>
    <w:p w:rsidR="009D596B" w:rsidRPr="001605D8" w:rsidRDefault="009D596B" w:rsidP="002071F8">
      <w:pPr>
        <w:spacing w:line="360" w:lineRule="auto"/>
        <w:rPr>
          <w:rFonts w:ascii="Times New Roman" w:hAnsi="Times New Roman" w:cs="Times New Roman"/>
          <w:b/>
          <w:sz w:val="28"/>
          <w:szCs w:val="28"/>
        </w:rPr>
      </w:pPr>
    </w:p>
    <w:p w:rsidR="00FE0FE4" w:rsidRPr="0097534F" w:rsidRDefault="00FE0FE4" w:rsidP="00BC7A04">
      <w:pPr>
        <w:pStyle w:val="ac"/>
        <w:spacing w:line="360" w:lineRule="auto"/>
        <w:jc w:val="center"/>
        <w:outlineLvl w:val="0"/>
        <w:rPr>
          <w:rFonts w:ascii="Times New Roman" w:hAnsi="Times New Roman" w:cs="Times New Roman"/>
          <w:b/>
          <w:sz w:val="28"/>
          <w:szCs w:val="28"/>
        </w:rPr>
      </w:pPr>
      <w:bookmarkStart w:id="1" w:name="_Toc514132478"/>
      <w:r w:rsidRPr="0097534F">
        <w:rPr>
          <w:rFonts w:ascii="Times New Roman" w:hAnsi="Times New Roman" w:cs="Times New Roman"/>
          <w:b/>
          <w:sz w:val="28"/>
          <w:szCs w:val="28"/>
        </w:rPr>
        <w:lastRenderedPageBreak/>
        <w:t>ВСТУП</w:t>
      </w:r>
      <w:bookmarkEnd w:id="1"/>
    </w:p>
    <w:p w:rsidR="00B22617" w:rsidRDefault="00B22617" w:rsidP="001032E1">
      <w:pPr>
        <w:spacing w:line="360" w:lineRule="auto"/>
        <w:ind w:firstLine="360"/>
        <w:jc w:val="both"/>
        <w:rPr>
          <w:rFonts w:ascii="Times New Roman" w:eastAsiaTheme="minorEastAsia" w:hAnsi="Times New Roman" w:cs="Times New Roman"/>
          <w:color w:val="000000"/>
          <w:sz w:val="28"/>
          <w:szCs w:val="28"/>
          <w:lang w:val="ru-RU"/>
        </w:rPr>
      </w:pPr>
      <w:r w:rsidRPr="001605D8">
        <w:rPr>
          <w:rFonts w:ascii="Times New Roman" w:hAnsi="Times New Roman" w:cs="Times New Roman"/>
          <w:color w:val="000000"/>
          <w:sz w:val="28"/>
          <w:szCs w:val="28"/>
        </w:rPr>
        <w:t>Стрімкий розвиток та застосування інфрачервоних (ІЧ) оптичних систем  в вимірювальній, навігаційній та космічній техніці для отримання точної та детальної інформації про об’єкт спостереження супроводжується проблемою передачі високоякісної інформації через оптичну систему (ОС), та підвищення якості її зображення. Такі системи передбачають використання об’єктивів з високою, майже дифракційною якістю зображення. Для контролю якості  таких об’єктивів застосовують атестаційні стенди</w:t>
      </w:r>
      <w:r w:rsidR="007D0BF2">
        <w:rPr>
          <w:rFonts w:ascii="Times New Roman" w:hAnsi="Times New Roman" w:cs="Times New Roman"/>
          <w:color w:val="000000"/>
          <w:sz w:val="28"/>
          <w:szCs w:val="28"/>
        </w:rPr>
        <w:t xml:space="preserve"> </w:t>
      </w:r>
      <w:r w:rsidR="007B20FF">
        <w:rPr>
          <w:rFonts w:ascii="Times New Roman" w:hAnsi="Times New Roman" w:cs="Times New Roman"/>
          <w:color w:val="000000"/>
          <w:sz w:val="28"/>
          <w:szCs w:val="28"/>
        </w:rPr>
        <w:t>[2</w:t>
      </w:r>
      <w:r w:rsidR="007D0BF2" w:rsidRPr="00B835BA">
        <w:rPr>
          <w:rFonts w:ascii="Times New Roman" w:hAnsi="Times New Roman" w:cs="Times New Roman"/>
          <w:color w:val="000000"/>
          <w:sz w:val="28"/>
          <w:szCs w:val="28"/>
        </w:rPr>
        <w:t>]</w:t>
      </w:r>
      <w:r w:rsidRPr="001605D8">
        <w:rPr>
          <w:rFonts w:ascii="Times New Roman" w:hAnsi="Times New Roman" w:cs="Times New Roman"/>
          <w:color w:val="000000"/>
          <w:sz w:val="28"/>
          <w:szCs w:val="28"/>
        </w:rPr>
        <w:t>.</w:t>
      </w:r>
      <w:r w:rsidR="007D0BF2">
        <w:rPr>
          <w:rFonts w:ascii="Times New Roman" w:hAnsi="Times New Roman" w:cs="Times New Roman"/>
          <w:color w:val="000000"/>
          <w:sz w:val="28"/>
          <w:szCs w:val="28"/>
        </w:rPr>
        <w:t xml:space="preserve"> Нормативна документація в галузі вимірювання якості ІЧ об’єктивів передбачає допустиму похибку визначення критеріїв якості зображення в межах</w:t>
      </w:r>
      <w:r w:rsidR="00B835BA">
        <w:rPr>
          <w:rFonts w:ascii="Times New Roman" w:eastAsiaTheme="minorEastAsia" w:hAnsi="Times New Roman" w:cs="Times New Roman"/>
          <w:color w:val="000000"/>
          <w:sz w:val="28"/>
          <w:szCs w:val="28"/>
        </w:rPr>
        <w:t xml:space="preserve"> </w:t>
      </w:r>
      <m:oMath>
        <m:r>
          <w:rPr>
            <w:rFonts w:ascii="Cambria Math" w:hAnsi="Cambria Math" w:cs="Times New Roman"/>
            <w:color w:val="000000"/>
            <w:sz w:val="28"/>
            <w:szCs w:val="28"/>
          </w:rPr>
          <m:t>±5%</m:t>
        </m:r>
      </m:oMath>
      <w:r w:rsidR="007D0BF2">
        <w:rPr>
          <w:rFonts w:ascii="Times New Roman" w:eastAsiaTheme="minorEastAsia" w:hAnsi="Times New Roman" w:cs="Times New Roman"/>
          <w:color w:val="000000"/>
          <w:sz w:val="28"/>
          <w:szCs w:val="28"/>
        </w:rPr>
        <w:t>. Попередній аналіз показав, що фактори впливаючих на точність вимірювання стендів багато. З розгляду літературних джерел можна зробити висновок, що досліджень по оцінці точності стендів замало. Крім того, кожен стенд характеризується специфічними похибками. У зв’язку з цим, в магістерській дисертації було поставлено завдання дослідити похибки найбільш преспективної на наш погляд схеми вимірювального стенда</w:t>
      </w:r>
      <w:r w:rsidR="007D0BF2" w:rsidRPr="007D0BF2">
        <w:rPr>
          <w:rFonts w:ascii="Times New Roman" w:eastAsiaTheme="minorEastAsia" w:hAnsi="Times New Roman" w:cs="Times New Roman"/>
          <w:color w:val="000000"/>
          <w:sz w:val="28"/>
          <w:szCs w:val="28"/>
          <w:lang w:val="ru-RU"/>
        </w:rPr>
        <w:t>.</w:t>
      </w:r>
    </w:p>
    <w:p w:rsidR="00B56132" w:rsidRPr="00EF387D" w:rsidRDefault="007B20FF" w:rsidP="007B20FF">
      <w:pPr>
        <w:pStyle w:val="ac"/>
        <w:spacing w:line="360" w:lineRule="auto"/>
        <w:ind w:firstLine="705"/>
        <w:jc w:val="both"/>
        <w:rPr>
          <w:rFonts w:ascii="Times New Roman" w:hAnsi="Times New Roman" w:cs="Times New Roman"/>
          <w:sz w:val="28"/>
          <w:szCs w:val="28"/>
        </w:rPr>
      </w:pPr>
      <w:r>
        <w:rPr>
          <w:rFonts w:ascii="Times New Roman" w:hAnsi="Times New Roman" w:cs="Times New Roman"/>
          <w:sz w:val="28"/>
          <w:szCs w:val="28"/>
        </w:rPr>
        <w:t>ОПФ</w:t>
      </w:r>
      <w:r w:rsidRPr="001605D8">
        <w:rPr>
          <w:rFonts w:ascii="Times New Roman" w:hAnsi="Times New Roman" w:cs="Times New Roman"/>
          <w:sz w:val="28"/>
          <w:szCs w:val="28"/>
        </w:rPr>
        <w:t xml:space="preserve"> характеризує передачу стр</w:t>
      </w:r>
      <w:r>
        <w:rPr>
          <w:rFonts w:ascii="Times New Roman" w:hAnsi="Times New Roman" w:cs="Times New Roman"/>
          <w:sz w:val="28"/>
          <w:szCs w:val="28"/>
        </w:rPr>
        <w:t>уктури предмету ОС</w:t>
      </w:r>
      <w:r w:rsidRPr="001605D8">
        <w:rPr>
          <w:rFonts w:ascii="Times New Roman" w:hAnsi="Times New Roman" w:cs="Times New Roman"/>
          <w:sz w:val="28"/>
          <w:szCs w:val="28"/>
        </w:rPr>
        <w:t xml:space="preserve"> як функція просторових частот. Модуль з оптичної передавальної функції і є </w:t>
      </w:r>
      <w:r>
        <w:rPr>
          <w:rFonts w:ascii="Times New Roman" w:hAnsi="Times New Roman" w:cs="Times New Roman"/>
          <w:sz w:val="28"/>
          <w:szCs w:val="28"/>
        </w:rPr>
        <w:t>МПФ</w:t>
      </w:r>
      <w:r w:rsidRPr="001605D8">
        <w:rPr>
          <w:rFonts w:ascii="Times New Roman" w:hAnsi="Times New Roman" w:cs="Times New Roman"/>
          <w:sz w:val="28"/>
          <w:szCs w:val="28"/>
        </w:rPr>
        <w:t xml:space="preserve"> або ще її називають частотна-контрастна характеристика – це один з параметрів, що хара</w:t>
      </w:r>
      <w:r>
        <w:rPr>
          <w:rFonts w:ascii="Times New Roman" w:hAnsi="Times New Roman" w:cs="Times New Roman"/>
          <w:sz w:val="28"/>
          <w:szCs w:val="28"/>
        </w:rPr>
        <w:t>ктеризує якість ОС</w:t>
      </w:r>
      <w:r w:rsidRPr="001605D8">
        <w:rPr>
          <w:rFonts w:ascii="Times New Roman" w:hAnsi="Times New Roman" w:cs="Times New Roman"/>
          <w:sz w:val="28"/>
          <w:szCs w:val="28"/>
        </w:rPr>
        <w:t>, і тому при виробництві та експлуатації оптичних та оптико-електронних приладів є надзвичайно важливим та актуальним. Сучасне життя вже неможливо представити без оптики, більшість людей використовує її переважно в розважальних цілях, але є також люди, які за допомогою оптики проводять різноманітні дослідження та відкриття, створюють нові механізми для збереження або захисту життя (або в деяких випадках його знищення). Тому сьогодні щось створити або відкрити без оптичних, а тим паче оптико-електронних систем, майже неможливо. Є необхідність забезпечити спеціалістів, науковців, інженерів якісним інструментом, за допомогою якого в</w:t>
      </w:r>
      <w:r>
        <w:rPr>
          <w:rFonts w:ascii="Times New Roman" w:hAnsi="Times New Roman" w:cs="Times New Roman"/>
          <w:sz w:val="28"/>
          <w:szCs w:val="28"/>
        </w:rPr>
        <w:t xml:space="preserve">они будуть робити свою роботу. </w:t>
      </w:r>
      <w:r w:rsidR="00B56132" w:rsidRPr="001605D8">
        <w:rPr>
          <w:rFonts w:ascii="Times New Roman" w:hAnsi="Times New Roman" w:cs="Times New Roman"/>
          <w:sz w:val="28"/>
          <w:szCs w:val="28"/>
        </w:rPr>
        <w:t xml:space="preserve"> </w:t>
      </w:r>
    </w:p>
    <w:p w:rsidR="003E1BC7" w:rsidRPr="0097534F" w:rsidRDefault="00574ED2" w:rsidP="003E1BC7">
      <w:pPr>
        <w:pStyle w:val="10"/>
        <w:jc w:val="center"/>
        <w:rPr>
          <w:rFonts w:ascii="Times New Roman" w:hAnsi="Times New Roman"/>
          <w:color w:val="auto"/>
        </w:rPr>
      </w:pPr>
      <w:bookmarkStart w:id="2" w:name="_Toc514132479"/>
      <w:r w:rsidRPr="0097534F">
        <w:rPr>
          <w:rFonts w:ascii="Times New Roman" w:hAnsi="Times New Roman"/>
          <w:color w:val="auto"/>
        </w:rPr>
        <w:lastRenderedPageBreak/>
        <w:t>РОЗД</w:t>
      </w:r>
      <w:r w:rsidR="00A9308D" w:rsidRPr="0097534F">
        <w:rPr>
          <w:rFonts w:ascii="Times New Roman" w:hAnsi="Times New Roman"/>
          <w:color w:val="auto"/>
        </w:rPr>
        <w:t>ІЛ 1</w:t>
      </w:r>
      <w:r w:rsidR="00FE0FE4" w:rsidRPr="0097534F">
        <w:rPr>
          <w:rFonts w:ascii="Times New Roman" w:hAnsi="Times New Roman"/>
          <w:color w:val="auto"/>
        </w:rPr>
        <w:t xml:space="preserve"> КРИТЕРІЇ ЯКОСТІ ОПТИЧНИХ СИСТЕМ</w:t>
      </w:r>
      <w:bookmarkEnd w:id="2"/>
    </w:p>
    <w:p w:rsidR="003E1BC7" w:rsidRPr="003E1BC7" w:rsidRDefault="003E1BC7" w:rsidP="002C2A8F">
      <w:pPr>
        <w:jc w:val="center"/>
        <w:rPr>
          <w:lang/>
        </w:rPr>
      </w:pPr>
    </w:p>
    <w:p w:rsidR="00F93B40" w:rsidRPr="007D786E" w:rsidRDefault="007D786E" w:rsidP="007D786E">
      <w:pPr>
        <w:spacing w:line="360" w:lineRule="auto"/>
        <w:ind w:left="360"/>
        <w:outlineLvl w:val="1"/>
        <w:rPr>
          <w:rFonts w:ascii="Times New Roman" w:eastAsiaTheme="minorEastAsia" w:hAnsi="Times New Roman" w:cs="Times New Roman"/>
          <w:b/>
          <w:sz w:val="28"/>
          <w:szCs w:val="28"/>
        </w:rPr>
      </w:pPr>
      <w:bookmarkStart w:id="3" w:name="_Toc514132480"/>
      <w:r w:rsidRPr="007D786E">
        <w:rPr>
          <w:rFonts w:ascii="Times New Roman" w:eastAsiaTheme="minorEastAsia" w:hAnsi="Times New Roman" w:cs="Times New Roman"/>
          <w:b/>
          <w:sz w:val="28"/>
          <w:szCs w:val="28"/>
          <w:lang w:val="ru-RU"/>
        </w:rPr>
        <w:t xml:space="preserve">1.1 </w:t>
      </w:r>
      <w:r w:rsidR="00F93B40" w:rsidRPr="007D786E">
        <w:rPr>
          <w:rFonts w:ascii="Times New Roman" w:eastAsiaTheme="minorEastAsia" w:hAnsi="Times New Roman" w:cs="Times New Roman"/>
          <w:b/>
          <w:sz w:val="28"/>
          <w:szCs w:val="28"/>
        </w:rPr>
        <w:t>Узагальнена схема комплексу методів оптичних вимірювань та досліджень</w:t>
      </w:r>
      <w:bookmarkEnd w:id="3"/>
    </w:p>
    <w:p w:rsidR="008F2ABE" w:rsidRPr="00CE2A07" w:rsidRDefault="00F93B40" w:rsidP="00EF387D">
      <w:pPr>
        <w:spacing w:line="360" w:lineRule="auto"/>
        <w:ind w:firstLine="708"/>
        <w:jc w:val="both"/>
        <w:rPr>
          <w:rFonts w:ascii="Times New Roman" w:hAnsi="Times New Roman" w:cs="Times New Roman"/>
          <w:sz w:val="28"/>
          <w:szCs w:val="28"/>
          <w:lang w:val="ru-RU"/>
        </w:rPr>
      </w:pPr>
      <w:r w:rsidRPr="001605D8">
        <w:rPr>
          <w:rFonts w:ascii="Times New Roman" w:hAnsi="Times New Roman" w:cs="Times New Roman"/>
          <w:sz w:val="28"/>
          <w:szCs w:val="28"/>
        </w:rPr>
        <w:t xml:space="preserve">Узагальнена схема має на увазі точкове джерело випромінювання, </w:t>
      </w:r>
      <w:r w:rsidR="000F3A86">
        <w:rPr>
          <w:rFonts w:ascii="Times New Roman" w:hAnsi="Times New Roman" w:cs="Times New Roman"/>
          <w:sz w:val="28"/>
          <w:szCs w:val="28"/>
        </w:rPr>
        <w:t>і</w:t>
      </w:r>
      <w:r w:rsidRPr="001605D8">
        <w:rPr>
          <w:rFonts w:ascii="Times New Roman" w:hAnsi="Times New Roman" w:cs="Times New Roman"/>
          <w:sz w:val="28"/>
          <w:szCs w:val="28"/>
        </w:rPr>
        <w:t>з якого сферичний хвильовий фронт поширюєт</w:t>
      </w:r>
      <w:r w:rsidR="000F3A86">
        <w:rPr>
          <w:rFonts w:ascii="Times New Roman" w:hAnsi="Times New Roman" w:cs="Times New Roman"/>
          <w:sz w:val="28"/>
          <w:szCs w:val="28"/>
        </w:rPr>
        <w:t>ься у вхідну зіницю, що</w:t>
      </w:r>
      <w:r w:rsidRPr="001605D8">
        <w:rPr>
          <w:rFonts w:ascii="Times New Roman" w:hAnsi="Times New Roman" w:cs="Times New Roman"/>
          <w:sz w:val="28"/>
          <w:szCs w:val="28"/>
        </w:rPr>
        <w:t xml:space="preserve"> зображує </w:t>
      </w:r>
      <w:r w:rsidR="000F3A86" w:rsidRPr="000F3A86">
        <w:rPr>
          <w:rFonts w:ascii="Times New Roman" w:hAnsi="Times New Roman" w:cs="Times New Roman"/>
          <w:sz w:val="28"/>
          <w:szCs w:val="28"/>
        </w:rPr>
        <w:t>ОС</w:t>
      </w:r>
      <w:r w:rsidRPr="001605D8">
        <w:rPr>
          <w:rFonts w:ascii="Times New Roman" w:hAnsi="Times New Roman" w:cs="Times New Roman"/>
          <w:sz w:val="28"/>
          <w:szCs w:val="28"/>
        </w:rPr>
        <w:t xml:space="preserve">. Хвильовий фронт, перетворений досліджуваним об'єктом </w:t>
      </w:r>
      <w:r w:rsidR="000F3A86">
        <w:rPr>
          <w:rFonts w:ascii="Times New Roman" w:hAnsi="Times New Roman" w:cs="Times New Roman"/>
          <w:sz w:val="28"/>
          <w:szCs w:val="28"/>
        </w:rPr>
        <w:t>у вимірювальній</w:t>
      </w:r>
      <w:r w:rsidRPr="001605D8">
        <w:rPr>
          <w:rFonts w:ascii="Times New Roman" w:hAnsi="Times New Roman" w:cs="Times New Roman"/>
          <w:sz w:val="28"/>
          <w:szCs w:val="28"/>
        </w:rPr>
        <w:t xml:space="preserve"> сх</w:t>
      </w:r>
      <w:r w:rsidR="000F3A86">
        <w:rPr>
          <w:rFonts w:ascii="Times New Roman" w:hAnsi="Times New Roman" w:cs="Times New Roman"/>
          <w:sz w:val="28"/>
          <w:szCs w:val="28"/>
        </w:rPr>
        <w:t>емі, вписаний у</w:t>
      </w:r>
      <w:r w:rsidR="00FD0C4F">
        <w:rPr>
          <w:rFonts w:ascii="Times New Roman" w:hAnsi="Times New Roman" w:cs="Times New Roman"/>
          <w:sz w:val="28"/>
          <w:szCs w:val="28"/>
        </w:rPr>
        <w:t xml:space="preserve"> вихідну зіницю</w:t>
      </w:r>
      <w:r w:rsidR="00B91DE4" w:rsidRPr="00CE2A07">
        <w:rPr>
          <w:rFonts w:ascii="Times New Roman" w:hAnsi="Times New Roman" w:cs="Times New Roman"/>
          <w:sz w:val="28"/>
          <w:szCs w:val="28"/>
          <w:lang w:val="ru-RU"/>
        </w:rPr>
        <w:t>.</w:t>
      </w:r>
    </w:p>
    <w:p w:rsidR="00F93B40" w:rsidRPr="00B91DE4" w:rsidRDefault="008F2ABE" w:rsidP="00EF387D">
      <w:pPr>
        <w:spacing w:line="360" w:lineRule="auto"/>
        <w:ind w:firstLine="360"/>
        <w:jc w:val="both"/>
        <w:rPr>
          <w:rFonts w:ascii="Times New Roman" w:hAnsi="Times New Roman" w:cs="Times New Roman"/>
          <w:sz w:val="28"/>
          <w:szCs w:val="28"/>
          <w:lang w:val="ru-RU"/>
        </w:rPr>
      </w:pPr>
      <w:r w:rsidRPr="001605D8">
        <w:rPr>
          <w:rFonts w:ascii="Times New Roman" w:hAnsi="Times New Roman" w:cs="Times New Roman"/>
          <w:sz w:val="28"/>
          <w:szCs w:val="28"/>
        </w:rPr>
        <w:t>Структура хвильового фронту, що характеризує якість досліджуваної системи, може бути представлена ​​функцією просторових координат на зіниці чи на предметі. Розглянемо хвильовий фронт, сформований досліджуваним оптичним еле</w:t>
      </w:r>
      <w:r w:rsidR="00B91DE4">
        <w:rPr>
          <w:rFonts w:ascii="Times New Roman" w:hAnsi="Times New Roman" w:cs="Times New Roman"/>
          <w:sz w:val="28"/>
          <w:szCs w:val="28"/>
        </w:rPr>
        <w:t>м</w:t>
      </w:r>
      <w:r w:rsidR="00FD0C4F">
        <w:rPr>
          <w:rFonts w:ascii="Times New Roman" w:hAnsi="Times New Roman" w:cs="Times New Roman"/>
          <w:sz w:val="28"/>
          <w:szCs w:val="28"/>
        </w:rPr>
        <w:t>ентом в схемі контролю</w:t>
      </w:r>
      <w:r w:rsidR="00B91DE4" w:rsidRPr="00B91DE4">
        <w:rPr>
          <w:rFonts w:ascii="Times New Roman" w:hAnsi="Times New Roman" w:cs="Times New Roman"/>
          <w:sz w:val="28"/>
          <w:szCs w:val="28"/>
          <w:lang w:val="ru-RU"/>
        </w:rPr>
        <w:t>.</w:t>
      </w:r>
    </w:p>
    <w:p w:rsidR="00F93B40" w:rsidRPr="001605D8" w:rsidRDefault="00F93B40" w:rsidP="001032E1">
      <w:pPr>
        <w:spacing w:line="360" w:lineRule="auto"/>
        <w:ind w:firstLine="360"/>
        <w:jc w:val="center"/>
        <w:rPr>
          <w:rFonts w:ascii="Times New Roman" w:hAnsi="Times New Roman" w:cs="Times New Roman"/>
          <w:sz w:val="28"/>
          <w:szCs w:val="28"/>
        </w:rPr>
      </w:pPr>
      <w:r w:rsidRPr="001605D8">
        <w:rPr>
          <w:rFonts w:ascii="Times New Roman" w:hAnsi="Times New Roman" w:cs="Times New Roman"/>
          <w:noProof/>
          <w:sz w:val="28"/>
          <w:szCs w:val="28"/>
          <w:lang w:val="ru-RU" w:eastAsia="ru-RU"/>
        </w:rPr>
        <w:drawing>
          <wp:inline distT="0" distB="0" distL="0" distR="0">
            <wp:extent cx="3248025" cy="2362200"/>
            <wp:effectExtent l="0" t="0" r="9525" b="0"/>
            <wp:docPr id="11" name="drawingObject1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pic:blipFill>
                  <pic:spPr>
                    <a:xfrm>
                      <a:off x="0" y="0"/>
                      <a:ext cx="3248674" cy="2362672"/>
                    </a:xfrm>
                    <a:prstGeom prst="rect">
                      <a:avLst/>
                    </a:prstGeom>
                    <a:noFill/>
                  </pic:spPr>
                </pic:pic>
              </a:graphicData>
            </a:graphic>
          </wp:inline>
        </w:drawing>
      </w:r>
    </w:p>
    <w:p w:rsidR="00F93B40" w:rsidRPr="00B91DE4" w:rsidRDefault="00F93B40" w:rsidP="001032E1">
      <w:pPr>
        <w:spacing w:line="360" w:lineRule="auto"/>
        <w:jc w:val="center"/>
        <w:rPr>
          <w:rFonts w:ascii="Times New Roman" w:hAnsi="Times New Roman" w:cs="Times New Roman"/>
          <w:sz w:val="28"/>
          <w:szCs w:val="28"/>
          <w:lang w:val="ru-RU"/>
        </w:rPr>
      </w:pPr>
      <w:r w:rsidRPr="001605D8">
        <w:rPr>
          <w:rFonts w:ascii="Times New Roman" w:hAnsi="Times New Roman" w:cs="Times New Roman"/>
          <w:sz w:val="28"/>
          <w:szCs w:val="28"/>
        </w:rPr>
        <w:t>Рис</w:t>
      </w:r>
      <w:r w:rsidR="00515765" w:rsidRPr="001605D8">
        <w:rPr>
          <w:rFonts w:ascii="Times New Roman" w:hAnsi="Times New Roman" w:cs="Times New Roman"/>
          <w:sz w:val="28"/>
          <w:szCs w:val="28"/>
        </w:rPr>
        <w:t>унок</w:t>
      </w:r>
      <w:r w:rsidRPr="001605D8">
        <w:rPr>
          <w:rFonts w:ascii="Times New Roman" w:hAnsi="Times New Roman" w:cs="Times New Roman"/>
          <w:sz w:val="28"/>
          <w:szCs w:val="28"/>
        </w:rPr>
        <w:t xml:space="preserve"> 1.</w:t>
      </w:r>
      <w:r w:rsidR="008364D8" w:rsidRPr="001605D8">
        <w:rPr>
          <w:rFonts w:ascii="Times New Roman" w:hAnsi="Times New Roman" w:cs="Times New Roman"/>
          <w:sz w:val="28"/>
          <w:szCs w:val="28"/>
        </w:rPr>
        <w:t>1</w:t>
      </w:r>
      <w:r w:rsidR="008F2ABE">
        <w:rPr>
          <w:rFonts w:ascii="Times New Roman" w:hAnsi="Times New Roman" w:cs="Times New Roman"/>
          <w:sz w:val="28"/>
          <w:szCs w:val="28"/>
        </w:rPr>
        <w:t xml:space="preserve"> –  </w:t>
      </w:r>
      <w:r w:rsidRPr="001605D8">
        <w:rPr>
          <w:rFonts w:ascii="Times New Roman" w:hAnsi="Times New Roman" w:cs="Times New Roman"/>
          <w:sz w:val="28"/>
          <w:szCs w:val="28"/>
        </w:rPr>
        <w:t>Узагальнена схема комплексу методів о</w:t>
      </w:r>
      <w:r w:rsidR="00B91DE4">
        <w:rPr>
          <w:rFonts w:ascii="Times New Roman" w:hAnsi="Times New Roman" w:cs="Times New Roman"/>
          <w:sz w:val="28"/>
          <w:szCs w:val="28"/>
        </w:rPr>
        <w:t>птичних вимірювань і досліджень [</w:t>
      </w:r>
      <w:r w:rsidR="00B91DE4" w:rsidRPr="00B91DE4">
        <w:rPr>
          <w:rFonts w:ascii="Times New Roman" w:hAnsi="Times New Roman" w:cs="Times New Roman"/>
          <w:sz w:val="28"/>
          <w:szCs w:val="28"/>
          <w:lang w:val="ru-RU"/>
        </w:rPr>
        <w:t>3</w:t>
      </w:r>
      <w:r w:rsidR="00B91DE4">
        <w:rPr>
          <w:rFonts w:ascii="Times New Roman" w:hAnsi="Times New Roman" w:cs="Times New Roman"/>
          <w:sz w:val="28"/>
          <w:szCs w:val="28"/>
        </w:rPr>
        <w:t>]</w:t>
      </w:r>
      <w:r w:rsidR="00B91DE4" w:rsidRPr="00B91DE4">
        <w:rPr>
          <w:rFonts w:ascii="Times New Roman" w:hAnsi="Times New Roman" w:cs="Times New Roman"/>
          <w:sz w:val="28"/>
          <w:szCs w:val="28"/>
          <w:lang w:val="ru-RU"/>
        </w:rPr>
        <w:t>.</w:t>
      </w:r>
    </w:p>
    <w:p w:rsidR="00F93B40" w:rsidRPr="001605D8" w:rsidRDefault="00F93B40" w:rsidP="008F2ABE">
      <w:p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Тут</w:t>
      </w:r>
      <w:r w:rsidRPr="001605D8">
        <w:rPr>
          <w:rFonts w:ascii="Times New Roman" w:eastAsia="Times New Roman" w:hAnsi="Times New Roman" w:cs="Times New Roman"/>
          <w:i/>
          <w:iCs/>
          <w:color w:val="000000"/>
          <w:sz w:val="28"/>
          <w:szCs w:val="28"/>
        </w:rPr>
        <w:t xml:space="preserve"> M'</w:t>
      </w:r>
      <w:r w:rsidRPr="001605D8">
        <w:rPr>
          <w:rFonts w:ascii="Times New Roman" w:eastAsia="Times New Roman" w:hAnsi="Times New Roman" w:cs="Times New Roman"/>
          <w:color w:val="000000"/>
          <w:spacing w:val="-9"/>
          <w:sz w:val="28"/>
          <w:szCs w:val="28"/>
        </w:rPr>
        <w:t xml:space="preserve"> </w:t>
      </w:r>
      <w:r w:rsidR="00EB3046">
        <w:rPr>
          <w:rFonts w:ascii="Times New Roman" w:eastAsia="Times New Roman" w:hAnsi="Times New Roman" w:cs="Times New Roman"/>
          <w:color w:val="000000"/>
          <w:sz w:val="28"/>
          <w:szCs w:val="28"/>
        </w:rPr>
        <w:t>та</w:t>
      </w:r>
      <w:r w:rsidRPr="001605D8">
        <w:rPr>
          <w:rFonts w:ascii="Times New Roman" w:eastAsia="Times New Roman" w:hAnsi="Times New Roman" w:cs="Times New Roman"/>
          <w:color w:val="000000"/>
          <w:sz w:val="28"/>
          <w:szCs w:val="28"/>
        </w:rPr>
        <w:t xml:space="preserve"> </w:t>
      </w:r>
      <w:r w:rsidRPr="001605D8">
        <w:rPr>
          <w:rFonts w:ascii="Times New Roman" w:eastAsia="Times New Roman" w:hAnsi="Times New Roman" w:cs="Times New Roman"/>
          <w:i/>
          <w:iCs/>
          <w:color w:val="000000"/>
          <w:sz w:val="28"/>
          <w:szCs w:val="28"/>
        </w:rPr>
        <w:t xml:space="preserve">m' – </w:t>
      </w:r>
      <w:r w:rsidRPr="001605D8">
        <w:rPr>
          <w:rFonts w:ascii="Times New Roman" w:eastAsia="Times New Roman" w:hAnsi="Times New Roman" w:cs="Times New Roman"/>
          <w:iCs/>
          <w:color w:val="000000"/>
          <w:sz w:val="28"/>
          <w:szCs w:val="28"/>
        </w:rPr>
        <w:t>ко</w:t>
      </w:r>
      <w:r w:rsidR="00EB3046">
        <w:rPr>
          <w:rFonts w:ascii="Times New Roman" w:eastAsia="Times New Roman" w:hAnsi="Times New Roman" w:cs="Times New Roman"/>
          <w:iCs/>
          <w:color w:val="000000"/>
          <w:sz w:val="28"/>
          <w:szCs w:val="28"/>
        </w:rPr>
        <w:t>ординати на вихідній</w:t>
      </w:r>
      <w:r w:rsidRPr="001605D8">
        <w:rPr>
          <w:rFonts w:ascii="Times New Roman" w:eastAsia="Times New Roman" w:hAnsi="Times New Roman" w:cs="Times New Roman"/>
          <w:iCs/>
          <w:color w:val="000000"/>
          <w:sz w:val="28"/>
          <w:szCs w:val="28"/>
        </w:rPr>
        <w:t xml:space="preserve"> зіниці оптичного елемента в схемі, </w:t>
      </w:r>
      <w:r w:rsidRPr="001605D8">
        <w:rPr>
          <w:rFonts w:ascii="Times New Roman" w:eastAsia="Times New Roman" w:hAnsi="Times New Roman" w:cs="Times New Roman"/>
          <w:i/>
          <w:iCs/>
          <w:color w:val="000000"/>
          <w:sz w:val="28"/>
          <w:szCs w:val="28"/>
        </w:rPr>
        <w:t>x'</w:t>
      </w:r>
      <w:r w:rsidRPr="001605D8">
        <w:rPr>
          <w:rFonts w:ascii="Times New Roman" w:eastAsia="Times New Roman" w:hAnsi="Times New Roman" w:cs="Times New Roman"/>
          <w:color w:val="000000"/>
          <w:spacing w:val="-10"/>
          <w:sz w:val="28"/>
          <w:szCs w:val="28"/>
        </w:rPr>
        <w:t xml:space="preserve"> </w:t>
      </w:r>
      <w:r w:rsidRPr="001605D8">
        <w:rPr>
          <w:rFonts w:ascii="Times New Roman" w:eastAsia="Times New Roman" w:hAnsi="Times New Roman" w:cs="Times New Roman"/>
          <w:color w:val="000000"/>
          <w:sz w:val="28"/>
          <w:szCs w:val="28"/>
        </w:rPr>
        <w:t xml:space="preserve">та </w:t>
      </w:r>
      <w:r w:rsidRPr="001605D8">
        <w:rPr>
          <w:rFonts w:ascii="Times New Roman" w:eastAsia="Times New Roman" w:hAnsi="Times New Roman" w:cs="Times New Roman"/>
          <w:i/>
          <w:iCs/>
          <w:color w:val="000000"/>
          <w:sz w:val="28"/>
          <w:szCs w:val="28"/>
        </w:rPr>
        <w:t xml:space="preserve">y' – </w:t>
      </w:r>
      <w:r w:rsidRPr="001605D8">
        <w:rPr>
          <w:rFonts w:ascii="Times New Roman" w:eastAsia="Times New Roman" w:hAnsi="Times New Roman" w:cs="Times New Roman"/>
          <w:iCs/>
          <w:color w:val="000000"/>
          <w:sz w:val="28"/>
          <w:szCs w:val="28"/>
        </w:rPr>
        <w:t xml:space="preserve">координати в площині зображення тест-об'єкта, </w:t>
      </w:r>
      <w:r w:rsidRPr="001605D8">
        <w:rPr>
          <w:rFonts w:ascii="Times New Roman" w:eastAsia="Times New Roman" w:hAnsi="Times New Roman" w:cs="Times New Roman"/>
          <w:i/>
          <w:iCs/>
          <w:color w:val="000000"/>
          <w:sz w:val="28"/>
          <w:szCs w:val="28"/>
        </w:rPr>
        <w:t xml:space="preserve">W – </w:t>
      </w:r>
      <w:r w:rsidRPr="001605D8">
        <w:rPr>
          <w:rFonts w:ascii="Times New Roman" w:eastAsia="Times New Roman" w:hAnsi="Times New Roman" w:cs="Times New Roman"/>
          <w:iCs/>
          <w:color w:val="000000"/>
          <w:sz w:val="28"/>
          <w:szCs w:val="28"/>
        </w:rPr>
        <w:t xml:space="preserve">координата форми хвильового фронту; </w:t>
      </w:r>
      <w:r w:rsidRPr="001605D8">
        <w:rPr>
          <w:rFonts w:ascii="Times New Roman" w:eastAsia="Times New Roman" w:hAnsi="Times New Roman" w:cs="Times New Roman"/>
          <w:i/>
          <w:iCs/>
          <w:color w:val="000000"/>
          <w:sz w:val="28"/>
          <w:szCs w:val="28"/>
        </w:rPr>
        <w:t xml:space="preserve">I –  </w:t>
      </w:r>
      <w:r w:rsidRPr="001605D8">
        <w:rPr>
          <w:rFonts w:ascii="Times New Roman" w:eastAsia="Times New Roman" w:hAnsi="Times New Roman" w:cs="Times New Roman"/>
          <w:iCs/>
          <w:color w:val="000000"/>
          <w:sz w:val="28"/>
          <w:szCs w:val="28"/>
        </w:rPr>
        <w:t>відносна освітле</w:t>
      </w:r>
      <w:r w:rsidR="00B91DE4">
        <w:rPr>
          <w:rFonts w:ascii="Times New Roman" w:eastAsia="Times New Roman" w:hAnsi="Times New Roman" w:cs="Times New Roman"/>
          <w:iCs/>
          <w:color w:val="000000"/>
          <w:sz w:val="28"/>
          <w:szCs w:val="28"/>
        </w:rPr>
        <w:t>н</w:t>
      </w:r>
      <w:r w:rsidR="00FD0C4F">
        <w:rPr>
          <w:rFonts w:ascii="Times New Roman" w:eastAsia="Times New Roman" w:hAnsi="Times New Roman" w:cs="Times New Roman"/>
          <w:iCs/>
          <w:color w:val="000000"/>
          <w:sz w:val="28"/>
          <w:szCs w:val="28"/>
        </w:rPr>
        <w:t>ість в зображенні тест-об'єкта.</w:t>
      </w:r>
    </w:p>
    <w:p w:rsidR="00F93B40" w:rsidRPr="001605D8" w:rsidRDefault="00F93B40" w:rsidP="008F2ABE">
      <w:pPr>
        <w:spacing w:line="360" w:lineRule="auto"/>
        <w:ind w:firstLine="360"/>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Дослідження оптичного елемента здійснюється, головним чином, в двох зонах</w:t>
      </w:r>
      <w:r w:rsidR="00D73097">
        <w:rPr>
          <w:rFonts w:ascii="Times New Roman" w:eastAsia="Times New Roman" w:hAnsi="Times New Roman" w:cs="Times New Roman"/>
          <w:iCs/>
          <w:color w:val="000000"/>
          <w:sz w:val="28"/>
          <w:szCs w:val="28"/>
          <w:lang w:val="ru-RU"/>
        </w:rPr>
        <w:t xml:space="preserve"> </w:t>
      </w:r>
      <w:r w:rsidR="00D73097" w:rsidRPr="00D73097">
        <w:rPr>
          <w:rFonts w:ascii="Times New Roman" w:eastAsia="Times New Roman" w:hAnsi="Times New Roman" w:cs="Times New Roman"/>
          <w:iCs/>
          <w:color w:val="000000"/>
          <w:sz w:val="28"/>
          <w:szCs w:val="28"/>
          <w:lang w:val="ru-RU"/>
        </w:rPr>
        <w:t>[3]</w:t>
      </w:r>
      <w:r w:rsidRPr="001605D8">
        <w:rPr>
          <w:rFonts w:ascii="Times New Roman" w:eastAsia="Times New Roman" w:hAnsi="Times New Roman" w:cs="Times New Roman"/>
          <w:iCs/>
          <w:color w:val="000000"/>
          <w:sz w:val="28"/>
          <w:szCs w:val="28"/>
        </w:rPr>
        <w:t>:</w:t>
      </w:r>
    </w:p>
    <w:p w:rsidR="00F93B40" w:rsidRPr="001605D8" w:rsidRDefault="00F93B40" w:rsidP="00A50D0E">
      <w:pPr>
        <w:pStyle w:val="a4"/>
        <w:numPr>
          <w:ilvl w:val="0"/>
          <w:numId w:val="4"/>
        </w:num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lastRenderedPageBreak/>
        <w:t xml:space="preserve">У зоні зображення 2; об'єктом дослідження служить, в більшості випадків, амплітудна </w:t>
      </w:r>
      <w:r w:rsidR="00FE0FE4">
        <w:rPr>
          <w:rFonts w:ascii="Times New Roman" w:eastAsia="Times New Roman" w:hAnsi="Times New Roman" w:cs="Times New Roman"/>
          <w:iCs/>
          <w:color w:val="000000"/>
          <w:sz w:val="28"/>
          <w:szCs w:val="28"/>
        </w:rPr>
        <w:t xml:space="preserve">характеристика випромінювання – </w:t>
      </w:r>
      <w:r w:rsidRPr="001605D8">
        <w:rPr>
          <w:rFonts w:ascii="Times New Roman" w:eastAsia="Times New Roman" w:hAnsi="Times New Roman" w:cs="Times New Roman"/>
          <w:iCs/>
          <w:color w:val="000000"/>
          <w:sz w:val="28"/>
          <w:szCs w:val="28"/>
        </w:rPr>
        <w:t>двовимірний розподіл освітленості в площині зображення, що характеризує концентрацію енергії в зображенні і повноту передачі інформації про структуру зображуваного об'єкта</w:t>
      </w:r>
      <w:r w:rsidR="00B91DE4" w:rsidRPr="00B91DE4">
        <w:rPr>
          <w:rFonts w:ascii="Times New Roman" w:eastAsia="Times New Roman" w:hAnsi="Times New Roman" w:cs="Times New Roman"/>
          <w:iCs/>
          <w:color w:val="000000"/>
          <w:sz w:val="28"/>
          <w:szCs w:val="28"/>
        </w:rPr>
        <w:t>.</w:t>
      </w:r>
    </w:p>
    <w:p w:rsidR="00F93B40" w:rsidRPr="00FE0FE4" w:rsidRDefault="00F93B40" w:rsidP="008F2ABE">
      <w:pPr>
        <w:spacing w:line="360" w:lineRule="auto"/>
        <w:ind w:left="360" w:firstLine="34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Тут формується </w:t>
      </w:r>
      <w:r w:rsidRPr="00FE0FE4">
        <w:rPr>
          <w:rFonts w:ascii="Times New Roman" w:eastAsia="Times New Roman" w:hAnsi="Times New Roman" w:cs="Times New Roman"/>
          <w:iCs/>
          <w:color w:val="000000"/>
          <w:sz w:val="28"/>
          <w:szCs w:val="28"/>
        </w:rPr>
        <w:t>оптичне вимірювальне зображення першого роду,</w:t>
      </w:r>
      <w:r w:rsidRPr="001605D8">
        <w:rPr>
          <w:rFonts w:ascii="Times New Roman" w:eastAsia="Times New Roman" w:hAnsi="Times New Roman" w:cs="Times New Roman"/>
          <w:iCs/>
          <w:color w:val="000000"/>
          <w:sz w:val="28"/>
          <w:szCs w:val="28"/>
        </w:rPr>
        <w:t xml:space="preserve"> </w:t>
      </w:r>
      <w:r w:rsidRPr="00FE0FE4">
        <w:rPr>
          <w:rFonts w:ascii="Times New Roman" w:eastAsia="Times New Roman" w:hAnsi="Times New Roman" w:cs="Times New Roman"/>
          <w:iCs/>
          <w:color w:val="000000"/>
          <w:sz w:val="28"/>
          <w:szCs w:val="28"/>
        </w:rPr>
        <w:t>подібне об'єкту і несе інформацію в першу чергу про його геометричні параметри і зовнішній структурі.</w:t>
      </w:r>
    </w:p>
    <w:p w:rsidR="00F93B40" w:rsidRPr="001605D8" w:rsidRDefault="00F93B40" w:rsidP="00A50D0E">
      <w:pPr>
        <w:pStyle w:val="a4"/>
        <w:numPr>
          <w:ilvl w:val="0"/>
          <w:numId w:val="4"/>
        </w:num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У зоні зіниці 1; об'єктом дослідження служить, найчастіше, фазова характеристика хвильового фронту, а саме - відхилення ΔW форми фронту хвилі від форми, відповідної необхідної якості зобра</w:t>
      </w:r>
      <w:r w:rsidR="00FE0FE4">
        <w:rPr>
          <w:rFonts w:ascii="Times New Roman" w:eastAsia="Times New Roman" w:hAnsi="Times New Roman" w:cs="Times New Roman"/>
          <w:iCs/>
          <w:color w:val="000000"/>
          <w:sz w:val="28"/>
          <w:szCs w:val="28"/>
        </w:rPr>
        <w:t xml:space="preserve">ження (найчастіше – </w:t>
      </w:r>
      <w:r w:rsidRPr="001605D8">
        <w:rPr>
          <w:rFonts w:ascii="Times New Roman" w:eastAsia="Times New Roman" w:hAnsi="Times New Roman" w:cs="Times New Roman"/>
          <w:iCs/>
          <w:color w:val="000000"/>
          <w:sz w:val="28"/>
          <w:szCs w:val="28"/>
        </w:rPr>
        <w:t>від сферичної форми).</w:t>
      </w:r>
    </w:p>
    <w:p w:rsidR="00F93B40" w:rsidRPr="00FE0FE4" w:rsidRDefault="00F93B40" w:rsidP="001032E1">
      <w:pPr>
        <w:spacing w:line="360" w:lineRule="auto"/>
        <w:ind w:firstLine="360"/>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Тут формується </w:t>
      </w:r>
      <w:r w:rsidRPr="00FE0FE4">
        <w:rPr>
          <w:rFonts w:ascii="Times New Roman" w:eastAsia="Times New Roman" w:hAnsi="Times New Roman" w:cs="Times New Roman"/>
          <w:iCs/>
          <w:color w:val="000000"/>
          <w:sz w:val="28"/>
          <w:szCs w:val="28"/>
        </w:rPr>
        <w:t>оптичне вимірювальне зображення другого роду,</w:t>
      </w:r>
      <w:r w:rsidRPr="001605D8">
        <w:rPr>
          <w:rFonts w:ascii="Times New Roman" w:eastAsia="Times New Roman" w:hAnsi="Times New Roman" w:cs="Times New Roman"/>
          <w:iCs/>
          <w:color w:val="000000"/>
          <w:sz w:val="28"/>
          <w:szCs w:val="28"/>
        </w:rPr>
        <w:t xml:space="preserve"> </w:t>
      </w:r>
      <w:r w:rsidRPr="00FE0FE4">
        <w:rPr>
          <w:rFonts w:ascii="Times New Roman" w:eastAsia="Times New Roman" w:hAnsi="Times New Roman" w:cs="Times New Roman"/>
          <w:iCs/>
          <w:color w:val="000000"/>
          <w:sz w:val="28"/>
          <w:szCs w:val="28"/>
        </w:rPr>
        <w:t xml:space="preserve">як правило, не подібне об'єкту, але несе інформацію про характер хвильового фронту в частині його фазових деформацій, про абераціях досліджуваних </w:t>
      </w:r>
      <w:r w:rsidR="00EB3046">
        <w:rPr>
          <w:rFonts w:ascii="Times New Roman" w:eastAsia="Times New Roman" w:hAnsi="Times New Roman" w:cs="Times New Roman"/>
          <w:iCs/>
          <w:color w:val="000000"/>
          <w:sz w:val="28"/>
          <w:szCs w:val="28"/>
        </w:rPr>
        <w:t>ОС</w:t>
      </w:r>
      <w:r w:rsidRPr="00FE0FE4">
        <w:rPr>
          <w:rFonts w:ascii="Times New Roman" w:eastAsia="Times New Roman" w:hAnsi="Times New Roman" w:cs="Times New Roman"/>
          <w:iCs/>
          <w:color w:val="000000"/>
          <w:sz w:val="28"/>
          <w:szCs w:val="28"/>
        </w:rPr>
        <w:t xml:space="preserve"> і елементів і про помилки форми оптичних поверхонь.</w:t>
      </w:r>
    </w:p>
    <w:p w:rsidR="00F93B40" w:rsidRPr="001605D8" w:rsidRDefault="00F93B40" w:rsidP="001032E1">
      <w:p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Відомості про структуру зображення, побудованого </w:t>
      </w:r>
      <w:r w:rsidR="00EB3046">
        <w:rPr>
          <w:rFonts w:ascii="Times New Roman" w:eastAsia="Times New Roman" w:hAnsi="Times New Roman" w:cs="Times New Roman"/>
          <w:iCs/>
          <w:color w:val="000000"/>
          <w:sz w:val="28"/>
          <w:szCs w:val="28"/>
        </w:rPr>
        <w:t>ОС</w:t>
      </w:r>
      <w:r w:rsidRPr="001605D8">
        <w:rPr>
          <w:rFonts w:ascii="Times New Roman" w:eastAsia="Times New Roman" w:hAnsi="Times New Roman" w:cs="Times New Roman"/>
          <w:iCs/>
          <w:color w:val="000000"/>
          <w:sz w:val="28"/>
          <w:szCs w:val="28"/>
        </w:rPr>
        <w:t xml:space="preserve">, можуть бути отримані двома шляхами – </w:t>
      </w:r>
      <w:r w:rsidRPr="00EB3046">
        <w:rPr>
          <w:rFonts w:ascii="Times New Roman" w:eastAsia="Times New Roman" w:hAnsi="Times New Roman" w:cs="Times New Roman"/>
          <w:iCs/>
          <w:color w:val="000000"/>
          <w:sz w:val="28"/>
          <w:szCs w:val="28"/>
        </w:rPr>
        <w:t>прямим і непрямим</w:t>
      </w:r>
      <w:r w:rsidRPr="001605D8">
        <w:rPr>
          <w:rFonts w:ascii="Times New Roman" w:eastAsia="Times New Roman" w:hAnsi="Times New Roman" w:cs="Times New Roman"/>
          <w:iCs/>
          <w:color w:val="000000"/>
          <w:sz w:val="28"/>
          <w:szCs w:val="28"/>
        </w:rPr>
        <w:t>.</w:t>
      </w:r>
    </w:p>
    <w:p w:rsidR="00233CDD" w:rsidRPr="00B91DE4" w:rsidRDefault="00233CDD"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Прямі способи оцінки якості зображення складаються в спостереженні зображення тест-об'єкта, сформованого за допомогою досліджуваної системи в зоні II (зоні зображення), </w:t>
      </w:r>
      <w:r w:rsidR="00EB3046">
        <w:rPr>
          <w:rFonts w:ascii="Times New Roman" w:eastAsia="Times New Roman" w:hAnsi="Times New Roman" w:cs="Times New Roman"/>
          <w:iCs/>
          <w:color w:val="000000"/>
          <w:sz w:val="28"/>
          <w:szCs w:val="28"/>
        </w:rPr>
        <w:t>і вимірі фотометричної</w:t>
      </w:r>
      <w:r w:rsidRPr="001605D8">
        <w:rPr>
          <w:rFonts w:ascii="Times New Roman" w:eastAsia="Times New Roman" w:hAnsi="Times New Roman" w:cs="Times New Roman"/>
          <w:iCs/>
          <w:color w:val="000000"/>
          <w:sz w:val="28"/>
          <w:szCs w:val="28"/>
        </w:rPr>
        <w:t xml:space="preserve"> структури цього зображення, тобто визначенні функція розсіювання (наприклад, функції розсіювання точки ФРТ аб</w:t>
      </w:r>
      <w:r w:rsidR="006275E1">
        <w:rPr>
          <w:rFonts w:ascii="Times New Roman" w:eastAsia="Times New Roman" w:hAnsi="Times New Roman" w:cs="Times New Roman"/>
          <w:iCs/>
          <w:color w:val="000000"/>
          <w:sz w:val="28"/>
          <w:szCs w:val="28"/>
        </w:rPr>
        <w:t>о функції розсіювання лінії ФРЛ</w:t>
      </w:r>
      <w:r w:rsidRPr="001605D8">
        <w:rPr>
          <w:rFonts w:ascii="Times New Roman" w:eastAsia="Times New Roman" w:hAnsi="Times New Roman" w:cs="Times New Roman"/>
          <w:iCs/>
          <w:color w:val="000000"/>
          <w:sz w:val="28"/>
          <w:szCs w:val="28"/>
        </w:rPr>
        <w:t>). Функції розсіювання і пов'язані з ними оптична передавальна функція ОПФ, функція передачі модуляції ФПМ і функція концентрації енергії в зображенні точкового тест об'єкта служать на практиці кількісними характеристиками яко</w:t>
      </w:r>
      <w:r w:rsidR="00B91DE4">
        <w:rPr>
          <w:rFonts w:ascii="Times New Roman" w:eastAsia="Times New Roman" w:hAnsi="Times New Roman" w:cs="Times New Roman"/>
          <w:iCs/>
          <w:color w:val="000000"/>
          <w:sz w:val="28"/>
          <w:szCs w:val="28"/>
        </w:rPr>
        <w:t>с</w:t>
      </w:r>
      <w:r w:rsidR="00D73097">
        <w:rPr>
          <w:rFonts w:ascii="Times New Roman" w:eastAsia="Times New Roman" w:hAnsi="Times New Roman" w:cs="Times New Roman"/>
          <w:iCs/>
          <w:color w:val="000000"/>
          <w:sz w:val="28"/>
          <w:szCs w:val="28"/>
        </w:rPr>
        <w:t>ті зображення оптичної системи</w:t>
      </w:r>
      <w:r w:rsidR="00B91DE4" w:rsidRPr="00B91DE4">
        <w:rPr>
          <w:rFonts w:ascii="Times New Roman" w:eastAsia="Times New Roman" w:hAnsi="Times New Roman" w:cs="Times New Roman"/>
          <w:iCs/>
          <w:color w:val="000000"/>
          <w:sz w:val="28"/>
          <w:szCs w:val="28"/>
        </w:rPr>
        <w:t>.</w:t>
      </w:r>
    </w:p>
    <w:p w:rsidR="00233CDD" w:rsidRPr="001605D8" w:rsidRDefault="00233CDD"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lastRenderedPageBreak/>
        <w:t>Непрямі методи оцінки якості зображення складаються у вимірі структури деформацій хвильового фронту в зоні I (зоні зіниці), на виході оптичної вимірювальної схеми, і подальшому обчисленні, на основі отриманої карти хвильового фронту, функцій, що описують структуру і якість оптичного зображення.</w:t>
      </w:r>
    </w:p>
    <w:p w:rsidR="00233CDD" w:rsidRPr="001605D8" w:rsidRDefault="00233CDD"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До обмежень непрямих методів слід віднести: високу трудомісткість </w:t>
      </w:r>
      <w:r w:rsidR="00EB3046">
        <w:rPr>
          <w:rFonts w:ascii="Times New Roman" w:eastAsia="Times New Roman" w:hAnsi="Times New Roman" w:cs="Times New Roman"/>
          <w:iCs/>
          <w:color w:val="000000"/>
          <w:sz w:val="28"/>
          <w:szCs w:val="28"/>
        </w:rPr>
        <w:t>розшифрування</w:t>
      </w:r>
      <w:r w:rsidRPr="001605D8">
        <w:rPr>
          <w:rFonts w:ascii="Times New Roman" w:eastAsia="Times New Roman" w:hAnsi="Times New Roman" w:cs="Times New Roman"/>
          <w:iCs/>
          <w:color w:val="000000"/>
          <w:sz w:val="28"/>
          <w:szCs w:val="28"/>
        </w:rPr>
        <w:t xml:space="preserve"> даних, складний математичний апарат обробки даних, дороге програмне забезпечення. Крім того, при таких оцінках не враховується вплив на якість зображення ряду важливих факторів, які можуть докорінно змінити структуру зображення і різко погіршити його якість в порівнянні з передбаченим (змодельованих) за допомогою згаданого непрямого методу</w:t>
      </w:r>
      <w:r w:rsidR="00B91DE4" w:rsidRPr="00B91DE4">
        <w:rPr>
          <w:rFonts w:ascii="Times New Roman" w:eastAsia="Times New Roman" w:hAnsi="Times New Roman" w:cs="Times New Roman"/>
          <w:iCs/>
          <w:color w:val="000000"/>
          <w:sz w:val="28"/>
          <w:szCs w:val="28"/>
        </w:rPr>
        <w:t xml:space="preserve"> [3]</w:t>
      </w:r>
      <w:r w:rsidRPr="001605D8">
        <w:rPr>
          <w:rFonts w:ascii="Times New Roman" w:eastAsia="Times New Roman" w:hAnsi="Times New Roman" w:cs="Times New Roman"/>
          <w:iCs/>
          <w:color w:val="000000"/>
          <w:sz w:val="28"/>
          <w:szCs w:val="28"/>
        </w:rPr>
        <w:t>.</w:t>
      </w:r>
    </w:p>
    <w:p w:rsidR="00233CDD" w:rsidRPr="001605D8" w:rsidRDefault="00233CDD"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До таких факторів належать</w:t>
      </w:r>
      <w:r w:rsidR="00B91DE4">
        <w:rPr>
          <w:rFonts w:ascii="Times New Roman" w:eastAsia="Times New Roman" w:hAnsi="Times New Roman" w:cs="Times New Roman"/>
          <w:iCs/>
          <w:color w:val="000000"/>
          <w:sz w:val="28"/>
          <w:szCs w:val="28"/>
          <w:lang w:val="en-US"/>
        </w:rPr>
        <w:t xml:space="preserve"> [3]</w:t>
      </w:r>
      <w:r w:rsidRPr="001605D8">
        <w:rPr>
          <w:rFonts w:ascii="Times New Roman" w:eastAsia="Times New Roman" w:hAnsi="Times New Roman" w:cs="Times New Roman"/>
          <w:iCs/>
          <w:color w:val="000000"/>
          <w:sz w:val="28"/>
          <w:szCs w:val="28"/>
        </w:rPr>
        <w:t>:</w:t>
      </w:r>
    </w:p>
    <w:p w:rsidR="00233CDD" w:rsidRPr="001605D8" w:rsidRDefault="00233CDD" w:rsidP="00A50D0E">
      <w:pPr>
        <w:pStyle w:val="a4"/>
        <w:numPr>
          <w:ilvl w:val="0"/>
          <w:numId w:val="5"/>
        </w:num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дрібноструктурні дефекти оптичних поверхонь (наприклад, що виникають при ретуші великогабаритної оптичної поверхні малим полірувальником), а також їх залишкова шорсткість;</w:t>
      </w:r>
    </w:p>
    <w:p w:rsidR="00233CDD" w:rsidRPr="001605D8" w:rsidRDefault="00233CDD" w:rsidP="00A50D0E">
      <w:pPr>
        <w:pStyle w:val="a4"/>
        <w:numPr>
          <w:ilvl w:val="0"/>
          <w:numId w:val="5"/>
        </w:num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дрібноструктурні дефекти оптичних середовищ (звили, неоднорідності, включення, каламутність);</w:t>
      </w:r>
    </w:p>
    <w:p w:rsidR="00233CDD" w:rsidRPr="001605D8" w:rsidRDefault="00233CDD" w:rsidP="00A50D0E">
      <w:pPr>
        <w:pStyle w:val="a4"/>
        <w:numPr>
          <w:ilvl w:val="0"/>
          <w:numId w:val="5"/>
        </w:num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дефекти оптичних покриттів,</w:t>
      </w:r>
    </w:p>
    <w:p w:rsidR="00233CDD" w:rsidRPr="001605D8" w:rsidRDefault="00233CDD" w:rsidP="00A50D0E">
      <w:pPr>
        <w:pStyle w:val="a4"/>
        <w:numPr>
          <w:ilvl w:val="0"/>
          <w:numId w:val="5"/>
        </w:num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дефекти склеювань,</w:t>
      </w:r>
    </w:p>
    <w:p w:rsidR="00233CDD" w:rsidRPr="001605D8" w:rsidRDefault="00233CDD" w:rsidP="00A50D0E">
      <w:pPr>
        <w:pStyle w:val="a4"/>
        <w:numPr>
          <w:ilvl w:val="0"/>
          <w:numId w:val="5"/>
        </w:num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розсіяне світло в системі, </w:t>
      </w:r>
    </w:p>
    <w:p w:rsidR="00233CDD" w:rsidRPr="001605D8" w:rsidRDefault="00233CDD" w:rsidP="00A50D0E">
      <w:pPr>
        <w:pStyle w:val="a4"/>
        <w:numPr>
          <w:ilvl w:val="0"/>
          <w:numId w:val="5"/>
        </w:num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відблиски в </w:t>
      </w:r>
      <w:r w:rsidR="00EB3046">
        <w:rPr>
          <w:rFonts w:ascii="Times New Roman" w:eastAsia="Times New Roman" w:hAnsi="Times New Roman" w:cs="Times New Roman"/>
          <w:iCs/>
          <w:color w:val="000000"/>
          <w:sz w:val="28"/>
          <w:szCs w:val="28"/>
        </w:rPr>
        <w:t>ОС</w:t>
      </w:r>
      <w:r w:rsidRPr="001605D8">
        <w:rPr>
          <w:rFonts w:ascii="Times New Roman" w:eastAsia="Times New Roman" w:hAnsi="Times New Roman" w:cs="Times New Roman"/>
          <w:iCs/>
          <w:color w:val="000000"/>
          <w:sz w:val="28"/>
          <w:szCs w:val="28"/>
        </w:rPr>
        <w:t>,</w:t>
      </w:r>
    </w:p>
    <w:p w:rsidR="00233CDD" w:rsidRPr="001605D8" w:rsidRDefault="00233CDD" w:rsidP="00A50D0E">
      <w:pPr>
        <w:pStyle w:val="a4"/>
        <w:numPr>
          <w:ilvl w:val="0"/>
          <w:numId w:val="5"/>
        </w:num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світло, відбите від елементів оправи </w:t>
      </w:r>
      <w:r w:rsidR="00EB3046">
        <w:rPr>
          <w:rFonts w:ascii="Times New Roman" w:eastAsia="Times New Roman" w:hAnsi="Times New Roman" w:cs="Times New Roman"/>
          <w:iCs/>
          <w:color w:val="000000"/>
          <w:sz w:val="28"/>
          <w:szCs w:val="28"/>
        </w:rPr>
        <w:t>ОС</w:t>
      </w:r>
      <w:r w:rsidRPr="001605D8">
        <w:rPr>
          <w:rFonts w:ascii="Times New Roman" w:eastAsia="Times New Roman" w:hAnsi="Times New Roman" w:cs="Times New Roman"/>
          <w:iCs/>
          <w:color w:val="000000"/>
          <w:sz w:val="28"/>
          <w:szCs w:val="28"/>
        </w:rPr>
        <w:t xml:space="preserve"> і елементів внутрішньої конструкції оптичного приладу.</w:t>
      </w:r>
    </w:p>
    <w:p w:rsidR="00233CDD" w:rsidRPr="001605D8" w:rsidRDefault="00233CDD"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Однак </w:t>
      </w:r>
      <w:r w:rsidR="00EB3046">
        <w:rPr>
          <w:rFonts w:ascii="Times New Roman" w:eastAsia="Times New Roman" w:hAnsi="Times New Roman" w:cs="Times New Roman"/>
          <w:iCs/>
          <w:color w:val="000000"/>
          <w:sz w:val="28"/>
          <w:szCs w:val="28"/>
        </w:rPr>
        <w:t>у</w:t>
      </w:r>
      <w:r w:rsidRPr="001605D8">
        <w:rPr>
          <w:rFonts w:ascii="Times New Roman" w:eastAsia="Times New Roman" w:hAnsi="Times New Roman" w:cs="Times New Roman"/>
          <w:iCs/>
          <w:color w:val="000000"/>
          <w:sz w:val="28"/>
          <w:szCs w:val="28"/>
        </w:rPr>
        <w:t xml:space="preserve"> відповідальних випадках, при оцінці реальної якості зображення, сформованого виготовленої оптичною системою, вплив цих факторів необхідно враховувати, так як вони здатні суттєво знизити якість реального зображення.</w:t>
      </w:r>
    </w:p>
    <w:p w:rsidR="00233CDD" w:rsidRPr="001605D8" w:rsidRDefault="00233CDD" w:rsidP="001032E1">
      <w:pPr>
        <w:spacing w:line="360" w:lineRule="auto"/>
        <w:ind w:firstLine="708"/>
        <w:jc w:val="both"/>
        <w:rPr>
          <w:rFonts w:ascii="Times New Roman" w:eastAsia="Times New Roman" w:hAnsi="Times New Roman" w:cs="Times New Roman"/>
          <w:iCs/>
          <w:color w:val="000000"/>
          <w:sz w:val="28"/>
          <w:szCs w:val="28"/>
        </w:rPr>
      </w:pPr>
      <w:r w:rsidRPr="00EB3046">
        <w:rPr>
          <w:rFonts w:ascii="Times New Roman" w:eastAsia="Times New Roman" w:hAnsi="Times New Roman" w:cs="Times New Roman"/>
          <w:iCs/>
          <w:color w:val="000000"/>
          <w:sz w:val="28"/>
          <w:szCs w:val="28"/>
        </w:rPr>
        <w:lastRenderedPageBreak/>
        <w:t xml:space="preserve">Прямими </w:t>
      </w:r>
      <w:r w:rsidRPr="001605D8">
        <w:rPr>
          <w:rFonts w:ascii="Times New Roman" w:eastAsia="Times New Roman" w:hAnsi="Times New Roman" w:cs="Times New Roman"/>
          <w:iCs/>
          <w:color w:val="000000"/>
          <w:sz w:val="28"/>
          <w:szCs w:val="28"/>
        </w:rPr>
        <w:t>методами оцінки якості зображення враховуються всі без винятку фактори, які беруть участь у формуванні структури реального оптичного зображення. У цьому полягає істотна і основна перевага прямих методів. Тому в відповідальних випадках, при дослідженнях і вимірах оптичних систем високої точності, методи прямої і непрямої оцінки якості зображення застосовуються спільно.</w:t>
      </w:r>
    </w:p>
    <w:p w:rsidR="00233CDD" w:rsidRPr="001605D8" w:rsidRDefault="00233CDD"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Первинний і найбільш універсальний тест-об'єкт при дослідженні якості зображення оптичних систем – тест-об'єкт типу "крапка, що світиться". Він матеріалізується у вигляді круглої діафра</w:t>
      </w:r>
      <w:r w:rsidR="00EB3046">
        <w:rPr>
          <w:rFonts w:ascii="Times New Roman" w:eastAsia="Times New Roman" w:hAnsi="Times New Roman" w:cs="Times New Roman"/>
          <w:iCs/>
          <w:color w:val="000000"/>
          <w:sz w:val="28"/>
          <w:szCs w:val="28"/>
        </w:rPr>
        <w:t xml:space="preserve">гми малого діаметра, освітленим світлом, що проходить </w:t>
      </w:r>
      <w:r w:rsidRPr="001605D8">
        <w:rPr>
          <w:rFonts w:ascii="Times New Roman" w:eastAsia="Times New Roman" w:hAnsi="Times New Roman" w:cs="Times New Roman"/>
          <w:iCs/>
          <w:color w:val="000000"/>
          <w:sz w:val="28"/>
          <w:szCs w:val="28"/>
        </w:rPr>
        <w:t>(або її зменшеного зображення).</w:t>
      </w:r>
    </w:p>
    <w:p w:rsidR="00233CDD" w:rsidRPr="001605D8" w:rsidRDefault="008364D8" w:rsidP="001032E1">
      <w:pPr>
        <w:spacing w:line="360" w:lineRule="auto"/>
        <w:ind w:firstLine="708"/>
        <w:jc w:val="both"/>
        <w:rPr>
          <w:rFonts w:ascii="Times New Roman" w:eastAsia="Times New Roman" w:hAnsi="Times New Roman" w:cs="Times New Roman"/>
          <w:b/>
          <w:iCs/>
          <w:color w:val="000000"/>
          <w:sz w:val="28"/>
          <w:szCs w:val="28"/>
        </w:rPr>
      </w:pPr>
      <w:r w:rsidRPr="006275E1">
        <w:rPr>
          <w:rFonts w:ascii="Times New Roman" w:hAnsi="Times New Roman" w:cs="Times New Roman"/>
          <w:noProof/>
          <w:sz w:val="28"/>
          <w:szCs w:val="28"/>
          <w:lang w:val="ru-RU" w:eastAsia="ru-RU"/>
        </w:rPr>
        <w:drawing>
          <wp:anchor distT="0" distB="0" distL="0" distR="0" simplePos="0" relativeHeight="251659264" behindDoc="1" locked="0" layoutInCell="0" allowOverlap="1">
            <wp:simplePos x="0" y="0"/>
            <wp:positionH relativeFrom="page">
              <wp:posOffset>3823335</wp:posOffset>
            </wp:positionH>
            <wp:positionV relativeFrom="paragraph">
              <wp:posOffset>235585</wp:posOffset>
            </wp:positionV>
            <wp:extent cx="3505200" cy="2349245"/>
            <wp:effectExtent l="57150" t="0" r="0" b="0"/>
            <wp:wrapNone/>
            <wp:docPr id="15" name="drawingObject15"/>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9" cstate="print"/>
                    <a:stretch/>
                  </pic:blipFill>
                  <pic:spPr>
                    <a:xfrm>
                      <a:off x="0" y="0"/>
                      <a:ext cx="3505200" cy="2349245"/>
                    </a:xfrm>
                    <a:prstGeom prst="rect">
                      <a:avLst/>
                    </a:prstGeom>
                    <a:noFill/>
                  </pic:spPr>
                </pic:pic>
              </a:graphicData>
            </a:graphic>
          </wp:anchor>
        </w:drawing>
      </w:r>
      <w:r w:rsidR="00233CDD" w:rsidRPr="006275E1">
        <w:rPr>
          <w:rFonts w:ascii="Times New Roman" w:eastAsia="Times New Roman" w:hAnsi="Times New Roman" w:cs="Times New Roman"/>
          <w:iCs/>
          <w:color w:val="000000"/>
          <w:sz w:val="28"/>
          <w:szCs w:val="28"/>
        </w:rPr>
        <w:t>Зображення тест-об'єкта "крапка, що світиться"</w:t>
      </w:r>
      <w:r w:rsidR="00233CDD" w:rsidRPr="001605D8">
        <w:rPr>
          <w:rFonts w:ascii="Times New Roman" w:eastAsia="Times New Roman" w:hAnsi="Times New Roman" w:cs="Times New Roman"/>
          <w:iCs/>
          <w:color w:val="000000"/>
          <w:sz w:val="28"/>
          <w:szCs w:val="28"/>
        </w:rPr>
        <w:t xml:space="preserve"> (рис</w:t>
      </w:r>
      <w:r w:rsidR="00EB3046">
        <w:rPr>
          <w:rFonts w:ascii="Times New Roman" w:eastAsia="Times New Roman" w:hAnsi="Times New Roman" w:cs="Times New Roman"/>
          <w:iCs/>
          <w:color w:val="000000"/>
          <w:sz w:val="28"/>
          <w:szCs w:val="28"/>
        </w:rPr>
        <w:t>унок 1</w:t>
      </w:r>
      <w:r w:rsidR="00233CDD" w:rsidRPr="001605D8">
        <w:rPr>
          <w:rFonts w:ascii="Times New Roman" w:eastAsia="Times New Roman" w:hAnsi="Times New Roman" w:cs="Times New Roman"/>
          <w:iCs/>
          <w:color w:val="000000"/>
          <w:sz w:val="28"/>
          <w:szCs w:val="28"/>
        </w:rPr>
        <w:t xml:space="preserve">.2) </w:t>
      </w:r>
      <w:r w:rsidR="00233CDD" w:rsidRPr="006275E1">
        <w:rPr>
          <w:rFonts w:ascii="Times New Roman" w:eastAsia="Times New Roman" w:hAnsi="Times New Roman" w:cs="Times New Roman"/>
          <w:iCs/>
          <w:color w:val="000000"/>
          <w:sz w:val="28"/>
          <w:szCs w:val="28"/>
        </w:rPr>
        <w:t>є</w:t>
      </w:r>
      <w:r w:rsidR="00233CDD" w:rsidRPr="001605D8">
        <w:rPr>
          <w:rFonts w:ascii="Times New Roman" w:eastAsia="Times New Roman" w:hAnsi="Times New Roman" w:cs="Times New Roman"/>
          <w:iCs/>
          <w:color w:val="000000"/>
          <w:sz w:val="28"/>
          <w:szCs w:val="28"/>
        </w:rPr>
        <w:t xml:space="preserve"> </w:t>
      </w:r>
      <w:r w:rsidR="00233CDD" w:rsidRPr="006275E1">
        <w:rPr>
          <w:rFonts w:ascii="Times New Roman" w:eastAsia="Times New Roman" w:hAnsi="Times New Roman" w:cs="Times New Roman"/>
          <w:iCs/>
          <w:color w:val="000000"/>
          <w:sz w:val="28"/>
          <w:szCs w:val="28"/>
        </w:rPr>
        <w:t>пляма розсіювання або дифракційне коло</w:t>
      </w:r>
      <w:r w:rsidR="00B91DE4" w:rsidRPr="00B91DE4">
        <w:rPr>
          <w:rFonts w:ascii="Times New Roman" w:eastAsia="Times New Roman" w:hAnsi="Times New Roman" w:cs="Times New Roman"/>
          <w:iCs/>
          <w:color w:val="000000"/>
          <w:sz w:val="28"/>
          <w:szCs w:val="28"/>
        </w:rPr>
        <w:t xml:space="preserve"> [3]</w:t>
      </w:r>
      <w:r w:rsidR="00233CDD" w:rsidRPr="006275E1">
        <w:rPr>
          <w:rFonts w:ascii="Times New Roman" w:eastAsia="Times New Roman" w:hAnsi="Times New Roman" w:cs="Times New Roman"/>
          <w:iCs/>
          <w:color w:val="000000"/>
          <w:sz w:val="28"/>
          <w:szCs w:val="28"/>
        </w:rPr>
        <w:t>.</w:t>
      </w:r>
    </w:p>
    <w:p w:rsidR="00233CDD" w:rsidRPr="001605D8" w:rsidRDefault="00233CDD" w:rsidP="001032E1">
      <w:pPr>
        <w:spacing w:line="360" w:lineRule="auto"/>
        <w:ind w:firstLine="708"/>
        <w:jc w:val="both"/>
        <w:rPr>
          <w:rFonts w:ascii="Times New Roman" w:eastAsia="Times New Roman" w:hAnsi="Times New Roman" w:cs="Times New Roman"/>
          <w:b/>
          <w:iCs/>
          <w:color w:val="000000"/>
          <w:sz w:val="28"/>
          <w:szCs w:val="28"/>
        </w:rPr>
      </w:pPr>
    </w:p>
    <w:p w:rsidR="00233CDD" w:rsidRPr="001605D8" w:rsidRDefault="00233CDD" w:rsidP="001032E1">
      <w:pPr>
        <w:spacing w:line="360" w:lineRule="auto"/>
        <w:ind w:firstLine="708"/>
        <w:jc w:val="both"/>
        <w:rPr>
          <w:rFonts w:ascii="Times New Roman" w:hAnsi="Times New Roman" w:cs="Times New Roman"/>
          <w:sz w:val="28"/>
          <w:szCs w:val="28"/>
        </w:rPr>
      </w:pPr>
      <w:r w:rsidRPr="001605D8">
        <w:rPr>
          <w:rFonts w:ascii="Times New Roman" w:hAnsi="Times New Roman" w:cs="Times New Roman"/>
          <w:noProof/>
          <w:sz w:val="28"/>
          <w:szCs w:val="28"/>
          <w:lang w:val="ru-RU" w:eastAsia="ru-RU"/>
        </w:rPr>
        <w:drawing>
          <wp:inline distT="0" distB="0" distL="0" distR="0">
            <wp:extent cx="1727453" cy="1278635"/>
            <wp:effectExtent l="0" t="0" r="6350" b="0"/>
            <wp:docPr id="13" name="drawingObject13"/>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pic:blipFill>
                  <pic:spPr>
                    <a:xfrm>
                      <a:off x="0" y="0"/>
                      <a:ext cx="1727453" cy="1278635"/>
                    </a:xfrm>
                    <a:prstGeom prst="rect">
                      <a:avLst/>
                    </a:prstGeom>
                    <a:noFill/>
                  </pic:spPr>
                </pic:pic>
              </a:graphicData>
            </a:graphic>
          </wp:inline>
        </w:drawing>
      </w:r>
      <w:r w:rsidRPr="001605D8">
        <w:rPr>
          <w:rFonts w:ascii="Times New Roman" w:hAnsi="Times New Roman" w:cs="Times New Roman"/>
          <w:sz w:val="28"/>
          <w:szCs w:val="28"/>
        </w:rPr>
        <w:t xml:space="preserve"> </w:t>
      </w:r>
    </w:p>
    <w:p w:rsidR="00233CDD" w:rsidRPr="00D73097" w:rsidRDefault="00515765" w:rsidP="001032E1">
      <w:pPr>
        <w:spacing w:line="360" w:lineRule="auto"/>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Рисунок</w:t>
      </w:r>
      <w:r w:rsidR="00502DED">
        <w:rPr>
          <w:rFonts w:ascii="Times New Roman" w:eastAsia="Times New Roman" w:hAnsi="Times New Roman" w:cs="Times New Roman"/>
          <w:iCs/>
          <w:color w:val="000000"/>
          <w:sz w:val="28"/>
          <w:szCs w:val="28"/>
        </w:rPr>
        <w:t xml:space="preserve"> 1.2 – </w:t>
      </w:r>
      <w:r w:rsidR="008364D8" w:rsidRPr="001605D8">
        <w:rPr>
          <w:rFonts w:ascii="Times New Roman" w:eastAsia="Times New Roman" w:hAnsi="Times New Roman" w:cs="Times New Roman"/>
          <w:iCs/>
          <w:color w:val="000000"/>
          <w:sz w:val="28"/>
          <w:szCs w:val="28"/>
        </w:rPr>
        <w:t>Дифракційне коло</w:t>
      </w:r>
      <w:r w:rsidR="00D73097" w:rsidRPr="00D73097">
        <w:rPr>
          <w:rFonts w:ascii="Times New Roman" w:eastAsia="Times New Roman" w:hAnsi="Times New Roman" w:cs="Times New Roman"/>
          <w:iCs/>
          <w:color w:val="000000"/>
          <w:sz w:val="28"/>
          <w:szCs w:val="28"/>
        </w:rPr>
        <w:t xml:space="preserve">      </w:t>
      </w:r>
      <w:r w:rsidR="00B91DE4">
        <w:rPr>
          <w:rFonts w:ascii="Times New Roman" w:eastAsia="Times New Roman" w:hAnsi="Times New Roman" w:cs="Times New Roman"/>
          <w:iCs/>
          <w:color w:val="000000"/>
          <w:sz w:val="28"/>
          <w:szCs w:val="28"/>
        </w:rPr>
        <w:t xml:space="preserve"> </w:t>
      </w:r>
      <w:r w:rsidR="00B91DE4">
        <w:rPr>
          <w:rFonts w:ascii="Times New Roman" w:eastAsia="Times New Roman" w:hAnsi="Times New Roman" w:cs="Times New Roman"/>
          <w:iCs/>
          <w:color w:val="000000"/>
          <w:sz w:val="28"/>
          <w:szCs w:val="28"/>
        </w:rPr>
        <w:tab/>
      </w:r>
      <w:r w:rsidR="00B91DE4">
        <w:rPr>
          <w:rFonts w:ascii="Times New Roman" w:eastAsia="Times New Roman" w:hAnsi="Times New Roman" w:cs="Times New Roman"/>
          <w:iCs/>
          <w:color w:val="000000"/>
          <w:sz w:val="28"/>
          <w:szCs w:val="28"/>
        </w:rPr>
        <w:tab/>
      </w:r>
      <w:r w:rsidRPr="001605D8">
        <w:rPr>
          <w:rFonts w:ascii="Times New Roman" w:eastAsia="Times New Roman" w:hAnsi="Times New Roman" w:cs="Times New Roman"/>
          <w:iCs/>
          <w:color w:val="000000"/>
          <w:sz w:val="28"/>
          <w:szCs w:val="28"/>
        </w:rPr>
        <w:t>Рисунок</w:t>
      </w:r>
      <w:r w:rsidR="008364D8" w:rsidRPr="001605D8">
        <w:rPr>
          <w:rFonts w:ascii="Times New Roman" w:eastAsia="Times New Roman" w:hAnsi="Times New Roman" w:cs="Times New Roman"/>
          <w:iCs/>
          <w:color w:val="000000"/>
          <w:sz w:val="28"/>
          <w:szCs w:val="28"/>
        </w:rPr>
        <w:t xml:space="preserve"> 1.</w:t>
      </w:r>
      <w:r w:rsidR="00502DED">
        <w:rPr>
          <w:rFonts w:ascii="Times New Roman" w:eastAsia="Times New Roman" w:hAnsi="Times New Roman" w:cs="Times New Roman"/>
          <w:iCs/>
          <w:color w:val="000000"/>
          <w:sz w:val="28"/>
          <w:szCs w:val="28"/>
        </w:rPr>
        <w:t xml:space="preserve">3 – </w:t>
      </w:r>
      <w:r w:rsidR="00B91DE4">
        <w:rPr>
          <w:rFonts w:ascii="Times New Roman" w:eastAsia="Times New Roman" w:hAnsi="Times New Roman" w:cs="Times New Roman"/>
          <w:iCs/>
          <w:color w:val="000000"/>
          <w:sz w:val="28"/>
          <w:szCs w:val="28"/>
        </w:rPr>
        <w:t>ФРТ</w:t>
      </w:r>
    </w:p>
    <w:p w:rsidR="00233CDD" w:rsidRPr="001605D8" w:rsidRDefault="008364D8"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Спостереження дифракційного кола</w:t>
      </w:r>
      <w:r w:rsidR="00EB3046">
        <w:rPr>
          <w:rFonts w:ascii="Times New Roman" w:eastAsia="Times New Roman" w:hAnsi="Times New Roman" w:cs="Times New Roman"/>
          <w:iCs/>
          <w:color w:val="000000"/>
          <w:sz w:val="28"/>
          <w:szCs w:val="28"/>
        </w:rPr>
        <w:t>, який формується досліджуваною</w:t>
      </w:r>
      <w:r w:rsidR="00233CDD" w:rsidRPr="001605D8">
        <w:rPr>
          <w:rFonts w:ascii="Times New Roman" w:eastAsia="Times New Roman" w:hAnsi="Times New Roman" w:cs="Times New Roman"/>
          <w:iCs/>
          <w:color w:val="000000"/>
          <w:sz w:val="28"/>
          <w:szCs w:val="28"/>
        </w:rPr>
        <w:t xml:space="preserve"> системою, дозволяє виявляти аберації сист</w:t>
      </w:r>
      <w:r w:rsidRPr="001605D8">
        <w:rPr>
          <w:rFonts w:ascii="Times New Roman" w:eastAsia="Times New Roman" w:hAnsi="Times New Roman" w:cs="Times New Roman"/>
          <w:iCs/>
          <w:color w:val="000000"/>
          <w:sz w:val="28"/>
          <w:szCs w:val="28"/>
        </w:rPr>
        <w:t>еми з чутливістю на рівні до 0,</w:t>
      </w:r>
      <w:r w:rsidR="00233CDD" w:rsidRPr="001605D8">
        <w:rPr>
          <w:rFonts w:ascii="Times New Roman" w:eastAsia="Times New Roman" w:hAnsi="Times New Roman" w:cs="Times New Roman"/>
          <w:iCs/>
          <w:color w:val="000000"/>
          <w:sz w:val="28"/>
          <w:szCs w:val="28"/>
        </w:rPr>
        <w:t>1</w:t>
      </w:r>
      <w:r w:rsidR="00EB3046">
        <w:rPr>
          <w:rFonts w:ascii="Times New Roman" w:eastAsia="Times New Roman" w:hAnsi="Times New Roman" w:cs="Times New Roman"/>
          <w:iCs/>
          <w:color w:val="000000"/>
          <w:sz w:val="28"/>
          <w:szCs w:val="28"/>
        </w:rPr>
        <w:t xml:space="preserve"> λ</w:t>
      </w:r>
      <w:r w:rsidR="00233CDD" w:rsidRPr="001605D8">
        <w:rPr>
          <w:rFonts w:ascii="Times New Roman" w:eastAsia="Times New Roman" w:hAnsi="Times New Roman" w:cs="Times New Roman"/>
          <w:iCs/>
          <w:color w:val="000000"/>
          <w:sz w:val="28"/>
          <w:szCs w:val="28"/>
        </w:rPr>
        <w:t>.</w:t>
      </w:r>
    </w:p>
    <w:p w:rsidR="00233CDD" w:rsidRPr="00B91DE4" w:rsidRDefault="00233CDD"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Функція, що описує розподіл освітленості в зображенні тест-об'єкта "крапка, що світиться", є двовимірна функція, що носить назву </w:t>
      </w:r>
      <w:r w:rsidRPr="006275E1">
        <w:rPr>
          <w:rFonts w:ascii="Times New Roman" w:eastAsia="Times New Roman" w:hAnsi="Times New Roman" w:cs="Times New Roman"/>
          <w:iCs/>
          <w:color w:val="000000"/>
          <w:sz w:val="28"/>
          <w:szCs w:val="28"/>
        </w:rPr>
        <w:t>функція розсіювання точки або ФРТ</w:t>
      </w:r>
      <w:r w:rsidR="00B91DE4">
        <w:rPr>
          <w:rFonts w:ascii="Times New Roman" w:eastAsia="Times New Roman" w:hAnsi="Times New Roman" w:cs="Times New Roman"/>
          <w:iCs/>
          <w:color w:val="000000"/>
          <w:sz w:val="28"/>
          <w:szCs w:val="28"/>
        </w:rPr>
        <w:t xml:space="preserve">, що зображена на рисунку 1.3 </w:t>
      </w:r>
      <w:r w:rsidR="00B91DE4" w:rsidRPr="00B91DE4">
        <w:rPr>
          <w:rFonts w:ascii="Times New Roman" w:eastAsia="Times New Roman" w:hAnsi="Times New Roman" w:cs="Times New Roman"/>
          <w:iCs/>
          <w:color w:val="000000"/>
          <w:sz w:val="28"/>
          <w:szCs w:val="28"/>
        </w:rPr>
        <w:t>[3].</w:t>
      </w:r>
    </w:p>
    <w:p w:rsidR="00233CDD" w:rsidRPr="001605D8" w:rsidRDefault="00233CDD"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Експериментально знайдена ФРТ, характеризуючи якість системи, дозволяє враховувати всі особливості хвильової поверхні, сформованої системою, в тому числі і характер мікрорельєфу оптичних поверхонь, дефекти оптичних матеріалів, відблиски, відхилення пропускання (або </w:t>
      </w:r>
      <w:r w:rsidRPr="001605D8">
        <w:rPr>
          <w:rFonts w:ascii="Times New Roman" w:eastAsia="Times New Roman" w:hAnsi="Times New Roman" w:cs="Times New Roman"/>
          <w:iCs/>
          <w:color w:val="000000"/>
          <w:sz w:val="28"/>
          <w:szCs w:val="28"/>
        </w:rPr>
        <w:lastRenderedPageBreak/>
        <w:t>відображення) на зіниці, зрушення зображення, що виникли при роботі приладу і т. д.. За допомогою ФР</w:t>
      </w:r>
      <w:r w:rsidR="006417C7">
        <w:rPr>
          <w:rFonts w:ascii="Times New Roman" w:eastAsia="Times New Roman" w:hAnsi="Times New Roman" w:cs="Times New Roman"/>
          <w:iCs/>
          <w:color w:val="000000"/>
          <w:sz w:val="28"/>
          <w:szCs w:val="28"/>
        </w:rPr>
        <w:t>Т в осередненої і миттєвої форми</w:t>
      </w:r>
      <w:r w:rsidRPr="001605D8">
        <w:rPr>
          <w:rFonts w:ascii="Times New Roman" w:eastAsia="Times New Roman" w:hAnsi="Times New Roman" w:cs="Times New Roman"/>
          <w:iCs/>
          <w:color w:val="000000"/>
          <w:sz w:val="28"/>
          <w:szCs w:val="28"/>
        </w:rPr>
        <w:t xml:space="preserve"> можна враховувати флуктуації оптичних характеристик повітряного тракту, безперервно змінюються в часі за складним випадковим законом. ФРТ дозволяє надійно атестувати якість зображення системи з декількома</w:t>
      </w:r>
      <w:r w:rsidR="006417C7">
        <w:rPr>
          <w:rFonts w:ascii="Times New Roman" w:eastAsia="Times New Roman" w:hAnsi="Times New Roman" w:cs="Times New Roman"/>
          <w:iCs/>
          <w:color w:val="000000"/>
          <w:sz w:val="28"/>
          <w:szCs w:val="28"/>
        </w:rPr>
        <w:t xml:space="preserve"> зіницями. ФРТ, будучи первинною</w:t>
      </w:r>
      <w:r w:rsidRPr="001605D8">
        <w:rPr>
          <w:rFonts w:ascii="Times New Roman" w:eastAsia="Times New Roman" w:hAnsi="Times New Roman" w:cs="Times New Roman"/>
          <w:iCs/>
          <w:color w:val="000000"/>
          <w:sz w:val="28"/>
          <w:szCs w:val="28"/>
        </w:rPr>
        <w:t xml:space="preserve"> характеристикою якості зображення, дозволяє перейти до інших необхідним характеристикам якості зображення, таким як ФРЛ, ЧКХ, крайова</w:t>
      </w:r>
      <w:r w:rsidR="006417C7">
        <w:rPr>
          <w:rFonts w:ascii="Times New Roman" w:eastAsia="Times New Roman" w:hAnsi="Times New Roman" w:cs="Times New Roman"/>
          <w:iCs/>
          <w:color w:val="000000"/>
          <w:sz w:val="28"/>
          <w:szCs w:val="28"/>
        </w:rPr>
        <w:t xml:space="preserve"> функція, концентрація енергії та</w:t>
      </w:r>
      <w:r w:rsidRPr="001605D8">
        <w:rPr>
          <w:rFonts w:ascii="Times New Roman" w:eastAsia="Times New Roman" w:hAnsi="Times New Roman" w:cs="Times New Roman"/>
          <w:iCs/>
          <w:color w:val="000000"/>
          <w:sz w:val="28"/>
          <w:szCs w:val="28"/>
        </w:rPr>
        <w:t xml:space="preserve"> інші.</w:t>
      </w:r>
    </w:p>
    <w:p w:rsidR="006275E1" w:rsidRDefault="00233CDD" w:rsidP="00D73097">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Тест-об'єкт "крапка, що світиться" описує часто зустрічаються в оптичної вимірювальної практиці об'єкти, такі як, наприклад, небесні об'єкти типу зірок або орбітальні об'єкти військового і невійськового призначення</w:t>
      </w:r>
      <w:r w:rsidR="00B91DE4" w:rsidRPr="00B91DE4">
        <w:rPr>
          <w:rFonts w:ascii="Times New Roman" w:eastAsia="Times New Roman" w:hAnsi="Times New Roman" w:cs="Times New Roman"/>
          <w:iCs/>
          <w:color w:val="000000"/>
          <w:sz w:val="28"/>
          <w:szCs w:val="28"/>
        </w:rPr>
        <w:t xml:space="preserve"> [3]</w:t>
      </w:r>
      <w:r w:rsidRPr="001605D8">
        <w:rPr>
          <w:rFonts w:ascii="Times New Roman" w:eastAsia="Times New Roman" w:hAnsi="Times New Roman" w:cs="Times New Roman"/>
          <w:iCs/>
          <w:color w:val="000000"/>
          <w:sz w:val="28"/>
          <w:szCs w:val="28"/>
        </w:rPr>
        <w:t>.</w:t>
      </w:r>
    </w:p>
    <w:p w:rsidR="00D73097" w:rsidRPr="00820B52" w:rsidRDefault="00D73097" w:rsidP="00D73097">
      <w:pPr>
        <w:spacing w:line="360" w:lineRule="auto"/>
        <w:jc w:val="both"/>
        <w:rPr>
          <w:rFonts w:ascii="Times New Roman" w:eastAsia="Times New Roman" w:hAnsi="Times New Roman" w:cs="Times New Roman"/>
          <w:iCs/>
          <w:color w:val="000000"/>
          <w:sz w:val="28"/>
          <w:szCs w:val="28"/>
        </w:rPr>
      </w:pPr>
    </w:p>
    <w:p w:rsidR="00083CB2" w:rsidRPr="007D786E" w:rsidRDefault="007D786E" w:rsidP="00083CB2">
      <w:pPr>
        <w:spacing w:line="360" w:lineRule="auto"/>
        <w:ind w:left="360"/>
        <w:outlineLvl w:val="1"/>
        <w:rPr>
          <w:rFonts w:ascii="Times New Roman" w:hAnsi="Times New Roman" w:cs="Times New Roman"/>
          <w:b/>
          <w:sz w:val="28"/>
          <w:szCs w:val="28"/>
        </w:rPr>
      </w:pPr>
      <w:bookmarkStart w:id="4" w:name="_Toc514132481"/>
      <w:r w:rsidRPr="007D786E">
        <w:rPr>
          <w:rFonts w:ascii="Times New Roman" w:hAnsi="Times New Roman" w:cs="Times New Roman"/>
          <w:b/>
          <w:sz w:val="28"/>
          <w:szCs w:val="28"/>
          <w:lang w:val="ru-RU"/>
        </w:rPr>
        <w:t xml:space="preserve">1.2 </w:t>
      </w:r>
      <w:r w:rsidR="00574ED2" w:rsidRPr="007D786E">
        <w:rPr>
          <w:rFonts w:ascii="Times New Roman" w:hAnsi="Times New Roman" w:cs="Times New Roman"/>
          <w:b/>
          <w:sz w:val="28"/>
          <w:szCs w:val="28"/>
        </w:rPr>
        <w:t xml:space="preserve">Критерії </w:t>
      </w:r>
      <w:r w:rsidR="00811B1E" w:rsidRPr="007D786E">
        <w:rPr>
          <w:rFonts w:ascii="Times New Roman" w:hAnsi="Times New Roman" w:cs="Times New Roman"/>
          <w:b/>
          <w:sz w:val="28"/>
          <w:szCs w:val="28"/>
        </w:rPr>
        <w:t xml:space="preserve">оцінки </w:t>
      </w:r>
      <w:r w:rsidR="00574ED2" w:rsidRPr="007D786E">
        <w:rPr>
          <w:rFonts w:ascii="Times New Roman" w:hAnsi="Times New Roman" w:cs="Times New Roman"/>
          <w:b/>
          <w:sz w:val="28"/>
          <w:szCs w:val="28"/>
        </w:rPr>
        <w:t xml:space="preserve">якості </w:t>
      </w:r>
      <w:r w:rsidR="00811B1E" w:rsidRPr="007D786E">
        <w:rPr>
          <w:rFonts w:ascii="Times New Roman" w:hAnsi="Times New Roman" w:cs="Times New Roman"/>
          <w:b/>
          <w:sz w:val="28"/>
          <w:szCs w:val="28"/>
        </w:rPr>
        <w:t xml:space="preserve">оптичного </w:t>
      </w:r>
      <w:r w:rsidR="006275E1" w:rsidRPr="007D786E">
        <w:rPr>
          <w:rFonts w:ascii="Times New Roman" w:hAnsi="Times New Roman" w:cs="Times New Roman"/>
          <w:b/>
          <w:sz w:val="28"/>
          <w:szCs w:val="28"/>
        </w:rPr>
        <w:t>зображення</w:t>
      </w:r>
      <w:bookmarkEnd w:id="4"/>
    </w:p>
    <w:p w:rsidR="00574ED2" w:rsidRPr="006275E1" w:rsidRDefault="00574ED2" w:rsidP="001032E1">
      <w:pPr>
        <w:pStyle w:val="12"/>
        <w:spacing w:line="360" w:lineRule="auto"/>
        <w:ind w:left="57" w:right="55" w:firstLine="303"/>
        <w:jc w:val="both"/>
        <w:rPr>
          <w:sz w:val="28"/>
          <w:szCs w:val="28"/>
          <w:lang w:val="uk-UA"/>
        </w:rPr>
      </w:pPr>
      <w:r w:rsidRPr="001605D8">
        <w:rPr>
          <w:sz w:val="28"/>
          <w:szCs w:val="28"/>
          <w:lang w:val="uk-UA"/>
        </w:rPr>
        <w:t xml:space="preserve">Характеристики якості зображення залежать від вимог, що пред'являються до </w:t>
      </w:r>
      <w:r w:rsidR="006417C7">
        <w:rPr>
          <w:sz w:val="28"/>
          <w:szCs w:val="28"/>
          <w:lang w:val="uk-UA"/>
        </w:rPr>
        <w:t>ОС. ОС</w:t>
      </w:r>
      <w:r w:rsidRPr="001605D8">
        <w:rPr>
          <w:sz w:val="28"/>
          <w:szCs w:val="28"/>
          <w:lang w:val="uk-UA"/>
        </w:rPr>
        <w:t xml:space="preserve"> астрономічних приладів, телескопічних систем, розраховуються з мінімальними абераціями, і основним обмеженням таких систем є дифракція на вхідній зіниці. Для оцінки якості зображення в таких системах, може бути використана </w:t>
      </w:r>
      <w:r w:rsidRPr="006275E1">
        <w:rPr>
          <w:sz w:val="28"/>
          <w:szCs w:val="28"/>
          <w:lang w:val="uk-UA"/>
        </w:rPr>
        <w:t xml:space="preserve">функція розсіювання. </w:t>
      </w:r>
      <w:r w:rsidRPr="001605D8">
        <w:rPr>
          <w:sz w:val="28"/>
          <w:szCs w:val="28"/>
          <w:lang w:val="uk-UA"/>
        </w:rPr>
        <w:t xml:space="preserve">Якість зображення </w:t>
      </w:r>
      <w:r w:rsidR="006417C7">
        <w:rPr>
          <w:sz w:val="28"/>
          <w:szCs w:val="28"/>
          <w:lang w:val="uk-UA"/>
        </w:rPr>
        <w:t>ОС</w:t>
      </w:r>
      <w:r w:rsidRPr="001605D8">
        <w:rPr>
          <w:sz w:val="28"/>
          <w:szCs w:val="28"/>
          <w:lang w:val="uk-UA"/>
        </w:rPr>
        <w:t xml:space="preserve">, що мають велике кутове поле зору, працюючих з оком, матричним приймачем, телевізійною камерою, краще характеризувати </w:t>
      </w:r>
      <w:r w:rsidRPr="006275E1">
        <w:rPr>
          <w:sz w:val="28"/>
          <w:szCs w:val="28"/>
          <w:lang w:val="uk-UA"/>
        </w:rPr>
        <w:t>контрастом, різкістю, мірою геометричної подібності. Критерієм якості зображення в цих системах може бути гранична крива</w:t>
      </w:r>
      <w:r w:rsidR="00D73097" w:rsidRPr="00D73097">
        <w:rPr>
          <w:sz w:val="28"/>
          <w:szCs w:val="28"/>
        </w:rPr>
        <w:t xml:space="preserve"> [4]</w:t>
      </w:r>
      <w:r w:rsidRPr="006275E1">
        <w:rPr>
          <w:sz w:val="28"/>
          <w:szCs w:val="28"/>
          <w:lang w:val="uk-UA"/>
        </w:rPr>
        <w:t>.</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r>
      <w:r w:rsidR="00FD0C4F" w:rsidRPr="00FD0C4F">
        <w:rPr>
          <w:rFonts w:ascii="Times New Roman" w:hAnsi="Times New Roman" w:cs="Times New Roman"/>
          <w:sz w:val="28"/>
          <w:szCs w:val="28"/>
        </w:rPr>
        <w:t>ОС</w:t>
      </w:r>
      <w:r w:rsidRPr="001605D8">
        <w:rPr>
          <w:rFonts w:ascii="Times New Roman" w:hAnsi="Times New Roman" w:cs="Times New Roman"/>
          <w:sz w:val="28"/>
          <w:szCs w:val="28"/>
        </w:rPr>
        <w:t xml:space="preserve"> оптико-електронних приладів, що працюють з одноелементним приймачем, які призначені для передачі світлової енергії на чутливу ділянку приймача променистої енергії, краще характеризувати </w:t>
      </w:r>
      <w:r w:rsidRPr="006275E1">
        <w:rPr>
          <w:rFonts w:ascii="Times New Roman" w:hAnsi="Times New Roman" w:cs="Times New Roman"/>
          <w:sz w:val="28"/>
          <w:szCs w:val="28"/>
        </w:rPr>
        <w:t>функцією концентрації енергії.</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lastRenderedPageBreak/>
        <w:tab/>
        <w:t xml:space="preserve">Універсальною характеристикою якості зображення є </w:t>
      </w:r>
      <w:r w:rsidR="006417C7">
        <w:rPr>
          <w:rFonts w:ascii="Times New Roman" w:hAnsi="Times New Roman" w:cs="Times New Roman"/>
          <w:sz w:val="28"/>
          <w:szCs w:val="28"/>
        </w:rPr>
        <w:t>ОПФ</w:t>
      </w:r>
      <w:r w:rsidR="00D73097">
        <w:rPr>
          <w:rFonts w:ascii="Times New Roman" w:hAnsi="Times New Roman" w:cs="Times New Roman"/>
          <w:sz w:val="28"/>
          <w:szCs w:val="28"/>
        </w:rPr>
        <w:t>, яка включає дві складові</w:t>
      </w:r>
      <w:r w:rsidRPr="001605D8">
        <w:rPr>
          <w:rFonts w:ascii="Times New Roman" w:hAnsi="Times New Roman" w:cs="Times New Roman"/>
          <w:sz w:val="28"/>
          <w:szCs w:val="28"/>
        </w:rPr>
        <w:t>:</w:t>
      </w:r>
    </w:p>
    <w:p w:rsidR="00574ED2" w:rsidRPr="001605D8" w:rsidRDefault="00574ED2" w:rsidP="001032E1">
      <w:pPr>
        <w:pStyle w:val="12"/>
        <w:numPr>
          <w:ilvl w:val="0"/>
          <w:numId w:val="2"/>
        </w:numPr>
        <w:spacing w:after="120" w:line="360" w:lineRule="auto"/>
        <w:ind w:right="55"/>
        <w:jc w:val="both"/>
        <w:rPr>
          <w:sz w:val="28"/>
          <w:szCs w:val="28"/>
          <w:lang w:val="uk-UA"/>
        </w:rPr>
      </w:pPr>
      <w:r w:rsidRPr="001605D8">
        <w:rPr>
          <w:sz w:val="28"/>
          <w:szCs w:val="28"/>
          <w:lang w:val="uk-UA"/>
        </w:rPr>
        <w:t>модуляційну передатну функцію (МПФ);</w:t>
      </w:r>
    </w:p>
    <w:p w:rsidR="00574ED2" w:rsidRPr="001605D8" w:rsidRDefault="00574ED2" w:rsidP="001032E1">
      <w:pPr>
        <w:pStyle w:val="12"/>
        <w:numPr>
          <w:ilvl w:val="0"/>
          <w:numId w:val="2"/>
        </w:numPr>
        <w:spacing w:after="120" w:line="360" w:lineRule="auto"/>
        <w:ind w:right="55"/>
        <w:jc w:val="both"/>
        <w:rPr>
          <w:sz w:val="28"/>
          <w:szCs w:val="28"/>
          <w:lang w:val="uk-UA"/>
        </w:rPr>
      </w:pPr>
      <w:r w:rsidRPr="001605D8">
        <w:rPr>
          <w:sz w:val="28"/>
          <w:szCs w:val="28"/>
          <w:lang w:val="uk-UA"/>
        </w:rPr>
        <w:t>фазову передатну функцію (ФПФ).</w:t>
      </w:r>
    </w:p>
    <w:p w:rsidR="00574ED2" w:rsidRPr="001605D8" w:rsidRDefault="00574ED2" w:rsidP="001032E1">
      <w:pPr>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 xml:space="preserve">Ці характеристики можуть бути отримані з математичного рівняння процесу формування зображення. Це рівняння встановлює залежність між розподілом освітленості в площині зображення, якістю </w:t>
      </w:r>
      <w:r w:rsidR="00D73097">
        <w:rPr>
          <w:rFonts w:ascii="Times New Roman" w:hAnsi="Times New Roman" w:cs="Times New Roman"/>
          <w:sz w:val="28"/>
          <w:szCs w:val="28"/>
          <w:lang w:val="ru-RU"/>
        </w:rPr>
        <w:t>ОС</w:t>
      </w:r>
      <w:r w:rsidRPr="001605D8">
        <w:rPr>
          <w:rFonts w:ascii="Times New Roman" w:hAnsi="Times New Roman" w:cs="Times New Roman"/>
          <w:sz w:val="28"/>
          <w:szCs w:val="28"/>
        </w:rPr>
        <w:t xml:space="preserve"> і розподілом яскравості в площині предмета. Виглядає це рівняння таким чином</w:t>
      </w:r>
      <w:r w:rsidR="006417C7">
        <w:rPr>
          <w:rFonts w:ascii="Times New Roman" w:hAnsi="Times New Roman" w:cs="Times New Roman"/>
          <w:sz w:val="28"/>
          <w:szCs w:val="28"/>
        </w:rPr>
        <w:t xml:space="preserve"> </w:t>
      </w:r>
      <w:r w:rsidR="00D73097">
        <w:rPr>
          <w:rFonts w:ascii="Times New Roman" w:hAnsi="Times New Roman" w:cs="Times New Roman"/>
          <w:sz w:val="28"/>
          <w:szCs w:val="28"/>
        </w:rPr>
        <w:t>[5</w:t>
      </w:r>
      <w:r w:rsidR="006417C7" w:rsidRPr="00CE2A07">
        <w:rPr>
          <w:rFonts w:ascii="Times New Roman" w:hAnsi="Times New Roman" w:cs="Times New Roman"/>
          <w:sz w:val="28"/>
          <w:szCs w:val="28"/>
        </w:rPr>
        <w:t>]</w:t>
      </w:r>
      <w:r w:rsidRPr="001605D8">
        <w:rPr>
          <w:rFonts w:ascii="Times New Roman" w:hAnsi="Times New Roman" w:cs="Times New Roman"/>
          <w:sz w:val="28"/>
          <w:szCs w:val="28"/>
        </w:rPr>
        <w:t>:</w:t>
      </w:r>
    </w:p>
    <w:p w:rsidR="00574ED2" w:rsidRDefault="00574ED2" w:rsidP="006275E1">
      <w:pPr>
        <w:spacing w:line="360" w:lineRule="auto"/>
        <w:ind w:right="55"/>
        <w:jc w:val="center"/>
        <w:rPr>
          <w:rFonts w:ascii="Times New Roman" w:hAnsi="Times New Roman" w:cs="Times New Roman"/>
          <w:sz w:val="28"/>
          <w:szCs w:val="28"/>
        </w:rPr>
      </w:pPr>
      <w:r w:rsidRPr="001605D8">
        <w:rPr>
          <w:rFonts w:ascii="Times New Roman" w:hAnsi="Times New Roman" w:cs="Times New Roman"/>
          <w:position w:val="-36"/>
          <w:sz w:val="28"/>
          <w:szCs w:val="28"/>
        </w:rPr>
        <w:object w:dxaOrig="68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342pt;height:44.25pt" o:ole="">
            <v:imagedata r:id="rId11" o:title=""/>
          </v:shape>
          <o:OLEObject Type="Embed" ProgID="Equation.3" ShapeID="_x0000_i1037" DrawAspect="Content" ObjectID="_1590300218" r:id="rId12"/>
        </w:object>
      </w:r>
      <w:r w:rsidR="00EF7038">
        <w:rPr>
          <w:rFonts w:ascii="Times New Roman" w:hAnsi="Times New Roman" w:cs="Times New Roman"/>
          <w:sz w:val="28"/>
          <w:szCs w:val="28"/>
        </w:rPr>
        <w:t>,         (1.1</w:t>
      </w:r>
      <w:r w:rsidRPr="001605D8">
        <w:rPr>
          <w:rFonts w:ascii="Times New Roman" w:hAnsi="Times New Roman" w:cs="Times New Roman"/>
          <w:sz w:val="28"/>
          <w:szCs w:val="28"/>
        </w:rPr>
        <w:t>)</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position w:val="-12"/>
          <w:sz w:val="28"/>
          <w:szCs w:val="28"/>
        </w:rPr>
        <w:t xml:space="preserve">де </w:t>
      </w:r>
      <w:r w:rsidRPr="001605D8">
        <w:rPr>
          <w:rFonts w:ascii="Times New Roman" w:hAnsi="Times New Roman" w:cs="Times New Roman"/>
          <w:position w:val="-10"/>
          <w:sz w:val="28"/>
          <w:szCs w:val="28"/>
        </w:rPr>
        <w:object w:dxaOrig="859" w:dyaOrig="340">
          <v:shape id="_x0000_i1038" type="#_x0000_t75" style="width:44.25pt;height:16.5pt" o:ole="">
            <v:imagedata r:id="rId13" o:title=""/>
          </v:shape>
          <o:OLEObject Type="Embed" ProgID="Equation.3" ShapeID="_x0000_i1038" DrawAspect="Content" ObjectID="_1590300219" r:id="rId14"/>
        </w:object>
      </w:r>
      <w:r w:rsidR="006A6A53">
        <w:rPr>
          <w:rFonts w:ascii="Times New Roman" w:hAnsi="Times New Roman" w:cs="Times New Roman"/>
          <w:position w:val="-10"/>
          <w:sz w:val="28"/>
          <w:szCs w:val="28"/>
        </w:rPr>
        <w:t xml:space="preserve"> – </w:t>
      </w:r>
      <w:r w:rsidRPr="001605D8">
        <w:rPr>
          <w:rFonts w:ascii="Times New Roman" w:hAnsi="Times New Roman" w:cs="Times New Roman"/>
          <w:sz w:val="28"/>
          <w:szCs w:val="28"/>
        </w:rPr>
        <w:t xml:space="preserve">функція, що характеризує розподіл освітленості в площині зображення  </w:t>
      </w:r>
      <w:r w:rsidR="00D73097">
        <w:rPr>
          <w:rFonts w:ascii="Times New Roman" w:hAnsi="Times New Roman" w:cs="Times New Roman"/>
          <w:sz w:val="28"/>
          <w:szCs w:val="28"/>
        </w:rPr>
        <w:t xml:space="preserve">в поблизу точки з координатами </w:t>
      </w:r>
      <w:r w:rsidRPr="001605D8">
        <w:rPr>
          <w:rFonts w:ascii="Times New Roman" w:hAnsi="Times New Roman" w:cs="Times New Roman"/>
          <w:position w:val="-10"/>
          <w:sz w:val="28"/>
          <w:szCs w:val="28"/>
        </w:rPr>
        <w:object w:dxaOrig="520" w:dyaOrig="320">
          <v:shape id="_x0000_i1039" type="#_x0000_t75" style="width:24pt;height:15.75pt" o:ole="">
            <v:imagedata r:id="rId15" o:title=""/>
          </v:shape>
          <o:OLEObject Type="Embed" ProgID="Equation.3" ShapeID="_x0000_i1039" DrawAspect="Content" ObjectID="_1590300220" r:id="rId16"/>
        </w:object>
      </w:r>
      <w:r w:rsidRPr="001605D8">
        <w:rPr>
          <w:rFonts w:ascii="Times New Roman" w:hAnsi="Times New Roman" w:cs="Times New Roman"/>
          <w:sz w:val="28"/>
          <w:szCs w:val="28"/>
        </w:rPr>
        <w:t xml:space="preserve">; </w:t>
      </w:r>
      <w:r w:rsidRPr="001605D8">
        <w:rPr>
          <w:rFonts w:ascii="Times New Roman" w:hAnsi="Times New Roman" w:cs="Times New Roman"/>
          <w:position w:val="-6"/>
          <w:sz w:val="28"/>
          <w:szCs w:val="28"/>
        </w:rPr>
        <w:object w:dxaOrig="200" w:dyaOrig="240">
          <v:shape id="_x0000_i1040" type="#_x0000_t75" style="width:9pt;height:12.75pt" o:ole="">
            <v:imagedata r:id="rId17" o:title=""/>
          </v:shape>
          <o:OLEObject Type="Embed" ProgID="Equation.3" ShapeID="_x0000_i1040" DrawAspect="Content" ObjectID="_1590300221" r:id="rId18"/>
        </w:object>
      </w:r>
      <w:r w:rsidRPr="001605D8">
        <w:rPr>
          <w:rFonts w:ascii="Times New Roman" w:hAnsi="Times New Roman" w:cs="Times New Roman"/>
          <w:sz w:val="28"/>
          <w:szCs w:val="28"/>
        </w:rPr>
        <w:t xml:space="preserve"> – коефіцієнт пропускання </w:t>
      </w:r>
      <w:r w:rsidR="006A6A53" w:rsidRPr="006A6A53">
        <w:rPr>
          <w:rFonts w:ascii="Times New Roman" w:hAnsi="Times New Roman" w:cs="Times New Roman"/>
          <w:sz w:val="28"/>
          <w:szCs w:val="28"/>
        </w:rPr>
        <w:t>ОС</w:t>
      </w:r>
      <w:r w:rsidRPr="001605D8">
        <w:rPr>
          <w:rFonts w:ascii="Times New Roman" w:hAnsi="Times New Roman" w:cs="Times New Roman"/>
          <w:sz w:val="28"/>
          <w:szCs w:val="28"/>
        </w:rPr>
        <w:t xml:space="preserve">; </w:t>
      </w:r>
      <w:r w:rsidRPr="001605D8">
        <w:rPr>
          <w:rFonts w:ascii="Times New Roman" w:hAnsi="Times New Roman" w:cs="Times New Roman"/>
          <w:position w:val="-6"/>
          <w:sz w:val="28"/>
          <w:szCs w:val="28"/>
        </w:rPr>
        <w:object w:dxaOrig="279" w:dyaOrig="300">
          <v:shape id="_x0000_i1041" type="#_x0000_t75" style="width:12.75pt;height:15pt" o:ole="">
            <v:imagedata r:id="rId19" o:title=""/>
          </v:shape>
          <o:OLEObject Type="Embed" ProgID="Equation.3" ShapeID="_x0000_i1041" DrawAspect="Content" ObjectID="_1590300222" r:id="rId20"/>
        </w:object>
      </w:r>
      <w:r w:rsidRPr="001605D8">
        <w:rPr>
          <w:rFonts w:ascii="Times New Roman" w:hAnsi="Times New Roman" w:cs="Times New Roman"/>
          <w:sz w:val="28"/>
          <w:szCs w:val="28"/>
        </w:rPr>
        <w:t xml:space="preserve"> – апертурний кут </w:t>
      </w:r>
      <w:r w:rsidR="006A6A53" w:rsidRPr="006A6A53">
        <w:rPr>
          <w:rFonts w:ascii="Times New Roman" w:hAnsi="Times New Roman" w:cs="Times New Roman"/>
          <w:sz w:val="28"/>
          <w:szCs w:val="28"/>
        </w:rPr>
        <w:t>ОС</w:t>
      </w:r>
      <w:r w:rsidRPr="001605D8">
        <w:rPr>
          <w:rFonts w:ascii="Times New Roman" w:hAnsi="Times New Roman" w:cs="Times New Roman"/>
          <w:sz w:val="28"/>
          <w:szCs w:val="28"/>
        </w:rPr>
        <w:t xml:space="preserve"> в площині зображення; </w:t>
      </w:r>
      <w:r w:rsidRPr="001605D8">
        <w:rPr>
          <w:rFonts w:ascii="Times New Roman" w:hAnsi="Times New Roman" w:cs="Times New Roman"/>
          <w:position w:val="-10"/>
          <w:sz w:val="28"/>
          <w:szCs w:val="28"/>
        </w:rPr>
        <w:object w:dxaOrig="1780" w:dyaOrig="340">
          <v:shape id="_x0000_i1042" type="#_x0000_t75" style="width:88.5pt;height:16.5pt" o:ole="">
            <v:imagedata r:id="rId21" o:title=""/>
          </v:shape>
          <o:OLEObject Type="Embed" ProgID="Equation.3" ShapeID="_x0000_i1042" DrawAspect="Content" ObjectID="_1590300223" r:id="rId22"/>
        </w:object>
      </w:r>
      <w:r w:rsidRPr="001605D8">
        <w:rPr>
          <w:rFonts w:ascii="Times New Roman" w:hAnsi="Times New Roman" w:cs="Times New Roman"/>
          <w:position w:val="-10"/>
          <w:sz w:val="28"/>
          <w:szCs w:val="28"/>
        </w:rPr>
        <w:t xml:space="preserve"> </w:t>
      </w:r>
      <w:r w:rsidRPr="001605D8">
        <w:rPr>
          <w:rFonts w:ascii="Times New Roman" w:hAnsi="Times New Roman" w:cs="Times New Roman"/>
          <w:sz w:val="28"/>
          <w:szCs w:val="28"/>
        </w:rPr>
        <w:t xml:space="preserve">– функція розсіювання </w:t>
      </w:r>
      <w:r w:rsidR="00D73097" w:rsidRPr="00D73097">
        <w:rPr>
          <w:rFonts w:ascii="Times New Roman" w:hAnsi="Times New Roman" w:cs="Times New Roman"/>
          <w:sz w:val="28"/>
          <w:szCs w:val="28"/>
        </w:rPr>
        <w:t>ОС</w:t>
      </w:r>
      <w:r w:rsidR="0066513A" w:rsidRPr="001605D8">
        <w:rPr>
          <w:rFonts w:ascii="Times New Roman" w:hAnsi="Times New Roman" w:cs="Times New Roman"/>
          <w:sz w:val="28"/>
          <w:szCs w:val="28"/>
        </w:rPr>
        <w:t xml:space="preserve">; </w:t>
      </w:r>
      <w:r w:rsidRPr="001605D8">
        <w:rPr>
          <w:rFonts w:ascii="Times New Roman" w:hAnsi="Times New Roman" w:cs="Times New Roman"/>
          <w:position w:val="-10"/>
          <w:sz w:val="28"/>
          <w:szCs w:val="28"/>
        </w:rPr>
        <w:object w:dxaOrig="260" w:dyaOrig="340">
          <v:shape id="_x0000_i1043" type="#_x0000_t75" style="width:12.75pt;height:16.5pt" o:ole="">
            <v:imagedata r:id="rId23" o:title=""/>
          </v:shape>
          <o:OLEObject Type="Embed" ProgID="Equation.3" ShapeID="_x0000_i1043" DrawAspect="Content" ObjectID="_1590300224" r:id="rId24"/>
        </w:object>
      </w:r>
      <w:r w:rsidRPr="001605D8">
        <w:rPr>
          <w:rFonts w:ascii="Times New Roman" w:hAnsi="Times New Roman" w:cs="Times New Roman"/>
          <w:sz w:val="28"/>
          <w:szCs w:val="28"/>
        </w:rPr>
        <w:t xml:space="preserve">, </w:t>
      </w:r>
      <w:r w:rsidRPr="001605D8">
        <w:rPr>
          <w:rFonts w:ascii="Times New Roman" w:hAnsi="Times New Roman" w:cs="Times New Roman"/>
          <w:position w:val="-10"/>
          <w:sz w:val="28"/>
          <w:szCs w:val="28"/>
          <w:vertAlign w:val="subscript"/>
        </w:rPr>
        <w:object w:dxaOrig="260" w:dyaOrig="320">
          <v:shape id="_x0000_i1044" type="#_x0000_t75" style="width:12.75pt;height:15.75pt" o:ole="">
            <v:imagedata r:id="rId25" o:title=""/>
          </v:shape>
          <o:OLEObject Type="Embed" ProgID="Equation.3" ShapeID="_x0000_i1044" DrawAspect="Content" ObjectID="_1590300225" r:id="rId26"/>
        </w:object>
      </w:r>
      <w:r w:rsidRPr="001605D8">
        <w:rPr>
          <w:rFonts w:ascii="Times New Roman" w:hAnsi="Times New Roman" w:cs="Times New Roman"/>
          <w:sz w:val="28"/>
          <w:szCs w:val="28"/>
        </w:rPr>
        <w:t xml:space="preserve"> – змінні координати поблизу точки з координатами  </w:t>
      </w:r>
      <w:r w:rsidRPr="001605D8">
        <w:rPr>
          <w:rFonts w:ascii="Times New Roman" w:hAnsi="Times New Roman" w:cs="Times New Roman"/>
          <w:position w:val="-10"/>
          <w:sz w:val="28"/>
          <w:szCs w:val="28"/>
        </w:rPr>
        <w:object w:dxaOrig="520" w:dyaOrig="320">
          <v:shape id="_x0000_i1045" type="#_x0000_t75" style="width:24pt;height:15.75pt" o:ole="">
            <v:imagedata r:id="rId15" o:title=""/>
          </v:shape>
          <o:OLEObject Type="Embed" ProgID="Equation.3" ShapeID="_x0000_i1045" DrawAspect="Content" ObjectID="_1590300226" r:id="rId27"/>
        </w:object>
      </w:r>
      <w:r w:rsidRPr="001605D8">
        <w:rPr>
          <w:rFonts w:ascii="Times New Roman" w:hAnsi="Times New Roman" w:cs="Times New Roman"/>
          <w:sz w:val="28"/>
          <w:szCs w:val="28"/>
        </w:rPr>
        <w:t xml:space="preserve">; </w:t>
      </w:r>
      <w:r w:rsidRPr="001605D8">
        <w:rPr>
          <w:rFonts w:ascii="Times New Roman" w:hAnsi="Times New Roman" w:cs="Times New Roman"/>
          <w:position w:val="-34"/>
          <w:sz w:val="28"/>
          <w:szCs w:val="28"/>
        </w:rPr>
        <w:object w:dxaOrig="1200" w:dyaOrig="820">
          <v:shape id="_x0000_i1046" type="#_x0000_t75" style="width:59.25pt;height:42pt" o:ole="">
            <v:imagedata r:id="rId28" o:title=""/>
          </v:shape>
          <o:OLEObject Type="Embed" ProgID="Equation.3" ShapeID="_x0000_i1046" DrawAspect="Content" ObjectID="_1590300227" r:id="rId29"/>
        </w:object>
      </w:r>
      <w:r w:rsidRPr="001605D8">
        <w:rPr>
          <w:rFonts w:ascii="Times New Roman" w:hAnsi="Times New Roman" w:cs="Times New Roman"/>
          <w:sz w:val="28"/>
          <w:szCs w:val="28"/>
        </w:rPr>
        <w:t xml:space="preserve"> – функція, що характеризує яскравість в площині предмета в точці з координатами </w:t>
      </w:r>
      <w:r w:rsidRPr="001605D8">
        <w:rPr>
          <w:rFonts w:ascii="Times New Roman" w:hAnsi="Times New Roman" w:cs="Times New Roman"/>
          <w:position w:val="-32"/>
          <w:sz w:val="28"/>
          <w:szCs w:val="28"/>
        </w:rPr>
        <w:object w:dxaOrig="340" w:dyaOrig="760">
          <v:shape id="_x0000_i1047" type="#_x0000_t75" style="width:16.5pt;height:37.5pt" o:ole="">
            <v:imagedata r:id="rId30" o:title=""/>
          </v:shape>
          <o:OLEObject Type="Embed" ProgID="Equation.3" ShapeID="_x0000_i1047" DrawAspect="Content" ObjectID="_1590300228" r:id="rId31"/>
        </w:object>
      </w:r>
      <w:r w:rsidRPr="001605D8">
        <w:rPr>
          <w:rFonts w:ascii="Times New Roman" w:hAnsi="Times New Roman" w:cs="Times New Roman"/>
          <w:sz w:val="28"/>
          <w:szCs w:val="28"/>
        </w:rPr>
        <w:t xml:space="preserve"> і </w:t>
      </w:r>
      <w:r w:rsidRPr="001605D8">
        <w:rPr>
          <w:rFonts w:ascii="Times New Roman" w:hAnsi="Times New Roman" w:cs="Times New Roman"/>
          <w:position w:val="-32"/>
          <w:sz w:val="28"/>
          <w:szCs w:val="28"/>
        </w:rPr>
        <w:object w:dxaOrig="360" w:dyaOrig="760">
          <v:shape id="_x0000_i1048" type="#_x0000_t75" style="width:16.5pt;height:37.5pt" o:ole="">
            <v:imagedata r:id="rId32" o:title=""/>
          </v:shape>
          <o:OLEObject Type="Embed" ProgID="Equation.3" ShapeID="_x0000_i1048" DrawAspect="Content" ObjectID="_1590300229" r:id="rId33"/>
        </w:object>
      </w:r>
      <w:r w:rsidRPr="001605D8">
        <w:rPr>
          <w:rFonts w:ascii="Times New Roman" w:hAnsi="Times New Roman" w:cs="Times New Roman"/>
          <w:sz w:val="28"/>
          <w:szCs w:val="28"/>
        </w:rPr>
        <w:t>;</w:t>
      </w:r>
      <w:r w:rsidR="005B5B4D" w:rsidRPr="005B5B4D">
        <w:rPr>
          <w:rFonts w:ascii="Times New Roman" w:hAnsi="Times New Roman" w:cs="Times New Roman"/>
          <w:sz w:val="28"/>
          <w:szCs w:val="28"/>
        </w:rPr>
        <w:t xml:space="preserve"> </w:t>
      </w:r>
      <w:r w:rsidRPr="001605D8">
        <w:rPr>
          <w:rFonts w:ascii="Times New Roman" w:hAnsi="Times New Roman" w:cs="Times New Roman"/>
          <w:position w:val="-10"/>
          <w:sz w:val="28"/>
          <w:szCs w:val="28"/>
        </w:rPr>
        <w:object w:dxaOrig="260" w:dyaOrig="340">
          <v:shape id="_x0000_i1049" type="#_x0000_t75" style="width:12.75pt;height:16.5pt" o:ole="">
            <v:imagedata r:id="rId34" o:title=""/>
          </v:shape>
          <o:OLEObject Type="Embed" ProgID="Equation.3" ShapeID="_x0000_i1049" DrawAspect="Content" ObjectID="_1590300230" r:id="rId35"/>
        </w:object>
      </w:r>
      <w:r w:rsidRPr="001605D8">
        <w:rPr>
          <w:rFonts w:ascii="Times New Roman" w:hAnsi="Times New Roman" w:cs="Times New Roman"/>
          <w:sz w:val="28"/>
          <w:szCs w:val="28"/>
        </w:rPr>
        <w:t xml:space="preserve"> – збільшення оптичної системи.</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Принцип взаємного розташування координат для дов</w:t>
      </w:r>
      <w:r w:rsidR="00502DED">
        <w:rPr>
          <w:rFonts w:ascii="Times New Roman" w:hAnsi="Times New Roman" w:cs="Times New Roman"/>
          <w:sz w:val="28"/>
          <w:szCs w:val="28"/>
        </w:rPr>
        <w:t>ільної точки А ілюструє рисунок 1.4</w:t>
      </w:r>
      <w:r w:rsidRPr="001605D8">
        <w:rPr>
          <w:rFonts w:ascii="Times New Roman" w:hAnsi="Times New Roman" w:cs="Times New Roman"/>
          <w:sz w:val="28"/>
          <w:szCs w:val="28"/>
        </w:rPr>
        <w:t xml:space="preserve">. </w:t>
      </w:r>
    </w:p>
    <w:p w:rsidR="00574ED2" w:rsidRPr="001605D8" w:rsidRDefault="00C4056C" w:rsidP="001032E1">
      <w:pPr>
        <w:spacing w:line="360" w:lineRule="auto"/>
        <w:ind w:right="55"/>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1029" o:spid="_x0000_s1026" editas="canvas" style="width:175.7pt;height:167.25pt;mso-position-horizontal-relative:char;mso-position-vertical-relative:line" coordsize="22313,2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">
            <v:shape id="_x0000_s1027" type="#_x0000_t75" style="position:absolute;width:22313;height:21240;visibility:visible">
              <v:fill o:detectmouseclick="t"/>
              <v:path o:connecttype="none"/>
            </v:shape>
            <v:group id="Группа 2738" o:spid="_x0000_s1028" style="position:absolute;left:359;top:359;width:21806;height:20882" coordorigin="688,748" coordsize="21798,20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Freeform 2664" o:spid="_x0000_s1029" style="position:absolute;left:11079;top:10103;width:552;height:559;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JxMEA&#10;AADcAAAADwAAAGRycy9kb3ducmV2LnhtbERPTYvCMBC9C/6HMMJeiqZWXKUaxV1Y8KruQW9jM7bF&#10;ZlKbaOu/NwfB4+N9L9edqcSDGldaVjAexSCIM6tLzhX8H/6GcxDOI2usLJOCJzlYr/q9Jabatryj&#10;x97nIoSwS1FB4X2dSumyggy6ka2JA3exjUEfYJNL3WAbwk0lkzj+lgZLDg0F1vRbUHbd342C6SY6&#10;H2REx2l9u9zuP8ksak9npb4G3WYBwlPnP+K3e6sVJJOwNpwJR0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JScTBAAAA3AAAAA8AAAAAAAAAAAAAAAAAmAIAAGRycy9kb3du&#10;cmV2LnhtbFBLBQYAAAAABAAEAPUAAACGAwAAAAA=&#10;" path="m7,3l5,,2,,,2,,5,2,7,5,6,7,3e" filled="f" strokeweight="1.25pt">
                <v:path arrowok="t" o:connecttype="custom" o:connectlocs="4356463,1912499;3111782,0;1244681,0;0,1274999;0,3187418;1244681,4462417;3111782,3824918;4356463,1912499" o:connectangles="0,0,0,0,0,0,0,0"/>
              </v:shape>
              <v:shape id="Freeform 2665" o:spid="_x0000_s1030" style="position:absolute;left:20407;top:17685;width:1435;height:400;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HsqMUA&#10;AADcAAAADwAAAGRycy9kb3ducmV2LnhtbESP0WrCQBRE34X+w3ILfaub2hI1ukottAgV0egHXLLX&#10;bDB7N81uY/z7bkHwcZiZM8x82dtadNT6yrGCl2ECgrhwuuJSwfHw+TwB4QOyxtoxKbiSh+XiYTDH&#10;TLsL76nLQykihH2GCkwITSalLwxZ9EPXEEfv5FqLIcq2lLrFS4TbWo6SJJUWK44LBhv6MFSc81+r&#10;oPk67fJg0k36/TYuf6xbdZvtSqmnx/59BiJQH+7hW3utFYxep/B/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eyoxQAAANwAAAAPAAAAAAAAAAAAAAAAAJgCAABkcnMv&#10;ZG93bnJldi54bWxQSwUGAAAAAAQABAD1AAAAigMAAAAA&#10;" path="m18,3l,5,1,3,,,18,3e" filled="f" strokeweight=".6pt">
                <v:path arrowok="t" o:connecttype="custom" o:connectlocs="11440936,1920240;0,3200400;635625,1920240;0,0;11440936,1920240" o:connectangles="0,0,0,0,0"/>
              </v:shape>
              <v:line id="Line 2666" o:spid="_x0000_s1031" style="position:absolute;visibility:visible" from="3821,17926" to="21842,17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3/KcEAAADcAAAADwAAAGRycy9kb3ducmV2LnhtbERPy4rCMBTdC/5DuII7TRUZhmoUEQdc&#10;OIgv0N2luX1gcxObjO38/WQhzPJw3otVZ2rxosZXlhVMxgkI4szqigsFl/PX6BOED8gaa8uk4Jc8&#10;rJb93gJTbVs+0usUChFD2KeooAzBpVL6rCSDfmwdceRy2xgMETaF1A22MdzUcpokH9JgxbGhREeb&#10;krLH6ccoyFu3Pd8mhyfr/LreHWbuex/uSg0H3XoOIlAX/sVv904rmM7i/HgmHg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f8pwQAAANwAAAAPAAAAAAAAAAAAAAAA&#10;AKECAABkcnMvZG93bnJldi54bWxQSwUGAAAAAAQABAD5AAAAjwMAAAAA&#10;" strokeweight=".6pt"/>
              <v:shape id="Freeform 2667" o:spid="_x0000_s1032" style="position:absolute;left:3579;top:1321;width:400;height:1518;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GktsYA&#10;AADcAAAADwAAAGRycy9kb3ducmV2LnhtbESPQWvCQBSE7wX/w/KE3nRj2kpJXUUCQUEqrebS2yP7&#10;mkSzb0N2Y9J/3y0IPQ4z8w2z2oymETfqXG1ZwWIegSAurK65VJCfs9krCOeRNTaWScEPOdisJw8r&#10;TLQd+JNuJ1+KAGGXoILK+zaR0hUVGXRz2xIH79t2Bn2QXSl1h0OAm0bGUbSUBmsOCxW2lFZUXE+9&#10;UfDun4b8o8jSXXO8HHTev7jx+KXU43TcvoHwNPr/8L291wri5wX8nQ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LGktsYAAADcAAAADwAAAAAAAAAAAAAAAACYAgAAZHJz&#10;L2Rvd25yZXYueG1sUEsFBgAAAAAEAAQA9QAAAIsDAAAAAA==&#10;" path="m3,l5,19,3,17,,19,3,e" filled="f" strokeweight=".6pt">
                <v:path arrowok="t" o:connecttype="custom" o:connectlocs="1920240,0;3200400,12125225;1920240,10848906;0,12125225;1920240,0" o:connectangles="0,0,0,0,0"/>
              </v:shape>
              <v:line id="Line 2668" o:spid="_x0000_s1033" style="position:absolute;flip:y;visibility:visible" from="3821,1321" to="3821,17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pV7MYAAADcAAAADwAAAGRycy9kb3ducmV2LnhtbESPQUvDQBSE74X+h+UJvYjdGKRI2m2R&#10;gtBLFdtcvD2zr9lo9m3MPtvYX98VhB6HmfmGWawG36oj9bEJbOB+moEiroJtuDZQ7p/vHkFFQbbY&#10;BiYDvxRhtRyPFljYcOI3Ou6kVgnCsUADTqQrtI6VI49xGjri5B1C71GS7GttezwluG91nmUz7bHh&#10;tOCwo7Wj6mv34w3U5UY+ytuXAT9f37d0djNx7tuYyc3wNAclNMg1/N/eWAP5Qw5/Z9IR0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aVezGAAAA3AAAAA8AAAAAAAAA&#10;AAAAAAAAoQIAAGRycy9kb3ducmV2LnhtbFBLBQYAAAAABAAEAPkAAACUAwAAAAA=&#10;" strokeweight=".6pt"/>
              <v:shape id="Freeform 2669" o:spid="_x0000_s1034" style="position:absolute;left:20407;top:10185;width:1435;height:394;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P8UA&#10;AADcAAAADwAAAGRycy9kb3ducmV2LnhtbESP0WrCQBRE34X+w3ILfaubWokldZUqVARFbPQDLtlr&#10;NjR7N2a3Mf69KxR8HGbmDDOd97YWHbW+cqzgbZiAIC6crrhUcDx8v36A8AFZY+2YFFzJw3z2NJhi&#10;pt2Ff6jLQykihH2GCkwITSalLwxZ9EPXEEfv5FqLIcq2lLrFS4TbWo6SJJUWK44LBhtaGip+8z+r&#10;oFmd9nkw6TbdjCfl2bpFt90tlHp57r8+QQTqwyP8315rBaPxO9zPx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g/xQAAANwAAAAPAAAAAAAAAAAAAAAAAJgCAABkcnMv&#10;ZG93bnJldi54bWxQSwUGAAAAAAQABAD1AAAAigMAAAAA&#10;" path="m18,2l,5,1,2,,,18,2e" filled="f" strokeweight=".6pt">
                <v:path arrowok="t" o:connecttype="custom" o:connectlocs="11440936,1240942;0,3102356;635625,1240942;0,0;11440936,1240942" o:connectangles="0,0,0,0,0"/>
              </v:shape>
              <v:line id="Line 2670" o:spid="_x0000_s1035" style="position:absolute;visibility:visible" from="3821,10344" to="21842,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b5KsUAAADcAAAADwAAAGRycy9kb3ducmV2LnhtbESPT2sCMRTE7wW/Q3iCt5pVllJWo4hY&#10;8GARtYLeHpu3f3DzEjepu/32jVDocZiZ3zDzZW8a8aDW15YVTMYJCOLc6ppLBV+nj9d3ED4ga2ws&#10;k4If8rBcDF7mmGnb8YEex1CKCGGfoYIqBJdJ6fOKDPqxdcTRK2xrMETZllK32EW4aeQ0Sd6kwZrj&#10;QoWO1hXlt+O3UVB0bnO6TPZ31sV5td2n7nMXrkqNhv1qBiJQH/7Df+2tVjBNU3ie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b5KsUAAADcAAAADwAAAAAAAAAA&#10;AAAAAAChAgAAZHJzL2Rvd25yZXYueG1sUEsFBgAAAAAEAAQA+QAAAJMDAAAAAA==&#10;" strokeweight=".6pt"/>
              <v:shape id="Freeform 2671" o:spid="_x0000_s1036" style="position:absolute;left:11155;top:1321;width:400;height:1518;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qitcUA&#10;AADcAAAADwAAAGRycy9kb3ducmV2LnhtbESPT4vCMBTE78J+h/CEvWnqv0WqURZBXBBF3V68PZpn&#10;293mpTTR1m9vBMHjMDO/YebL1pTiRrUrLCsY9CMQxKnVBWcKkt91bwrCeWSNpWVScCcHy8VHZ46x&#10;tg0f6XbymQgQdjEqyL2vYildmpNB17cVcfAutjbog6wzqWtsAtyUchhFX9JgwWEhx4pWOaX/p6tR&#10;sPOjJjmk69Wm3P9tdXKduHZ/Vuqz237PQHhq/Tv8av9oBcPxBJ5nw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qK1xQAAANwAAAAPAAAAAAAAAAAAAAAAAJgCAABkcnMv&#10;ZG93bnJldi54bWxQSwUGAAAAAAQABAD1AAAAigMAAAAA&#10;" path="m2,l5,19,2,17,,19,2,e" filled="f" strokeweight=".6pt">
                <v:path arrowok="t" o:connecttype="custom" o:connectlocs="1280160,0;3200400,12125225;1280160,10848906;0,12125225;1280160,0" o:connectangles="0,0,0,0,0"/>
              </v:shape>
              <v:line id="Line 2672" o:spid="_x0000_s1037" style="position:absolute;flip:y;visibility:visible" from="11314,1321" to="11314,17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FT78YAAADcAAAADwAAAGRycy9kb3ducmV2LnhtbESPQUvDQBSE74X+h+UJXqTdWCRI2m2R&#10;gtCLim0u3l6zr9m02bcx+2yjv94VhB6HmfmGWawG36oz9bEJbOB+moEiroJtuDZQ7p4nj6CiIFts&#10;A5OBb4qwWo5HCyxsuPA7nbdSqwThWKABJ9IVWsfKkcc4DR1x8g6h9yhJ9rW2PV4S3Ld6lmW59thw&#10;WnDY0dpRddp+eQN1uZF9efc64PHt44V+XC7OfRpzezM8zUEJDXIN/7c31sDsIYe/M+kI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hU+/GAAAA3AAAAA8AAAAAAAAA&#10;AAAAAAAAoQIAAGRycy9kb3ducmV2LnhtbFBLBQYAAAAABAAEAPkAAACUAwAAAAA=&#10;" strokeweight=".6pt"/>
              <v:shape id="Freeform 2673" o:spid="_x0000_s1038" style="position:absolute;left:20407;top:17685;width:1435;height:400;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SuPMQA&#10;AADcAAAADwAAAGRycy9kb3ducmV2LnhtbESP0WrCQBRE3wv+w3IF3+pGkSjRVVSoFCpFox9wyV6z&#10;wezdmN3G9O+7hUIfh5k5w6w2va1FR62vHCuYjBMQxIXTFZcKrpe31wUIH5A11o5JwTd52KwHLyvM&#10;tHvymbo8lCJC2GeowITQZFL6wpBFP3YNcfRurrUYomxLqVt8Rrit5TRJUmmx4rhgsKG9oeKef1kF&#10;zeF2yoNJj+nHbF4+rNt1x8+dUqNhv12CCNSH//Bf+10rmM7m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ErjzEAAAA3AAAAA8AAAAAAAAAAAAAAAAAmAIAAGRycy9k&#10;b3ducmV2LnhtbFBLBQYAAAAABAAEAPUAAACJAwAAAAA=&#10;" path="m18,3l,5,1,3,,,18,3e" filled="f" strokeweight=".6pt">
                <v:path arrowok="t" o:connecttype="custom" o:connectlocs="11440936,1920240;0,3200400;635625,1920240;0,0;11440936,1920240" o:connectangles="0,0,0,0,0"/>
              </v:shape>
              <v:line id="Line 2674" o:spid="_x0000_s1039" style="position:absolute;visibility:visible" from="3821,17926" to="21842,17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vzL8EAAADcAAAADwAAAGRycy9kb3ducmV2LnhtbERPy4rCMBTdC/5DuII7TRUZhmoUEQdc&#10;OIgv0N2luX1gcxObjO38/WQhzPJw3otVZ2rxosZXlhVMxgkI4szqigsFl/PX6BOED8gaa8uk4Jc8&#10;rJb93gJTbVs+0usUChFD2KeooAzBpVL6rCSDfmwdceRy2xgMETaF1A22MdzUcpokH9JgxbGhREeb&#10;krLH6ccoyFu3Pd8mhyfr/LreHWbuex/uSg0H3XoOIlAX/sVv904rmM7i2ngmHg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a/MvwQAAANwAAAAPAAAAAAAAAAAAAAAA&#10;AKECAABkcnMvZG93bnJldi54bWxQSwUGAAAAAAQABAD5AAAAjwMAAAAA&#10;" strokeweight=".6pt"/>
              <v:shape id="Freeform 2675" o:spid="_x0000_s1040" style="position:absolute;left:3579;top:1321;width:400;height:1518;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eosMYA&#10;AADcAAAADwAAAGRycy9kb3ducmV2LnhtbESPQWvCQBSE74L/YXmCN91Ua9HUTRBBWihKq7l4e2Rf&#10;k9Ts25BdTfrvu0LB4zAz3zDrtDe1uFHrKssKnqYRCOLc6ooLBdlpN1mCcB5ZY22ZFPySgzQZDtYY&#10;a9vxF92OvhABwi5GBaX3TSyly0sy6Ka2IQ7et20N+iDbQuoWuwA3tZxF0Ys0WHFYKLGhbUn55Xg1&#10;CvZ+3mWf+W77Vh9+PnR2Xbj+cFZqPOo3ryA89f4R/m+/awWz5xXcz4QjI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eosMYAAADcAAAADwAAAAAAAAAAAAAAAACYAgAAZHJz&#10;L2Rvd25yZXYueG1sUEsFBgAAAAAEAAQA9QAAAIsDAAAAAA==&#10;" path="m3,l5,19,3,17,,19,3,e" filled="f" strokeweight=".6pt">
                <v:path arrowok="t" o:connecttype="custom" o:connectlocs="1920240,0;3200400,12125225;1920240,10848906;0,12125225;1920240,0" o:connectangles="0,0,0,0,0"/>
              </v:shape>
              <v:line id="Line 2676" o:spid="_x0000_s1041" style="position:absolute;flip:y;visibility:visible" from="3821,1321" to="3821,17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343cIAAADcAAAADwAAAGRycy9kb3ducmV2LnhtbERPTWvCQBC9F/wPywhepG4UlBJdpQiC&#10;l1pqc+ltzE6zabOzMTvV1F/fPQg9Pt73atP7Rl2oi3VgA9NJBoq4DLbmykDxvnt8AhUF2WITmAz8&#10;UoTNevCwwtyGK7/R5SiVSiEcczTgRNpc61g68hgnoSVO3GfoPEqCXaVth9cU7hs9y7KF9lhzanDY&#10;0tZR+X388QaqYi+nYnzo8ev144VubiHOnY0ZDfvnJSihXv7Fd/feGpjN0/x0Jh0Bv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x343cIAAADcAAAADwAAAAAAAAAAAAAA&#10;AAChAgAAZHJzL2Rvd25yZXYueG1sUEsFBgAAAAAEAAQA+QAAAJADAAAAAA==&#10;" strokeweight=".6pt"/>
              <v:shape id="Freeform 2677" o:spid="_x0000_s1042" style="position:absolute;left:20407;top:10185;width:1435;height:394;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gFDsUA&#10;AADcAAAADwAAAGRycy9kb3ducmV2LnhtbESP0WrCQBRE3wv+w3IF33Sj2FhSV6mFloIiNvoBl+w1&#10;G5q9m2a3Mf69Kwh9HGbmDLNc97YWHbW+cqxgOklAEBdOV1wqOB0/xi8gfEDWWDsmBVfysF4NnpaY&#10;aXfhb+ryUIoIYZ+hAhNCk0npC0MW/cQ1xNE7u9ZiiLItpW7xEuG2lrMkSaXFiuOCwYbeDRU/+Z9V&#10;0HyeD3kw6S7dzhflr3WbbrffKDUa9m+vIAL14T/8aH9pBbPnK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AUOxQAAANwAAAAPAAAAAAAAAAAAAAAAAJgCAABkcnMv&#10;ZG93bnJldi54bWxQSwUGAAAAAAQABAD1AAAAigMAAAAA&#10;" path="m18,2l,5,1,2,,,18,2e" filled="f" strokeweight=".6pt">
                <v:path arrowok="t" o:connecttype="custom" o:connectlocs="11440936,1240942;0,3102356;635625,1240942;0,0;11440936,1240942" o:connectangles="0,0,0,0,0"/>
              </v:shape>
              <v:line id="Line 2678" o:spid="_x0000_s1043" style="position:absolute;visibility:visible" from="3821,10344" to="21842,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pSGMYAAADcAAAADwAAAGRycy9kb3ducmV2LnhtbESPW2sCMRSE34X+h3AKfdOsSytlaxQp&#10;FXywiDfQt8Pm7IVuTuImutt/3whCH4eZ+YaZznvTiBu1vrasYDxKQBDnVtdcKjjsl8N3ED4ga2ws&#10;k4Jf8jCfPQ2mmGnb8ZZuu1CKCGGfoYIqBJdJ6fOKDPqRdcTRK2xrMETZllK32EW4aWSaJBNpsOa4&#10;UKGjz4ryn93VKCg697U/jTcX1sVxsdq8uu91OCv18twvPkAE6sN/+NFeaQXpWwr3M/E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aUhjGAAAA3AAAAA8AAAAAAAAA&#10;AAAAAAAAoQIAAGRycy9kb3ducmV2LnhtbFBLBQYAAAAABAAEAPkAAACUAwAAAAA=&#10;" strokeweight=".6pt"/>
              <v:shape id="Freeform 2679" o:spid="_x0000_s1044" style="position:absolute;left:11155;top:1321;width:400;height:1518;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YJh8YA&#10;AADcAAAADwAAAGRycy9kb3ducmV2LnhtbESPT2vCQBTE70K/w/IKvenGBEVSVxFBWiiVGnPx9si+&#10;Jmmzb0N286ffvlsoeBxm5jfMdj+ZRgzUudqyguUiAkFcWF1zqSC/nuYbEM4ja2wsk4IfcrDfPcy2&#10;mGo78oWGzJciQNilqKDyvk2ldEVFBt3CtsTB+7SdQR9kV0rd4RjgppFxFK2lwZrDQoUtHSsqvrPe&#10;KHj3yZh/FKfjS3P+etN5v3LT+abU0+N0eAbhafL38H/7VSuIVwn8nQlH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YJh8YAAADcAAAADwAAAAAAAAAAAAAAAACYAgAAZHJz&#10;L2Rvd25yZXYueG1sUEsFBgAAAAAEAAQA9QAAAIsDAAAAAA==&#10;" path="m2,l5,19,2,17,,19,2,e" filled="f" strokeweight=".6pt">
                <v:path arrowok="t" o:connecttype="custom" o:connectlocs="1280160,0;3200400,12125225;1280160,10848906;0,12125225;1280160,0" o:connectangles="0,0,0,0,0"/>
              </v:shape>
              <v:shapetype id="_x0000_t202" coordsize="21600,21600" o:spt="202" path="m,l,21600r21600,l21600,xe">
                <v:stroke joinstyle="miter"/>
                <v:path gradientshapeok="t" o:connecttype="rect"/>
              </v:shapetype>
              <v:shape id="Text Box 2680" o:spid="_x0000_s1045" type="#_x0000_t202" style="position:absolute;left:8940;top:10095;width:3333;height:49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vl8QA&#10;AADcAAAADwAAAGRycy9kb3ducmV2LnhtbESP3WrCQBSE7wu+w3IK3tWNQYumriL+QO+sPw9wyJ5m&#10;02TPhuyqsU/vCoKXw8x8w8wWna3FhVpfOlYwHCQgiHOnSy4UnI7bjwkIH5A11o5JwY08LOa9txlm&#10;2l15T5dDKESEsM9QgQmhyaT0uSGLfuAa4uj9utZiiLItpG7xGuG2lmmSfEqLJccFgw2tDOXV4WwV&#10;TBK7q6pp+uPt6H84Nqu12zR/SvXfu+UXiEBdeIWf7W+tIB2P4H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r5fEAAAA3AAAAA8AAAAAAAAAAAAAAAAAmAIAAGRycy9k&#10;b3ducmV2LnhtbFBLBQYAAAAABAAEAPUAAACJAwAAAAA=&#10;" filled="f" stroked="f">
                <v:textbox style="mso-fit-shape-to-text:t">
                  <w:txbxContent>
                    <w:p w:rsidR="00B04C60" w:rsidRPr="005C5BBA" w:rsidRDefault="00B04C60" w:rsidP="00574ED2">
                      <w:pPr>
                        <w:rPr>
                          <w:rFonts w:ascii="GOST type A" w:hAnsi="GOST type A"/>
                          <w:b/>
                          <w:sz w:val="36"/>
                          <w:szCs w:val="36"/>
                          <w:lang w:val="en-US"/>
                        </w:rPr>
                      </w:pPr>
                      <w:r w:rsidRPr="005C5BBA">
                        <w:rPr>
                          <w:rFonts w:ascii="GOST type A" w:hAnsi="GOST type A"/>
                          <w:b/>
                          <w:sz w:val="36"/>
                          <w:szCs w:val="36"/>
                          <w:lang w:val="en-US"/>
                        </w:rPr>
                        <w:t>A</w:t>
                      </w:r>
                    </w:p>
                  </w:txbxContent>
                </v:textbox>
              </v:shape>
              <v:shape id="Поле 2730" o:spid="_x0000_s1046" type="#_x0000_t202" style="position:absolute;left:688;top:848;width:3733;height:42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KDMQA&#10;AADcAAAADwAAAGRycy9kb3ducmV2LnhtbESP0WrCQBRE34X+w3ILvunGYMSm2UixFvqmtf2AS/Y2&#10;myZ7N2RXTfv1riD0cZiZM0yxGW0nzjT4xrGCxTwBQVw53XCt4OvzbbYG4QOyxs4xKfglD5vyYVJg&#10;rt2FP+h8DLWIEPY5KjAh9LmUvjJk0c9dTxy9bzdYDFEOtdQDXiLcdjJNkpW02HBcMNjT1lDVHk9W&#10;wTqx+7Z9Sg/eLv8Wmdm+ul3/o9T0cXx5BhFoDP/he/tdK0izDG5n4hGQ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zCgzEAAAA3AAAAA8AAAAAAAAAAAAAAAAAmAIAAGRycy9k&#10;b3ducmV2LnhtbFBLBQYAAAAABAAEAPUAAACJAwAAAAA=&#10;" filled="f" stroked="f">
                <v:textbox style="mso-fit-shape-to-text:t">
                  <w:txbxContent>
                    <w:p w:rsidR="00B04C60" w:rsidRDefault="00B04C60" w:rsidP="00574ED2">
                      <w:r w:rsidRPr="00B93F0C">
                        <w:rPr>
                          <w:position w:val="-12"/>
                        </w:rPr>
                        <w:object w:dxaOrig="300" w:dyaOrig="380">
                          <v:shape id="_x0000_i1252" type="#_x0000_t75" style="width:15pt;height:16.5pt" o:ole="">
                            <v:imagedata r:id="rId36" o:title=""/>
                          </v:shape>
                          <o:OLEObject Type="Embed" ProgID="Equation.3" ShapeID="_x0000_i1252" DrawAspect="Content" ObjectID="_1590300378" r:id="rId37"/>
                        </w:object>
                      </w:r>
                    </w:p>
                  </w:txbxContent>
                </v:textbox>
              </v:shape>
              <v:shape id="Поле 2730" o:spid="_x0000_s1047" type="#_x0000_t202" style="position:absolute;left:8344;top:748;width:3733;height:42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M3MIA&#10;AADdAAAADwAAAGRycy9kb3ducmV2LnhtbERPzWoCMRC+F3yHMIK3mrhY0dUoohV606oPMGymm+1u&#10;Jssm1W2f3hQKvc3H9zurTe8acaMuVJ41TMYKBHHhTcWlhuvl8DwHESKywcYzafimAJv14GmFufF3&#10;fqfbOZYihXDIUYONsc2lDIUlh2HsW+LEffjOYUywK6Xp8J7CXSMzpWbSYcWpwWJLO0tFff5yGubK&#10;Het6kZ2Cm/5MXuxu71/bT61Hw367BBGpj//iP/ebSfNVNoXfb9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ZEzcwgAAAN0AAAAPAAAAAAAAAAAAAAAAAJgCAABkcnMvZG93&#10;bnJldi54bWxQSwUGAAAAAAQABAD1AAAAhwMAAAAA&#10;" filled="f" stroked="f">
                <v:textbox style="mso-fit-shape-to-text:t">
                  <w:txbxContent>
                    <w:p w:rsidR="00B04C60" w:rsidRDefault="00B04C60" w:rsidP="00574ED2">
                      <w:r w:rsidRPr="00B93F0C">
                        <w:rPr>
                          <w:position w:val="-12"/>
                        </w:rPr>
                        <w:object w:dxaOrig="300" w:dyaOrig="380">
                          <v:shape id="_x0000_i1253" type="#_x0000_t75" style="width:15pt;height:16.5pt" o:ole="">
                            <v:imagedata r:id="rId38" o:title=""/>
                          </v:shape>
                          <o:OLEObject Type="Embed" ProgID="Equation.3" ShapeID="_x0000_i1253" DrawAspect="Content" ObjectID="_1590300379" r:id="rId39"/>
                        </w:object>
                      </w:r>
                    </w:p>
                  </w:txbxContent>
                </v:textbox>
              </v:shape>
              <v:shape id="Поле 2730" o:spid="_x0000_s1048" type="#_x0000_t202" style="position:absolute;left:1006;top:8768;width:3733;height:420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jpR8IA&#10;AADdAAAADwAAAGRycy9kb3ducmV2LnhtbERPzWoCMRC+F3yHMIK3mrho0dUoohV6a6s+wLAZN+tu&#10;Jssm1bVP3xQKvc3H9zurTe8acaMuVJ41TMYKBHHhTcWlhvPp8DwHESKywcYzaXhQgM168LTC3Pg7&#10;f9LtGEuRQjjkqMHG2OZShsKSwzD2LXHiLr5zGBPsSmk6vKdw18hMqRfpsOLUYLGlnaWiPn45DXPl&#10;3ut6kX0EN/2ezOxu71/bq9ajYb9dgojUx3/xn/vNpPkqm8H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OlHwgAAAN0AAAAPAAAAAAAAAAAAAAAAAJgCAABkcnMvZG93&#10;bnJldi54bWxQSwUGAAAAAAQABAD1AAAAhwMAAAAA&#10;" filled="f" stroked="f">
                <v:textbox style="mso-fit-shape-to-text:t">
                  <w:txbxContent>
                    <w:p w:rsidR="00B04C60" w:rsidRDefault="00B04C60" w:rsidP="00574ED2">
                      <w:r w:rsidRPr="00B93F0C">
                        <w:rPr>
                          <w:position w:val="-12"/>
                        </w:rPr>
                        <w:object w:dxaOrig="300" w:dyaOrig="380">
                          <v:shape id="_x0000_i1254" type="#_x0000_t75" style="width:15pt;height:16.5pt" o:ole="">
                            <v:imagedata r:id="rId40" o:title=""/>
                          </v:shape>
                          <o:OLEObject Type="Embed" ProgID="Equation.3" ShapeID="_x0000_i1254" DrawAspect="Content" ObjectID="_1590300380" r:id="rId41"/>
                        </w:object>
                      </w:r>
                    </w:p>
                  </w:txbxContent>
                </v:textbox>
              </v:shape>
              <v:shape id="Поле 2730" o:spid="_x0000_s1049" type="#_x0000_t202" style="position:absolute;left:18843;top:10176;width:3428;height:4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3MMIA&#10;AADdAAAADwAAAGRycy9kb3ducmV2LnhtbERPzWoCMRC+F3yHMIK3mrhY0dUoohV6a6s+wLAZN+tu&#10;Jssm1bVP3xQKvc3H9zurTe8acaMuVJ41TMYKBHHhTcWlhvPp8DwHESKywcYzaXhQgM168LTC3Pg7&#10;f9LtGEuRQjjkqMHG2OZShsKSwzD2LXHiLr5zGBPsSmk6vKdw18hMqZl0WHFqsNjSzlJRH7+chrly&#10;73W9yD6Cm35PXuxu71/bq9ajYb9dgojUx3/xn/vNpPkqm8H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ncwwgAAAN0AAAAPAAAAAAAAAAAAAAAAAJgCAABkcnMvZG93&#10;bnJldi54bWxQSwUGAAAAAAQABAD1AAAAhwMAAAAA&#10;" filled="f" stroked="f">
                <v:textbox style="mso-fit-shape-to-text:t">
                  <w:txbxContent>
                    <w:p w:rsidR="00B04C60" w:rsidRDefault="00B04C60" w:rsidP="00574ED2">
                      <w:r w:rsidRPr="00B93F0C">
                        <w:rPr>
                          <w:position w:val="-12"/>
                        </w:rPr>
                        <w:object w:dxaOrig="279" w:dyaOrig="380">
                          <v:shape id="_x0000_i1255" type="#_x0000_t75" style="width:12.75pt;height:16.5pt" o:ole="">
                            <v:imagedata r:id="rId42" o:title=""/>
                          </v:shape>
                          <o:OLEObject Type="Embed" ProgID="Equation.3" ShapeID="_x0000_i1255" DrawAspect="Content" ObjectID="_1590300381" r:id="rId43"/>
                        </w:object>
                      </w:r>
                    </w:p>
                  </w:txbxContent>
                </v:textbox>
              </v:shape>
              <v:shape id="Поле 2730" o:spid="_x0000_s1050" type="#_x0000_t202" style="position:absolute;left:19058;top:17545;width:3428;height:408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bSq8MA&#10;AADdAAAADwAAAGRycy9kb3ducmV2LnhtbERPzWoCMRC+F3yHMIK3mrjYqqtRxLbgra36AMNm3Ky7&#10;mSybVLd9+kYo9DYf3++sNr1rxJW6UHnWMBkrEMSFNxWXGk7Ht8c5iBCRDTaeScM3BdisBw8rzI2/&#10;8SddD7EUKYRDjhpsjG0uZSgsOQxj3xIn7uw7hzHBrpSmw1sKd43MlHqWDitODRZb2lkq6sOX0zBX&#10;7r2uF9lHcNOfyZPdvfjX9qL1aNhvlyAi9fFf/OfemzRfZTO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bSq8MAAADdAAAADwAAAAAAAAAAAAAAAACYAgAAZHJzL2Rv&#10;d25yZXYueG1sUEsFBgAAAAAEAAQA9QAAAIgDAAAAAA==&#10;" filled="f" stroked="f">
                <v:textbox style="mso-fit-shape-to-text:t">
                  <w:txbxContent>
                    <w:p w:rsidR="00B04C60" w:rsidRDefault="00B04C60" w:rsidP="00574ED2">
                      <w:r w:rsidRPr="00B93F0C">
                        <w:rPr>
                          <w:position w:val="-6"/>
                        </w:rPr>
                        <w:object w:dxaOrig="279" w:dyaOrig="320">
                          <v:shape id="_x0000_i1256" type="#_x0000_t75" style="width:12.75pt;height:15.75pt" o:ole="">
                            <v:imagedata r:id="rId44" o:title=""/>
                          </v:shape>
                          <o:OLEObject Type="Embed" ProgID="Equation.3" ShapeID="_x0000_i1256" DrawAspect="Content" ObjectID="_1590300382" r:id="rId45"/>
                        </w:object>
                      </w:r>
                    </w:p>
                  </w:txbxContent>
                </v:textbox>
              </v:shape>
              <v:shape id="Поле 2730" o:spid="_x0000_s1051" type="#_x0000_t202" style="position:absolute;left:9619;top:17450;width:3428;height:408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G2cUA&#10;AADdAAAADwAAAGRycy9kb3ducmV2LnhtbESPQU/DMAyF70j8h8hIu7FkFUOjLJvQYNJuwOAHWI1p&#10;ShunasLW7dfjw6TdbL3n9z4v12Po1IGG1ES2MJsaUMRVdA3XFr6/tvcLUCkjO+wik4UTJVivbm+W&#10;WLp45E867HOtJIRTiRZ8zn2pdao8BUzT2BOL9hOHgFnWodZuwKOEh04XxjzqgA1Lg8eeNp6qdv8X&#10;LCxMeG/bp+IjhYfzbO43r/Gt/7V2cje+PIPKNOar+XK9c4JvCsGVb2QE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UbZxQAAAN0AAAAPAAAAAAAAAAAAAAAAAJgCAABkcnMv&#10;ZG93bnJldi54bWxQSwUGAAAAAAQABAD1AAAAigMAAAAA&#10;" filled="f" stroked="f">
                <v:textbox style="mso-fit-shape-to-text:t">
                  <w:txbxContent>
                    <w:p w:rsidR="00B04C60" w:rsidRDefault="00B04C60" w:rsidP="00574ED2">
                      <w:r w:rsidRPr="00B93F0C">
                        <w:rPr>
                          <w:position w:val="-6"/>
                        </w:rPr>
                        <w:object w:dxaOrig="279" w:dyaOrig="320">
                          <v:shape id="_x0000_i1257" type="#_x0000_t75" style="width:12.75pt;height:15.75pt" o:ole="">
                            <v:imagedata r:id="rId46" o:title=""/>
                          </v:shape>
                          <o:OLEObject Type="Embed" ProgID="Equation.3" ShapeID="_x0000_i1257" DrawAspect="Content" ObjectID="_1590300383" r:id="rId47"/>
                        </w:object>
                      </w:r>
                    </w:p>
                  </w:txbxContent>
                </v:textbox>
              </v:shape>
            </v:group>
            <w10:wrap type="none"/>
            <w10:anchorlock/>
          </v:group>
        </w:pict>
      </w:r>
    </w:p>
    <w:p w:rsidR="00574ED2" w:rsidRPr="001605D8" w:rsidRDefault="00502DED" w:rsidP="001032E1">
      <w:pPr>
        <w:spacing w:line="360" w:lineRule="auto"/>
        <w:ind w:right="55"/>
        <w:jc w:val="center"/>
        <w:rPr>
          <w:rFonts w:ascii="Times New Roman" w:hAnsi="Times New Roman" w:cs="Times New Roman"/>
          <w:sz w:val="28"/>
          <w:szCs w:val="28"/>
        </w:rPr>
      </w:pPr>
      <w:r>
        <w:rPr>
          <w:rFonts w:ascii="Times New Roman" w:hAnsi="Times New Roman" w:cs="Times New Roman"/>
          <w:sz w:val="28"/>
          <w:szCs w:val="28"/>
        </w:rPr>
        <w:t>Рис. 1.4</w:t>
      </w:r>
      <w:r w:rsidR="008364D8" w:rsidRPr="001605D8">
        <w:rPr>
          <w:rFonts w:ascii="Times New Roman" w:hAnsi="Times New Roman" w:cs="Times New Roman"/>
          <w:sz w:val="28"/>
          <w:szCs w:val="28"/>
        </w:rPr>
        <w:t>.</w:t>
      </w:r>
      <w:r w:rsidR="00574ED2" w:rsidRPr="001605D8">
        <w:rPr>
          <w:rFonts w:ascii="Times New Roman" w:hAnsi="Times New Roman" w:cs="Times New Roman"/>
          <w:sz w:val="28"/>
          <w:szCs w:val="28"/>
        </w:rPr>
        <w:t xml:space="preserve"> Принцип взаємного розташування координат</w:t>
      </w:r>
      <w:r w:rsidR="00DA63F3" w:rsidRPr="001745AE">
        <w:rPr>
          <w:rFonts w:ascii="Times New Roman" w:hAnsi="Times New Roman" w:cs="Times New Roman"/>
          <w:sz w:val="28"/>
          <w:szCs w:val="28"/>
          <w:lang w:val="ru-RU"/>
        </w:rPr>
        <w:t xml:space="preserve"> [4]</w:t>
      </w:r>
      <w:r w:rsidR="00574ED2" w:rsidRPr="001605D8">
        <w:rPr>
          <w:rFonts w:ascii="Times New Roman" w:hAnsi="Times New Roman" w:cs="Times New Roman"/>
          <w:sz w:val="28"/>
          <w:szCs w:val="28"/>
        </w:rPr>
        <w:t>.</w:t>
      </w:r>
    </w:p>
    <w:p w:rsidR="00574ED2" w:rsidRPr="001605D8" w:rsidRDefault="00906CA4" w:rsidP="001032E1">
      <w:pPr>
        <w:spacing w:line="360" w:lineRule="auto"/>
        <w:ind w:right="55"/>
        <w:jc w:val="both"/>
        <w:rPr>
          <w:rFonts w:ascii="Times New Roman" w:hAnsi="Times New Roman" w:cs="Times New Roman"/>
          <w:sz w:val="28"/>
          <w:szCs w:val="28"/>
        </w:rPr>
      </w:pPr>
      <w:r>
        <w:rPr>
          <w:rFonts w:ascii="Times New Roman" w:hAnsi="Times New Roman" w:cs="Times New Roman"/>
          <w:sz w:val="28"/>
          <w:szCs w:val="28"/>
        </w:rPr>
        <w:tab/>
        <w:t>Інтеграл (1.1</w:t>
      </w:r>
      <w:r w:rsidR="00574ED2" w:rsidRPr="001605D8">
        <w:rPr>
          <w:rFonts w:ascii="Times New Roman" w:hAnsi="Times New Roman" w:cs="Times New Roman"/>
          <w:sz w:val="28"/>
          <w:szCs w:val="28"/>
        </w:rPr>
        <w:t xml:space="preserve">) справедливий для лінійних і інваріантних (ізопланарних) </w:t>
      </w:r>
      <w:r w:rsidR="006417C7">
        <w:rPr>
          <w:rFonts w:ascii="Times New Roman" w:hAnsi="Times New Roman" w:cs="Times New Roman"/>
          <w:sz w:val="28"/>
          <w:szCs w:val="28"/>
        </w:rPr>
        <w:t>ОС</w:t>
      </w:r>
      <w:r w:rsidR="00574ED2" w:rsidRPr="001605D8">
        <w:rPr>
          <w:rFonts w:ascii="Times New Roman" w:hAnsi="Times New Roman" w:cs="Times New Roman"/>
          <w:sz w:val="28"/>
          <w:szCs w:val="28"/>
        </w:rPr>
        <w:t xml:space="preserve">. Система вважається лінійною, якщо її реакція на одночасну дію декількох сигналів дорівнює сумі реакцій на кожен сигнал окремо. Система вважається інваріантною, якщо імпульсний відгук системи залежить тільки від відстані між точками і не залежить від положення початку системи координат.  Система ізопланарна або інваріантна, якщо її коло розсіювання однакове по усьому полю зображення. </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Для реальних </w:t>
      </w:r>
      <w:r w:rsidR="006417C7">
        <w:rPr>
          <w:rFonts w:ascii="Times New Roman" w:hAnsi="Times New Roman" w:cs="Times New Roman"/>
          <w:sz w:val="28"/>
          <w:szCs w:val="28"/>
        </w:rPr>
        <w:t>ОС</w:t>
      </w:r>
      <w:r w:rsidRPr="001605D8">
        <w:rPr>
          <w:rFonts w:ascii="Times New Roman" w:hAnsi="Times New Roman" w:cs="Times New Roman"/>
          <w:sz w:val="28"/>
          <w:szCs w:val="28"/>
        </w:rPr>
        <w:t xml:space="preserve"> ця вимога не виконується. Тому  поле зображення ділять на зони, в межах яких систему можна вважати ізопланарною. В межах кожної зони коло розсіювання однакове. Таких зон прийнято дві:</w:t>
      </w:r>
    </w:p>
    <w:p w:rsidR="00574ED2" w:rsidRPr="001605D8" w:rsidRDefault="00574ED2" w:rsidP="001032E1">
      <w:pPr>
        <w:pStyle w:val="12"/>
        <w:numPr>
          <w:ilvl w:val="0"/>
          <w:numId w:val="2"/>
        </w:numPr>
        <w:spacing w:after="120" w:line="360" w:lineRule="auto"/>
        <w:ind w:right="55"/>
        <w:jc w:val="both"/>
        <w:rPr>
          <w:sz w:val="28"/>
          <w:szCs w:val="28"/>
          <w:lang w:val="uk-UA"/>
        </w:rPr>
      </w:pPr>
      <w:r w:rsidRPr="001605D8">
        <w:rPr>
          <w:sz w:val="28"/>
          <w:szCs w:val="28"/>
          <w:lang w:val="uk-UA"/>
        </w:rPr>
        <w:t>по центру поля зору;</w:t>
      </w:r>
    </w:p>
    <w:p w:rsidR="00574ED2" w:rsidRPr="001605D8" w:rsidRDefault="00574ED2" w:rsidP="001032E1">
      <w:pPr>
        <w:pStyle w:val="12"/>
        <w:numPr>
          <w:ilvl w:val="0"/>
          <w:numId w:val="2"/>
        </w:numPr>
        <w:spacing w:after="120" w:line="360" w:lineRule="auto"/>
        <w:ind w:right="55"/>
        <w:jc w:val="both"/>
        <w:rPr>
          <w:sz w:val="28"/>
          <w:szCs w:val="28"/>
          <w:lang w:val="uk-UA"/>
        </w:rPr>
      </w:pPr>
      <w:r w:rsidRPr="001605D8">
        <w:rPr>
          <w:sz w:val="28"/>
          <w:szCs w:val="28"/>
          <w:lang w:val="uk-UA"/>
        </w:rPr>
        <w:t>по краю поля зору.</w:t>
      </w:r>
    </w:p>
    <w:p w:rsidR="00574ED2" w:rsidRPr="001605D8" w:rsidRDefault="00906CA4" w:rsidP="001032E1">
      <w:pPr>
        <w:spacing w:line="360" w:lineRule="auto"/>
        <w:ind w:right="55" w:firstLine="708"/>
        <w:jc w:val="both"/>
        <w:rPr>
          <w:rFonts w:ascii="Times New Roman" w:hAnsi="Times New Roman" w:cs="Times New Roman"/>
          <w:sz w:val="28"/>
          <w:szCs w:val="28"/>
        </w:rPr>
      </w:pPr>
      <w:r>
        <w:rPr>
          <w:rFonts w:ascii="Times New Roman" w:hAnsi="Times New Roman" w:cs="Times New Roman"/>
          <w:sz w:val="28"/>
          <w:szCs w:val="28"/>
        </w:rPr>
        <w:t>Інтеграл (1.1</w:t>
      </w:r>
      <w:r w:rsidR="00574ED2" w:rsidRPr="001605D8">
        <w:rPr>
          <w:rFonts w:ascii="Times New Roman" w:hAnsi="Times New Roman" w:cs="Times New Roman"/>
          <w:sz w:val="28"/>
          <w:szCs w:val="28"/>
        </w:rPr>
        <w:t xml:space="preserve">) є згортком функцій </w:t>
      </w:r>
      <w:r w:rsidR="00574ED2" w:rsidRPr="001605D8">
        <w:rPr>
          <w:rFonts w:ascii="Times New Roman" w:hAnsi="Times New Roman" w:cs="Times New Roman"/>
          <w:position w:val="-4"/>
          <w:sz w:val="28"/>
          <w:szCs w:val="28"/>
        </w:rPr>
        <w:object w:dxaOrig="260" w:dyaOrig="279">
          <v:shape id="_x0000_i1050" type="#_x0000_t75" style="width:12.75pt;height:12.75pt" o:ole="">
            <v:imagedata r:id="rId48" o:title=""/>
          </v:shape>
          <o:OLEObject Type="Embed" ProgID="Equation.3" ShapeID="_x0000_i1050" DrawAspect="Content" ObjectID="_1590300231" r:id="rId49"/>
        </w:object>
      </w:r>
      <w:r w:rsidR="00574ED2" w:rsidRPr="001605D8">
        <w:rPr>
          <w:rFonts w:ascii="Times New Roman" w:hAnsi="Times New Roman" w:cs="Times New Roman"/>
          <w:sz w:val="28"/>
          <w:szCs w:val="28"/>
        </w:rPr>
        <w:t xml:space="preserve">і L. Виконавши </w:t>
      </w:r>
      <w:r w:rsidR="00574ED2" w:rsidRPr="006275E1">
        <w:rPr>
          <w:rFonts w:ascii="Times New Roman" w:hAnsi="Times New Roman" w:cs="Times New Roman"/>
          <w:sz w:val="28"/>
          <w:szCs w:val="28"/>
        </w:rPr>
        <w:t>перетворення Фур'є,</w:t>
      </w:r>
      <w:r w:rsidR="00574ED2" w:rsidRPr="001605D8">
        <w:rPr>
          <w:rFonts w:ascii="Times New Roman" w:hAnsi="Times New Roman" w:cs="Times New Roman"/>
          <w:sz w:val="28"/>
          <w:szCs w:val="28"/>
        </w:rPr>
        <w:t xml:space="preserve"> можна перейти від лінійних координат до просторо</w:t>
      </w:r>
      <w:r w:rsidR="006417C7">
        <w:rPr>
          <w:rFonts w:ascii="Times New Roman" w:hAnsi="Times New Roman" w:cs="Times New Roman"/>
          <w:sz w:val="28"/>
          <w:szCs w:val="28"/>
        </w:rPr>
        <w:t>в</w:t>
      </w:r>
      <w:r>
        <w:rPr>
          <w:rFonts w:ascii="Times New Roman" w:hAnsi="Times New Roman" w:cs="Times New Roman"/>
          <w:sz w:val="28"/>
          <w:szCs w:val="28"/>
        </w:rPr>
        <w:t>их частот і отримати вираз (1.1</w:t>
      </w:r>
      <w:r w:rsidR="006417C7">
        <w:rPr>
          <w:rFonts w:ascii="Times New Roman" w:hAnsi="Times New Roman" w:cs="Times New Roman"/>
          <w:sz w:val="28"/>
          <w:szCs w:val="28"/>
        </w:rPr>
        <w:t>) у</w:t>
      </w:r>
      <w:r w:rsidR="00574ED2" w:rsidRPr="001605D8">
        <w:rPr>
          <w:rFonts w:ascii="Times New Roman" w:hAnsi="Times New Roman" w:cs="Times New Roman"/>
          <w:sz w:val="28"/>
          <w:szCs w:val="28"/>
        </w:rPr>
        <w:t xml:space="preserve"> частотному виді</w:t>
      </w:r>
      <w:r w:rsidR="006417C7">
        <w:rPr>
          <w:rFonts w:ascii="Times New Roman" w:hAnsi="Times New Roman" w:cs="Times New Roman"/>
          <w:sz w:val="28"/>
          <w:szCs w:val="28"/>
        </w:rPr>
        <w:t xml:space="preserve"> </w:t>
      </w:r>
      <w:r w:rsidR="00CA0B61">
        <w:rPr>
          <w:rFonts w:ascii="Times New Roman" w:hAnsi="Times New Roman" w:cs="Times New Roman"/>
          <w:sz w:val="28"/>
          <w:szCs w:val="28"/>
          <w:lang w:val="ru-RU"/>
        </w:rPr>
        <w:t>[5</w:t>
      </w:r>
      <w:r w:rsidR="006417C7" w:rsidRPr="006417C7">
        <w:rPr>
          <w:rFonts w:ascii="Times New Roman" w:hAnsi="Times New Roman" w:cs="Times New Roman"/>
          <w:sz w:val="28"/>
          <w:szCs w:val="28"/>
          <w:lang w:val="ru-RU"/>
        </w:rPr>
        <w:t>]</w:t>
      </w:r>
      <w:r w:rsidR="00574ED2" w:rsidRPr="001605D8">
        <w:rPr>
          <w:rFonts w:ascii="Times New Roman" w:hAnsi="Times New Roman" w:cs="Times New Roman"/>
          <w:sz w:val="28"/>
          <w:szCs w:val="28"/>
        </w:rPr>
        <w:t>:</w:t>
      </w:r>
    </w:p>
    <w:p w:rsidR="00574ED2" w:rsidRDefault="00574ED2" w:rsidP="001032E1">
      <w:pPr>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6"/>
          <w:sz w:val="28"/>
          <w:szCs w:val="28"/>
        </w:rPr>
        <w:object w:dxaOrig="3780" w:dyaOrig="859">
          <v:shape id="_x0000_i1051" type="#_x0000_t75" style="width:189pt;height:43.5pt" o:ole="">
            <v:imagedata r:id="rId50" o:title=""/>
          </v:shape>
          <o:OLEObject Type="Embed" ProgID="Equation.3" ShapeID="_x0000_i1051" DrawAspect="Content" ObjectID="_1590300232" r:id="rId51"/>
        </w:object>
      </w:r>
      <w:r w:rsidRPr="001605D8">
        <w:rPr>
          <w:rFonts w:ascii="Times New Roman" w:hAnsi="Times New Roman" w:cs="Times New Roman"/>
          <w:sz w:val="28"/>
          <w:szCs w:val="28"/>
        </w:rPr>
        <w:t>,                                          (1.2)</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lastRenderedPageBreak/>
        <w:t xml:space="preserve">де </w:t>
      </w:r>
      <w:r w:rsidRPr="001605D8">
        <w:rPr>
          <w:rFonts w:ascii="Times New Roman" w:hAnsi="Times New Roman" w:cs="Times New Roman"/>
          <w:position w:val="-16"/>
          <w:sz w:val="28"/>
          <w:szCs w:val="28"/>
        </w:rPr>
        <w:object w:dxaOrig="1060" w:dyaOrig="460">
          <v:shape id="_x0000_i1052" type="#_x0000_t75" style="width:55.5pt;height:23.25pt" o:ole="">
            <v:imagedata r:id="rId52" o:title=""/>
          </v:shape>
          <o:OLEObject Type="Embed" ProgID="Equation.3" ShapeID="_x0000_i1052" DrawAspect="Content" ObjectID="_1590300233" r:id="rId53"/>
        </w:object>
      </w:r>
      <w:r w:rsidRPr="001605D8">
        <w:rPr>
          <w:rFonts w:ascii="Times New Roman" w:hAnsi="Times New Roman" w:cs="Times New Roman"/>
          <w:sz w:val="28"/>
          <w:szCs w:val="28"/>
        </w:rPr>
        <w:t xml:space="preserve">, </w:t>
      </w:r>
      <w:r w:rsidRPr="001605D8">
        <w:rPr>
          <w:rFonts w:ascii="Times New Roman" w:hAnsi="Times New Roman" w:cs="Times New Roman"/>
          <w:position w:val="-16"/>
          <w:sz w:val="28"/>
          <w:szCs w:val="28"/>
        </w:rPr>
        <w:object w:dxaOrig="1060" w:dyaOrig="480">
          <v:shape id="_x0000_i1053" type="#_x0000_t75" style="width:55.5pt;height:24pt" o:ole="">
            <v:imagedata r:id="rId54" o:title=""/>
          </v:shape>
          <o:OLEObject Type="Embed" ProgID="Equation.3" ShapeID="_x0000_i1053" DrawAspect="Content" ObjectID="_1590300234" r:id="rId55"/>
        </w:object>
      </w:r>
      <w:r w:rsidRPr="001605D8">
        <w:rPr>
          <w:rFonts w:ascii="Times New Roman" w:hAnsi="Times New Roman" w:cs="Times New Roman"/>
          <w:sz w:val="28"/>
          <w:szCs w:val="28"/>
        </w:rPr>
        <w:t xml:space="preserve"> і </w:t>
      </w:r>
      <w:r w:rsidRPr="001605D8">
        <w:rPr>
          <w:rFonts w:ascii="Times New Roman" w:hAnsi="Times New Roman" w:cs="Times New Roman"/>
          <w:position w:val="-36"/>
          <w:sz w:val="28"/>
          <w:szCs w:val="28"/>
        </w:rPr>
        <w:object w:dxaOrig="1280" w:dyaOrig="859">
          <v:shape id="_x0000_i1054" type="#_x0000_t75" style="width:63pt;height:43.5pt" o:ole="">
            <v:imagedata r:id="rId56" o:title=""/>
          </v:shape>
          <o:OLEObject Type="Embed" ProgID="Equation.3" ShapeID="_x0000_i1054" DrawAspect="Content" ObjectID="_1590300235" r:id="rId57"/>
        </w:object>
      </w:r>
      <w:r w:rsidRPr="001605D8">
        <w:rPr>
          <w:rFonts w:ascii="Times New Roman" w:hAnsi="Times New Roman" w:cs="Times New Roman"/>
          <w:sz w:val="28"/>
          <w:szCs w:val="28"/>
        </w:rPr>
        <w:t xml:space="preserve"> – перетворення Фур'є відповідних функцій; </w:t>
      </w:r>
      <w:r w:rsidRPr="001605D8">
        <w:rPr>
          <w:rFonts w:ascii="Times New Roman" w:hAnsi="Times New Roman" w:cs="Times New Roman"/>
          <w:position w:val="-16"/>
          <w:sz w:val="28"/>
          <w:szCs w:val="28"/>
        </w:rPr>
        <w:object w:dxaOrig="680" w:dyaOrig="420">
          <v:shape id="_x0000_i1055" type="#_x0000_t75" style="width:33pt;height:19.5pt" o:ole="">
            <v:imagedata r:id="rId58" o:title=""/>
          </v:shape>
          <o:OLEObject Type="Embed" ProgID="Equation.3" ShapeID="_x0000_i1055" DrawAspect="Content" ObjectID="_1590300236" r:id="rId59"/>
        </w:object>
      </w:r>
      <w:r w:rsidRPr="001605D8">
        <w:rPr>
          <w:rFonts w:ascii="Times New Roman" w:hAnsi="Times New Roman" w:cs="Times New Roman"/>
          <w:sz w:val="28"/>
          <w:szCs w:val="28"/>
        </w:rPr>
        <w:t xml:space="preserve"> – просторові частоти, рівні зворотному значенню періоду синусоїдальної зміни освітленості в просторі зображення по двох координатах.</w:t>
      </w:r>
    </w:p>
    <w:p w:rsidR="00574ED2" w:rsidRPr="001605D8" w:rsidRDefault="00574ED2" w:rsidP="001032E1">
      <w:pPr>
        <w:spacing w:line="360" w:lineRule="auto"/>
        <w:ind w:right="55" w:firstLine="720"/>
        <w:jc w:val="both"/>
        <w:rPr>
          <w:rFonts w:ascii="Times New Roman" w:hAnsi="Times New Roman" w:cs="Times New Roman"/>
          <w:sz w:val="28"/>
          <w:szCs w:val="28"/>
        </w:rPr>
      </w:pPr>
      <w:r w:rsidRPr="001605D8">
        <w:rPr>
          <w:rFonts w:ascii="Times New Roman" w:hAnsi="Times New Roman" w:cs="Times New Roman"/>
          <w:sz w:val="28"/>
          <w:szCs w:val="28"/>
        </w:rPr>
        <w:t xml:space="preserve">Залежність між періодом </w:t>
      </w:r>
      <w:r w:rsidR="006275E1" w:rsidRPr="001605D8">
        <w:rPr>
          <w:rFonts w:ascii="Times New Roman" w:hAnsi="Times New Roman" w:cs="Times New Roman"/>
          <w:sz w:val="28"/>
          <w:szCs w:val="28"/>
        </w:rPr>
        <w:t>синусоїдальної</w:t>
      </w:r>
      <w:r w:rsidRPr="001605D8">
        <w:rPr>
          <w:rFonts w:ascii="Times New Roman" w:hAnsi="Times New Roman" w:cs="Times New Roman"/>
          <w:sz w:val="28"/>
          <w:szCs w:val="28"/>
        </w:rPr>
        <w:t xml:space="preserve"> функції, що характеризує зміну освітленості в площині зображення і просто</w:t>
      </w:r>
      <w:r w:rsidR="00940FD5" w:rsidRPr="001605D8">
        <w:rPr>
          <w:rFonts w:ascii="Times New Roman" w:hAnsi="Times New Roman" w:cs="Times New Roman"/>
          <w:sz w:val="28"/>
          <w:szCs w:val="28"/>
        </w:rPr>
        <w:t>ровою частотою ілюструє рис</w:t>
      </w:r>
      <w:r w:rsidR="00502DED">
        <w:rPr>
          <w:rFonts w:ascii="Times New Roman" w:hAnsi="Times New Roman" w:cs="Times New Roman"/>
          <w:sz w:val="28"/>
          <w:szCs w:val="28"/>
        </w:rPr>
        <w:t>унок 1.5</w:t>
      </w:r>
      <w:r w:rsidRPr="001605D8">
        <w:rPr>
          <w:rFonts w:ascii="Times New Roman" w:hAnsi="Times New Roman" w:cs="Times New Roman"/>
          <w:sz w:val="28"/>
          <w:szCs w:val="28"/>
        </w:rPr>
        <w:t>.</w:t>
      </w:r>
    </w:p>
    <w:p w:rsidR="00574ED2" w:rsidRPr="001605D8" w:rsidRDefault="00C4056C" w:rsidP="001032E1">
      <w:pPr>
        <w:spacing w:line="360" w:lineRule="auto"/>
        <w:ind w:right="55"/>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236" o:spid="_x0000_s1052" editas="canvas" style="width:366.15pt;height:152.55pt;mso-position-horizontal-relative:char;mso-position-vertical-relative:line" coordsize="46501,19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">
            <v:shape id="_x0000_s1053" type="#_x0000_t75" style="position:absolute;width:46501;height:19373;visibility:visible">
              <v:fill o:detectmouseclick="t"/>
              <v:path o:connecttype="none"/>
            </v:shape>
            <v:group id="Группа 2765" o:spid="_x0000_s1054" style="position:absolute;top:791;width:46482;height:17985" coordorigin=",792" coordsize="46479,17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Freeform 2689" o:spid="_x0000_s1055" style="position:absolute;left:3214;top:6363;width:7347;height:4953;visibility:visible;mso-wrap-style:square;v-text-anchor:top" coordsize="11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zdkMIA&#10;AADcAAAADwAAAGRycy9kb3ducmV2LnhtbESPUWvCQBCE34X+h2OFvtWLgqGknlKEFvGt6g9Yc2ty&#10;mNuLua0m/fU9QfBxmJlvmMWq9426UhddYAPTSQaKuAzWcWXgsP96ewcVBdliE5gMDBRhtXwZLbCw&#10;4cY/dN1JpRKEY4EGapG20DqWNXmMk9ASJ+8UOo+SZFdp2+EtwX2jZ1mWa4+O00KNLa1rKs+7X28g&#10;bv/ml8EJnbU9frt1lg9yyo15HfefH6CEenmGH+2NNTCbzuF+Jh0Bv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fN2QwgAAANwAAAAPAAAAAAAAAAAAAAAAAJgCAABkcnMvZG93&#10;bnJldi54bWxQSwUGAAAAAAQABAD1AAAAhwMAAAAA&#10;" path="m,76l9,53,18,35,27,20,37,10,46,3,55,1,56,,66,3r9,6l84,19r9,14l103,51r9,22l113,76e" filled="f" strokeweight="1pt">
                <v:path arrowok="t" o:connecttype="custom" o:connectlocs="0,32279222;3804576,22510538;7609086,14865452;11413662,8494525;15640918,4247263;19445428,1274159;23250004,424720;23672749,0;27900005,1274159;31704516,3822543;35509091,8069806;39313602,14015947;43540923,21661033;47345433,31005063;47768178,32279222" o:connectangles="0,0,0,0,0,0,0,0,0,0,0,0,0,0,0"/>
              </v:shape>
              <v:shape id="Freeform 2690" o:spid="_x0000_s1056" style="position:absolute;left:10561;top:11316;width:7347;height:4946;visibility:visible;mso-wrap-style:square;v-text-anchor:top" coordsize="11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5D58IA&#10;AADcAAAADwAAAGRycy9kb3ducmV2LnhtbESPUWvCQBCE3wv+h2MF3+pFwVCipxShIr5p+wPW3Joc&#10;5vbS3FYTf71XKPRxmJlvmNWm9426URddYAOzaQaKuAzWcWXg6/Pj9Q1UFGSLTWAyMFCEzXr0ssLC&#10;hjsf6XaSSiUIxwIN1CJtoXUsa/IYp6ElTt4ldB4lya7StsN7gvtGz7Ms1x4dp4UaW9rWVF5PP95A&#10;PDwW34MTump73rltlg9yyY2ZjPv3JSihXv7Df+29NTCf5fB7Jh0Bv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kPnwgAAANwAAAAPAAAAAAAAAAAAAAAAAJgCAABkcnMvZG93&#10;bnJldi54bWxQSwUGAAAAAAQABAD1AAAAhwMAAAAA&#10;" path="m,l9,23r9,18l28,56r9,10l46,73r9,3l57,76r9,-2l75,68,84,58,94,44r9,-18l112,4,113,e" filled="f" strokeweight="1pt">
                <v:path arrowok="t" o:connecttype="custom" o:connectlocs="0,0;3804576,9742384;7609086,17366903;11836342,23720626;15640918,27956484;19445428,30921546;23250004,32192278;24095429,32192278;27900005,31345145;31704516,28803617;35509091,24567823;39736347,18637634;43540923,11013180;47345433,1694330;47768178,0" o:connectangles="0,0,0,0,0,0,0,0,0,0,0,0,0,0,0"/>
              </v:shape>
              <v:shape id="Freeform 2691" o:spid="_x0000_s1057" style="position:absolute;left:3017;top:1479;width:324;height:1239;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vXmMMA&#10;AADcAAAADwAAAGRycy9kb3ducmV2LnhtbESPwW7CMBBE75X4B2sr9Vac5FCqFCeKioroEUrv23iJ&#10;rcbrKHYh8PU1EhLH0cy80SzryfXiSGOwnhXk8wwEceu15U7B/uvj+RVEiMgae8+k4EwB6mr2sMRS&#10;+xNv6biLnUgQDiUqMDEOpZShNeQwzP1AnLyDHx3GJMdO6hFPCe56WWTZi3RoOS0YHOjdUPu7+3MK&#10;muawWaztz+V7lduCTb4On7ZQ6ulxat5ARJriPXxrb7SCIl/A9Uw6ArL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vXmMMAAADcAAAADwAAAAAAAAAAAAAAAACYAgAAZHJzL2Rv&#10;d25yZXYueG1sUEsFBgAAAAAEAAQA9QAAAIgDAAAAAA==&#10;" path="m3,l5,19,3,17,,19,3,e" filled="f" strokeweight=".5pt">
                <v:path arrowok="t" o:connecttype="custom" o:connectlocs="1259129,0;2098548,8074693;1259129,7224739;0,8074693;1259129,0" o:connectangles="0,0,0,0,0"/>
              </v:shape>
              <v:line id="Line 2692" o:spid="_x0000_s1058" style="position:absolute;flip:y;visibility:visible" from="3214,1479" to="3214,1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4Rj8AAAADcAAAADwAAAGRycy9kb3ducmV2LnhtbERPu2rDMBTdC/kHcQvZGtmGJsGJEkog&#10;oVND3S7ZLtatLWpdGUl+5O+rIdDxcN7742w7MZIPxrGCfJWBIK6dNtwo+P46v2xBhIissXNMCu4U&#10;4HhYPO2x1G7iTxqr2IgUwqFEBW2MfSllqFuyGFauJ07cj/MWY4K+kdrjlMJtJ4ssW0uLhlNDiz2d&#10;Wqp/q8EquARbk0Pjwvx6rfLB3z7M5qbU8nl+24GINMd/8cP9rhUUeVqbzqQjIA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muEY/AAAAA3AAAAA8AAAAAAAAAAAAAAAAA&#10;oQIAAGRycy9kb3ducmV2LnhtbFBLBQYAAAAABAAEAPkAAACOAwAAAAA=&#10;" strokeweight=".5pt"/>
              <v:shape id="Freeform 2693" o:spid="_x0000_s1059" style="position:absolute;left:21616;top:11182;width:1232;height:33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IlncMA&#10;AADcAAAADwAAAGRycy9kb3ducmV2LnhtbESPQYvCMBSE7wv+h/AWvCxrqgdZu0aRBcGjVkG8PZpn&#10;U7Z5qUnWtv/eCMIeh5n5hlmue9uIO/lQO1YwnWQgiEuna64UnI7bzy8QISJrbByTgoECrFejtyXm&#10;2nV8oHsRK5EgHHJUYGJscylDachimLiWOHlX5y3GJH0ltccuwW0jZ1k2lxZrTgsGW/oxVP4Wf1bB&#10;5Yxbvx8G2350m6vZH5CL/qbU+L3ffIOI1Mf/8Ku90wpm0wU8z6Qj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IlncMAAADcAAAADwAAAAAAAAAAAAAAAACYAgAAZHJzL2Rv&#10;d25yZXYueG1sUEsFBgAAAAAEAAQA9QAAAIgDAAAAAA==&#10;" path="m19,2l,5,2,2,,,19,2e" filled="f" strokeweight=".5pt">
                <v:path arrowok="t" o:connecttype="custom" o:connectlocs="7987899,871728;0,2179320;840808,871728;0,0;7987899,871728" o:connectangles="0,0,0,0,0"/>
              </v:shape>
              <v:line id="Line 2694" o:spid="_x0000_s1060" style="position:absolute;visibility:visible" from="3214,11316" to="22848,1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8dlMEAAADcAAAADwAAAGRycy9kb3ducmV2LnhtbERPTYvCMBC9C/sfwizsTdMtIlKNsusi&#10;CHuQWi/ehmZsq82kJFGrv94cBI+P9z1f9qYVV3K+sazge5SAIC6tbrhSsC/WwykIH5A1tpZJwZ08&#10;LBcfgzlm2t44p+suVCKGsM9QQR1Cl0npy5oM+pHtiCN3tM5giNBVUju8xXDTyjRJJtJgw7Ghxo5W&#10;NZXn3cUomBad/7uvDmu7dadH/j/OaYy/Sn199j8zEIH68Ba/3ButIE3j/HgmHgG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jx2UwQAAANwAAAAPAAAAAAAAAAAAAAAA&#10;AKECAABkcnMvZG93bnJldi54bWxQSwUGAAAAAAQABAD5AAAAjwMAAAAA&#10;" strokeweight=".5pt"/>
              <v:line id="Line 2695" o:spid="_x0000_s1061" style="position:absolute;visibility:visible" from="3214,11316" to="3214,17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O4D8QAAADcAAAADwAAAGRycy9kb3ducmV2LnhtbESPQYvCMBSE78L+h/AWvGlqEZGuUdRF&#10;EPYgVS/eHs3bttq8lCSrdX+9EQSPw8x8w8wWnWnElZyvLSsYDRMQxIXVNZcKjofNYArCB2SNjWVS&#10;cCcPi/lHb4aZtjfO6boPpYgQ9hkqqEJoMyl9UZFBP7QtcfR+rTMYonSl1A5vEW4amSbJRBqsOS5U&#10;2NK6ouKy/zMKpofWf9/Xp43dufN//jPOaYwrpfqf3fILRKAuvMOv9lYrSNMR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w7gPxAAAANwAAAAPAAAAAAAAAAAA&#10;AAAAAKECAABkcnMvZG93bnJldi54bWxQSwUGAAAAAAQABAD5AAAAkgMAAAAA&#10;" strokeweight=".5pt"/>
              <v:shape id="Freeform 2696" o:spid="_x0000_s1062" style="position:absolute;left:3214;top:17304;width:1232;height:33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p9UcIA&#10;AADcAAAADwAAAGRycy9kb3ducmV2LnhtbESPQYvCMBSE74L/ITzBy7Km24MsXaOIIOxRqyDeHs2z&#10;Kdu8dJNo239vFhY8DjPzDbPaDLYVD/KhcazgY5GBIK6cbrhWcD7t3z9BhIissXVMCkYKsFlPJyss&#10;tOv5SI8y1iJBOBSowMTYFVKGypDFsHAdcfJuzluMSfpaao99gttW5lm2lBYbTgsGO9oZqn7Ku1Vw&#10;veDeH8bRdm/99mYOR+Ry+FVqPhu2XyAiDfEV/m9/awV5nsPfmXQ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n1RwgAAANwAAAAPAAAAAAAAAAAAAAAAAJgCAABkcnMvZG93&#10;bnJldi54bWxQSwUGAAAAAAQABAD1AAAAhwMAAAAA&#10;" path="m,3l19,,17,3r2,2l,3e" filled="f" strokeweight=".5pt">
                <v:path arrowok="t" o:connecttype="custom" o:connectlocs="0,1307592;7987899,0;7147091,1307592;7987899,2179320;0,1307592" o:connectangles="0,0,0,0,0"/>
              </v:shape>
              <v:shape id="Freeform 2697" o:spid="_x0000_s1063" style="position:absolute;left:16739;top:17304;width:1169;height:330;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pufMEA&#10;AADcAAAADwAAAGRycy9kb3ducmV2LnhtbESPQWvCQBSE74X+h+UVequbRrAhdQ0lKnittfdH9pkE&#10;s29D3hpjf71bEDwOM/MNsywm16mRBmk9G3ifJaCIK29brg0cfrZvGSgJyBY7z2TgSgLF6vlpibn1&#10;F/6mcR9qFSEsORpoQuhzraVqyKHMfE8cvaMfHIYoh1rbAS8R7jqdJslCO2w5LjTYU9lQddqfnYFN&#10;hW0mf5sPWZRrqyXb2jL8GvP6Mn19ggo0hUf43t5ZA2k6h/8z8Qjo1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abnzBAAAA3AAAAA8AAAAAAAAAAAAAAAAAmAIAAGRycy9kb3du&#10;cmV2LnhtbFBLBQYAAAAABAAEAPUAAACGAwAAAAA=&#10;" path="m18,3l,5,1,3,,,18,3e" filled="f" strokeweight=".5pt">
                <v:path arrowok="t" o:connecttype="custom" o:connectlocs="7588109,1307592;0,2179320;421554,1307592;0,0;7588109,1307592" o:connectangles="0,0,0,0,0"/>
              </v:shape>
              <v:line id="Line 2698" o:spid="_x0000_s1064" style="position:absolute;visibility:visible" from="3214,17501" to="17908,1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bl8QAAADcAAAADwAAAGRycy9kb3ducmV2LnhtbESPQWvCQBSE70L/w/IKvenGEESiq6hF&#10;KHgoUS/eHtlnEs2+Dbtbjf76rlDocZiZb5j5sjetuJHzjWUF41ECgri0uuFKwfGwHU5B+ICssbVM&#10;Ch7kYbl4G8wx1/bOBd32oRIRwj5HBXUIXS6lL2sy6Ee2I47e2TqDIUpXSe3wHuGmlWmSTKTBhuNC&#10;jR1taiqv+x+jYHro/Odjc9rab3d5FrusoAzXSn2896sZiEB9+A//tb+0gjTN4HUmH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BuXxAAAANwAAAAPAAAAAAAAAAAA&#10;AAAAAKECAABkcnMvZG93bnJldi54bWxQSwUGAAAAAAQABAD5AAAAkgMAAAAA&#10;" strokeweight=".5pt"/>
              <v:line id="Line 2699" o:spid="_x0000_s1065" style="position:absolute;visibility:visible" from="17908,11316" to="17908,17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DMUAAADcAAAADwAAAGRycy9kb3ducmV2LnhtbESPQWvCQBSE70L/w/IK3nTToEVS19BG&#10;BMFDiXrp7ZF9TdJm34bdVaO/3i0UPA4z8w2zzAfTiTM531pW8DJNQBBXVrdcKzgeNpMFCB+QNXaW&#10;ScGVPOSrp9ESM20vXNJ5H2oRIewzVNCE0GdS+qohg35qe+LofVtnMETpaqkdXiLcdDJNkldpsOW4&#10;0GBPRUPV7/5kFCwOvV9fi6+N/XQ/t3I3K2mGH0qNn4f3NxCBhvAI/7e3WkGazuHv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DMUAAADcAAAADwAAAAAAAAAA&#10;AAAAAAChAgAAZHJzL2Rvd25yZXYueG1sUEsFBgAAAAAEAAQA+QAAAJMDAAAAAA==&#10;" strokeweight=".5pt"/>
              <v:shape id="Freeform 2700" o:spid="_x0000_s1066" style="position:absolute;left:3017;top:1479;width:324;height:1239;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u4vsMA&#10;AADcAAAADwAAAGRycy9kb3ducmV2LnhtbESPQWsCMRSE70L/Q3iF3jS7OdiyNcrSUtGj1t5fN89N&#10;6OZl2aS69debguBxmJlvmMVq9J040RBdYA3lrABB3ATjuNVw+PyYvoCICdlgF5g0/FGE1fJhssDK&#10;hDPv6LRPrcgQjhVqsCn1lZSxseQxzkJPnL1jGDymLIdWmgHPGe47qYpiLj06zgsWe3qz1Pzsf72G&#10;uj5untfu+/L1XjrFtlzHrVNaPz2O9SuIRGO6h2/tjdGg1Bz+z+Qj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u4vsMAAADcAAAADwAAAAAAAAAAAAAAAACYAgAAZHJzL2Rv&#10;d25yZXYueG1sUEsFBgAAAAAEAAQA9QAAAIgDAAAAAA==&#10;" path="m3,l5,19,3,17,,19,3,e" filled="f" strokeweight=".5pt">
                <v:path arrowok="t" o:connecttype="custom" o:connectlocs="1259129,0;2098548,8074693;1259129,7224739;0,8074693;1259129,0" o:connectangles="0,0,0,0,0"/>
              </v:shape>
              <v:line id="Line 2701" o:spid="_x0000_s1067" style="position:absolute;flip:y;visibility:visible" from="3214,1479" to="3214,1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1PQMIAAADcAAAADwAAAGRycy9kb3ducmV2LnhtbESPT4vCMBTE7wt+h/AEb2tqwT9Uo4iw&#10;iyeXrV68PZpnG2xeShK1fnuzIOxxmJnfMKtNb1txJx+MYwWTcQaCuHLacK3gdPz6XIAIEVlj65gU&#10;PCnAZj34WGGh3YN/6V7GWiQIhwIVNDF2hZShashiGLuOOHkX5y3GJH0ttcdHgttW5lk2kxYNp4UG&#10;O9o1VF3Lm1XwHWxFDo0L/fSnnNz8+WDmZ6VGw367BBGpj//hd3uvFeT5HP7O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1PQMIAAADcAAAADwAAAAAAAAAAAAAA&#10;AAChAgAAZHJzL2Rvd25yZXYueG1sUEsFBgAAAAAEAAQA+QAAAJADAAAAAA==&#10;" strokeweight=".5pt"/>
              <v:shape id="Freeform 2702" o:spid="_x0000_s1068" style="position:absolute;left:21616;top:11182;width:1232;height:33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u78A&#10;AADcAAAADwAAAGRycy9kb3ducmV2LnhtbERPTYvCMBC9C/6HMMJeFk23h0W6RhFB8Kh1QfY2NGNT&#10;bCY1ibb99+aw4PHxvlebwbbiST40jhV8LTIQxJXTDdcKfs/7+RJEiMgaW8ekYKQAm/V0ssJCu55P&#10;9CxjLVIIhwIVmBi7QspQGbIYFq4jTtzVeYsxQV9L7bFP4baVeZZ9S4sNpwaDHe0MVbfyYRX8XXDv&#10;j+Nou89+ezXHE3I53JX6mA3bHxCRhvgW/7sPWkGep7XpTDoC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kq7vwAAANwAAAAPAAAAAAAAAAAAAAAAAJgCAABkcnMvZG93bnJl&#10;di54bWxQSwUGAAAAAAQABAD1AAAAhAMAAAAA&#10;" path="m19,2l,5,2,2,,,19,2e" filled="f" strokeweight=".5pt">
                <v:path arrowok="t" o:connecttype="custom" o:connectlocs="7987899,871728;0,2179320;840808,871728;0,0;7987899,871728" o:connectangles="0,0,0,0,0"/>
              </v:shape>
              <v:line id="Line 2703" o:spid="_x0000_s1069" style="position:absolute;visibility:visible" from="3214,11316" to="22848,1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W0CcUAAADcAAAADwAAAGRycy9kb3ducmV2LnhtbESPQWvCQBSE7wX/w/KE3urGIEVTN8Fa&#10;hEIPJerF2yP7mkSzb8PuVmN/fVcQPA4z8w2zLAbTiTM531pWMJ0kIIgrq1uuFex3m5c5CB+QNXaW&#10;ScGVPBT56GmJmbYXLum8DbWIEPYZKmhC6DMpfdWQQT+xPXH0fqwzGKJ0tdQOLxFuOpkmyas02HJc&#10;aLCndUPVaftrFMx3vf+4rg8b++2Of+XXrKQZviv1PB5WbyACDeERvrc/tYI0XcDtTDwCMv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W0CcUAAADcAAAADwAAAAAAAAAA&#10;AAAAAAChAgAAZHJzL2Rvd25yZXYueG1sUEsFBgAAAAAEAAQA+QAAAJMDAAAAAA==&#10;" strokeweight=".5pt"/>
              <v:shape id="Freeform 2704" o:spid="_x0000_s1070" style="position:absolute;left:3214;top:17304;width:1232;height:33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3QYL8A&#10;AADcAAAADwAAAGRycy9kb3ducmV2LnhtbERPTYvCMBC9C/6HMMJeZE11QaRrFBGEPWoVxNvQjE2x&#10;mdQka9t/vzkseHy87/W2t414kQ+1YwXzWQaCuHS65krB5Xz4XIEIEVlj45gUDBRguxmP1phr1/GJ&#10;XkWsRArhkKMCE2ObSxlKQxbDzLXEibs7bzEm6CupPXYp3DZykWVLabHm1GCwpb2h8lH8WgW3Kx78&#10;cRhsO+12d3M8IRf9U6mPSb/7BhGpj2/xv/tHK1h8pfnpTDoCcvM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zdBgvwAAANwAAAAPAAAAAAAAAAAAAAAAAJgCAABkcnMvZG93bnJl&#10;di54bWxQSwUGAAAAAAQABAD1AAAAhAMAAAAA&#10;" path="m,3l19,,17,3r2,2l,3e" filled="f" strokeweight=".5pt">
                <v:path arrowok="t" o:connecttype="custom" o:connectlocs="0,1307592;7987899,0;7147091,1307592;7987899,2179320;0,1307592" o:connectangles="0,0,0,0,0"/>
              </v:shape>
              <v:shape id="Freeform 2705" o:spid="_x0000_s1071" style="position:absolute;left:16739;top:17304;width:1169;height:330;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3DTcAA&#10;AADcAAAADwAAAGRycy9kb3ducmV2LnhtbESPwYrCQBBE7wv+w9DC3taJChqioyxRwau6e28ybRI2&#10;0xPSo8b9ekcQPBZV9YparnvXqCt1Uns2MB4loIgLb2suDfycdl8pKAnIFhvPZOBOAuvV4GOJmfU3&#10;PtD1GEoVISwZGqhCaDOtpajIoYx8Sxy9s+8chii7UtsObxHuGj1Jkpl2WHNcqLClvKLi73hxBrYF&#10;1qn8b+cyyzdWS7qzefg15nPYfy9ABerDO/xq762ByXQMzzPxCO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13DTcAAAADcAAAADwAAAAAAAAAAAAAAAACYAgAAZHJzL2Rvd25y&#10;ZXYueG1sUEsFBgAAAAAEAAQA9QAAAIUDAAAAAA==&#10;" path="m18,3l,5,1,3,,,18,3e" filled="f" strokeweight=".5pt">
                <v:path arrowok="t" o:connecttype="custom" o:connectlocs="7588109,1307592;0,2179320;421554,1307592;0,0;7588109,1307592" o:connectangles="0,0,0,0,0"/>
              </v:shape>
              <v:shape id="Text Box 2706" o:spid="_x0000_s1072" type="#_x0000_t202" style="position:absolute;left:9124;top:14802;width:3816;height:397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V32MQA&#10;AADcAAAADwAAAGRycy9kb3ducmV2LnhtbESPzW7CMBCE70i8g7WVeisOaYsgYBCiVOJW/h5gFS9x&#10;mngdxS4Enh4jVeI4mplvNLNFZ2txptaXjhUMBwkI4tzpkgsFx8P32xiED8gaa8ek4EoeFvN+b4aZ&#10;dhfe0XkfChEh7DNUYEJoMil9bsiiH7iGOHon11oMUbaF1C1eItzWMk2SkbRYclww2NDKUF7t/6yC&#10;cWJ/qmqSbr39uA0/zerLrZtfpV5fuuUURKAuPMP/7Y1WkL6n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d9jEAAAA3AAAAA8AAAAAAAAAAAAAAAAAmAIAAGRycy9k&#10;b3ducmV2LnhtbFBLBQYAAAAABAAEAPUAAACJAwAAAAA=&#10;" filled="f" stroked="f">
                <v:textbox style="mso-fit-shape-to-text:t">
                  <w:txbxContent>
                    <w:p w:rsidR="00B04C60" w:rsidRDefault="00B04C60" w:rsidP="00574ED2">
                      <w:r w:rsidRPr="00D97A7B">
                        <w:rPr>
                          <w:position w:val="-4"/>
                        </w:rPr>
                        <w:object w:dxaOrig="320" w:dyaOrig="300">
                          <v:shape id="_x0000_i1258" type="#_x0000_t75" style="width:15.75pt;height:15pt" o:ole="">
                            <v:imagedata r:id="rId60" o:title=""/>
                          </v:shape>
                          <o:OLEObject Type="Embed" ProgID="Equation.3" ShapeID="_x0000_i1258" DrawAspect="Content" ObjectID="_1590300384" r:id="rId61"/>
                        </w:object>
                      </w:r>
                    </w:p>
                  </w:txbxContent>
                </v:textbox>
              </v:shape>
              <v:shape id="Поле 2758" o:spid="_x0000_s1073" type="#_x0000_t202" style="position:absolute;top:792;width:3270;height:3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B04C60" w:rsidRDefault="00B04C60" w:rsidP="00574ED2">
                      <w:r w:rsidRPr="00D97A7B">
                        <w:rPr>
                          <w:position w:val="-4"/>
                        </w:rPr>
                        <w:object w:dxaOrig="240" w:dyaOrig="260">
                          <v:shape id="_x0000_i1259" type="#_x0000_t75" style="width:16.5pt;height:12.75pt" o:ole="">
                            <v:imagedata r:id="rId62" o:title=""/>
                          </v:shape>
                          <o:OLEObject Type="Embed" ProgID="Equation.3" ShapeID="_x0000_i1259" DrawAspect="Content" ObjectID="_1590300385" r:id="rId63"/>
                        </w:object>
                      </w:r>
                    </w:p>
                  </w:txbxContent>
                </v:textbox>
              </v:shape>
              <v:shape id="Поле 2758" o:spid="_x0000_s1074" type="#_x0000_t202" style="position:absolute;left:20319;top:11182;width:3429;height:408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KN8QA&#10;AADcAAAADwAAAGRycy9kb3ducmV2LnhtbESPwW7CMBBE75X4B2uRegOHQCsIGFRBK3ErBT5gFS9x&#10;SLyOYhdSvh4jIfU4mpk3msWqs7W4UOtLxwpGwwQEce50yYWC4+FrMAXhA7LG2jEp+CMPq2XvZYGZ&#10;dlf+ocs+FCJC2GeowITQZFL63JBFP3QNcfROrrUYomwLqVu8RritZZok79JiyXHBYENrQ3m1/7UK&#10;pon9rqpZuvN2chu9mfXGfTZnpV773cccRKAu/Ief7a1WkI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gSjfEAAAA3AAAAA8AAAAAAAAAAAAAAAAAmAIAAGRycy9k&#10;b3ducmV2LnhtbFBLBQYAAAAABAAEAPUAAACJAwAAAAA=&#10;" filled="f" stroked="f">
                <v:textbox style="mso-fit-shape-to-text:t">
                  <w:txbxContent>
                    <w:p w:rsidR="00B04C60" w:rsidRDefault="00B04C60" w:rsidP="00574ED2">
                      <w:r w:rsidRPr="00D97A7B">
                        <w:rPr>
                          <w:position w:val="-6"/>
                        </w:rPr>
                        <w:object w:dxaOrig="279" w:dyaOrig="320">
                          <v:shape id="_x0000_i1260" type="#_x0000_t75" style="width:12.75pt;height:15.75pt" o:ole="">
                            <v:imagedata r:id="rId64" o:title=""/>
                          </v:shape>
                          <o:OLEObject Type="Embed" ProgID="Equation.3" ShapeID="_x0000_i1260" DrawAspect="Content" ObjectID="_1590300386" r:id="rId65"/>
                        </w:object>
                      </w:r>
                    </w:p>
                  </w:txbxContent>
                </v:textbox>
              </v:shape>
              <v:shape id="Поле 2763" o:spid="_x0000_s1075" type="#_x0000_t202" style="position:absolute;left:37526;top:6406;width:8953;height:64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vrMQA&#10;AADcAAAADwAAAGRycy9kb3ducmV2LnhtbESPzW7CMBCE75X6DtZW4gYOaUGQYhCiIPXG7wOs4iVO&#10;E6+j2EDo09dISD2OZuYbzWzR2VpcqfWlYwXDQQKCOHe65ELB6bjpT0D4gKyxdkwK7uRhMX99mWGm&#10;3Y33dD2EQkQI+wwVmBCaTEqfG7LoB64hjt7ZtRZDlG0hdYu3CLe1TJNkLC2WHBcMNrQylFeHi1Uw&#10;Sey2qqbpztuP3+HIrL7cuvlRqvfWLT9BBOrCf/jZ/tYK0vcRP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s76zEAAAA3AAAAA8AAAAAAAAAAAAAAAAAmAIAAGRycy9k&#10;b3ducmV2LnhtbFBLBQYAAAAABAAEAPUAAACJAwAAAAA=&#10;" filled="f" stroked="f">
                <v:textbox style="mso-fit-shape-to-text:t">
                  <w:txbxContent>
                    <w:p w:rsidR="00B04C60" w:rsidRPr="006721BB" w:rsidRDefault="00B04C60" w:rsidP="00574ED2">
                      <w:pPr>
                        <w:rPr>
                          <w:color w:val="FFFFFF"/>
                        </w:rPr>
                      </w:pPr>
                      <w:r w:rsidRPr="006721BB">
                        <w:rPr>
                          <w:color w:val="FFFFFF"/>
                          <w:position w:val="-24"/>
                        </w:rPr>
                        <w:object w:dxaOrig="780" w:dyaOrig="620">
                          <v:shape id="_x0000_i1261" type="#_x0000_t75" style="width:56.25pt;height:34.5pt" o:ole="">
                            <v:imagedata r:id="rId66" o:title=""/>
                          </v:shape>
                          <o:OLEObject Type="Embed" ProgID="Equation.3" ShapeID="_x0000_i1261" DrawAspect="Content" ObjectID="_1590300387" r:id="rId67"/>
                        </w:object>
                      </w:r>
                    </w:p>
                  </w:txbxContent>
                </v:textbox>
              </v:shape>
            </v:group>
            <w10:wrap type="none"/>
            <w10:anchorlock/>
          </v:group>
        </w:pict>
      </w:r>
    </w:p>
    <w:p w:rsidR="00574ED2" w:rsidRPr="001605D8" w:rsidRDefault="008364D8" w:rsidP="001032E1">
      <w:pPr>
        <w:spacing w:line="360" w:lineRule="auto"/>
        <w:ind w:left="435" w:right="55"/>
        <w:jc w:val="center"/>
        <w:rPr>
          <w:rFonts w:ascii="Times New Roman" w:hAnsi="Times New Roman" w:cs="Times New Roman"/>
          <w:sz w:val="28"/>
          <w:szCs w:val="28"/>
        </w:rPr>
      </w:pPr>
      <w:r w:rsidRPr="001605D8">
        <w:rPr>
          <w:rFonts w:ascii="Times New Roman" w:hAnsi="Times New Roman" w:cs="Times New Roman"/>
          <w:sz w:val="28"/>
          <w:szCs w:val="28"/>
        </w:rPr>
        <w:t>Рис</w:t>
      </w:r>
      <w:r w:rsidR="00502DED">
        <w:rPr>
          <w:rFonts w:ascii="Times New Roman" w:hAnsi="Times New Roman" w:cs="Times New Roman"/>
          <w:sz w:val="28"/>
          <w:szCs w:val="28"/>
        </w:rPr>
        <w:t xml:space="preserve">унок 1.5 – </w:t>
      </w:r>
      <w:r w:rsidR="00574ED2" w:rsidRPr="001605D8">
        <w:rPr>
          <w:rFonts w:ascii="Times New Roman" w:hAnsi="Times New Roman" w:cs="Times New Roman"/>
          <w:sz w:val="28"/>
          <w:szCs w:val="28"/>
        </w:rPr>
        <w:t>Залежність між періодом сінусоідальної функції, що характеризує зміну освітленості в площині зображення і просторовою частотою</w:t>
      </w:r>
      <w:r w:rsidR="00DA63F3" w:rsidRPr="00DA63F3">
        <w:rPr>
          <w:rFonts w:ascii="Times New Roman" w:hAnsi="Times New Roman" w:cs="Times New Roman"/>
          <w:sz w:val="28"/>
          <w:szCs w:val="28"/>
        </w:rPr>
        <w:t xml:space="preserve"> </w:t>
      </w:r>
      <w:r w:rsidR="00DA63F3" w:rsidRPr="00CE187A">
        <w:rPr>
          <w:rFonts w:ascii="Times New Roman" w:hAnsi="Times New Roman" w:cs="Times New Roman"/>
          <w:sz w:val="28"/>
          <w:szCs w:val="28"/>
        </w:rPr>
        <w:t>[4]</w:t>
      </w:r>
      <w:r w:rsidR="006417C7">
        <w:rPr>
          <w:rFonts w:ascii="Times New Roman" w:hAnsi="Times New Roman" w:cs="Times New Roman"/>
          <w:sz w:val="28"/>
          <w:szCs w:val="28"/>
        </w:rPr>
        <w:t>.</w:t>
      </w:r>
    </w:p>
    <w:p w:rsidR="00574ED2" w:rsidRPr="001605D8" w:rsidRDefault="00431DE4"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Рівняння (1.2</w:t>
      </w:r>
      <w:r w:rsidR="00574ED2" w:rsidRPr="001605D8">
        <w:rPr>
          <w:rFonts w:ascii="Times New Roman" w:hAnsi="Times New Roman" w:cs="Times New Roman"/>
          <w:sz w:val="28"/>
          <w:szCs w:val="28"/>
        </w:rPr>
        <w:t>) характеризує процес утворення зображення в частотному вигляді</w:t>
      </w:r>
      <w:r w:rsidR="006417C7" w:rsidRPr="00CE187A">
        <w:rPr>
          <w:rFonts w:ascii="Times New Roman" w:hAnsi="Times New Roman" w:cs="Times New Roman"/>
          <w:sz w:val="28"/>
          <w:szCs w:val="28"/>
        </w:rPr>
        <w:t xml:space="preserve"> [4]</w:t>
      </w:r>
      <w:r w:rsidR="00574ED2" w:rsidRPr="001605D8">
        <w:rPr>
          <w:rFonts w:ascii="Times New Roman" w:hAnsi="Times New Roman" w:cs="Times New Roman"/>
          <w:sz w:val="28"/>
          <w:szCs w:val="28"/>
        </w:rPr>
        <w:t>.</w:t>
      </w:r>
    </w:p>
    <w:p w:rsidR="00574ED2" w:rsidRDefault="00574ED2" w:rsidP="001032E1">
      <w:pPr>
        <w:spacing w:line="360" w:lineRule="auto"/>
        <w:ind w:right="55" w:firstLine="708"/>
        <w:jc w:val="both"/>
        <w:rPr>
          <w:rFonts w:ascii="Times New Roman" w:hAnsi="Times New Roman" w:cs="Times New Roman"/>
          <w:sz w:val="28"/>
          <w:szCs w:val="28"/>
        </w:rPr>
      </w:pPr>
      <w:r w:rsidRPr="006275E1">
        <w:rPr>
          <w:rFonts w:ascii="Times New Roman" w:hAnsi="Times New Roman" w:cs="Times New Roman"/>
          <w:sz w:val="28"/>
          <w:szCs w:val="28"/>
        </w:rPr>
        <w:t>Функція розсіювання</w:t>
      </w:r>
      <w:r w:rsidRPr="001605D8">
        <w:rPr>
          <w:rFonts w:ascii="Times New Roman" w:hAnsi="Times New Roman" w:cs="Times New Roman"/>
          <w:sz w:val="28"/>
          <w:szCs w:val="28"/>
        </w:rPr>
        <w:t xml:space="preserve"> – це розподіл освітленості в зображенні, нескінченно віддаленої в площині предметів точки, що світиться, в площині найкращого зображення. Цей розподіл  є дифракційною картиною</w:t>
      </w:r>
      <w:r w:rsidR="006417C7" w:rsidRPr="006417C7">
        <w:rPr>
          <w:rFonts w:ascii="Times New Roman" w:hAnsi="Times New Roman" w:cs="Times New Roman"/>
          <w:sz w:val="28"/>
          <w:szCs w:val="28"/>
        </w:rPr>
        <w:t xml:space="preserve"> [4]</w:t>
      </w:r>
      <w:r w:rsidRPr="001605D8">
        <w:rPr>
          <w:rFonts w:ascii="Times New Roman" w:hAnsi="Times New Roman" w:cs="Times New Roman"/>
          <w:sz w:val="28"/>
          <w:szCs w:val="28"/>
        </w:rPr>
        <w:t>.</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Для реальних </w:t>
      </w:r>
      <w:r w:rsidR="006417C7">
        <w:rPr>
          <w:rFonts w:ascii="Times New Roman" w:hAnsi="Times New Roman" w:cs="Times New Roman"/>
          <w:sz w:val="28"/>
          <w:szCs w:val="28"/>
        </w:rPr>
        <w:t>ОС</w:t>
      </w:r>
      <w:r w:rsidRPr="001605D8">
        <w:rPr>
          <w:rFonts w:ascii="Times New Roman" w:hAnsi="Times New Roman" w:cs="Times New Roman"/>
          <w:sz w:val="28"/>
          <w:szCs w:val="28"/>
        </w:rPr>
        <w:t xml:space="preserve"> ця функція розсіювання найчастіше апроксимується гаусоїдою обертання згідно співвідношення:</w:t>
      </w:r>
    </w:p>
    <w:p w:rsidR="00574ED2" w:rsidRPr="001605D8" w:rsidRDefault="00574ED2" w:rsidP="001032E1">
      <w:pPr>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10"/>
          <w:sz w:val="28"/>
          <w:szCs w:val="28"/>
        </w:rPr>
        <w:object w:dxaOrig="1640" w:dyaOrig="760">
          <v:shape id="_x0000_i1056" type="#_x0000_t75" style="width:81pt;height:37.5pt" o:ole="">
            <v:imagedata r:id="rId68" o:title=""/>
          </v:shape>
          <o:OLEObject Type="Embed" ProgID="Equation.3" ShapeID="_x0000_i1056" DrawAspect="Content" ObjectID="_1590300237" r:id="rId69"/>
        </w:object>
      </w:r>
      <w:r w:rsidRPr="001605D8">
        <w:rPr>
          <w:rFonts w:ascii="Times New Roman" w:hAnsi="Times New Roman" w:cs="Times New Roman"/>
          <w:sz w:val="28"/>
          <w:szCs w:val="28"/>
        </w:rPr>
        <w:t xml:space="preserve">    ,                          </w:t>
      </w:r>
      <w:r w:rsidR="00EF7038">
        <w:rPr>
          <w:rFonts w:ascii="Times New Roman" w:hAnsi="Times New Roman" w:cs="Times New Roman"/>
          <w:sz w:val="28"/>
          <w:szCs w:val="28"/>
        </w:rPr>
        <w:t xml:space="preserve">                            (1.3</w:t>
      </w:r>
      <w:r w:rsidRPr="001605D8">
        <w:rPr>
          <w:rFonts w:ascii="Times New Roman" w:hAnsi="Times New Roman" w:cs="Times New Roman"/>
          <w:sz w:val="28"/>
          <w:szCs w:val="28"/>
        </w:rPr>
        <w:t>)</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position w:val="-10"/>
          <w:sz w:val="28"/>
          <w:szCs w:val="28"/>
        </w:rPr>
        <w:lastRenderedPageBreak/>
        <w:t xml:space="preserve">де </w:t>
      </w:r>
      <w:r w:rsidRPr="001605D8">
        <w:rPr>
          <w:rFonts w:ascii="Times New Roman" w:hAnsi="Times New Roman" w:cs="Times New Roman"/>
          <w:position w:val="-10"/>
          <w:sz w:val="28"/>
          <w:szCs w:val="28"/>
        </w:rPr>
        <w:object w:dxaOrig="320" w:dyaOrig="360">
          <v:shape id="_x0000_i1057" type="#_x0000_t75" style="width:15.75pt;height:16.5pt" o:ole="">
            <v:imagedata r:id="rId70" o:title=""/>
          </v:shape>
          <o:OLEObject Type="Embed" ProgID="Equation.3" ShapeID="_x0000_i1057" DrawAspect="Content" ObjectID="_1590300238" r:id="rId71"/>
        </w:object>
      </w:r>
      <w:r w:rsidRPr="001605D8">
        <w:rPr>
          <w:rFonts w:ascii="Times New Roman" w:hAnsi="Times New Roman" w:cs="Times New Roman"/>
          <w:sz w:val="28"/>
          <w:szCs w:val="28"/>
        </w:rPr>
        <w:t xml:space="preserve"> – полярна координата точки в площині зображення; </w:t>
      </w:r>
      <w:r w:rsidRPr="001605D8">
        <w:rPr>
          <w:rFonts w:ascii="Times New Roman" w:hAnsi="Times New Roman" w:cs="Times New Roman"/>
          <w:position w:val="-12"/>
          <w:sz w:val="28"/>
          <w:szCs w:val="28"/>
        </w:rPr>
        <w:object w:dxaOrig="340" w:dyaOrig="380">
          <v:shape id="_x0000_i1058" type="#_x0000_t75" style="width:16.5pt;height:16.5pt" o:ole="">
            <v:imagedata r:id="rId72" o:title=""/>
          </v:shape>
          <o:OLEObject Type="Embed" ProgID="Equation.3" ShapeID="_x0000_i1058" DrawAspect="Content" ObjectID="_1590300239" r:id="rId73"/>
        </w:object>
      </w:r>
      <w:r w:rsidRPr="001605D8">
        <w:rPr>
          <w:rFonts w:ascii="Times New Roman" w:hAnsi="Times New Roman" w:cs="Times New Roman"/>
          <w:sz w:val="28"/>
          <w:szCs w:val="28"/>
        </w:rPr>
        <w:t xml:space="preserve"> – апроксимуюче значення полярної координати при якому  освітленість складає 0,606 від максимального значення.</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Визначення   апроксимуючого значення поля</w:t>
      </w:r>
      <w:r w:rsidR="00431DE4" w:rsidRPr="001605D8">
        <w:rPr>
          <w:rFonts w:ascii="Times New Roman" w:hAnsi="Times New Roman" w:cs="Times New Roman"/>
          <w:sz w:val="28"/>
          <w:szCs w:val="28"/>
        </w:rPr>
        <w:t>рної координати пояснює рис</w:t>
      </w:r>
      <w:r w:rsidR="00502DED">
        <w:rPr>
          <w:rFonts w:ascii="Times New Roman" w:hAnsi="Times New Roman" w:cs="Times New Roman"/>
          <w:sz w:val="28"/>
          <w:szCs w:val="28"/>
        </w:rPr>
        <w:t>унок 1.6</w:t>
      </w:r>
      <w:r w:rsidRPr="001605D8">
        <w:rPr>
          <w:rFonts w:ascii="Times New Roman" w:hAnsi="Times New Roman" w:cs="Times New Roman"/>
          <w:sz w:val="28"/>
          <w:szCs w:val="28"/>
        </w:rPr>
        <w:t>.</w:t>
      </w:r>
    </w:p>
    <w:p w:rsidR="00574ED2" w:rsidRPr="001605D8" w:rsidRDefault="00C4056C" w:rsidP="001032E1">
      <w:pPr>
        <w:spacing w:before="240" w:line="360" w:lineRule="auto"/>
        <w:ind w:right="55"/>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213" o:spid="_x0000_s1076" editas="canvas" style="width:198.45pt;height:180.75pt;mso-position-horizontal-relative:char;mso-position-vertical-relative:line" coordsize="25203,22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">
            <v:shape id="_x0000_s1077" type="#_x0000_t75" style="position:absolute;width:25203;height:22955;visibility:visible">
              <v:fill o:detectmouseclick="t"/>
              <v:path o:connecttype="none"/>
            </v:shape>
            <v:group id="Группа 1084" o:spid="_x0000_s1078" style="position:absolute;width:25010;height:22129" coordsize="25010,22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JsOsUAAADdAAAADwAAAGRycy9kb3ducmV2LnhtbERPS2uDQBC+F/Iflink&#10;1qwmbQg2q0hoQg+hkAeU3gZ3oqI7K+5Wzb/vFgq9zcf3nG02mVYM1LvasoJ4EYEgLqyuuVRwveyf&#10;NiCcR9bYWiYFd3KQpbOHLSbajnyi4exLEULYJaig8r5LpHRFRQbdwnbEgbvZ3qAPsC+l7nEM4aaV&#10;yyhaS4M1h4YKO9pVVDTnb6PgMOKYr+K34djcdvevy8vH5zEmpeaPU/4KwtPk/8V/7ncd5kebZ/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1ybDrFAAAA3QAA&#10;AA8AAAAAAAAAAAAAAAAAqgIAAGRycy9kb3ducmV2LnhtbFBLBQYAAAAABAAEAPoAAACcAwAAAAA=&#10;">
              <v:shape id="Freeform 2712" o:spid="_x0000_s1079" style="position:absolute;left:4241;top:4833;width:6956;height:12285;visibility:visible;mso-wrap-style:square;v-text-anchor:top" coordsize="82,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iKgsIA&#10;AADdAAAADwAAAGRycy9kb3ducmV2LnhtbERPTYvCMBC9C/6HMMJeRFMXtqzVKEURlr1pF89DM7bV&#10;ZlKaWNt/vxEEb/N4n7Pe9qYWHbWusqxgMY9AEOdWV1wo+MsOs28QziNrrC2TgoEcbDfj0RoTbR98&#10;pO7kCxFC2CWooPS+SaR0eUkG3dw2xIG72NagD7AtpG7xEcJNLT+jKJYGKw4NJTa0Kym/ne5GwXU/&#10;HbL0trwU/fH8O0yHLo7TTqmPSZ+uQHjq/Vv8cv/oMD/6iuH5TThB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WIqCwgAAAN0AAAAPAAAAAAAAAAAAAAAAAJgCAABkcnMvZG93&#10;bnJldi54bWxQSwUGAAAAAAQABAD1AAAAhwMAAAAA&#10;" path="m82,l75,4r-6,7l63,23,57,37,54,47,47,75r-8,28l30,123r-4,6l17,138,6,145r-6,e" filled="f" strokeweight="1.3pt">
                <v:path arrowok="t" o:connecttype="custom" o:connectlocs="2147483646,0;2147483646,287025631;2147483646,789324721;2147483646,1650410086;2147483646,2147483646;2147483646,2147483646;2147483646,2147483646;2147483646,2147483646;2147483646,2147483646;1870082586,2147483646;1222747937,2147483646;431553605,2147483646;0,2147483646" o:connectangles="0,0,0,0,0,0,0,0,0,0,0,0,0"/>
              </v:shape>
              <v:shape id="Freeform 2713" o:spid="_x0000_s1080" style="position:absolute;left:11197;top:4833;width:6960;height:12285;visibility:visible;mso-wrap-style:square;v-text-anchor:top" coordsize="82,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vGcQA&#10;AADdAAAADwAAAGRycy9kb3ducmV2LnhtbERPTWuDQBC9F/oflgn0EpK1hZjUZhVpKZTcoqXnwZ2o&#10;iTsr7tbov+8GAr3N433OPptMJ0YaXGtZwfM6AkFcWd1yreC7/FztQDiPrLGzTApmcpCljw97TLS9&#10;8pHGwtcihLBLUEHjfZ9I6aqGDLq17YkDd7KDQR/gUEs94DWEm06+RFEsDbYcGhrs6b2h6lL8GgXn&#10;j+Vc5pfXUz0dfw7zch7jOB+VelpM+RsIT5P/F9/dXzrMjzZbuH0TT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LxnEAAAA3QAAAA8AAAAAAAAAAAAAAAAAmAIAAGRycy9k&#10;b3ducmV2LnhtbFBLBQYAAAAABAAEAPUAAACJAwAAAAA=&#10;" path="m,l7,4r7,7l20,23r5,14l28,47r7,28l43,103r9,20l57,129r9,9l77,145r5,e" filled="f" strokeweight="1.3pt">
                <v:path arrowok="t" o:connecttype="custom" o:connectlocs="0,0;504304477,287025631;1008608955,789324721;1440872360,1650410086;1801094695,2147483646;2017226398,2147483646;2147483646,2147483646;2147483646,2147483646;2147483646,2147483646;2147483646,2147483646;2147483646,2147483646;2147483646,2147483646;2147483646,2147483646" o:connectangles="0,0,0,0,0,0,0,0,0,0,0,0,0"/>
              </v:shape>
              <v:line id="Line 2714" o:spid="_x0000_s1081" style="position:absolute;visibility:visible" from="11197,11185" to="19257,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kd8McAAADdAAAADwAAAGRycy9kb3ducmV2LnhtbESPQUsDMRCF70L/QxjBS7GJgiJr01IK&#10;QsFTuyp6GzbjZmsyWTZpu+2vdw6Ctxnem/e+mS/HGNSRhtwltnA3M6CIm+Q6bi281S+3T6ByQXYY&#10;EpOFM2VYLiZXc6xcOvGWjrvSKgnhXKEFX0pfaZ0bTxHzLPXEon2nIWKRdWi1G/Ak4THoe2MedcSO&#10;pcFjT2tPzc/uEC3UYb+i16/g6+3n9PJeny/mY7q39uZ6XD2DKjSWf/Pf9cYJvnkQXPlGRt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iR3wxwAAAN0AAAAPAAAAAAAA&#10;AAAAAAAAAKECAABkcnMvZG93bnJldi54bWxQSwUGAAAAAAQABAD5AAAAlQMAAAAA&#10;" strokeweight=".65pt"/>
              <v:line id="Line 2715" o:spid="_x0000_s1082" style="position:absolute;visibility:visible" from="14252,11356" to="14252,1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W4a8QAAADdAAAADwAAAGRycy9kb3ducmV2LnhtbERPTWsCMRC9C/0PYQpeRBMFS7s1ihSE&#10;gifdttTbsJlu1iaTZZPq6q9vCgVv83ifs1j13okTdbEJrGE6USCIq2AarjW8lZvxI4iYkA26wKTh&#10;QhFWy7vBAgsTzryj0z7VIodwLFCDTaktpIyVJY9xElrizH2FzmPKsKul6fCcw72TM6UepMeGc4PF&#10;ll4sVd/7H6+hdMc1bQ/OlrvP0fW9vFzVx+io9fC+Xz+DSNSnm/jf/WryfDV/gr9v8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xbhrxAAAAN0AAAAPAAAAAAAAAAAA&#10;AAAAAKECAABkcnMvZG93bnJldi54bWxQSwUGAAAAAAQABAD5AAAAkgMAAAAA&#10;" strokeweight=".65pt"/>
              <v:line id="Line 2716" o:spid="_x0000_s1083" style="position:absolute;flip:x;visibility:visible" from="7976,4833" to="11197,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apUMQAAADdAAAADwAAAGRycy9kb3ducmV2LnhtbESPQWvCQBCF7wX/wzKCt7pRRCR1FRUE&#10;PcYWxduQnWbTZmdDdjXpv+8cCr3N8N689816O/hGPamLdWADs2kGirgMtubKwMf78XUFKiZki01g&#10;MvBDEbab0csacxt6Luh5SZWSEI45GnAptbnWsXTkMU5DSyzaZ+g8Jlm7StsOewn3jZ5n2VJ7rFka&#10;HLZ0cFR+Xx7ewGJ3nvnb3a/s3mF/Ds21+CquxkzGw+4NVKIh/Zv/rk9W8LOl8Ms3MoL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9qlQxAAAAN0AAAAPAAAAAAAAAAAA&#10;AAAAAKECAABkcnMvZG93bnJldi54bWxQSwUGAAAAAAQABAD5AAAAkgMAAAAA&#10;" strokeweight=".65pt"/>
              <v:shape id="Freeform 2717" o:spid="_x0000_s1084" style="position:absolute;left:11114;top:11013;width:254;height:343;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1xZcQA&#10;AADdAAAADwAAAGRycy9kb3ducmV2LnhtbERPTWvCQBC9F/oflin01mxUkBLdBBGE0oPQtKLeptlp&#10;spidjdk1xn/vFgq9zeN9zrIYbSsG6r1xrGCSpCCIK6cN1wq+PjcvryB8QNbYOiYFN/JQ5I8PS8y0&#10;u/IHDWWoRQxhn6GCJoQuk9JXDVn0ieuII/fjeoshwr6WusdrDLetnKbpXFo0HBsa7GjdUHUqL1aB&#10;sd12uju+H0oz234P5xOvjuu9Us9P42oBItAY/sV/7jcd56fzCfx+E0+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NcWXEAAAA3QAAAA8AAAAAAAAAAAAAAAAAmAIAAGRycy9k&#10;b3ducmV2LnhtbFBLBQYAAAAABAAEAPUAAACJAwAAAAA=&#10;" path="m3,2l2,,,1,,3,2,4,3,2e" filled="f" strokeweight="1.3pt">
                <v:path arrowok="t" o:connecttype="custom" o:connectlocs="215095667,147065524;143394288,0;0,73537051;0,220602575;143394288,294131048;215095667,147065524" o:connectangles="0,0,0,0,0,0"/>
              </v:shape>
              <v:shape id="Freeform 2718" o:spid="_x0000_s1085" style="position:absolute;left:11032;width:419;height:1612;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tEP8cA&#10;AADdAAAADwAAAGRycy9kb3ducmV2LnhtbESPW2sCMRCF3wv+hzBCX4pma0FkNYp4gS0UwQuUvg2b&#10;cXdxM0mTVNd/3wiFvs1wzpzvzGzRmVZcyYfGsoLXYQaCuLS64UrB6bgdTECEiKyxtUwK7hRgMe89&#10;zTDX9sZ7uh5iJVIIhxwV1DG6XMpQ1mQwDK0jTtrZeoMxrb6S2uMthZtWjrJsLA02nAg1OlrVVF4O&#10;PyZxqzf3+f2y8++F/bobV9j15qNQ6rnfLacgInXx3/x3XehUPxuP4PFNGkH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7RD/HAAAA3QAAAA8AAAAAAAAAAAAAAAAAmAIAAGRy&#10;cy9kb3ducmV2LnhtbFBLBQYAAAAABAAEAPUAAACMAwAAAAA=&#10;" path="m2,l5,19,2,17,,19,2,e" filled="f" strokeweight=".65pt">
                <v:path arrowok="t" o:connecttype="custom" o:connectlocs="140512495,0;351281238,1368851252;140512495,1224760753;0,1368851252;140512495,0" o:connectangles="0,0,0,0,0"/>
              </v:shape>
              <v:line id="Line 2719" o:spid="_x0000_s1086" style="position:absolute;flip:y;visibility:visible" from="11197,0" to="11197,1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Q3J8MAAADdAAAADwAAAGRycy9kb3ducmV2LnhtbERPTWvCQBC9F/wPywi9NRtrCRKzihYK&#10;ekxaLN6G7JiNZmdDdmvSf98tFHqbx/ucYjvZTtxp8K1jBYskBUFcO91yo+Dj/e1pBcIHZI2dY1Lw&#10;TR62m9lDgbl2I5d0r0IjYgj7HBWYEPpcSl8bsugT1xNH7uIGiyHCoZF6wDGG204+p2kmLbYcGwz2&#10;9GqovlVfVsHL7riwn2e70nuD49F1p/JanpR6nE+7NYhAU/gX/7kPOs5PsyX8fhNP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kNyfDAAAA3QAAAA8AAAAAAAAAAAAA&#10;AAAAoQIAAGRycy9kb3ducmV2LnhtbFBLBQYAAAAABAAEAPkAAACRAwAAAAA=&#10;" strokeweight=".65pt"/>
              <v:shape id="Freeform 2720" o:spid="_x0000_s1087" style="position:absolute;left:22394;top:17372;width:1614;height:419;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4X8QA&#10;AADdAAAADwAAAGRycy9kb3ducmV2LnhtbESPwWrDMBBE74X+g9hCb7WcUExxIptiKO0ptGo+YLE2&#10;lom1cizFcf6+CgR622Vm581u68UNYqYp9J4VrLIcBHHrTc+dgv3vx8sbiBCRDQ6eScGVAtTV48MW&#10;S+Mv/EOzjp1IIRxKVGBjHEspQ2vJYcj8SJy0g58cxrROnTQTXlK4G+Q6zwvpsOdEsDhSY6k96rNL&#10;kOW8C+vvU6NXB21Pn4XU1MxKPT8t7xsQkZb4b75ff5lUPy9e4fZNGkF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r+F/EAAAA3QAAAA8AAAAAAAAAAAAAAAAAmAIAAGRycy9k&#10;b3ducmV2LnhtbFBLBQYAAAAABAAEAPUAAACJAwAAAAA=&#10;" path="m19,3l,5,2,3,,,19,3e" filled="f" strokeweight=".65pt">
                <v:path arrowok="t" o:connecttype="custom" o:connectlocs="1369555835,210788860;0,351314766;144164666,210788860;0,0;1369555835,210788860" o:connectangles="0,0,0,0,0"/>
              </v:shape>
              <v:line id="Line 2721" o:spid="_x0000_s1088" style="position:absolute;visibility:visible" from="0,17626" to="24008,1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R408QAAADdAAAADwAAAGRycy9kb3ducmV2LnhtbERPTWsCMRC9F/ofwgi9iCYtVMpqFCkU&#10;Cj3pVqm3YTNuVpPJskl19dcbodDbPN7nzBa9d+JEXWwCa3geKxDEVTAN1xq+y4/RG4iYkA26wKTh&#10;QhEW88eHGRYmnHlFp3WqRQ7hWKAGm1JbSBkrSx7jOLTEmduHzmPKsKul6fCcw72TL0pNpMeGc4PF&#10;lt4tVcf1r9dQusOSvnbOlquf4XVTXq5qOzxo/TTol1MQifr0L/5zf5o8X01e4f5NPk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HjTxAAAAN0AAAAPAAAAAAAAAAAA&#10;AAAAAKECAABkcnMvZG93bnJldi54bWxQSwUGAAAAAAQABAD5AAAAkgMAAAAA&#10;" strokeweight=".65pt"/>
              <v:line id="Line 2722" o:spid="_x0000_s1089" style="position:absolute;visibility:visible" from="11197,17626" to="11197,2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bmpMQAAADdAAAADwAAAGRycy9kb3ducmV2LnhtbERPTWsCMRC9C/0PYYRepCb2sMjWKCIU&#10;hJ50W2lvw2bcrCaTZZPq6q9vCoXe5vE+Z7EavBMX6mMbWMNsqkAQ18G03Gh4r16f5iBiQjboApOG&#10;G0VYLR9GCyxNuPKOLvvUiBzCsUQNNqWulDLWljzGaeiIM3cMvceUYd9I0+M1h3snn5UqpMeWc4PF&#10;jjaW6vP+22uo3GlNb1/OVrvPyf2jut3VYXLS+nE8rF9AJBrSv/jPvTV5vioK+P0mn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NuakxAAAAN0AAAAPAAAAAAAAAAAA&#10;AAAAAKECAABkcnMvZG93bnJldi54bWxQSwUGAAAAAAQABAD5AAAAkgMAAAAA&#10;" strokeweight=".65pt"/>
              <v:shape id="Freeform 2723" o:spid="_x0000_s1090" style="position:absolute;left:8992;top:20586;width:2205;height:42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273sQA&#10;AADdAAAADwAAAGRycy9kb3ducmV2LnhtbESP3YrCQAyF7wXfYYjgjeh0FVSqo8iK7LJ6488DhE5s&#10;i51M6UTtvv3OguBdwjk558ty3bpKPagJpWcDH6MEFHHmbcm5gct5N5yDCoJssfJMBn4pwHrV7Swx&#10;tf7JR3qcJFcxhEOKBgqROtU6ZAU5DCNfE0ft6huHEtcm17bBZwx3lR4nyVQ7LDk2FFjTZ0HZ7XR3&#10;BrRrf7Zf4iYyGczuh2Pks/uBMf1eu1mAEmrlbX5df9uIn0xn8P9NHEG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Nu97EAAAA3QAAAA8AAAAAAAAAAAAAAAAAmAIAAGRycy9k&#10;b3ducmV2LnhtbFBLBQYAAAAABAAEAPUAAACJAwAAAAA=&#10;" path="m26,3l7,,9,3,7,5,26,3,,3e" filled="f" strokeweight=".65pt">
                <v:path arrowok="t" o:connecttype="custom" o:connectlocs="1868245931,217045870;502992224,0;646698232,217045870;502992224,361743117;1868245931,217045870;0,217045870" o:connectangles="0,0,0,0,0,0"/>
              </v:shape>
              <v:shape id="Freeform 2724" o:spid="_x0000_s1091" style="position:absolute;left:14252;top:20586;width:2292;height:425;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LSSccA&#10;AADdAAAADwAAAGRycy9kb3ducmV2LnhtbESPQWvCQBCF74L/YRnBi9RNK0ibuopYKoJQrG16nman&#10;STA7G7KrJv++cxC8zfDevPfNYtW5Wl2oDZVnA4/TBBRx7m3FhYHvr/eHZ1AhIlusPZOBngKslsPB&#10;AlPrr/xJl2MslIRwSNFAGWOTah3ykhyGqW+IRfvzrcMoa1to2+JVwl2tn5Jkrh1WLA0lNrQpKT8d&#10;z86A7bOPzX72e/jpJ7yn2VuWv2wzY8ajbv0KKlIX7+bb9c4KfjIXXPlGRt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i0knHAAAA3QAAAA8AAAAAAAAAAAAAAAAAmAIAAGRy&#10;cy9kb3ducmV2LnhtbFBLBQYAAAAABAAEAPUAAACMAwAAAAA=&#10;" path="m,3l19,5,17,3,19,,,3r27,e" filled="f" strokeweight=".65pt">
                <v:path arrowok="t" o:connecttype="custom" o:connectlocs="0,217045870;1369669377,361743117;1225488738,217045870;1369669377,0;0,217045870;1946366464,217045870" o:connectangles="0,0,0,0,0,0"/>
              </v:shape>
              <v:line id="Line 2725" o:spid="_x0000_s1092" style="position:absolute;visibility:visible" from="11197,20840" to="14252,2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ly1sQAAADdAAAADwAAAGRycy9kb3ducmV2LnhtbERPTWsCMRC9F/ofwgi9iCb2IO1qFCkI&#10;hZ50q9TbsBk3q8lk2aS6+uubQqG3ebzPmS9778SFutgE1jAZKxDEVTAN1xo+y/XoBURMyAZdYNJw&#10;owjLxePDHAsTrryhyzbVIodwLFCDTaktpIyVJY9xHFrizB1D5zFl2NXSdHjN4d7JZ6Wm0mPDucFi&#10;S2+WqvP222so3WlFHwdny83X8L4rb3e1H560fhr0qxmIRH36F/+5302er6av8PtNPkE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qXLWxAAAAN0AAAAPAAAAAAAAAAAA&#10;AAAAAKECAABkcnMvZG93bnJldi54bWxQSwUGAAAAAAQABAD5AAAAkgMAAAAA&#10;" strokeweight=".65pt"/>
              <v:line id="Line 2726" o:spid="_x0000_s1093" style="position:absolute;visibility:visible" from="14252,20840" to="17052,2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pNlscAAADdAAAADwAAAGRycy9kb3ducmV2LnhtbESPQUsDMRCF70L/QxjBS7GJHlTWpqUU&#10;hIKndlX0NmzGzdZksmzSdttf7xwEbzO8N+99M1+OMagjDblLbOFuZkARN8l13Fp4q19un0Dlguww&#10;JCYLZ8qwXEyu5li5dOItHXelVRLCuUILvpS+0jo3niLmWeqJRftOQ8Qi69BqN+BJwmPQ98Y86Igd&#10;S4PHntaemp/dIVqow35Fr1/B19vP6eW9Pl/Mx3Rv7c31uHoGVWgs/+a/640TfPMo/PKNjK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Sk2WxwAAAN0AAAAPAAAAAAAA&#10;AAAAAAAAAKECAABkcnMvZG93bnJldi54bWxQSwUGAAAAAAQABAD5AAAAlQMAAAAA&#10;" strokeweight=".65pt"/>
              <v:line id="Line 2727" o:spid="_x0000_s1094" style="position:absolute;visibility:visible" from="14252,17626" to="14252,2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boDcQAAADdAAAADwAAAGRycy9kb3ducmV2LnhtbERPTWsCMRC9F/ofwhS8SE30UMtqFCkU&#10;Cj3pqrS3YTNu1iaTZZPq6q9vBKG3ebzPmS9778SJutgE1jAeKRDEVTAN1xq25fvzK4iYkA26wKTh&#10;QhGWi8eHORYmnHlNp02qRQ7hWKAGm1JbSBkrSx7jKLTEmTuEzmPKsKul6fCcw72TE6VepMeGc4PF&#10;lt4sVT+bX6+hdMcVfX47W66/htddebmq/fCo9eCpX81AJOrTv/ju/jB5vpqO4fZNPkE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BugNxAAAAN0AAAAPAAAAAAAAAAAA&#10;AAAAAKECAABkcnMvZG93bnJldi54bWxQSwUGAAAAAAQABAD5AAAAkgMAAAAA&#10;" strokeweight=".65pt"/>
              <v:shape id="Freeform 2728" o:spid="_x0000_s1095" style="position:absolute;left:11032;width:419;height:1612;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LS4scA&#10;AADdAAAADwAAAGRycy9kb3ducmV2LnhtbESPQWsCMRCF70L/Q5iCF6nZKtSyNUqpCiuIoC2U3obN&#10;dHfpZhKTqOu/NwXB2wzvzfveTOedacWJfGgsK3geZiCIS6sbrhR8fa6eXkGEiKyxtUwKLhRgPnvo&#10;TTHX9sw7Ou1jJVIIhxwV1DG6XMpQ1mQwDK0jTtqv9QZjWn0ltcdzCjetHGXZizTYcCLU6OijpvJv&#10;fzSJW43d92Gw9evC/lyMK+xiuSmU6j92728gInXxbr5dFzrVzyYj+P8mjS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i0uLHAAAA3QAAAA8AAAAAAAAAAAAAAAAAmAIAAGRy&#10;cy9kb3ducmV2LnhtbFBLBQYAAAAABAAEAPUAAACMAwAAAAA=&#10;" path="m2,l5,19,2,17,,19,2,e" filled="f" strokeweight=".65pt">
                <v:path arrowok="t" o:connecttype="custom" o:connectlocs="140512495,0;351281238,1368851252;140512495,1224760753;0,1368851252;140512495,0" o:connectangles="0,0,0,0,0"/>
              </v:shape>
              <v:line id="Line 2729" o:spid="_x0000_s1096" style="position:absolute;flip:y;visibility:visible" from="11197,0" to="11197,1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2h+sMAAADdAAAADwAAAGRycy9kb3ducmV2LnhtbERPTWvCQBC9C/0PyxS86cYqVlJXSQsF&#10;PcaWlN6G7JiNzc6G7DaJ/94tFLzN433Odj/aRvTU+dqxgsU8AUFcOl1zpeDz4322AeEDssbGMSm4&#10;kof97mGyxVS7gXPqT6ESMYR9igpMCG0qpS8NWfRz1xJH7uw6iyHCrpK6wyGG20Y+JclaWqw5Nhhs&#10;6c1Q+XP6tQpW2XFhv77tRr8aHI6uKfJLXig1fRyzFxCBxnAX/7sPOs5Pnpfw9008Qe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9ofrDAAAA3QAAAA8AAAAAAAAAAAAA&#10;AAAAoQIAAGRycy9kb3ducmV2LnhtbFBLBQYAAAAABAAEAPkAAACRAwAAAAA=&#10;" strokeweight=".65pt"/>
              <v:shape id="Freeform 2730" o:spid="_x0000_s1097" style="position:absolute;left:22394;top:17372;width:1614;height:419;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ugsMA&#10;AADdAAAADwAAAGRycy9kb3ducmV2LnhtbESP0YrCMBBF3xf8hzCCb2uqiCvVKFIQfVp2s/sBQzM2&#10;xWZSm1jr328WBN9muHfuubPZDa4RPXWh9qxgNs1AEJfe1Fwp+P05vK9AhIhssPFMCh4UYLcdvW0w&#10;N/7O39TrWIkUwiFHBTbGNpcylJYchqlviZN29p3DmNaukqbDewp3jZxn2VI6rDkRLLZUWCov+uYS&#10;ZLh9hvnXtdCzs7bX41JqKnqlJuNhvwYRaYgv8/P6ZFL97GMB/9+kEe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ugsMAAADdAAAADwAAAAAAAAAAAAAAAACYAgAAZHJzL2Rv&#10;d25yZXYueG1sUEsFBgAAAAAEAAQA9QAAAIgDAAAAAA==&#10;" path="m19,3l,5,2,3,,,19,3e" filled="f" strokeweight=".65pt">
                <v:path arrowok="t" o:connecttype="custom" o:connectlocs="1369555835,210788860;0,351314766;144164666,210788860;0,0;1369555835,210788860" o:connectangles="0,0,0,0,0"/>
              </v:shape>
              <v:line id="Line 2731" o:spid="_x0000_s1098" style="position:absolute;visibility:visible" from="0,17626" to="24008,1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3uDsQAAADdAAAADwAAAGRycy9kb3ducmV2LnhtbERPTWsCMRC9C/0PYQpeRBMF27I1ihSE&#10;gifdttTbsJlu1iaTZZPq6q9vCgVv83ifs1j13okTdbEJrGE6USCIq2AarjW8lZvxE4iYkA26wKTh&#10;QhFWy7vBAgsTzryj0z7VIodwLFCDTaktpIyVJY9xElrizH2FzmPKsKul6fCcw72TM6UepMeGc4PF&#10;ll4sVd/7H6+hdMc1bQ/OlrvP0fW9vFzVx+io9fC+Xz+DSNSnm/jf/WryfPU4h79v8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Pe4OxAAAAN0AAAAPAAAAAAAAAAAA&#10;AAAAAKECAABkcnMvZG93bnJldi54bWxQSwUGAAAAAAQABAD5AAAAkgMAAAAA&#10;" strokeweight=".65pt"/>
              <v:shape id="Freeform 2732" o:spid="_x0000_s1099" style="position:absolute;left:8992;top:20586;width:2205;height:425;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ImMQA&#10;AADdAAAADwAAAGRycy9kb3ducmV2LnhtbESP3YrCQAyF7wXfYYjgjeh0FVSqo8iK7LJ6488DhE5s&#10;i51M6UTtvv3OguBdwjk558ty3bpKPagJpWcDH6MEFHHmbcm5gct5N5yDCoJssfJMBn4pwHrV7Swx&#10;tf7JR3qcJFcxhEOKBgqROtU6ZAU5DCNfE0ft6huHEtcm17bBZwx3lR4nyVQ7LDk2FFjTZ0HZ7XR3&#10;BrRrf7Zf4iYyGczuh2Pks/uBMf1eu1mAEmrlbX5df9uIn8ym8P9NHEG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YiJjEAAAA3QAAAA8AAAAAAAAAAAAAAAAAmAIAAGRycy9k&#10;b3ducmV2LnhtbFBLBQYAAAAABAAEAPUAAACJAwAAAAA=&#10;" path="m26,3l7,,9,3,7,5,26,3,,3e" filled="f" strokeweight=".65pt">
                <v:path arrowok="t" o:connecttype="custom" o:connectlocs="1868245931,217045870;502992224,0;646698232,217045870;502992224,361743117;1868245931,217045870;0,217045870" o:connectangles="0,0,0,0,0,0"/>
              </v:shape>
              <v:shape id="Freeform 2733" o:spid="_x0000_s1100" style="position:absolute;left:14252;top:20586;width:2292;height:425;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Q5sQA&#10;AADdAAAADwAAAGRycy9kb3ducmV2LnhtbERP22rCQBB9L/gPywi+FN1UwUt0lWKxFASpl/g8Zsck&#10;NDsbsqsmf98tCH2bw7nOYtWYUtypdoVlBW+DCARxanXBmYLTcdOfgnAeWWNpmRS05GC17LwsMNb2&#10;wXu6H3wmQgi7GBXk3lexlC7NyaAb2Io4cFdbG/QB1pnUNT5CuCnlMIrG0mDBoSHHitY5pT+Hm1Gg&#10;22S33o4u3+f2lbc0+kjS2WeiVK/bvM9BeGr8v/jp/tJhfjSZwN834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k0ObEAAAA3QAAAA8AAAAAAAAAAAAAAAAAmAIAAGRycy9k&#10;b3ducmV2LnhtbFBLBQYAAAAABAAEAPUAAACJAwAAAAA=&#10;" path="m,3l19,5,17,3,19,,,3r27,e" filled="f" strokeweight=".65pt">
                <v:path arrowok="t" o:connecttype="custom" o:connectlocs="0,217045870;1369669377,361743117;1225488738,217045870;1369669377,0;0,217045870;1946366464,217045870" o:connectangles="0,0,0,0,0,0"/>
              </v:shape>
              <v:shape id="Text Box 2734" o:spid="_x0000_s1101" type="#_x0000_t202" style="position:absolute;left:10715;top:17925;width:3969;height:42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ppxMYA&#10;AADdAAAADwAAAGRycy9kb3ducmV2LnhtbESPzW4CMQyE75V4h8hI3EoC6g9dCKiiIPVWSvsA1sbd&#10;LLtxVpsUlj59fajUm60Zz3xebYbQqjP1qY5sYTY1oIjL6GquLHx+7G8XoFJGdthGJgtXSrBZj25W&#10;WLh44Xc6H3OlJIRTgRZ8zl2hdSo9BUzT2BGL9hX7gFnWvtKux4uEh1bPjXnQAWuWBo8dbT2VzfE7&#10;WFiY8NY0T/NDCnc/s3u/fYm77mTtZDw8L0FlGvK/+e/61Qm+eRRc+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ppxMYAAADdAAAADwAAAAAAAAAAAAAAAACYAgAAZHJz&#10;L2Rvd25yZXYueG1sUEsFBgAAAAAEAAQA9QAAAIsDAAAAAA==&#10;" filled="f" stroked="f">
                <v:textbox style="mso-fit-shape-to-text:t">
                  <w:txbxContent>
                    <w:p w:rsidR="00B04C60" w:rsidRDefault="00B04C60" w:rsidP="00574ED2">
                      <w:r w:rsidRPr="0033751B">
                        <w:rPr>
                          <w:position w:val="-12"/>
                        </w:rPr>
                        <w:object w:dxaOrig="340" w:dyaOrig="380">
                          <v:shape id="_x0000_i1262" type="#_x0000_t75" style="width:16.5pt;height:16.5pt" o:ole="">
                            <v:imagedata r:id="rId74" o:title=""/>
                          </v:shape>
                          <o:OLEObject Type="Embed" ProgID="Equation.3" ShapeID="_x0000_i1262" DrawAspect="Content" ObjectID="_1590300388" r:id="rId75"/>
                        </w:object>
                      </w:r>
                    </w:p>
                  </w:txbxContent>
                </v:textbox>
              </v:shape>
              <v:shape id="Text Box 2735" o:spid="_x0000_s1102" type="#_x0000_t202" style="position:absolute;left:14576;top:8669;width:6864;height:37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ivdcEA&#10;AADdAAAADwAAAGRycy9kb3ducmV2LnhtbERPS2sCMRC+F/ofwhR6q4mFPlyNIrUFD16q2/uwGTeL&#10;m8myGd313zeFgrf5+J6zWI2hVRfqUxPZwnRiQBFX0TVcWygPX0/voJIgO2wjk4UrJVgt7+8WWLg4&#10;8Ddd9lKrHMKpQAtepCu0TpWngGkSO+LMHWMfUDLsa+16HHJ4aPWzMa86YMO5wWNHH56q0/4cLIi4&#10;9fRafoa0/Rl3m8Gb6gVLax8fxvUclNAoN/G/e+vyfPM2g79v8gl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or3XBAAAA3QAAAA8AAAAAAAAAAAAAAAAAmAIAAGRycy9kb3du&#10;cmV2LnhtbFBLBQYAAAAABAAEAPUAAACGAwAAAAA=&#10;" filled="f" stroked="f">
                <v:textbox style="mso-fit-shape-to-text:t">
                  <w:txbxContent>
                    <w:p w:rsidR="00B04C60" w:rsidRDefault="00B04C60" w:rsidP="00574ED2">
                      <w:r>
                        <w:t>0,606</w:t>
                      </w:r>
                    </w:p>
                  </w:txbxContent>
                </v:textbox>
              </v:shape>
              <v:shape id="Text Box 2736" o:spid="_x0000_s1103" type="#_x0000_t202" style="position:absolute;left:5811;top:3430;width:2527;height:37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2z8MA&#10;AADdAAAADwAAAGRycy9kb3ducmV2LnhtbESPQU/DMAyF70j8h8hI3FgyJNBUlk3TAGkHLozubjWm&#10;qdY4VWPW7t/jAxI3W+/5vc/r7Zx6c6GxdJk9LBcODHGTQ8eth/rr/WEFpghywD4zebhSge3m9maN&#10;VcgTf9LlKK3REC4VeogiQ2VtaSIlLIs8EKv2nceEouvY2jDipOGpt4/OPduEHWtDxIH2kZrz8Sd5&#10;EAm75bV+S+Vwmj9ep+iaJ6y9v7+bdy9ghGb5N/9dH4Liu5Xy6zc6gt3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d2z8MAAADdAAAADwAAAAAAAAAAAAAAAACYAgAAZHJzL2Rv&#10;d25yZXYueG1sUEsFBgAAAAAEAAQA9QAAAIgDAAAAAA==&#10;" filled="f" stroked="f">
                <v:textbox style="mso-fit-shape-to-text:t">
                  <w:txbxContent>
                    <w:p w:rsidR="00B04C60" w:rsidRDefault="00B04C60" w:rsidP="00574ED2">
                      <w:r>
                        <w:t>1</w:t>
                      </w:r>
                    </w:p>
                  </w:txbxContent>
                </v:textbox>
              </v:shape>
              <v:shape id="Поле 2792" o:spid="_x0000_s1104" type="#_x0000_t202" style="position:absolute;left:21156;top:17392;width:3854;height:42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WwfsMA&#10;AADdAAAADwAAAGRycy9kb3ducmV2LnhtbERP3WrCMBS+H/gO4Qx2N5OKjtoZRZwD75w/D3Bozpqu&#10;zUlpMu329GYw8O58fL9nsRpcKy7Uh9qzhmysQBCX3tRcaTif3p9zECEiG2w9k4YfCrBajh4WWBh/&#10;5QNdjrESKYRDgRpsjF0hZSgtOQxj3xEn7tP3DmOCfSVNj9cU7lo5UepFOqw5NVjsaGOpbI7fTkOu&#10;3L5p5pOP4Ka/2cxu3vy2+9L66XFYv4KINMS7+N+9M2m+yjP4+yad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WwfsMAAADdAAAADwAAAAAAAAAAAAAAAACYAgAAZHJzL2Rv&#10;d25yZXYueG1sUEsFBgAAAAAEAAQA9QAAAIgDAAAAAA==&#10;" filled="f" stroked="f">
                <v:textbox style="mso-fit-shape-to-text:t">
                  <w:txbxContent>
                    <w:p w:rsidR="00B04C60" w:rsidRDefault="00B04C60" w:rsidP="00574ED2">
                      <w:r w:rsidRPr="0033751B">
                        <w:rPr>
                          <w:position w:val="-10"/>
                        </w:rPr>
                        <w:object w:dxaOrig="320" w:dyaOrig="360">
                          <v:shape id="_x0000_i1263" type="#_x0000_t75" style="width:15.75pt;height:16.5pt" o:ole="">
                            <v:imagedata r:id="rId76" o:title=""/>
                          </v:shape>
                          <o:OLEObject Type="Embed" ProgID="Equation.3" ShapeID="_x0000_i1263" DrawAspect="Content" ObjectID="_1590300389" r:id="rId77"/>
                        </w:object>
                      </w:r>
                    </w:p>
                  </w:txbxContent>
                </v:textbox>
              </v:shape>
              <v:shape id="Поле 2792" o:spid="_x0000_s1105" type="#_x0000_t202" style="position:absolute;left:5881;top:381;width:5873;height:450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cuCcMA&#10;AADdAAAADwAAAGRycy9kb3ducmV2LnhtbERP3WrCMBS+H/gO4Qx2NxOLjtoZRZwD75w/D3Bozpqu&#10;zUlpMu329GYw8O58fL9nsRpcKy7Uh9qzhslYgSAuvam50nA+vT/nIEJENth6Jg0/FGC1HD0ssDD+&#10;yge6HGMlUgiHAjXYGLtCylBachjGviNO3KfvHcYE+0qaHq8p3LUyU+pFOqw5NVjsaGOpbI7fTkOu&#10;3L5p5tlHcNPfycxu3vy2+9L66XFYv4KINMS7+N+9M2m+yjP4+yad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cuCcMAAADdAAAADwAAAAAAAAAAAAAAAACYAgAAZHJzL2Rv&#10;d25yZXYueG1sUEsFBgAAAAAEAAQA9QAAAIgDAAAAAA==&#10;" filled="f" stroked="f">
                <v:textbox style="mso-fit-shape-to-text:t">
                  <w:txbxContent>
                    <w:p w:rsidR="00B04C60" w:rsidRDefault="00B04C60" w:rsidP="00574ED2">
                      <w:r w:rsidRPr="00A0775A">
                        <w:rPr>
                          <w:position w:val="-14"/>
                        </w:rPr>
                        <w:object w:dxaOrig="660" w:dyaOrig="400">
                          <v:shape id="_x0000_i1264" type="#_x0000_t75" style="width:31.5pt;height:19.5pt" o:ole="">
                            <v:imagedata r:id="rId78" o:title=""/>
                          </v:shape>
                          <o:OLEObject Type="Embed" ProgID="Equation.DSMT4" ShapeID="_x0000_i1264" DrawAspect="Content" ObjectID="_1590300390" r:id="rId79"/>
                        </w:object>
                      </w:r>
                      <w:r>
                        <w:t xml:space="preserve"> </w:t>
                      </w:r>
                    </w:p>
                  </w:txbxContent>
                </v:textbox>
              </v:shape>
            </v:group>
            <w10:wrap type="none"/>
            <w10:anchorlock/>
          </v:group>
        </w:pict>
      </w:r>
    </w:p>
    <w:p w:rsidR="00574ED2" w:rsidRPr="001605D8" w:rsidRDefault="008364D8" w:rsidP="001032E1">
      <w:pPr>
        <w:spacing w:line="360" w:lineRule="auto"/>
        <w:ind w:right="55"/>
        <w:jc w:val="center"/>
        <w:rPr>
          <w:rFonts w:ascii="Times New Roman" w:hAnsi="Times New Roman" w:cs="Times New Roman"/>
          <w:sz w:val="28"/>
          <w:szCs w:val="28"/>
        </w:rPr>
      </w:pPr>
      <w:r w:rsidRPr="001605D8">
        <w:rPr>
          <w:rFonts w:ascii="Times New Roman" w:hAnsi="Times New Roman" w:cs="Times New Roman"/>
          <w:sz w:val="28"/>
          <w:szCs w:val="28"/>
        </w:rPr>
        <w:t>Рис</w:t>
      </w:r>
      <w:r w:rsidR="00502DED">
        <w:rPr>
          <w:rFonts w:ascii="Times New Roman" w:hAnsi="Times New Roman" w:cs="Times New Roman"/>
          <w:sz w:val="28"/>
          <w:szCs w:val="28"/>
        </w:rPr>
        <w:t xml:space="preserve">унок 1.6 – </w:t>
      </w:r>
      <w:r w:rsidR="00574ED2" w:rsidRPr="001605D8">
        <w:rPr>
          <w:rFonts w:ascii="Times New Roman" w:hAnsi="Times New Roman" w:cs="Times New Roman"/>
          <w:sz w:val="28"/>
          <w:szCs w:val="28"/>
        </w:rPr>
        <w:t>Визначення   апроксимуючого значення полярної координати.</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Для ідеальних </w:t>
      </w:r>
      <w:r w:rsidR="007E7551" w:rsidRPr="007E7551">
        <w:rPr>
          <w:rFonts w:ascii="Times New Roman" w:hAnsi="Times New Roman" w:cs="Times New Roman"/>
          <w:sz w:val="28"/>
          <w:szCs w:val="28"/>
        </w:rPr>
        <w:t>ОС</w:t>
      </w:r>
      <w:r w:rsidRPr="001605D8">
        <w:rPr>
          <w:rFonts w:ascii="Times New Roman" w:hAnsi="Times New Roman" w:cs="Times New Roman"/>
          <w:sz w:val="28"/>
          <w:szCs w:val="28"/>
        </w:rPr>
        <w:t>, в яких якість зображення обмежується тільки дифракцією, вид функції розсіювання є дифракційним диском Ері. Математичне вираження функції розсіювання у такому разі має вигляд</w:t>
      </w:r>
      <w:r w:rsidR="007E7551">
        <w:rPr>
          <w:rFonts w:ascii="Times New Roman" w:hAnsi="Times New Roman" w:cs="Times New Roman"/>
          <w:sz w:val="28"/>
          <w:szCs w:val="28"/>
        </w:rPr>
        <w:t xml:space="preserve"> </w:t>
      </w:r>
      <w:r w:rsidR="007E7551" w:rsidRPr="007E7551">
        <w:rPr>
          <w:rFonts w:ascii="Times New Roman" w:hAnsi="Times New Roman" w:cs="Times New Roman"/>
          <w:sz w:val="28"/>
          <w:szCs w:val="28"/>
        </w:rPr>
        <w:t>[4]</w:t>
      </w:r>
      <w:r w:rsidRPr="001605D8">
        <w:rPr>
          <w:rFonts w:ascii="Times New Roman" w:hAnsi="Times New Roman" w:cs="Times New Roman"/>
          <w:sz w:val="28"/>
          <w:szCs w:val="28"/>
        </w:rPr>
        <w:t>:</w:t>
      </w:r>
    </w:p>
    <w:p w:rsidR="00574ED2" w:rsidRDefault="00574ED2" w:rsidP="001032E1">
      <w:pPr>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2"/>
          <w:sz w:val="28"/>
          <w:szCs w:val="28"/>
        </w:rPr>
        <w:object w:dxaOrig="1860" w:dyaOrig="800">
          <v:shape id="_x0000_i1059" type="#_x0000_t75" style="width:91.5pt;height:40.5pt" o:ole="">
            <v:imagedata r:id="rId80" o:title=""/>
          </v:shape>
          <o:OLEObject Type="Embed" ProgID="Equation.3" ShapeID="_x0000_i1059" DrawAspect="Content" ObjectID="_1590300240" r:id="rId81"/>
        </w:object>
      </w:r>
      <w:r w:rsidRPr="001605D8">
        <w:rPr>
          <w:rFonts w:ascii="Times New Roman" w:hAnsi="Times New Roman" w:cs="Times New Roman"/>
          <w:sz w:val="28"/>
          <w:szCs w:val="28"/>
        </w:rPr>
        <w:t xml:space="preserve">,                             </w:t>
      </w:r>
      <w:r w:rsidR="00940FD5" w:rsidRPr="001605D8">
        <w:rPr>
          <w:rFonts w:ascii="Times New Roman" w:hAnsi="Times New Roman" w:cs="Times New Roman"/>
          <w:sz w:val="28"/>
          <w:szCs w:val="28"/>
        </w:rPr>
        <w:t xml:space="preserve"> </w:t>
      </w:r>
      <w:r w:rsidR="00EF7038">
        <w:rPr>
          <w:rFonts w:ascii="Times New Roman" w:hAnsi="Times New Roman" w:cs="Times New Roman"/>
          <w:sz w:val="28"/>
          <w:szCs w:val="28"/>
        </w:rPr>
        <w:t xml:space="preserve">                           (1.4</w:t>
      </w:r>
      <w:r w:rsidRPr="001605D8">
        <w:rPr>
          <w:rFonts w:ascii="Times New Roman" w:hAnsi="Times New Roman" w:cs="Times New Roman"/>
          <w:sz w:val="28"/>
          <w:szCs w:val="28"/>
        </w:rPr>
        <w:t>)</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 xml:space="preserve">де </w:t>
      </w:r>
      <w:r w:rsidRPr="001605D8">
        <w:rPr>
          <w:rFonts w:ascii="Times New Roman" w:hAnsi="Times New Roman" w:cs="Times New Roman"/>
          <w:position w:val="-12"/>
          <w:sz w:val="28"/>
          <w:szCs w:val="28"/>
        </w:rPr>
        <w:object w:dxaOrig="300" w:dyaOrig="380">
          <v:shape id="_x0000_i1060" type="#_x0000_t75" style="width:15pt;height:16.5pt" o:ole="">
            <v:imagedata r:id="rId82" o:title=""/>
          </v:shape>
          <o:OLEObject Type="Embed" ProgID="Equation.3" ShapeID="_x0000_i1060" DrawAspect="Content" ObjectID="_1590300241" r:id="rId83"/>
        </w:object>
      </w:r>
      <w:r w:rsidRPr="001605D8">
        <w:rPr>
          <w:rFonts w:ascii="Times New Roman" w:hAnsi="Times New Roman" w:cs="Times New Roman"/>
          <w:sz w:val="28"/>
          <w:szCs w:val="28"/>
        </w:rPr>
        <w:t xml:space="preserve"> – функція Бесселя першого порядку;  </w:t>
      </w:r>
      <w:r w:rsidRPr="001605D8">
        <w:rPr>
          <w:rFonts w:ascii="Times New Roman" w:hAnsi="Times New Roman" w:cs="Times New Roman"/>
          <w:position w:val="-12"/>
          <w:sz w:val="28"/>
          <w:szCs w:val="28"/>
        </w:rPr>
        <w:object w:dxaOrig="260" w:dyaOrig="380">
          <v:shape id="_x0000_i1061" type="#_x0000_t75" style="width:12.75pt;height:16.5pt" o:ole="">
            <v:imagedata r:id="rId84" o:title=""/>
          </v:shape>
          <o:OLEObject Type="Embed" ProgID="Equation.3" ShapeID="_x0000_i1061" DrawAspect="Content" ObjectID="_1590300242" r:id="rId85"/>
        </w:object>
      </w:r>
      <w:r w:rsidRPr="001605D8">
        <w:rPr>
          <w:rFonts w:ascii="Times New Roman" w:hAnsi="Times New Roman" w:cs="Times New Roman"/>
          <w:sz w:val="28"/>
          <w:szCs w:val="28"/>
        </w:rPr>
        <w:t xml:space="preserve"> – аргумент функції, що дорівнює</w:t>
      </w:r>
      <w:r w:rsidR="00CA0B61">
        <w:rPr>
          <w:rFonts w:ascii="Times New Roman" w:hAnsi="Times New Roman" w:cs="Times New Roman"/>
          <w:sz w:val="28"/>
          <w:szCs w:val="28"/>
        </w:rPr>
        <w:t xml:space="preserve"> [5</w:t>
      </w:r>
      <w:r w:rsidR="007E7551" w:rsidRPr="007E7551">
        <w:rPr>
          <w:rFonts w:ascii="Times New Roman" w:hAnsi="Times New Roman" w:cs="Times New Roman"/>
          <w:sz w:val="28"/>
          <w:szCs w:val="28"/>
        </w:rPr>
        <w:t>]</w:t>
      </w:r>
      <w:r w:rsidR="007E7551">
        <w:rPr>
          <w:rFonts w:ascii="Times New Roman" w:hAnsi="Times New Roman" w:cs="Times New Roman"/>
          <w:sz w:val="28"/>
          <w:szCs w:val="28"/>
        </w:rPr>
        <w:t xml:space="preserve">: </w:t>
      </w:r>
      <w:r w:rsidRPr="001605D8">
        <w:rPr>
          <w:rFonts w:ascii="Times New Roman" w:hAnsi="Times New Roman" w:cs="Times New Roman"/>
          <w:position w:val="-28"/>
          <w:sz w:val="28"/>
          <w:szCs w:val="28"/>
        </w:rPr>
        <w:object w:dxaOrig="1060" w:dyaOrig="660">
          <v:shape id="_x0000_i1062" type="#_x0000_t75" style="width:55.5pt;height:31.5pt" o:ole="">
            <v:imagedata r:id="rId86" o:title=""/>
          </v:shape>
          <o:OLEObject Type="Embed" ProgID="Equation.3" ShapeID="_x0000_i1062" DrawAspect="Content" ObjectID="_1590300243" r:id="rId87"/>
        </w:object>
      </w:r>
      <w:r w:rsidRPr="001605D8">
        <w:rPr>
          <w:rFonts w:ascii="Times New Roman" w:hAnsi="Times New Roman" w:cs="Times New Roman"/>
          <w:sz w:val="28"/>
          <w:szCs w:val="28"/>
        </w:rPr>
        <w:t xml:space="preserve">, де D – діаметр вхідної зіниці </w:t>
      </w:r>
      <w:r w:rsidR="007E7551">
        <w:rPr>
          <w:rFonts w:ascii="Times New Roman" w:hAnsi="Times New Roman" w:cs="Times New Roman"/>
          <w:sz w:val="28"/>
          <w:szCs w:val="28"/>
        </w:rPr>
        <w:t>ОС</w:t>
      </w:r>
      <w:r w:rsidRPr="001605D8">
        <w:rPr>
          <w:rFonts w:ascii="Times New Roman" w:hAnsi="Times New Roman" w:cs="Times New Roman"/>
          <w:sz w:val="28"/>
          <w:szCs w:val="28"/>
        </w:rPr>
        <w:t xml:space="preserve">; </w:t>
      </w:r>
      <w:r w:rsidRPr="001605D8">
        <w:rPr>
          <w:rFonts w:ascii="Times New Roman" w:hAnsi="Times New Roman" w:cs="Times New Roman"/>
          <w:position w:val="-10"/>
          <w:sz w:val="28"/>
          <w:szCs w:val="28"/>
        </w:rPr>
        <w:object w:dxaOrig="300" w:dyaOrig="320">
          <v:shape id="_x0000_i1063" type="#_x0000_t75" style="width:15pt;height:15.75pt" o:ole="">
            <v:imagedata r:id="rId88" o:title=""/>
          </v:shape>
          <o:OLEObject Type="Embed" ProgID="Equation.3" ShapeID="_x0000_i1063" DrawAspect="Content" ObjectID="_1590300244" r:id="rId89"/>
        </w:object>
      </w:r>
      <w:r w:rsidRPr="001605D8">
        <w:rPr>
          <w:rFonts w:ascii="Times New Roman" w:hAnsi="Times New Roman" w:cs="Times New Roman"/>
          <w:sz w:val="28"/>
          <w:szCs w:val="28"/>
        </w:rPr>
        <w:t xml:space="preserve">– фокусна відстань об’єктива ; </w:t>
      </w:r>
      <w:r w:rsidRPr="001605D8">
        <w:rPr>
          <w:rFonts w:ascii="Times New Roman" w:hAnsi="Times New Roman" w:cs="Times New Roman"/>
          <w:position w:val="-6"/>
          <w:sz w:val="28"/>
          <w:szCs w:val="28"/>
        </w:rPr>
        <w:object w:dxaOrig="220" w:dyaOrig="279">
          <v:shape id="_x0000_i1064" type="#_x0000_t75" style="width:9pt;height:12.75pt" o:ole="">
            <v:imagedata r:id="rId90" o:title=""/>
          </v:shape>
          <o:OLEObject Type="Embed" ProgID="Equation.3" ShapeID="_x0000_i1064" DrawAspect="Content" ObjectID="_1590300245" r:id="rId91"/>
        </w:object>
      </w:r>
      <w:r w:rsidRPr="001605D8">
        <w:rPr>
          <w:rFonts w:ascii="Times New Roman" w:hAnsi="Times New Roman" w:cs="Times New Roman"/>
          <w:sz w:val="28"/>
          <w:szCs w:val="28"/>
        </w:rPr>
        <w:t xml:space="preserve">– довжина хвилі;   </w:t>
      </w:r>
      <w:r w:rsidRPr="001605D8">
        <w:rPr>
          <w:rFonts w:ascii="Times New Roman" w:hAnsi="Times New Roman" w:cs="Times New Roman"/>
          <w:position w:val="-10"/>
          <w:sz w:val="28"/>
          <w:szCs w:val="28"/>
        </w:rPr>
        <w:object w:dxaOrig="320" w:dyaOrig="360">
          <v:shape id="_x0000_i1065" type="#_x0000_t75" style="width:15.75pt;height:16.5pt" o:ole="">
            <v:imagedata r:id="rId70" o:title=""/>
          </v:shape>
          <o:OLEObject Type="Embed" ProgID="Equation.3" ShapeID="_x0000_i1065" DrawAspect="Content" ObjectID="_1590300246" r:id="rId92"/>
        </w:object>
      </w:r>
      <w:r w:rsidRPr="001605D8">
        <w:rPr>
          <w:rFonts w:ascii="Times New Roman" w:hAnsi="Times New Roman" w:cs="Times New Roman"/>
          <w:sz w:val="28"/>
          <w:szCs w:val="28"/>
        </w:rPr>
        <w:t xml:space="preserve"> – відстань від центра кола розсіювання.</w:t>
      </w:r>
    </w:p>
    <w:p w:rsidR="00574ED2" w:rsidRPr="001605D8" w:rsidRDefault="00574ED2" w:rsidP="001032E1">
      <w:pPr>
        <w:spacing w:line="360" w:lineRule="auto"/>
        <w:ind w:right="55"/>
        <w:rPr>
          <w:rFonts w:ascii="Times New Roman" w:hAnsi="Times New Roman" w:cs="Times New Roman"/>
          <w:sz w:val="28"/>
          <w:szCs w:val="28"/>
        </w:rPr>
      </w:pPr>
      <w:r w:rsidRPr="001605D8">
        <w:rPr>
          <w:rFonts w:ascii="Times New Roman" w:hAnsi="Times New Roman" w:cs="Times New Roman"/>
          <w:sz w:val="28"/>
          <w:szCs w:val="28"/>
        </w:rPr>
        <w:tab/>
        <w:t xml:space="preserve">Вигляд нормованої функції розсіювання для ідеальної </w:t>
      </w:r>
      <w:r w:rsidR="007E7551">
        <w:rPr>
          <w:rFonts w:ascii="Times New Roman" w:hAnsi="Times New Roman" w:cs="Times New Roman"/>
          <w:sz w:val="28"/>
          <w:szCs w:val="28"/>
        </w:rPr>
        <w:t>ОС</w:t>
      </w:r>
      <w:r w:rsidR="00431DE4" w:rsidRPr="001605D8">
        <w:rPr>
          <w:rFonts w:ascii="Times New Roman" w:hAnsi="Times New Roman" w:cs="Times New Roman"/>
          <w:sz w:val="28"/>
          <w:szCs w:val="28"/>
        </w:rPr>
        <w:t xml:space="preserve"> графічно приведений на рис</w:t>
      </w:r>
      <w:r w:rsidR="00502DED">
        <w:rPr>
          <w:rFonts w:ascii="Times New Roman" w:hAnsi="Times New Roman" w:cs="Times New Roman"/>
          <w:sz w:val="28"/>
          <w:szCs w:val="28"/>
        </w:rPr>
        <w:t>унку 1.7</w:t>
      </w:r>
      <w:r w:rsidRPr="001605D8">
        <w:rPr>
          <w:rFonts w:ascii="Times New Roman" w:hAnsi="Times New Roman" w:cs="Times New Roman"/>
          <w:sz w:val="28"/>
          <w:szCs w:val="28"/>
        </w:rPr>
        <w:t>.</w:t>
      </w:r>
    </w:p>
    <w:p w:rsidR="00574ED2" w:rsidRPr="001605D8" w:rsidRDefault="00C4056C" w:rsidP="001032E1">
      <w:pPr>
        <w:spacing w:line="360" w:lineRule="auto"/>
        <w:ind w:right="55"/>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212" o:spid="_x0000_s1106" editas="canvas" style="width:236.4pt;height:153.4pt;mso-position-horizontal-relative:char;mso-position-vertical-relative:line" coordsize="30022,19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">
            <v:shape id="_x0000_s1107" type="#_x0000_t75" style="position:absolute;width:30022;height:19481;visibility:visible">
              <v:fill o:detectmouseclick="t"/>
              <v:path o:connecttype="none"/>
            </v:shape>
            <v:group id="Группа 1" o:spid="_x0000_s1108" style="position:absolute;top:14;width:29221;height:19176" coordorigin=",14" coordsize="29221,19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Freeform 4" o:spid="_x0000_s1109" style="position:absolute;left:8039;top:4728;width:5448;height:9995;visibility:visible;mso-wrap-style:square;v-text-anchor:top" coordsize="82,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f2sUA&#10;AADcAAAADwAAAGRycy9kb3ducmV2LnhtbESPQW/CMAyF75P2HyJP4jbSMW1ihYAGGtK0naD7AVZj&#10;2kDjlCaU8u/nAxI3W+/5vc/z5eAb1VMXXWADL+MMFHEZrOPKwF+xeZ6CignZYhOYDFwpwnLx+DDH&#10;3IYLb6nfpUpJCMccDdQptbnWsazJYxyHlli0feg8Jlm7StsOLxLuGz3Jsnft0bE01NjSuqbyuDt7&#10;A5OVO/en9e9bUWzs1LVf/evPQRszeho+Z6ASDeluvl1/W8H/EHx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aZ/axQAAANwAAAAPAAAAAAAAAAAAAAAAAJgCAABkcnMv&#10;ZG93bnJldi54bWxQSwUGAAAAAAQABAD1AAAAigMAAAAA&#10;" path="m82,l77,3r-7,8l63,24r-2,3l56,45,52,69r-6,37l38,125r-2,4l28,138r-10,7l6,150,,151e" filled="f" strokeweight="1.05pt">
                <v:path arrowok="t" o:connecttype="custom" o:connectlocs="36197974,0;33990803,1314376;30900724,4819510;27810645,10515203;26927737,11829645;24720566,19716031;22954816,30231301;20306158,46442264;16774658,54766775;15891816,56519342;12360316,60462535;7945908,63529478;2648658,65720170;0,66158295" o:connectangles="0,0,0,0,0,0,0,0,0,0,0,0,0,0"/>
              </v:shape>
              <v:shape id="Freeform 5" o:spid="_x0000_s1110" style="position:absolute;left:1593;top:13269;width:6446;height:1454;visibility:visible;mso-wrap-style:square;v-text-anchor:top" coordsize="9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EbhMQA&#10;AADcAAAADwAAAGRycy9kb3ducmV2LnhtbERPTWvCQBC9C/0PyxR6002ENm3qKqUoiLckQultyE6T&#10;tNnZkF1jzK/vCoK3ebzPWW1G04qBetdYVhAvIhDEpdUNVwqOxW7+CsJ5ZI2tZVJwIQeb9cNsham2&#10;Z85oyH0lQgi7FBXU3neplK6syaBb2I44cD+2N+gD7CupezyHcNPKZRS9SIMNh4YaO/qsqfzLT0bB&#10;kJ0S/zz9fh32cbXdJUXXTPm3Uk+P48c7CE+jv4tv7r0O899iuD4TLp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BG4TEAAAA3AAAAA8AAAAAAAAAAAAAAAAAmAIAAGRycy9k&#10;b3ducmV2LnhtbFBLBQYAAAAABAAEAPUAAACJAwAAAAA=&#10;" path="m97,22l91,20,84,14,73,3,66,,61,2,55,8,44,20r-5,2l34,21,29,16,20,10r-1,l13,12,8,16,,21e" filled="f" strokeweight="1.05pt">
                <v:path arrowok="t" o:connecttype="custom" o:connectlocs="42831012,9610610;40181639,8736888;37090749,6115854;32233655,1310517;29142765,0;26934976,873722;24285604,3494755;19428510,8736888;17220722,9610610;15012933,9173749;12805145,6989510;8831153,4368477;8389569,4368477;5740263,5242133;3532474,6989510;0,9173749" o:connectangles="0,0,0,0,0,0,0,0,0,0,0,0,0,0,0,0"/>
              </v:shape>
              <v:shape id="Freeform 6" o:spid="_x0000_s1111" style="position:absolute;left:13487;top:4728;width:5455;height:9995;visibility:visible;mso-wrap-style:square;v-text-anchor:top" coordsize="82,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ekNsIA&#10;AADcAAAADwAAAGRycy9kb3ducmV2LnhtbERPzWrCQBC+C32HZQq96aYRxaauUkVB9KTpAwzZabJt&#10;djZm15i+vSsI3ubj+535sre16Kj1xrGC91ECgrhw2nCp4DvfDmcgfEDWWDsmBf/kYbl4Gcwx0+7K&#10;R+pOoRQxhH2GCqoQmkxKX1Rk0Y9cQxy5H9daDBG2pdQtXmO4rWWaJFNp0XBsqLChdUXF3+liFaQr&#10;c+nO68Mkz7d6ZppNN97/SqXeXvuvTxCB+vAUP9w7Hed/pH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96Q2wgAAANwAAAAPAAAAAAAAAAAAAAAAAJgCAABkcnMvZG93&#10;bnJldi54bWxQSwUGAAAAAAQABAD1AAAAhwMAAAAA&#10;" path="m,l5,3r7,8l20,24r1,3l26,45r4,24l36,106r8,19l47,129r8,9l64,145r12,5l82,151e" filled="f" strokeweight="1.05pt">
                <v:path arrowok="t" o:connecttype="custom" o:connectlocs="0,0;2212601,1314376;5310243,4819510;8850405,10515203;9292925,11829645;11505526,19716031;13275607,30231301;15930729,46442264;19470957,54766775;20798518,56519342;24338680,60462535;28321362,63529478;33631605,65720170;36286727,66158295" o:connectangles="0,0,0,0,0,0,0,0,0,0,0,0,0,0"/>
              </v:shape>
              <v:shape id="Freeform 7" o:spid="_x0000_s1112" style="position:absolute;left:18942;top:13269;width:6445;height:1454;visibility:visible;mso-wrap-style:square;v-text-anchor:top" coordsize="9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8gaMIA&#10;AADcAAAADwAAAGRycy9kb3ducmV2LnhtbERPTYvCMBC9C/6HMII3TVV21WoUWVaQvVkF8TY0Y1tt&#10;JqWJteuv3ywI3ubxPme5bk0pGqpdYVnBaBiBIE6tLjhTcDxsBzMQziNrLC2Tgl9ysF51O0uMtX3w&#10;nprEZyKEsItRQe59FUvp0pwMuqGtiAN3sbVBH2CdSV3jI4SbUo6j6FMaLDg05FjRV07pLbkbBc3+&#10;PvUfz+vpZzfKvrfTQ1U8k7NS/V67WYDw1Pq3+OXe6TB/PoH/Z8IF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HyBowgAAANwAAAAPAAAAAAAAAAAAAAAAAJgCAABkcnMvZG93&#10;bnJldi54bWxQSwUGAAAAAAQABAD1AAAAhwMAAAAA&#10;" path="m,22l6,20r8,-6l25,3,31,r5,2l42,8,54,20r5,2l63,21r6,-5l77,10r2,l84,12r5,4l97,21e" filled="f" strokeweight="1.05pt">
                <v:path arrowok="t" o:connecttype="custom" o:connectlocs="0,9610610;2648961,8736888;6180821,6115854;11037229,1310517;13686124,0;15893569,873722;18542531,3494755;23840387,8736888;26047833,9610610;27813763,9173749;30462724,6989510;33994584,4368477;34877549,4368477;37084995,5242133;39292441,6989510;42824367,9173749" o:connectangles="0,0,0,0,0,0,0,0,0,0,0,0,0,0,0,0"/>
              </v:shape>
              <v:shape id="Freeform 8" o:spid="_x0000_s1113" style="position:absolute;left:13360;top:956;width:330;height:1257;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fg8MA&#10;AADcAAAADwAAAGRycy9kb3ducmV2LnhtbERPTWvCQBC9F/oflhG86cYgxaZuQi2GtjerIngbs9Ns&#10;aHY2ZLca/71bEHqbx/ucZTHYVpyp941jBbNpAoK4crrhWsF+V04WIHxA1tg6JgVX8lDkjw9LzLS7&#10;8Bedt6EWMYR9hgpMCF0mpa8MWfRT1xFH7tv1FkOEfS11j5cYbluZJsmTtNhwbDDY0Zuh6mf7axWc&#10;NuuArWney7SaH8r0tDp+liulxqPh9QVEoCH8i+/uDx3nP8/h75l4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Ofg8MAAADcAAAADwAAAAAAAAAAAAAAAACYAgAAZHJzL2Rv&#10;d25yZXYueG1sUEsFBgAAAAAEAAQA9QAAAIgDAAAAAA==&#10;" path="m2,l5,19,2,17,,19,2,e" filled="f" strokeweight=".55pt">
                <v:path arrowok="t" o:connecttype="custom" o:connectlocs="871728,0;2179320,8318032;871728,7442432;0,8318032;871728,0" o:connectangles="0,0,0,0,0"/>
              </v:shape>
              <v:line id="Line 9" o:spid="_x0000_s1114" style="position:absolute;flip:y;visibility:visible" from="13487,956" to="13487,14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nWAMMAAADcAAAADwAAAGRycy9kb3ducmV2LnhtbERPS2vCQBC+C/6HZYTezEah1qZugggt&#10;ReihKlJv0+zkQbKzIbuN8d93CwVv8/E9Z5ONphUD9a62rGARxSCIc6trLhWcjq/zNQjnkTW2lknB&#10;jRxk6XSywUTbK3/ScPClCCHsElRQed8lUrq8IoMush1x4ArbG/QB9qXUPV5DuGnlMo5X0mDNoaHC&#10;jnYV5c3hxyho3vTl8t3osXk6W9x/3Lj9Kliph9m4fQHhafR38b/7XYf5z4/w90y4QK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Z1gDDAAAA3AAAAA8AAAAAAAAAAAAA&#10;AAAAoQIAAGRycy9kb3ducmV2LnhtbFBLBQYAAAAABAAEAPkAAACRAwAAAAA=&#10;" strokeweight=".55pt"/>
              <v:shape id="Freeform 10" o:spid="_x0000_s1115" style="position:absolute;left:27311;top:14526;width:1264;height:33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51i74A&#10;AADcAAAADwAAAGRycy9kb3ducmV2LnhtbERPTYvCMBC9L/gfwgje1lRBXatRRFD2unVBvA3N2BSb&#10;SUmirf/eLCx4m8f7nPW2t414kA+1YwWTcQaCuHS65krB7+nw+QUiRGSNjWNS8KQA283gY425dh3/&#10;0KOIlUghHHJUYGJscylDachiGLuWOHFX5y3GBH0ltccuhdtGTrNsLi3WnBoMtrQ3VN6Ku1VQGPKN&#10;PfPZ+OOiXODt0rXLmVKjYb9bgYjUx7f43/2t0/zlHP6e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vedYu+AAAA3AAAAA8AAAAAAAAAAAAAAAAAmAIAAGRycy9kb3ducmV2&#10;LnhtbFBLBQYAAAAABAAEAPUAAACDAwAAAAA=&#10;" path="m19,3l,5,2,3,,,19,3e" filled="f" strokeweight=".55pt">
                <v:path arrowok="t" o:connecttype="custom" o:connectlocs="8406598,1307592;0,2179320;884933,1307592;0,0;8406598,1307592" o:connectangles="0,0,0,0,0"/>
              </v:shape>
              <v:line id="Line 11" o:spid="_x0000_s1116" style="position:absolute;visibility:visible" from="0,14723" to="28575,14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LWFb0AAADcAAAADwAAAGRycy9kb3ducmV2LnhtbERPSwrCMBDdC94hjOBOU12orUYRUejG&#10;hZ8DDM3YFptJbaJWT28Ewd083ncWq9ZU4kGNKy0rGA0jEMSZ1SXnCs6n3WAGwnlkjZVlUvAiB6tl&#10;t7PARNsnH+hx9LkIIewSVFB4XydSuqwgg25oa+LAXWxj0AfY5FI3+AzhppLjKJpIgyWHhgJr2hSU&#10;XY93o+CA75nTcX52eMP9Oz1d4zLdKtXvtes5CE+t/4t/7lSH+fEUvs+EC+Ty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tS1hW9AAAA3AAAAA8AAAAAAAAAAAAAAAAAoQIA&#10;AGRycy9kb3ducmV2LnhtbFBLBQYAAAAABAAEAPkAAACLAwAAAAA=&#10;" strokeweight=".55pt"/>
              <v:line id="Line 12" o:spid="_x0000_s1117" style="position:absolute;visibility:visible" from="13487,14723" to="13487,18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1CZ8IAAADcAAAADwAAAGRycy9kb3ducmV2LnhtbESPzY7CMAyE70i8Q2SkvUEKB0QLASEE&#10;Ui8c+HkAqzFtReOUJkDh6deHlfZma8Yzn1eb3jXqRV2oPRuYThJQxIW3NZcGrpfDeAEqRGSLjWcy&#10;8KEAm/VwsMLM+jef6HWOpZIQDhkaqGJsM61DUZHDMPEtsWg33zmMsnalth2+Jdw1epYkc+2wZmmo&#10;sKVdRcX9/HQGTvhdBJuW14APPH7zyz2t870xP6N+uwQVqY//5r/r3Ap+KrTyjEy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1CZ8IAAADcAAAADwAAAAAAAAAAAAAA&#10;AAChAgAAZHJzL2Rvd25yZXYueG1sUEsFBgAAAAAEAAQA+QAAAJADAAAAAA==&#10;" strokeweight=".55pt"/>
              <v:shape id="Freeform 13" o:spid="_x0000_s1118" style="position:absolute;left:11760;top:18298;width:1727;height:330;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bwysMA&#10;AADcAAAADwAAAGRycy9kb3ducmV2LnhtbERPTWvCQBC9F/wPywje6kYPtomuImJBEKEmevA2ZMck&#10;mp0N2a2J/75bKHibx/ucxao3tXhQ6yrLCibjCARxbnXFhYJT9vX+CcJ5ZI21ZVLwJAer5eBtgYm2&#10;HR/pkfpChBB2CSoovW8SKV1ekkE3tg1x4K62NegDbAupW+xCuKnlNIpm0mDFoaHEhjYl5ff0xyiY&#10;HbPvwzm9bO0h+4jp1sl9P70qNRr26zkIT71/if/dOx3mxzH8PRMu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bwysMAAADcAAAADwAAAAAAAAAAAAAAAACYAgAAZHJzL2Rv&#10;d25yZXYueG1sUEsFBgAAAAAEAAQA9QAAAIgDAAAAAA==&#10;" path="m26,2l7,,9,2,7,5,26,2,,2e" filled="f" strokeweight=".55pt">
                <v:path arrowok="t" o:connecttype="custom" o:connectlocs="11472594,871728;3088806,0;3971303,871728;3088806,2179320;11472594,871728;0,871728" o:connectangles="0,0,0,0,0,0"/>
              </v:shape>
              <v:shape id="Freeform 14" o:spid="_x0000_s1119" style="position:absolute;left:18942;top:18298;width:1727;height:330;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OtrMMA&#10;AADcAAAADwAAAGRycy9kb3ducmV2LnhtbESPQYvCMBSE74L/ITzBm6Z6cNdqFBEXBBHWVg/eHs2z&#10;rTYvpcna+u83Cwseh5n5hlmuO1OJJzWutKxgMo5AEGdWl5wrOKdfo08QziNrrCyTghc5WK/6vSXG&#10;2rZ8omficxEg7GJUUHhfx1K6rCCDbmxr4uDdbGPQB9nkUjfYBrip5DSKZtJgyWGhwJq2BWWP5Mco&#10;mJ3S7+Mlue7sMf2Y072Vh256U2o46DYLEJ46/w7/t/daQSDC35lw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OtrMMAAADcAAAADwAAAAAAAAAAAAAAAACYAgAAZHJzL2Rv&#10;d25yZXYueG1sUEsFBgAAAAAEAAQA9QAAAIgDAAAAAA==&#10;" path="m,2l19,5,17,2,19,,,2r26,e" filled="f" strokeweight=".55pt">
                <v:path arrowok="t" o:connecttype="custom" o:connectlocs="0,871728;8383788,2179320;7501291,871728;8383788,0;0,871728;11472594,871728" o:connectangles="0,0,0,0,0,0"/>
              </v:shape>
              <v:line id="Line 15" o:spid="_x0000_s1120" style="position:absolute;visibility:visible" from="13487,18431" to="18942,18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gfAcAAAADcAAAADwAAAGRycy9kb3ducmV2LnhtbESPzQrCMBCE74LvEFbwpqkeRKupiCj0&#10;4sGfB1iatS1tNrWJWn16Iwgeh5n5hlmtO1OLB7WutKxgMo5AEGdWl5wruJz3ozkI55E11pZJwYsc&#10;rJN+b4Wxtk8+0uPkcxEg7GJUUHjfxFK6rCCDbmwb4uBdbWvQB9nmUrf4DHBTy2kUzaTBksNCgQ1t&#10;C8qq090oOOJ77vQivzi84eGdnqtFme6UGg66zRKEp87/w792qhVMowl8z4QjIJ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jYHwHAAAAA3AAAAA8AAAAAAAAAAAAAAAAA&#10;oQIAAGRycy9kb3ducmV2LnhtbFBLBQYAAAAABAAEAPkAAACOAwAAAAA=&#10;" strokeweight=".55pt"/>
              <v:line id="Line 16" o:spid="_x0000_s1121" style="position:absolute;visibility:visible" from="18942,14723" to="18942,18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qBdr8AAADcAAAADwAAAGRycy9kb3ducmV2LnhtbESPzQrCMBCE74LvEFbwZlN7EK1GEVHo&#10;xYM/D7A0a1tsNrWJWn16Iwgeh5n5hlmsOlOLB7WusqxgHMUgiHOrKy4UnE+70RSE88gaa8uk4EUO&#10;Vst+b4Gptk8+0OPoCxEg7FJUUHrfpFK6vCSDLrINcfAutjXog2wLqVt8BripZRLHE2mw4rBQYkOb&#10;kvLr8W4UHPA9dXpWnB3ecP/OTtdZlW2VGg669RyEp87/w792phUkcQLfM+EIyO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AqBdr8AAADcAAAADwAAAAAAAAAAAAAAAACh&#10;AgAAZHJzL2Rvd25yZXYueG1sUEsFBgAAAAAEAAQA+QAAAI0DAAAAAA==&#10;" strokeweight=".55pt"/>
              <v:shape id="Freeform 17" o:spid="_x0000_s1122" style="position:absolute;left:13360;top:956;width:330;height:1257;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XzDMQA&#10;AADcAAAADwAAAGRycy9kb3ducmV2LnhtbESPT2vCQBTE74LfYXlCb3XTtIhEV6mlofXmPwRvz+wz&#10;G8y+Ddmtxm/vCgWPw8z8hpnOO1uLC7W+cqzgbZiAIC6crrhUsNvmr2MQPiBrrB2Tght5mM/6vSlm&#10;2l15TZdNKEWEsM9QgQmhyaT0hSGLfuga4uidXGsxRNmWUrd4jXBbyzRJRtJixXHBYENfhorz5s8q&#10;OK6+A9am+snT4mOfp8fFYZkvlHoZdJ8TEIG68Az/t3+1gjR5h8eZe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18wzEAAAA3AAAAA8AAAAAAAAAAAAAAAAAmAIAAGRycy9k&#10;b3ducmV2LnhtbFBLBQYAAAAABAAEAPUAAACJAwAAAAA=&#10;" path="m2,l5,19,2,17,,19,2,e" filled="f" strokeweight=".55pt">
                <v:path arrowok="t" o:connecttype="custom" o:connectlocs="871728,0;2179320,8318032;871728,7442432;0,8318032;871728,0" o:connectangles="0,0,0,0,0"/>
              </v:shape>
              <v:line id="Line 18" o:spid="_x0000_s1123" style="position:absolute;flip:y;visibility:visible" from="13487,956" to="13487,14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qHYMUAAADcAAAADwAAAGRycy9kb3ducmV2LnhtbESPT2vCQBTE70K/w/IK3nSjFC0xmyCF&#10;liJ4aCyl3p7Zlz8k+zZkt5p8+26h4HGYmd8wSTaaTlxpcI1lBatlBIK4sLrhSsHn6XXxDMJ5ZI2d&#10;ZVIwkYMsfZglGGt74w+65r4SAcIuRgW1930spStqMuiWticOXmkHgz7IoZJ6wFuAm06uo2gjDTYc&#10;Fmrs6aWmos1/jIL2TZ/Pl1aP7fbL4uE4cfddslLzx3G/A+Fp9Pfwf/tdK1hHT/B3JhwBm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qHYMUAAADcAAAADwAAAAAAAAAA&#10;AAAAAAChAgAAZHJzL2Rvd25yZXYueG1sUEsFBgAAAAAEAAQA+QAAAJMDAAAAAA==&#10;" strokeweight=".55pt"/>
              <v:shape id="Freeform 19" o:spid="_x0000_s1124" style="position:absolute;left:27311;top:14526;width:1264;height:33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fB8EA&#10;AADcAAAADwAAAGRycy9kb3ducmV2LnhtbESPT4vCMBTE78J+h/AWvGm6gn+2GmURdvFqFWRvj+bZ&#10;FJuXkkRbv70RBI/DzPyGWW1624gb+VA7VvA1zkAQl07XXCk4Hn5HCxAhImtsHJOCOwXYrD8GK8y1&#10;63hPtyJWIkE45KjAxNjmUobSkMUwdi1x8s7OW4xJ+kpqj12C20ZOsmwmLdacFgy2tDVUXoqrVVAY&#10;8o098cn4v3k5x8t/135PlRp+9j9LEJH6+A6/2jutYJJN4XkmHQG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jHwfBAAAA3AAAAA8AAAAAAAAAAAAAAAAAmAIAAGRycy9kb3du&#10;cmV2LnhtbFBLBQYAAAAABAAEAPUAAACGAwAAAAA=&#10;" path="m19,3l,5,2,3,,,19,3e" filled="f" strokeweight=".55pt">
                <v:path arrowok="t" o:connecttype="custom" o:connectlocs="8406598,1307592;0,2179320;884933,1307592;0,0;8406598,1307592" o:connectangles="0,0,0,0,0"/>
              </v:shape>
              <v:line id="Line 20" o:spid="_x0000_s1125" style="position:absolute;visibility:visible" from="0,14723" to="28575,14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GHdcAAAADcAAAADwAAAGRycy9kb3ducmV2LnhtbESPzQrCMBCE74LvEFbwpqkeRKupiCj0&#10;4sGfB1iatS1tNrWJWn16Iwgeh5n5hlmtO1OLB7WutKxgMo5AEGdWl5wruJz3ozkI55E11pZJwYsc&#10;rJN+b4Wxtk8+0uPkcxEg7GJUUHjfxFK6rCCDbmwb4uBdbWvQB9nmUrf4DHBTy2kUzaTBksNCgQ1t&#10;C8qq090oOOJ77vQivzi84eGdnqtFme6UGg66zRKEp87/w792qhVMoxl8z4QjIJ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cxh3XAAAAA3AAAAA8AAAAAAAAAAAAAAAAA&#10;oQIAAGRycy9kb3ducmV2LnhtbFBLBQYAAAAABAAEAPkAAACOAwAAAAA=&#10;" strokeweight=".55pt"/>
              <v:shape id="Freeform 21" o:spid="_x0000_s1126" style="position:absolute;left:11760;top:18298;width:1727;height:330;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o12MUA&#10;AADcAAAADwAAAGRycy9kb3ducmV2LnhtbESPQWvCQBSE70L/w/IK3nTTHLRGV5GiUBChJnrw9sg+&#10;k2j2bchuTfz3bqHgcZiZb5jFqje1uFPrKssKPsYRCOLc6ooLBcdsO/oE4TyyxtoyKXiQg9XybbDA&#10;RNuOD3RPfSEChF2CCkrvm0RKl5dk0I1tQxy8i20N+iDbQuoWuwA3tYyjaCINVhwWSmzoq6T8lv4a&#10;BZND9rM/peeN3WfTGV07uevji1LD9349B+Gp96/wf/tbK4ijKfydC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jXYxQAAANwAAAAPAAAAAAAAAAAAAAAAAJgCAABkcnMv&#10;ZG93bnJldi54bWxQSwUGAAAAAAQABAD1AAAAigMAAAAA&#10;" path="m26,2l7,,9,2,7,5,26,2,,2e" filled="f" strokeweight=".55pt">
                <v:path arrowok="t" o:connecttype="custom" o:connectlocs="11472594,871728;3088806,0;3971303,871728;3088806,2179320;11472594,871728;0,871728" o:connectangles="0,0,0,0,0,0"/>
              </v:shape>
              <v:shape id="Freeform 22" o:spid="_x0000_s1127" style="position:absolute;left:18942;top:18298;width:1727;height:330;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WhqsIA&#10;AADcAAAADwAAAGRycy9kb3ducmV2LnhtbERPy4rCMBTdC/5DuMLsNJ0ufHSMMojCgAjazixmd2mu&#10;bbW5KU209e/NQnB5OO/luje1uFPrKssKPicRCOLc6ooLBb/ZbjwH4TyyxtoyKXiQg/VqOFhiom3H&#10;J7qnvhAhhF2CCkrvm0RKl5dk0E1sQxy4s20N+gDbQuoWuxBuahlH0VQarDg0lNjQpqT8mt6Mgukp&#10;Ox7+0v+tPWSzBV06ue/js1Ifo/77C4Sn3r/FL/ePVhBHYW04E46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aGqwgAAANwAAAAPAAAAAAAAAAAAAAAAAJgCAABkcnMvZG93&#10;bnJldi54bWxQSwUGAAAAAAQABAD1AAAAhwMAAAAA&#10;" path="m,2l19,5,17,2,19,,,2r26,e" filled="f" strokeweight=".55pt">
                <v:path arrowok="t" o:connecttype="custom" o:connectlocs="0,871728;8383788,2179320;7501291,871728;8383788,0;0,871728;11472594,871728" o:connectangles="0,0,0,0,0,0"/>
              </v:shape>
              <v:shape id="Text Box 23" o:spid="_x0000_s1128" type="#_x0000_t202" style="position:absolute;left:14427;top:14979;width:3734;height:420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0vFMQA&#10;AADcAAAADwAAAGRycy9kb3ducmV2LnhtbESP0WoCMRRE3wv+Q7hC32riokVXo4i14Jut+gGXzXWz&#10;7uZm2aS67debQqGPw8ycYZbr3jXiRl2oPGsYjxQI4sKbiksN59P7ywxEiMgGG8+k4ZsCrFeDpyXm&#10;xt/5k27HWIoE4ZCjBhtjm0sZCksOw8i3xMm7+M5hTLIrpenwnuCukZlSr9JhxWnBYktbS0V9/HIa&#10;Zsod6nqefQQ3+RlP7fbN79qr1s/DfrMAEamP/+G/9t5oyNQcfs+k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NLxTEAAAA3AAAAA8AAAAAAAAAAAAAAAAAmAIAAGRycy9k&#10;b3ducmV2LnhtbFBLBQYAAAAABAAEAPUAAACJAwAAAAA=&#10;" filled="f" stroked="f">
                <v:textbox style="mso-fit-shape-to-text:t">
                  <w:txbxContent>
                    <w:p w:rsidR="00B04C60" w:rsidRDefault="00B04C60" w:rsidP="00574ED2">
                      <w:r w:rsidRPr="0011608A">
                        <w:rPr>
                          <w:position w:val="-12"/>
                        </w:rPr>
                        <w:object w:dxaOrig="300" w:dyaOrig="360">
                          <v:shape id="_x0000_i1265" type="#_x0000_t75" style="width:15pt;height:16.5pt" o:ole="">
                            <v:imagedata r:id="rId93" o:title=""/>
                          </v:shape>
                          <o:OLEObject Type="Embed" ProgID="Equation.3" ShapeID="_x0000_i1265" DrawAspect="Content" ObjectID="_1590300391" r:id="rId94"/>
                        </w:object>
                      </w:r>
                    </w:p>
                  </w:txbxContent>
                </v:textbox>
              </v:shape>
              <v:shape id="Поле 23" o:spid="_x0000_s1129" type="#_x0000_t202" style="position:absolute;left:8039;top:14;width:5988;height:420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4QVMEA&#10;AADcAAAADwAAAGRycy9kb3ducmV2LnhtbERPS27CMBDdV+IO1iCxK04iWkGIgxAFqbuWzwFG8RCH&#10;xOModiHt6etFpS6f3r/YjLYTdxp841hBOk9AEFdON1wruJwPz0sQPiBr7ByTgm/ysCknTwXm2j34&#10;SPdTqEUMYZ+jAhNCn0vpK0MW/dz1xJG7usFiiHCopR7wEcNtJ7MkeZUWG44NBnvaGara05dVsEzs&#10;R9uusk9vFz/pi9m9uX1/U2o2HbdrEIHG8C/+c79rBVka58cz8Qj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uEFTBAAAA3AAAAA8AAAAAAAAAAAAAAAAAmAIAAGRycy9kb3du&#10;cmV2LnhtbFBLBQYAAAAABAAEAPUAAACGAwAAAAA=&#10;" filled="f" stroked="f">
                <v:textbox style="mso-fit-shape-to-text:t">
                  <w:txbxContent>
                    <w:p w:rsidR="00B04C60" w:rsidRDefault="00B04C60" w:rsidP="00574ED2">
                      <w:r w:rsidRPr="0033751B">
                        <w:rPr>
                          <w:position w:val="-10"/>
                        </w:rPr>
                        <w:object w:dxaOrig="680" w:dyaOrig="360">
                          <v:shape id="_x0000_i1266" type="#_x0000_t75" style="width:33pt;height:16.5pt" o:ole="">
                            <v:imagedata r:id="rId95" o:title=""/>
                          </v:shape>
                          <o:OLEObject Type="Embed" ProgID="Equation.3" ShapeID="_x0000_i1266" DrawAspect="Content" ObjectID="_1590300392" r:id="rId96"/>
                        </w:object>
                      </w:r>
                    </w:p>
                  </w:txbxContent>
                </v:textbox>
              </v:shape>
              <v:shape id="Поле 23" o:spid="_x0000_s1130" type="#_x0000_t202" style="position:absolute;left:25367;top:14522;width:3854;height:420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1z8QA&#10;AADcAAAADwAAAGRycy9kb3ducmV2LnhtbESP0WrCQBRE34X+w3IF33STUIuNrlJsBd9sbT/gkr1m&#10;Y7J3Q3ar0a93BcHHYWbOMItVbxtxos5XjhWkkwQEceF0xaWCv9/NeAbCB2SNjWNScCEPq+XLYIG5&#10;dmf+odM+lCJC2OeowITQ5lL6wpBFP3EtcfQOrrMYouxKqTs8R7htZJYkb9JixXHBYEtrQ0W9/7cK&#10;Zond1fV79u3t6zWdmvWn+2qPSo2G/cccRKA+PMOP9lYryNIU7mfi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itc/EAAAA3AAAAA8AAAAAAAAAAAAAAAAAmAIAAGRycy9k&#10;b3ducmV2LnhtbFBLBQYAAAAABAAEAPUAAACJAwAAAAA=&#10;" filled="f" stroked="f">
                <v:textbox style="mso-fit-shape-to-text:t">
                  <w:txbxContent>
                    <w:p w:rsidR="00B04C60" w:rsidRDefault="00B04C60" w:rsidP="00574ED2">
                      <w:r w:rsidRPr="0011608A">
                        <w:rPr>
                          <w:position w:val="-10"/>
                        </w:rPr>
                        <w:object w:dxaOrig="320" w:dyaOrig="360">
                          <v:shape id="_x0000_i1267" type="#_x0000_t75" style="width:15.75pt;height:16.5pt" o:ole="">
                            <v:imagedata r:id="rId97" o:title=""/>
                          </v:shape>
                          <o:OLEObject Type="Embed" ProgID="Equation.3" ShapeID="_x0000_i1267" DrawAspect="Content" ObjectID="_1590300393" r:id="rId98"/>
                        </w:object>
                      </w:r>
                    </w:p>
                  </w:txbxContent>
                </v:textbox>
              </v:shape>
            </v:group>
            <w10:wrap type="none"/>
            <w10:anchorlock/>
          </v:group>
        </w:pict>
      </w:r>
    </w:p>
    <w:p w:rsidR="00574ED2" w:rsidRPr="001605D8" w:rsidRDefault="008364D8" w:rsidP="001032E1">
      <w:pPr>
        <w:spacing w:line="360" w:lineRule="auto"/>
        <w:ind w:right="55"/>
        <w:jc w:val="center"/>
        <w:rPr>
          <w:rFonts w:ascii="Times New Roman" w:hAnsi="Times New Roman" w:cs="Times New Roman"/>
          <w:sz w:val="28"/>
          <w:szCs w:val="28"/>
        </w:rPr>
      </w:pPr>
      <w:r w:rsidRPr="001605D8">
        <w:rPr>
          <w:rFonts w:ascii="Times New Roman" w:hAnsi="Times New Roman" w:cs="Times New Roman"/>
          <w:sz w:val="28"/>
          <w:szCs w:val="28"/>
        </w:rPr>
        <w:t>Рис</w:t>
      </w:r>
      <w:r w:rsidR="00502DED">
        <w:rPr>
          <w:rFonts w:ascii="Times New Roman" w:hAnsi="Times New Roman" w:cs="Times New Roman"/>
          <w:sz w:val="28"/>
          <w:szCs w:val="28"/>
        </w:rPr>
        <w:t xml:space="preserve">унок 1.7 – </w:t>
      </w:r>
      <w:r w:rsidR="00574ED2" w:rsidRPr="001605D8">
        <w:rPr>
          <w:rFonts w:ascii="Times New Roman" w:hAnsi="Times New Roman" w:cs="Times New Roman"/>
          <w:sz w:val="28"/>
          <w:szCs w:val="28"/>
        </w:rPr>
        <w:t>Нормована фун</w:t>
      </w:r>
      <w:r w:rsidR="00DA63F3">
        <w:rPr>
          <w:rFonts w:ascii="Times New Roman" w:hAnsi="Times New Roman" w:cs="Times New Roman"/>
          <w:sz w:val="28"/>
          <w:szCs w:val="28"/>
        </w:rPr>
        <w:t>кція розсіювання ідеальної ОС</w:t>
      </w:r>
      <w:r w:rsidR="00574ED2" w:rsidRPr="001605D8">
        <w:rPr>
          <w:rFonts w:ascii="Times New Roman" w:hAnsi="Times New Roman" w:cs="Times New Roman"/>
          <w:sz w:val="28"/>
          <w:szCs w:val="28"/>
        </w:rPr>
        <w:t>.</w:t>
      </w:r>
    </w:p>
    <w:p w:rsidR="002D0830" w:rsidRPr="007E7551" w:rsidRDefault="00574ED2" w:rsidP="001032E1">
      <w:pPr>
        <w:spacing w:line="360" w:lineRule="auto"/>
        <w:ind w:right="55"/>
        <w:jc w:val="both"/>
        <w:rPr>
          <w:rFonts w:ascii="Times New Roman" w:hAnsi="Times New Roman" w:cs="Times New Roman"/>
          <w:sz w:val="28"/>
          <w:szCs w:val="28"/>
          <w:lang w:val="ru-RU"/>
        </w:rPr>
      </w:pPr>
      <w:r w:rsidRPr="001605D8">
        <w:rPr>
          <w:rFonts w:ascii="Times New Roman" w:hAnsi="Times New Roman" w:cs="Times New Roman"/>
          <w:sz w:val="28"/>
          <w:szCs w:val="28"/>
        </w:rPr>
        <w:tab/>
        <w:t>В центральному колі функції розсіювання міститься приблизно 84% світлової потужності всього кола розсіювання. Це коло приймають за зображення точки. Периферійні кільця містять відповідно 16% світлової потужності і являють собою фон зображення. В реальних системах відбувається перерозподіл енергії між центральним колом і периферійними кільцями. Особливо складно виглядає картина для позавісьової точки в площині зображення. У зв’язку з цим функцію розсіювання в основному використовують для оцінки якості зображення оптичних систем з невеликим п</w:t>
      </w:r>
      <w:r w:rsidR="007E7551">
        <w:rPr>
          <w:rFonts w:ascii="Times New Roman" w:hAnsi="Times New Roman" w:cs="Times New Roman"/>
          <w:sz w:val="28"/>
          <w:szCs w:val="28"/>
        </w:rPr>
        <w:t xml:space="preserve">олем зору і по центру поля зору </w:t>
      </w:r>
      <w:r w:rsidR="007E7551" w:rsidRPr="007E7551">
        <w:rPr>
          <w:rFonts w:ascii="Times New Roman" w:hAnsi="Times New Roman" w:cs="Times New Roman"/>
          <w:sz w:val="28"/>
          <w:szCs w:val="28"/>
          <w:lang w:val="ru-RU"/>
        </w:rPr>
        <w:t>[4].</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 Радіус першого темного кільця має назву кола Ері, який дорівнює</w:t>
      </w:r>
      <w:r w:rsidR="007E7551" w:rsidRPr="007E7551">
        <w:rPr>
          <w:rFonts w:ascii="Times New Roman" w:hAnsi="Times New Roman" w:cs="Times New Roman"/>
          <w:sz w:val="28"/>
          <w:szCs w:val="28"/>
          <w:lang w:val="ru-RU"/>
        </w:rPr>
        <w:t xml:space="preserve"> [4]</w:t>
      </w:r>
      <w:r w:rsidRPr="001605D8">
        <w:rPr>
          <w:rFonts w:ascii="Times New Roman" w:hAnsi="Times New Roman" w:cs="Times New Roman"/>
          <w:sz w:val="28"/>
          <w:szCs w:val="28"/>
        </w:rPr>
        <w:t>:</w:t>
      </w:r>
    </w:p>
    <w:p w:rsidR="00EE7951" w:rsidRPr="001605D8" w:rsidRDefault="00574ED2" w:rsidP="007E7551">
      <w:pPr>
        <w:tabs>
          <w:tab w:val="left" w:pos="708"/>
          <w:tab w:val="left" w:pos="1416"/>
          <w:tab w:val="left" w:pos="2124"/>
          <w:tab w:val="left" w:pos="2832"/>
          <w:tab w:val="left" w:pos="3540"/>
          <w:tab w:val="left" w:pos="4248"/>
          <w:tab w:val="left" w:pos="4956"/>
          <w:tab w:val="left" w:pos="7545"/>
        </w:tabs>
        <w:spacing w:line="360" w:lineRule="auto"/>
        <w:ind w:right="55"/>
        <w:jc w:val="right"/>
        <w:rPr>
          <w:rFonts w:ascii="Times New Roman" w:hAnsi="Times New Roman" w:cs="Times New Roman"/>
          <w:sz w:val="28"/>
          <w:szCs w:val="28"/>
        </w:rPr>
      </w:pPr>
      <w:r w:rsidRPr="001605D8">
        <w:rPr>
          <w:rFonts w:ascii="Times New Roman" w:hAnsi="Times New Roman" w:cs="Times New Roman"/>
          <w:sz w:val="28"/>
          <w:szCs w:val="28"/>
        </w:rPr>
        <w:tab/>
      </w:r>
      <w:r w:rsidRPr="001605D8">
        <w:rPr>
          <w:rFonts w:ascii="Times New Roman" w:hAnsi="Times New Roman" w:cs="Times New Roman"/>
          <w:sz w:val="28"/>
          <w:szCs w:val="28"/>
        </w:rPr>
        <w:tab/>
      </w:r>
      <w:r w:rsidRPr="001605D8">
        <w:rPr>
          <w:rFonts w:ascii="Times New Roman" w:hAnsi="Times New Roman" w:cs="Times New Roman"/>
          <w:sz w:val="28"/>
          <w:szCs w:val="28"/>
        </w:rPr>
        <w:tab/>
      </w:r>
      <w:r w:rsidRPr="001605D8">
        <w:rPr>
          <w:rFonts w:ascii="Times New Roman" w:hAnsi="Times New Roman" w:cs="Times New Roman"/>
          <w:sz w:val="28"/>
          <w:szCs w:val="28"/>
        </w:rPr>
        <w:tab/>
      </w:r>
      <w:r w:rsidRPr="001605D8">
        <w:rPr>
          <w:rFonts w:ascii="Times New Roman" w:hAnsi="Times New Roman" w:cs="Times New Roman"/>
          <w:position w:val="-24"/>
          <w:sz w:val="28"/>
          <w:szCs w:val="28"/>
        </w:rPr>
        <w:object w:dxaOrig="1560" w:dyaOrig="660">
          <v:shape id="_x0000_i1066" type="#_x0000_t75" style="width:77.25pt;height:31.5pt" o:ole="">
            <v:imagedata r:id="rId99" o:title=""/>
          </v:shape>
          <o:OLEObject Type="Embed" ProgID="Equation.3" ShapeID="_x0000_i1066" DrawAspect="Content" ObjectID="_1590300247" r:id="rId100"/>
        </w:object>
      </w:r>
      <w:r w:rsidRPr="001605D8">
        <w:rPr>
          <w:rFonts w:ascii="Times New Roman" w:hAnsi="Times New Roman" w:cs="Times New Roman"/>
          <w:position w:val="-24"/>
          <w:sz w:val="28"/>
          <w:szCs w:val="28"/>
        </w:rPr>
        <w:t>.</w:t>
      </w:r>
      <w:r w:rsidR="00EF7038">
        <w:rPr>
          <w:rFonts w:ascii="Times New Roman" w:hAnsi="Times New Roman" w:cs="Times New Roman"/>
          <w:sz w:val="28"/>
          <w:szCs w:val="28"/>
        </w:rPr>
        <w:tab/>
      </w:r>
      <w:r w:rsidR="00EF7038">
        <w:rPr>
          <w:rFonts w:ascii="Times New Roman" w:hAnsi="Times New Roman" w:cs="Times New Roman"/>
          <w:sz w:val="28"/>
          <w:szCs w:val="28"/>
        </w:rPr>
        <w:tab/>
        <w:t>(1.5</w:t>
      </w:r>
      <w:r w:rsidRPr="001605D8">
        <w:rPr>
          <w:rFonts w:ascii="Times New Roman" w:hAnsi="Times New Roman" w:cs="Times New Roman"/>
          <w:sz w:val="28"/>
          <w:szCs w:val="28"/>
        </w:rPr>
        <w:t>)</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Методом графічної інтерполяції (наближення) можна знайти співвідношення між радіусом кружка Ері </w:t>
      </w:r>
      <w:r w:rsidRPr="001605D8">
        <w:rPr>
          <w:rFonts w:ascii="Times New Roman" w:hAnsi="Times New Roman" w:cs="Times New Roman"/>
          <w:position w:val="-12"/>
          <w:sz w:val="28"/>
          <w:szCs w:val="28"/>
        </w:rPr>
        <w:object w:dxaOrig="300" w:dyaOrig="360">
          <v:shape id="_x0000_i1067" type="#_x0000_t75" style="width:15pt;height:16.5pt" o:ole="">
            <v:imagedata r:id="rId101" o:title=""/>
          </v:shape>
          <o:OLEObject Type="Embed" ProgID="Equation.3" ShapeID="_x0000_i1067" DrawAspect="Content" ObjectID="_1590300248" r:id="rId102"/>
        </w:object>
      </w:r>
      <w:r w:rsidRPr="001605D8">
        <w:rPr>
          <w:rFonts w:ascii="Times New Roman" w:hAnsi="Times New Roman" w:cs="Times New Roman"/>
          <w:sz w:val="28"/>
          <w:szCs w:val="28"/>
        </w:rPr>
        <w:t xml:space="preserve"> і апроксимуючим радіусом </w:t>
      </w:r>
      <w:r w:rsidRPr="001605D8">
        <w:rPr>
          <w:rFonts w:ascii="Times New Roman" w:hAnsi="Times New Roman" w:cs="Times New Roman"/>
          <w:position w:val="-12"/>
          <w:sz w:val="28"/>
          <w:szCs w:val="28"/>
        </w:rPr>
        <w:object w:dxaOrig="340" w:dyaOrig="380">
          <v:shape id="_x0000_i1068" type="#_x0000_t75" style="width:16.5pt;height:16.5pt" o:ole="">
            <v:imagedata r:id="rId103" o:title=""/>
          </v:shape>
          <o:OLEObject Type="Embed" ProgID="Equation.3" ShapeID="_x0000_i1068" DrawAspect="Content" ObjectID="_1590300249" r:id="rId104"/>
        </w:object>
      </w:r>
      <w:r w:rsidRPr="001605D8">
        <w:rPr>
          <w:rFonts w:ascii="Times New Roman" w:hAnsi="Times New Roman" w:cs="Times New Roman"/>
          <w:sz w:val="28"/>
          <w:szCs w:val="28"/>
        </w:rPr>
        <w:t>:</w:t>
      </w:r>
    </w:p>
    <w:p w:rsidR="00574ED2" w:rsidRPr="001605D8" w:rsidRDefault="00574ED2" w:rsidP="001032E1">
      <w:pPr>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12"/>
          <w:sz w:val="28"/>
          <w:szCs w:val="28"/>
        </w:rPr>
        <w:object w:dxaOrig="1200" w:dyaOrig="360">
          <v:shape id="_x0000_i1069" type="#_x0000_t75" style="width:59.25pt;height:16.5pt" o:ole="">
            <v:imagedata r:id="rId105" o:title=""/>
          </v:shape>
          <o:OLEObject Type="Embed" ProgID="Equation.3" ShapeID="_x0000_i1069" DrawAspect="Content" ObjectID="_1590300250" r:id="rId106"/>
        </w:object>
      </w:r>
      <w:r w:rsidRPr="001605D8">
        <w:rPr>
          <w:rFonts w:ascii="Times New Roman" w:hAnsi="Times New Roman" w:cs="Times New Roman"/>
          <w:sz w:val="28"/>
          <w:szCs w:val="28"/>
        </w:rPr>
        <w:t xml:space="preserve"> .                                  </w:t>
      </w:r>
      <w:r w:rsidR="00940FD5" w:rsidRPr="001605D8">
        <w:rPr>
          <w:rFonts w:ascii="Times New Roman" w:hAnsi="Times New Roman" w:cs="Times New Roman"/>
          <w:sz w:val="28"/>
          <w:szCs w:val="28"/>
        </w:rPr>
        <w:t xml:space="preserve"> </w:t>
      </w:r>
      <w:r w:rsidR="00EF7038">
        <w:rPr>
          <w:rFonts w:ascii="Times New Roman" w:hAnsi="Times New Roman" w:cs="Times New Roman"/>
          <w:sz w:val="28"/>
          <w:szCs w:val="28"/>
        </w:rPr>
        <w:t xml:space="preserve">                           (1.6</w:t>
      </w:r>
      <w:r w:rsidRPr="001605D8">
        <w:rPr>
          <w:rFonts w:ascii="Times New Roman" w:hAnsi="Times New Roman" w:cs="Times New Roman"/>
          <w:sz w:val="28"/>
          <w:szCs w:val="28"/>
        </w:rPr>
        <w:t>)</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 Функція розсіювання, що характеризує розподіл енергії в зображенні світної точки носить назву </w:t>
      </w:r>
      <w:r w:rsidRPr="006275E1">
        <w:rPr>
          <w:rFonts w:ascii="Times New Roman" w:hAnsi="Times New Roman" w:cs="Times New Roman"/>
          <w:sz w:val="28"/>
          <w:szCs w:val="28"/>
        </w:rPr>
        <w:t>функції розсіювання точки</w:t>
      </w:r>
      <w:r w:rsidRPr="001605D8">
        <w:rPr>
          <w:rFonts w:ascii="Times New Roman" w:hAnsi="Times New Roman" w:cs="Times New Roman"/>
          <w:sz w:val="28"/>
          <w:szCs w:val="28"/>
        </w:rPr>
        <w:t xml:space="preserve"> (ФРТ). Поняття функції розсіювання поширюють і на розподіл освітленості в зображенні світної лінії, що розташована в нескінченності в площині предметів. </w:t>
      </w:r>
      <w:r w:rsidR="007E7551">
        <w:rPr>
          <w:rFonts w:ascii="Times New Roman" w:hAnsi="Times New Roman" w:cs="Times New Roman"/>
          <w:sz w:val="28"/>
          <w:szCs w:val="28"/>
        </w:rPr>
        <w:t>У</w:t>
      </w:r>
      <w:r w:rsidRPr="001605D8">
        <w:rPr>
          <w:rFonts w:ascii="Times New Roman" w:hAnsi="Times New Roman" w:cs="Times New Roman"/>
          <w:sz w:val="28"/>
          <w:szCs w:val="28"/>
        </w:rPr>
        <w:t xml:space="preserve"> цьому </w:t>
      </w:r>
      <w:r w:rsidRPr="001605D8">
        <w:rPr>
          <w:rFonts w:ascii="Times New Roman" w:hAnsi="Times New Roman" w:cs="Times New Roman"/>
          <w:sz w:val="28"/>
          <w:szCs w:val="28"/>
        </w:rPr>
        <w:lastRenderedPageBreak/>
        <w:t xml:space="preserve">випадку функція розсіювання носить назву </w:t>
      </w:r>
      <w:r w:rsidRPr="006275E1">
        <w:rPr>
          <w:rFonts w:ascii="Times New Roman" w:hAnsi="Times New Roman" w:cs="Times New Roman"/>
          <w:sz w:val="28"/>
          <w:szCs w:val="28"/>
        </w:rPr>
        <w:t>функції розсіювання лінії</w:t>
      </w:r>
      <w:r w:rsidRPr="001605D8">
        <w:rPr>
          <w:rFonts w:ascii="Times New Roman" w:hAnsi="Times New Roman" w:cs="Times New Roman"/>
          <w:sz w:val="28"/>
          <w:szCs w:val="28"/>
        </w:rPr>
        <w:t xml:space="preserve"> (ФРЛ). ФРЛ є результат інтегрування  ФРТ по одному з напрямів, наприклад, y </w:t>
      </w:r>
      <w:r w:rsidR="00DA63F3">
        <w:rPr>
          <w:rFonts w:ascii="Times New Roman" w:hAnsi="Times New Roman" w:cs="Times New Roman"/>
          <w:sz w:val="28"/>
          <w:szCs w:val="28"/>
          <w:lang w:val="ru-RU"/>
        </w:rPr>
        <w:t>[5</w:t>
      </w:r>
      <w:r w:rsidR="007E7551" w:rsidRPr="007E7551">
        <w:rPr>
          <w:rFonts w:ascii="Times New Roman" w:hAnsi="Times New Roman" w:cs="Times New Roman"/>
          <w:sz w:val="28"/>
          <w:szCs w:val="28"/>
          <w:lang w:val="ru-RU"/>
        </w:rPr>
        <w:t>]</w:t>
      </w:r>
      <w:r w:rsidRPr="001605D8">
        <w:rPr>
          <w:rFonts w:ascii="Times New Roman" w:hAnsi="Times New Roman" w:cs="Times New Roman"/>
          <w:sz w:val="28"/>
          <w:szCs w:val="28"/>
        </w:rPr>
        <w:t>:</w:t>
      </w:r>
    </w:p>
    <w:p w:rsidR="00574ED2" w:rsidRPr="001605D8" w:rsidRDefault="00574ED2" w:rsidP="001032E1">
      <w:pPr>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4"/>
          <w:sz w:val="28"/>
          <w:szCs w:val="28"/>
        </w:rPr>
        <w:object w:dxaOrig="2460" w:dyaOrig="820">
          <v:shape id="_x0000_i1070" type="#_x0000_t75" style="width:123.75pt;height:42pt" o:ole="">
            <v:imagedata r:id="rId107" o:title=""/>
          </v:shape>
          <o:OLEObject Type="Embed" ProgID="Equation.3" ShapeID="_x0000_i1070" DrawAspect="Content" ObjectID="_1590300251" r:id="rId108"/>
        </w:object>
      </w:r>
      <w:r w:rsidRPr="001605D8">
        <w:rPr>
          <w:rFonts w:ascii="Times New Roman" w:hAnsi="Times New Roman" w:cs="Times New Roman"/>
          <w:sz w:val="28"/>
          <w:szCs w:val="28"/>
        </w:rPr>
        <w:t xml:space="preserve"> .                 </w:t>
      </w:r>
      <w:r w:rsidR="00940FD5" w:rsidRPr="001605D8">
        <w:rPr>
          <w:rFonts w:ascii="Times New Roman" w:hAnsi="Times New Roman" w:cs="Times New Roman"/>
          <w:sz w:val="28"/>
          <w:szCs w:val="28"/>
        </w:rPr>
        <w:t xml:space="preserve"> </w:t>
      </w:r>
      <w:r w:rsidR="00EF7038">
        <w:rPr>
          <w:rFonts w:ascii="Times New Roman" w:hAnsi="Times New Roman" w:cs="Times New Roman"/>
          <w:sz w:val="28"/>
          <w:szCs w:val="28"/>
        </w:rPr>
        <w:t xml:space="preserve">                           (1.7</w:t>
      </w:r>
      <w:r w:rsidRPr="001605D8">
        <w:rPr>
          <w:rFonts w:ascii="Times New Roman" w:hAnsi="Times New Roman" w:cs="Times New Roman"/>
          <w:sz w:val="28"/>
          <w:szCs w:val="28"/>
        </w:rPr>
        <w:t>)</w:t>
      </w:r>
    </w:p>
    <w:p w:rsidR="00574ED2" w:rsidRPr="007E7551" w:rsidRDefault="00574ED2" w:rsidP="001032E1">
      <w:pPr>
        <w:spacing w:line="360" w:lineRule="auto"/>
        <w:ind w:right="55"/>
        <w:rPr>
          <w:rFonts w:ascii="Times New Roman" w:hAnsi="Times New Roman" w:cs="Times New Roman"/>
          <w:sz w:val="28"/>
          <w:szCs w:val="28"/>
          <w:lang w:val="ru-RU"/>
        </w:rPr>
      </w:pPr>
      <w:r w:rsidRPr="001605D8">
        <w:rPr>
          <w:rFonts w:ascii="Times New Roman" w:hAnsi="Times New Roman" w:cs="Times New Roman"/>
          <w:sz w:val="28"/>
          <w:szCs w:val="28"/>
        </w:rPr>
        <w:tab/>
        <w:t>Вигляд функції розсіювання лінії показа</w:t>
      </w:r>
      <w:r w:rsidR="00431DE4" w:rsidRPr="001605D8">
        <w:rPr>
          <w:rFonts w:ascii="Times New Roman" w:hAnsi="Times New Roman" w:cs="Times New Roman"/>
          <w:sz w:val="28"/>
          <w:szCs w:val="28"/>
        </w:rPr>
        <w:t>ний на рис</w:t>
      </w:r>
      <w:r w:rsidR="00502DED">
        <w:rPr>
          <w:rFonts w:ascii="Times New Roman" w:hAnsi="Times New Roman" w:cs="Times New Roman"/>
          <w:sz w:val="28"/>
          <w:szCs w:val="28"/>
        </w:rPr>
        <w:t>унку 1.8</w:t>
      </w:r>
      <w:r w:rsidR="00DA63F3">
        <w:rPr>
          <w:rFonts w:ascii="Times New Roman" w:hAnsi="Times New Roman" w:cs="Times New Roman"/>
          <w:sz w:val="28"/>
          <w:szCs w:val="28"/>
          <w:lang w:val="ru-RU"/>
        </w:rPr>
        <w:t xml:space="preserve"> [5</w:t>
      </w:r>
      <w:r w:rsidR="007E7551" w:rsidRPr="007E7551">
        <w:rPr>
          <w:rFonts w:ascii="Times New Roman" w:hAnsi="Times New Roman" w:cs="Times New Roman"/>
          <w:sz w:val="28"/>
          <w:szCs w:val="28"/>
          <w:lang w:val="ru-RU"/>
        </w:rPr>
        <w:t>].</w:t>
      </w:r>
    </w:p>
    <w:p w:rsidR="00574ED2" w:rsidRPr="001605D8" w:rsidRDefault="00C4056C" w:rsidP="001032E1">
      <w:pPr>
        <w:spacing w:line="360" w:lineRule="auto"/>
        <w:ind w:right="55"/>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188" o:spid="_x0000_s1131" editas="canvas" style="width:236.4pt;height:218.9pt;mso-position-horizontal-relative:char;mso-position-vertical-relative:line" coordsize="30022,27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">
            <v:shape id="_x0000_s1132" type="#_x0000_t75" style="position:absolute;width:30022;height:27800;visibility:visible">
              <v:fill o:detectmouseclick="t"/>
              <v:path o:connecttype="none"/>
            </v:shape>
            <v:group id="Группа 82" o:spid="_x0000_s1133" style="position:absolute;width:28575;height:27221" coordsize="28575,27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Freeform 28" o:spid="_x0000_s1134" style="position:absolute;left:3282;top:13608;width:5392;height:9556;visibility:visible;mso-wrap-style:square;v-text-anchor:top" coordsize="82,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zXlcUA&#10;AADcAAAADwAAAGRycy9kb3ducmV2LnhtbERPTWsCMRC9C/6HMIKXUrNa1LI1SlVq7cGDruB12Ew3&#10;SzeTdZPq2l/fFAre5vE+Z7ZobSUu1PjSsYLhIAFBnDtdcqHgmL09PoPwAVlj5ZgU3MjDYt7tzDDV&#10;7sp7uhxCIWII+xQVmBDqVEqfG7LoB64mjtynayyGCJtC6gavMdxWcpQkE2mx5NhgsKaVofzr8G0V&#10;LCdns8to/E7lz8fDaTRdJ+NNplS/176+gAjUhrv4373Vcf7TFP6eiR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NeVxQAAANwAAAAPAAAAAAAAAAAAAAAAAJgCAABkcnMv&#10;ZG93bnJldi54bWxQSwUGAAAAAAQABAD1AAAAigMAAAAA&#10;" path="m82,l75,4r-6,8l63,23,57,37,54,47,47,75r-8,28l30,123r-4,7l17,138,6,145,,146e" filled="f" strokeweight="1pt">
                <v:path arrowok="t" o:connecttype="custom" o:connectlocs="35450099,0;32423871,1713731;29829991,5141193;27236044,9853938;24642163,15851964;23345190,20136259;20318963,32132312;16860389,44128364;12969535,52696955;11240282,55695968;7349428,59123430;2593881,62122443;0,62550892" o:connectangles="0,0,0,0,0,0,0,0,0,0,0,0,0"/>
              </v:shape>
              <v:shape id="Freeform 29" o:spid="_x0000_s1135" style="position:absolute;left:8674;top:13608;width:5384;height:9556;visibility:visible;mso-wrap-style:square;v-text-anchor:top" coordsize="82,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ND58gA&#10;AADcAAAADwAAAGRycy9kb3ducmV2LnhtbESPT0/DMAzF75P4DpGRuExbytD+qFs2MRAwDhxYJ+1q&#10;NaapaJyuCVvh0+MDEjdb7/m9n1eb3jfqTF2sAxu4HWegiMtga64MHIqn0QJUTMgWm8Bk4JsibNZX&#10;gxXmNlz4nc77VCkJ4ZijAZdSm2sdS0ce4zi0xKJ9hM5jkrWrtO3wIuG+0ZMsm2mPNUuDw5YeHJWf&#10;+y9vYDs7ubeCpi9U/7wOj5P5YzZ9Loy5ue7vl6AS9enf/He9s4J/J7TyjEy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s0PnyAAAANwAAAAPAAAAAAAAAAAAAAAAAJgCAABk&#10;cnMvZG93bnJldi54bWxQSwUGAAAAAAQABAD1AAAAjQMAAAAA&#10;" path="m,l7,4r7,8l20,23r5,14l28,47r7,28l43,103r9,20l57,130r9,8l77,145r5,1e" filled="f" strokeweight="1pt">
                <v:path arrowok="t" o:connecttype="custom" o:connectlocs="0,0;3018192,1713731;6036383,5141193;8623395,9853938;10779228,15851964;12072701,20136259;15090892,32132312;18540264,44128364;22420749,52696955;24576581,55695968;28457132,59123430;33199976,62122443;35355809,62550892" o:connectangles="0,0,0,0,0,0,0,0,0,0,0,0,0"/>
              </v:shape>
              <v:shape id="Freeform 30" o:spid="_x0000_s1136" style="position:absolute;left:17868;top:3733;width:724;height:585;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sQ8EA&#10;AADcAAAADwAAAGRycy9kb3ducmV2LnhtbERPTWuDQBC9F/Iflgn0VtdEKInNKklLoT1GA70O7kQl&#10;7qxxt2r667uFQm7zeJ+zy2fTiZEG11pWsIpiEMSV1S3XCk7l+9MGhPPIGjvLpOBGDvJs8bDDVNuJ&#10;jzQWvhYhhF2KChrv+1RKVzVk0EW2Jw7c2Q4GfYBDLfWAUwg3nVzH8bM02HJoaLCn14aqS/FtFBze&#10;bsT6+Nldy5/zZFdrTgr5pdTjct6/gPA0+7v43/2hw/xkC3/PhAt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EbEPBAAAA3AAAAA8AAAAAAAAAAAAAAAAAmAIAAGRycy9kb3du&#10;cmV2LnhtbFBLBQYAAAAABAAEAPUAAACGAwAAAAA=&#10;" path="m11,l4,4,,9e" filled="f" strokeweight=".5pt">
                <v:path arrowok="t" o:connecttype="custom" o:connectlocs="4764578,0;1732598,1687660;0,3797300" o:connectangles="0,0,0"/>
              </v:shape>
              <v:shape id="Freeform 31" o:spid="_x0000_s1137" style="position:absolute;left:17145;top:4775;width:463;height:851;visibility:visible;mso-wrap-style:square;v-text-anchor:top" coordsize="7,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Pl3sMA&#10;AADcAAAADwAAAGRycy9kb3ducmV2LnhtbESPQWvDMAyF74X9B6PBbq3TboyS1glrIWHXdYFe1VhL&#10;QmM5xF6S/fvpMNhN4j299+mYL65XE42h82xgu0lAEdfedtwYqD6L9R5UiMgWe89k4IcC5NnD6oip&#10;9TN/0HSJjZIQDikaaGMcUq1D3ZLDsPEDsWhffnQYZR0bbUecJdz1epckr9phx9LQ4kDnlur75dsZ&#10;mH1ZldfpVp5ubto+x6KY76fCmKfH5e0AKtIS/81/1+9W8F8EX56RCX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0Pl3sMAAADcAAAADwAAAAAAAAAAAAAAAACYAgAAZHJzL2Rv&#10;d25yZXYueG1sUEsFBgAAAAAEAAQA9QAAAIgDAAAAAA==&#10;" path="m7,l3,7,,13e" filled="f" strokeweight=".5pt">
                <v:path arrowok="t" o:connecttype="custom" o:connectlocs="3066052,0;1313994,2999317;0,5570122" o:connectangles="0,0,0"/>
              </v:shape>
              <v:shape id="Freeform 32" o:spid="_x0000_s1138" style="position:absolute;left:16687;top:6083;width:324;height:984;visibility:visible;mso-wrap-style:square;v-text-anchor:top" coordsize="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0pfcQA&#10;AADcAAAADwAAAGRycy9kb3ducmV2LnhtbERP22oCMRB9L/gPYQRfRLPKImXdKCJV+1AKVT9g2Mxe&#10;dDNZN6mm/fqmUOjbHM518nUwrbhT7xrLCmbTBARxYXXDlYLzaTd5BuE8ssbWMin4Igfr1eApx0zb&#10;B3/Q/egrEUPYZaig9r7LpHRFTQbd1HbEkSttb9BH2FdS9/iI4aaV8yRZSIMNx4YaO9rWVFyPn0bB&#10;PtzS98X8ENLtGN/GaXl52R2+lRoNw2YJwlPw/+I/96uO89MZ/D4TL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9KX3EAAAA3AAAAA8AAAAAAAAAAAAAAAAAmAIAAGRycy9k&#10;b3ducmV2LnhtbFBLBQYAAAAABAAEAPUAAACJAwAAAAA=&#10;" path="m5,l4,1,1,11,,15e" filled="f" strokeweight=".5pt">
                <v:path arrowok="t" o:connecttype="custom" o:connectlocs="2098548,0;1678838,430467;419710,4734877;0,6456680" o:connectangles="0,0,0,0"/>
              </v:shape>
              <v:line id="Line 33" o:spid="_x0000_s1139" style="position:absolute;flip:x;visibility:visible" from="16357,7524" to="16617,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oBL8AAADcAAAADwAAAGRycy9kb3ducmV2LnhtbERPS4vCMBC+C/sfwix401TxsXSNsgiK&#10;J8W6F29DM9uGbSYliVr/vREEb/PxPWex6mwjruSDcaxgNMxAEJdOG64U/J42gy8QISJrbByTgjsF&#10;WC0/egvMtbvxka5FrEQK4ZCjgjrGNpcylDVZDEPXEifuz3mLMUFfSe3xlsJtI8dZNpMWDaeGGlta&#10;11T+FxerYBtsSQ6NC930UIwu/rw387NS/c/u5xtEpC6+xS/3Tqf5kzE8n0kX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NBoBL8AAADcAAAADwAAAAAAAAAAAAAAAACh&#10;AgAAZHJzL2Rvd25yZXYueG1sUEsFBgAAAAAEAAQA+QAAAI0DAAAAAA==&#10;" strokeweight=".5pt"/>
              <v:line id="Line 34" o:spid="_x0000_s1140" style="position:absolute;flip:x;visibility:visible" from="15900,9029" to="16224,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zNn8EAAADcAAAADwAAAGRycy9kb3ducmV2LnhtbERPTWsCMRC9C/0PYQRvmt1Wq6xmpRQq&#10;npRue/E2bMbd4GayJFG3/74RCr3N433OZjvYTtzIB+NYQT7LQBDXThtuFHx/fUxXIEJE1tg5JgU/&#10;FGBbPo02WGh350+6VbERKYRDgQraGPtCylC3ZDHMXE+cuLPzFmOCvpHa4z2F204+Z9mrtGg4NbTY&#10;03tL9aW6WgW7YGtyaFwYFscqv/rTwSxPSk3Gw9saRKQh/ov/3Hud5s9f4PFMu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M2fwQAAANwAAAAPAAAAAAAAAAAAAAAA&#10;AKECAABkcnMvZG93bnJldi54bWxQSwUGAAAAAAQABAD5AAAAjwMAAAAA&#10;" strokeweight=".5pt"/>
              <v:shape id="Freeform 35" o:spid="_x0000_s1141" style="position:absolute;left:15373;top:10407;width:394;height:915;visibility:visible;mso-wrap-style:square;v-text-anchor:top" coordsize="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6Fj8IA&#10;AADcAAAADwAAAGRycy9kb3ducmV2LnhtbERP32vCMBB+F/Y/hBvsTVOHDKlG0cFgUAbOCvp4NmdT&#10;2lxKE7X61y8Dwbf7+H7efNnbRlyo85VjBeNRAoK4cLriUsEu/xpOQfiArLFxTApu5GG5eBnMMdXu&#10;yr902YZSxBD2KSowIbSplL4wZNGPXEscuZPrLIYIu1LqDq8x3DbyPUk+pMWKY4PBlj4NFfX2bBVk&#10;uL5l+mddb/L8cDb7OrsHPCr19tqvZiAC9eEpfri/dZw/mcD/M/EC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foWPwgAAANwAAAAPAAAAAAAAAAAAAAAAAJgCAABkcnMvZG93&#10;bnJldi54bWxQSwUGAAAAAAQABAD1AAAAhwMAAAAA&#10;" path="m6,r,1l,14e" filled="f" strokeweight=".5pt">
                <v:path arrowok="t" o:connecttype="custom" o:connectlocs="2585297,0;2585297,426848;0,5976257" o:connectangles="0,0,0"/>
              </v:shape>
              <v:shape id="Freeform 36" o:spid="_x0000_s1142" style="position:absolute;left:14516;top:11779;width:660;height:787;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3MKsIA&#10;AADcAAAADwAAAGRycy9kb3ducmV2LnhtbERPTWvCQBC9F/wPywje6sZiUomuIkIlPUipiuBtyI5J&#10;MDsbsqtJ/70rCL3N433OYtWbWtypdZVlBZNxBII4t7riQsHx8PU+A+E8ssbaMin4Iwer5eBtgam2&#10;Hf/Sfe8LEULYpaig9L5JpXR5SQbd2DbEgbvY1qAPsC2kbrEL4aaWH1GUSIMVh4YSG9qUlF/3N6Ng&#10;c+7qBOOfZMvZJ92+44x3p6lSo2G/noPw1Pt/8cud6TB/GsPzmXCB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cwqwgAAANwAAAAPAAAAAAAAAAAAAAAAAJgCAABkcnMvZG93&#10;bnJldi54bWxQSwUGAAAAAAQABAD1AAAAhwMAAAAA&#10;" path="m10,l6,6,,12e" filled="f" strokeweight=".5pt">
                <v:path arrowok="t" o:connecttype="custom" o:connectlocs="4358640,0;2615184,2582016;0,5164032" o:connectangles="0,0,0"/>
              </v:shape>
              <v:shape id="Freeform 37" o:spid="_x0000_s1143" style="position:absolute;left:13271;top:12890;width:851;height:330;visibility:visible;mso-wrap-style:square;v-text-anchor:top" coordsize="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o8MMA&#10;AADcAAAADwAAAGRycy9kb3ducmV2LnhtbERPTWvCQBC9F/wPywi96aZSQomuIRQED1KpLdXjmB2T&#10;aHY23V1N+u+7BaG3ebzPWeSDacWNnG8sK3iaJiCIS6sbrhR8fqwmLyB8QNbYWiYFP+QhX44eFphp&#10;2/M73XahEjGEfYYK6hC6TEpf1mTQT21HHLmTdQZDhK6S2mEfw00rZ0mSSoMNx4YaO3qtqbzsrkZB&#10;WqTOHw/783f1dtp8YV+229lGqcfxUMxBBBrCv/juXus4/zmFv2fiB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Lo8MMAAADcAAAADwAAAAAAAAAAAAAAAACYAgAAZHJzL2Rv&#10;d25yZXYueG1sUEsFBgAAAAAEAAQA9QAAAIgDAAAAAA==&#10;" path="m13,l5,5,,5e" filled="f" strokeweight=".5pt">
                <v:path arrowok="t" o:connecttype="custom" o:connectlocs="5570122,0;2142360,2179320;0,2179320" o:connectangles="0,0,0"/>
              </v:shape>
              <v:shape id="Freeform 38" o:spid="_x0000_s1144" style="position:absolute;left:18592;top:3733;width:5385;height:9487;visibility:visible;mso-wrap-style:square;v-text-anchor:top" coordsize="82,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949b8A&#10;AADcAAAADwAAAGRycy9kb3ducmV2LnhtbERPTWsCMRC9C/0PYQq9aWIpVrZGaQWhPYna3sfNdLN0&#10;M1mSUbf/vhGE3ubxPmexGkKnzpRyG9nCdGJAEdfRtdxY+DxsxnNQWZAddpHJwi9lWC3vRgusXLzw&#10;js57aVQJ4VyhBS/SV1rn2lPAPIk9ceG+YwooBaZGu4SXEh46/WjMTAdsuTR47Gntqf7Zn4IFSf3H&#10;8W22Nf5LdFjLMU9NnFv7cD+8voASGuRffHO/uzL/6Rmuz5QL9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D3j1vwAAANwAAAAPAAAAAAAAAAAAAAAAAJgCAABkcnMvZG93bnJl&#10;di54bWxQSwUGAAAAAAQABAD1AAAAhAMAAAAA&#10;" path="m,l7,4r7,7l20,23r5,14l28,47r7,28l44,103r8,20l57,129r9,9l77,145r5,e" filled="f" strokeweight="1pt">
                <v:path arrowok="t" o:connecttype="custom" o:connectlocs="0,0;3018752,1712305;6037504,4708823;8624997,9845674;10781230,15838710;12074943,20119375;15093695,32105447;18974901,44091454;22424913,52652915;24581146,55221341;28462418,59073979;33206143,62070497;35362376,62070497" o:connectangles="0,0,0,0,0,0,0,0,0,0,0,0,0"/>
              </v:shape>
              <v:line id="Line 39" o:spid="_x0000_s1145" style="position:absolute;flip:y;visibility:visible" from="14058,22440" to="14712,2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hf7sMAAADcAAAADwAAAGRycy9kb3ducmV2LnhtbESPQWsCMRCF7wX/QxjBW81abJXVKFJo&#10;8dTS1Yu3YTPuBjeTJYm6/vvOodDbDO/Ne9+st4Pv1I1icoENzKYFKOI6WMeNgePh43kJKmVki11g&#10;MvCgBNvN6GmNpQ13/qFblRslIZxKNNDm3Jdap7olj2kaemLRziF6zLLGRtuIdwn3nX4pijft0bE0&#10;tNjTe0v1pbp6A5/J1xTQhTS8flezazx9ucXJmMl42K1AZRryv/nvem8Ffy608oxM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4X+7DAAAA3AAAAA8AAAAAAAAAAAAA&#10;AAAAoQIAAGRycy9kb3ducmV2LnhtbFBLBQYAAAAABAAEAPkAAACRAwAAAAA=&#10;" strokeweight=".5pt"/>
              <v:line id="Line 40" o:spid="_x0000_s1146" style="position:absolute;flip:y;visibility:visible" from="15106,21463" to="15767,2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T6dcEAAADcAAAADwAAAGRycy9kb3ducmV2LnhtbERPTWsCMRC9C/0PYQRvmt1Sra5mpRQq&#10;npRue/E2bMbd4GayJFG3/74RCr3N433OZjvYTtzIB+NYQT7LQBDXThtuFHx/fUyXIEJE1tg5JgU/&#10;FGBbPo02WGh350+6VbERKYRDgQraGPtCylC3ZDHMXE+cuLPzFmOCvpHa4z2F204+Z9lCWjScGlrs&#10;6b2l+lJdrYJdsDU5NC4M82OVX/3pYF5PSk3Gw9saRKQh/ov/3Hud5r+s4PFMu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Pp1wQAAANwAAAAPAAAAAAAAAAAAAAAA&#10;AKECAABkcnMvZG93bnJldi54bWxQSwUGAAAAAAQABAD5AAAAjwMAAAAA&#10;" strokeweight=".5pt"/>
              <v:line id="Line 41" o:spid="_x0000_s1147" style="position:absolute;flip:y;visibility:visible" from="16097,20415" to="16814,2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fFNcMAAADcAAAADwAAAGRycy9kb3ducmV2LnhtbESPQWvDMAyF74X+B6PBbq2TQruR1Q2j&#10;0LHTyrJdehOxmpjGcrDdNvv302Gwm8R7eu/Ttp78oG4UkwtsoFwWoIjbYB13Br6/DotnUCkjWxwC&#10;k4EfSlDv5rMtVjbc+ZNuTe6UhHCq0ECf81hpndqePKZlGIlFO4foMcsaO20j3iXcD3pVFBvt0bE0&#10;9DjSvqf20ly9gbfkWwroQprWx6a8xtOHezoZ8/gwvb6AyjTlf/Pf9bsV/LXgyz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XxTXDAAAA3AAAAA8AAAAAAAAAAAAA&#10;AAAAoQIAAGRycy9kb3ducmV2LnhtbFBLBQYAAAAABAAEAPkAAACRAwAAAAA=&#10;" strokeweight=".5pt"/>
              <v:line id="Line 42" o:spid="_x0000_s1148" style="position:absolute;flip:y;visibility:visible" from="17145,19367" to="17805,20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tgrr8AAADcAAAADwAAAGRycy9kb3ducmV2LnhtbERPTYvCMBC9L/gfwgje1rQLrlKNIoKL&#10;p12sXrwNzdgGm0lJotZ/bxYEb/N4n7NY9bYVN/LBOFaQjzMQxJXThmsFx8P2cwYiRGSNrWNS8KAA&#10;q+XgY4GFdnfe062MtUghHApU0MTYFVKGqiGLYew64sSdnbcYE/S11B7vKdy28ivLvqVFw6mhwY42&#10;DVWX8moV/ARbkUPjQj/5K/OrP/2a6Ump0bBfz0FE6uNb/HLvdJo/yeH/mXSBXD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dtgrr8AAADcAAAADwAAAAAAAAAAAAAAAACh&#10;AgAAZHJzL2Rvd25yZXYueG1sUEsFBgAAAAAEAAQA+QAAAI0DAAAAAA==&#10;" strokeweight=".5pt"/>
              <v:line id="Line 43" o:spid="_x0000_s1149" style="position:absolute;flip:y;visibility:visible" from="18199,18389" to="18853,19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n+2cEAAADcAAAADwAAAGRycy9kb3ducmV2LnhtbERPTWsCMRC9F/wPYYTeulkFW1mNIkJL&#10;T5Zue/E2JONucDNZkuy6/feNUOhtHu9ztvvJdWKkEK1nBYuiBEGsvbHcKPj+en1ag4gJ2WDnmRT8&#10;UIT9bvawxcr4G3/SWKdG5BCOFSpoU+orKaNuyWEsfE+cuYsPDlOGoZEm4C2Hu04uy/JZOrScG1rs&#10;6diSvtaDU/AWnSaP1sdp9VEvhnA+2ZezUo/z6bABkWhK/+I/97vJ81dLuD+TL5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Cf7ZwQAAANwAAAAPAAAAAAAAAAAAAAAA&#10;AKECAABkcnMvZG93bnJldi54bWxQSwUGAAAAAAQABAD5AAAAjwMAAAAA&#10;" strokeweight=".5pt"/>
              <v:line id="Line 44" o:spid="_x0000_s1150" style="position:absolute;flip:y;visibility:visible" from="19183,17341" to="19837,17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VbQsEAAADcAAAADwAAAGRycy9kb3ducmV2LnhtbERPTWsCMRC9F/ofwgjeulkr1rIapRQU&#10;Ty1de9nbkIy7wc1kSaKu/74pFHqbx/uc9XZ0vbhSiNazgllRgiDW3lhuFXwfd0+vIGJCNth7JgV3&#10;irDdPD6ssTL+xl90rVMrcgjHChV0KQ2VlFF35DAWfiDO3MkHhynD0EoT8JbDXS+fy/JFOrScGzoc&#10;6L0jfa4vTsE+Ok0erY/j4rOeXULzYZeNUtPJ+LYCkWhM/+I/98Hk+Ys5/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RVtCwQAAANwAAAAPAAAAAAAAAAAAAAAA&#10;AKECAABkcnMvZG93bnJldi54bWxQSwUGAAAAAAQABAD5AAAAjwMAAAAA&#10;" strokeweight=".5pt"/>
              <v:line id="Line 45" o:spid="_x0000_s1151" style="position:absolute;flip:y;visibility:visible" from="20231,16294" to="20891,17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zDNsEAAADcAAAADwAAAGRycy9kb3ducmV2LnhtbERPTWsCMRC9F/ofwgjeulmL1rIapRQU&#10;Ty1de9nbkIy7wc1kSaKu/74pFHqbx/uc9XZ0vbhSiNazgllRgiDW3lhuFXwfd0+vIGJCNth7JgV3&#10;irDdPD6ssTL+xl90rVMrcgjHChV0KQ2VlFF35DAWfiDO3MkHhynD0EoT8JbDXS+fy/JFOrScGzoc&#10;6L0jfa4vTsE+Ok0erY/j4rOeXULzYZeNUtPJ+LYCkWhM/+I/98Hk+Ys5/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rMM2wQAAANwAAAAPAAAAAAAAAAAAAAAA&#10;AKECAABkcnMvZG93bnJldi54bWxQSwUGAAAAAAQABAD5AAAAjwMAAAAA&#10;" strokeweight=".5pt"/>
              <v:line id="Line 46" o:spid="_x0000_s1152" style="position:absolute;flip:y;visibility:visible" from="21215,15309" to="21939,15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Bmrb8AAADcAAAADwAAAGRycy9kb3ducmV2LnhtbERPTYvCMBC9L/gfwgje1lShrlSjiKB4&#10;WtnqxdvQjG2wmZQkav33ZmFhb/N4n7Nc97YVD/LBOFYwGWcgiCunDdcKzqfd5xxEiMgaW8ek4EUB&#10;1qvBxxIL7Z78Q48y1iKFcChQQRNjV0gZqoYshrHriBN3dd5iTNDXUnt8pnDbymmWzaRFw6mhwY62&#10;DVW38m4V7IOtyKFxoc+P5eTuL9/m66LUaNhvFiAi9fFf/Oc+6DQ/z+H3mXSBXL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uBmrb8AAADcAAAADwAAAAAAAAAAAAAAAACh&#10;AgAAZHJzL2Rvd25yZXYueG1sUEsFBgAAAAAEAAQA+QAAAI0DAAAAAA==&#10;" strokeweight=".5pt"/>
              <v:line id="Line 47" o:spid="_x0000_s1153" style="position:absolute;flip:y;visibility:visible" from="22269,14262" to="22923,1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L42r8AAADcAAAADwAAAGRycy9kb3ducmV2LnhtbERPS4vCMBC+L/gfwix426YKPqhGWQTF&#10;k4vVi7ehmW3DNpOSRK3/3iwI3ubje85y3dtW3MgH41jBKMtBEFdOG64VnE/brzmIEJE1to5JwYMC&#10;rFeDjyUW2t35SLcy1iKFcChQQRNjV0gZqoYshsx1xIn7dd5iTNDXUnu8p3DbynGeT6VFw6mhwY42&#10;DVV/5dUq2AVbkUPjQj/5KUdXfzmY2UWp4Wf/vQARqY9v8cu912n+ZAr/z6QL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jL42r8AAADcAAAADwAAAAAAAAAAAAAAAACh&#10;AgAAZHJzL2Rvd25yZXYueG1sUEsFBgAAAAAEAAQA+QAAAI0DAAAAAA==&#10;" strokeweight=".5pt"/>
              <v:line id="Line 48" o:spid="_x0000_s1154" style="position:absolute;flip:y;visibility:visible" from="23317,13220" to="23977,1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5dQcEAAADcAAAADwAAAGRycy9kb3ducmV2LnhtbERPPWvDMBDdC/kP4gLdajmBNMGxbEIg&#10;pVNL3S7eDutii1gnIymJ+++rQqHbPd7nlfVsR3EjH4xjBassB0HcOW24V/D1eXragQgRWePomBR8&#10;U4C6WjyUWGh35w+6NbEXKYRDgQqGGKdCytANZDFkbiJO3Nl5izFB30vt8Z7C7SjXef4sLRpODQNO&#10;dByouzRXq+Al2I4cGhfmzXuzuvr2zWxbpR6X82EPItIc/8V/7led5m+28PtMukB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l1BwQAAANwAAAAPAAAAAAAAAAAAAAAA&#10;AKECAABkcnMvZG93bnJldi54bWxQSwUGAAAAAAQABAD5AAAAjwMAAAAA&#10;" strokeweight=".5pt"/>
              <v:line id="Line 49" o:spid="_x0000_s1155" style="position:absolute;flip:y;visibility:visible" from="8147,4057" to="18065,1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HJM8MAAADcAAAADwAAAGRycy9kb3ducmV2LnhtbESPQWvDMAyF74X+B6PBbq2TQruR1Q2j&#10;0LHTyrJdehOxmpjGcrDdNvv302Gwm8R7eu/Ttp78oG4UkwtsoFwWoIjbYB13Br6/DotnUCkjWxwC&#10;k4EfSlDv5rMtVjbc+ZNuTe6UhHCq0ECf81hpndqePKZlGIlFO4foMcsaO20j3iXcD3pVFBvt0bE0&#10;9DjSvqf20ly9gbfkWwroQprWx6a8xtOHezoZ8/gwvb6AyjTlf/Pf9bsV/LXQyj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hyTPDAAAA3AAAAA8AAAAAAAAAAAAA&#10;AAAAoQIAAGRycy9kb3ducmV2LnhtbFBLBQYAAAAABAAEAPkAAACRAwAAAAA=&#10;" strokeweight=".5pt"/>
              <v:shape id="Freeform 50" o:spid="_x0000_s1156" style="position:absolute;left:8540;top:9880;width:330;height:1245;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c+zcEA&#10;AADcAAAADwAAAGRycy9kb3ducmV2LnhtbERP32vCMBB+H/g/hBvsbaYtzM1qlKJM3OPcfD+bswlr&#10;LqWJ2vnXL4Kwt/v4ft58ObhWnKkP1rOCfJyBIK69ttwo+P56f34DESKyxtYzKfilAMvF6GGOpfYX&#10;/qTzLjYihXAoUYGJsSulDLUhh2HsO+LEHX3vMCbYN1L3eEnhrpVFlk2kQ8upwWBHK0P1z+7kFFTV&#10;cfu6sYfrfp3bgk2+CR+2UOrpcahmICIN8V98d291mv8yhdsz6QK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3Ps3BAAAA3AAAAA8AAAAAAAAAAAAAAAAAmAIAAGRycy9kb3du&#10;cmV2LnhtbFBLBQYAAAAABAAEAPUAAACGAwAAAAA=&#10;" path="m2,l5,19,2,17,,19,2,e" filled="f" strokeweight=".5pt">
                <v:path arrowok="t" o:connecttype="custom" o:connectlocs="871728,0;2179320,8155405;871728,7296945;0,8155405;871728,0" o:connectangles="0,0,0,0,0"/>
              </v:shape>
              <v:line id="Line 51" o:spid="_x0000_s1157" style="position:absolute;flip:y;visibility:visible" from="8674,9880" to="8674,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sPiMIAAADcAAAADwAAAGRycy9kb3ducmV2LnhtbESPQWsCMRCF7wX/QxjBW81a0MpqFBEq&#10;nlq67cXbsBl3g5vJkkRd/71zKPQ2w3vz3jfr7eA7daOYXGADs2kBirgO1nFj4Pfn43UJKmVki11g&#10;MvCgBNvN6GWNpQ13/qZblRslIZxKNNDm3Jdap7olj2kaemLRziF6zLLGRtuIdwn3nX4rioX26Fga&#10;Wuxp31J9qa7ewCH5mgK6kIb5VzW7xtOnez8ZMxkPuxWoTEP+N/9dH63gLwRfnpEJ9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sPiMIAAADcAAAADwAAAAAAAAAAAAAA&#10;AAChAgAAZHJzL2Rvd25yZXYueG1sUEsFBgAAAAAEAAQA+QAAAJADAAAAAA==&#10;" strokeweight=".5pt"/>
              <v:shape id="Freeform 52" o:spid="_x0000_s1158" style="position:absolute;left:17341;top:23291;width:1251;height:33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c7msAA&#10;AADcAAAADwAAAGRycy9kb3ducmV2LnhtbERPTYvCMBC9L/gfwgheFk31IEs1igiCR+0uLN6GZmyK&#10;zaQm0bb/3ggLe5vH+5z1treNeJIPtWMF81kGgrh0uuZKwc/3YfoFIkRkjY1jUjBQgO1m9LHGXLuO&#10;z/QsYiVSCIccFZgY21zKUBqyGGauJU7c1XmLMUFfSe2xS+G2kYssW0qLNacGgy3tDZW34mEVXH7x&#10;4E/DYNvPbnc1pzNy0d+Vmoz73QpEpD7+i//cR53mL+fwfiZd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hc7msAAAADcAAAADwAAAAAAAAAAAAAAAACYAgAAZHJzL2Rvd25y&#10;ZXYueG1sUEsFBgAAAAAEAAQA9QAAAIUDAAAAAA==&#10;" path="m19,3l,5,2,3,,,19,3e" filled="f" strokeweight=".5pt">
                <v:path arrowok="t" o:connecttype="custom" o:connectlocs="8236518,1311554;0,2185924;867009,1311554;0,0;8236518,1311554" o:connectangles="0,0,0,0,0"/>
              </v:shape>
              <v:line id="Line 53" o:spid="_x0000_s1159" style="position:absolute;visibility:visible" from="0,23488" to="18592,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7+xMIAAADcAAAADwAAAGRycy9kb3ducmV2LnhtbERPS4vCMBC+L/gfwizsbU1XRKQaxQeC&#10;sAep9eJtaMa22kxKErXur98Igrf5+J4znXemETdyvras4KefgCAurK65VHDIN99jED4ga2wsk4IH&#10;eZjPeh9TTLW9c0a3fShFDGGfooIqhDaV0hcVGfR92xJH7mSdwRChK6V2eI/hppGDJBlJgzXHhgpb&#10;WlVUXPZXo2Cct379WB03dufOf9nvMKMhLpX6+uwWExCBuvAWv9xbHeePBvB8Jl4g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7+xMIAAADcAAAADwAAAAAAAAAAAAAA&#10;AAChAgAAZHJzL2Rvd25yZXYueG1sUEsFBgAAAAAEAAQA+QAAAJADAAAAAA==&#10;" strokeweight=".5pt"/>
              <v:shape id="Freeform 54" o:spid="_x0000_s1160" style="position:absolute;left:21939;top:9290;width:984;height:984;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SGcMA&#10;AADcAAAADwAAAGRycy9kb3ducmV2LnhtbERPS2vCQBC+F/oflin0phsf2JpmlVIqeFDBtHoestNs&#10;2uxsyG40/ntXEHqbj+852bK3tThR6yvHCkbDBARx4XTFpYLvr9XgFYQPyBprx6TgQh6Wi8eHDFPt&#10;zrynUx5KEUPYp6jAhNCkUvrCkEU/dA1x5H5cazFE2JZSt3iO4baW4ySZSYsVxwaDDX0YKv7yzir4&#10;PEymo5fDuOl2Rwpmvp3i5net1PNT//4GIlAf/sV391rH+bMJ3J6JF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SGcMAAADcAAAADwAAAAAAAAAAAAAAAACYAgAAZHJzL2Rv&#10;d25yZXYueG1sUEsFBgAAAAAEAAQA9QAAAIgDAAAAAA==&#10;" path="m15,l4,15,3,12,,11,15,e" filled="f" strokeweight=".5pt">
                <v:path arrowok="t" o:connecttype="custom" o:connectlocs="6456680,0;1721803,6456680;1291336,5165344;0,4734877;6456680,0" o:connectangles="0,0,0,0,0"/>
              </v:shape>
              <v:line id="Line 55" o:spid="_x0000_s1161" style="position:absolute;flip:y;visibility:visible" from="8674,9290" to="22923,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AJi8EAAADcAAAADwAAAGRycy9kb3ducmV2LnhtbERPTWsCMRC9F/ofwgjeulmL1bIapRQU&#10;Ty1de9nbkIy7wc1kSaKu/74pFHqbx/uc9XZ0vbhSiNazgllRgiDW3lhuFXwfd0+vIGJCNth7JgV3&#10;irDdPD6ssTL+xl90rVMrcgjHChV0KQ2VlFF35DAWfiDO3MkHhynD0EoT8JbDXS+fy3IhHVrODR0O&#10;9N6RPtcXp2AfnSaP1sfx5bOeXULzYZeNUtPJ+LYCkWhM/+I/98Hk+Ys5/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wAmLwQAAANwAAAAPAAAAAAAAAAAAAAAA&#10;AKECAABkcnMvZG93bnJldi54bWxQSwUGAAAAAAQABAD5AAAAjwMAAAAA&#10;" strokeweight=".5pt"/>
              <v:shape id="Freeform 56" o:spid="_x0000_s1162" style="position:absolute;left:18459;width:330;height:1244;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dcEA&#10;AADcAAAADwAAAGRycy9kb3ducmV2LnhtbERPS2sCMRC+F/wPYQreanYXtLI1ymJR9Fgf9+lm3IRu&#10;Jssm1bW/vhEKvc3H95zFanCtuFIfrGcF+SQDQVx7bblRcDpuXuYgQkTW2HomBXcKsFqOnhZYan/j&#10;D7oeYiNSCIcSFZgYu1LKUBtyGCa+I07cxfcOY4J9I3WPtxTuWllk2Uw6tJwaDHa0NlR/Hb6dgqq6&#10;7F639vPn/J7bgk2+DXtbKDV+Hqo3EJGG+C/+c+90mj+bwuOZdIF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W/nXBAAAA3AAAAA8AAAAAAAAAAAAAAAAAmAIAAGRycy9kb3du&#10;cmV2LnhtbFBLBQYAAAAABAAEAPUAAACGAwAAAAA=&#10;" path="m2,l5,19,2,17,,19,2,e" filled="f" strokeweight=".5pt">
                <v:path arrowok="t" o:connecttype="custom" o:connectlocs="871728,0;2179320,8148855;871728,7291084;0,8148855;871728,0" o:connectangles="0,0,0,0,0"/>
              </v:shape>
              <v:line id="Line 57" o:spid="_x0000_s1163" style="position:absolute;flip:y;visibility:visible" from="18592,0" to="18592,13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4yZ78AAADcAAAADwAAAGRycy9kb3ducmV2LnhtbERPTYvCMBC9C/sfwix401TBunSNIgsr&#10;nhTrXrwNzWwbbCYliVr/vREEb/N4n7NY9bYVV/LBOFYwGWcgiCunDdcK/o6/oy8QISJrbB2TgjsF&#10;WC0/BgsstLvxga5lrEUK4VCggibGrpAyVA1ZDGPXESfu33mLMUFfS+3xlsJtK6dZlkuLhlNDgx39&#10;NFSdy4tVsAm2IofGhX62LycXf9qZ+Ump4We//gYRqY9v8cu91Wl+nsP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F4yZ78AAADcAAAADwAAAAAAAAAAAAAAAACh&#10;AgAAZHJzL2Rvd25yZXYueG1sUEsFBgAAAAAEAAQA+QAAAI0DAAAAAA==&#10;" strokeweight=".5pt"/>
              <v:shape id="Freeform 58" o:spid="_x0000_s1164" style="position:absolute;left:27324;top:13411;width:1251;height:33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GdcAA&#10;AADcAAAADwAAAGRycy9kb3ducmV2LnhtbERPTYvCMBC9C/sfwix4kTXVgy5do8iC4FGrsOxtaMam&#10;bDPpJtG2/94Igrd5vM9ZbXrbiBv5UDtWMJtmIIhLp2uuFJxPu49PECEia2wck4KBAmzWb6MV5tp1&#10;fKRbESuRQjjkqMDE2OZShtKQxTB1LXHiLs5bjAn6SmqPXQq3jZxn2UJarDk1GGzp21D5V1ytgt8f&#10;3PnDMNh20m0v5nBELvp/pcbv/fYLRKQ+vsRP916n+YslPJ5JF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rIGdcAAAADcAAAADwAAAAAAAAAAAAAAAACYAgAAZHJzL2Rvd25y&#10;ZXYueG1sUEsFBgAAAAAEAAQA9QAAAIUDAAAAAA==&#10;" path="m19,3l,5,2,3,,,19,3e" filled="f" strokeweight=".5pt">
                <v:path arrowok="t" o:connecttype="custom" o:connectlocs="8236518,1307592;0,2179320;867009,1307592;0,0;8236518,1307592" o:connectangles="0,0,0,0,0"/>
              </v:shape>
              <v:line id="Line 59" o:spid="_x0000_s1165" style="position:absolute;visibility:visible" from="9918,13608" to="28575,13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JLsUAAADcAAAADwAAAGRycy9kb3ducmV2LnhtbESPT2vCQBDF7wW/wzKCt7qxiEjqKv5B&#10;EDyUaC+9DdlpkjY7G3a3Gv30nYPgbYb35r3fLFa9a9WFQmw8G5iMM1DEpbcNVwY+z/vXOaiYkC22&#10;nsnAjSKsloOXBebWX7mgyylVSkI45migTqnLtY5lTQ7j2HfEon374DDJGiptA14l3LX6Lctm2mHD&#10;0lBjR9uayt/TnzMwP3dxd9t+7f1H+LkXx2lBU9wYMxr263dQifr0ND+uD1bwZ0Irz8gEe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bJLsUAAADcAAAADwAAAAAAAAAA&#10;AAAAAAChAgAAZHJzL2Rvd25yZXYueG1sUEsFBgAAAAAEAAQA+QAAAJMDAAAAAA==&#10;" strokeweight=".5pt"/>
              <v:line id="Line 60" o:spid="_x0000_s1166" style="position:absolute;flip:y;visibility:visible" from="13798,13220" to="23717,2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GmFcEAAADcAAAADwAAAGRycy9kb3ducmV2LnhtbERPTWsCMRC9F/ofwgjeulkLWrsapRQU&#10;Ty1de9nbkIy7wc1kSaKu/74pFHqbx/uc9XZ0vbhSiNazgllRgiDW3lhuFXwfd09LEDEhG+w9k4I7&#10;RdhuHh/WWBl/4y+61qkVOYRjhQq6lIZKyqg7chgLPxBn7uSDw5RhaKUJeMvhrpfPZbmQDi3nhg4H&#10;eu9In+uLU7CPTpNH6+M4/6xnl9B82JdGqelkfFuBSDSmf/Gf+2Dy/MUr/D6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waYVwQAAANwAAAAPAAAAAAAAAAAAAAAA&#10;AKECAABkcnMvZG93bnJldi54bWxQSwUGAAAAAAQABAD5AAAAjwMAAAAA&#10;" strokeweight=".5pt"/>
              <v:line id="Line 61" o:spid="_x0000_s1167" style="position:absolute;flip:x;visibility:visible" from="12350,12172" to="22269,2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KZVcIAAADcAAAADwAAAGRycy9kb3ducmV2LnhtbESPQWsCMRCF7wX/QxjBW81asMpqFBEq&#10;nlq67cXbsBl3g5vJkkRd/71zKPQ2w3vz3jfr7eA7daOYXGADs2kBirgO1nFj4Pfn43UJKmVki11g&#10;MvCgBNvN6GWNpQ13/qZblRslIZxKNNDm3Jdap7olj2kaemLRziF6zLLGRtuIdwn3nX4rinft0bE0&#10;tNjTvqX6Ul29gUPyNQV0IQ3zr2p2jadPtzgZMxkPuxWoTEP+N/9dH63gLwRfnpEJ9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KZVcIAAADcAAAADwAAAAAAAAAAAAAA&#10;AAChAgAAZHJzL2Rvd25yZXYueG1sUEsFBgAAAAAEAAQA+QAAAJADAAAAAA==&#10;" strokeweight=".5pt"/>
              <v:line id="Line 62" o:spid="_x0000_s1168" style="position:absolute;flip:y;visibility:visible" from="11563,10534" to="21482,20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48zr8AAADcAAAADwAAAGRycy9kb3ducmV2LnhtbERPTYvCMBC9C/sfwix407TC6lKNIgsr&#10;e1Kse/E2NGMbbCYliVr/vREEb/N4n7NY9bYVV/LBOFaQjzMQxJXThmsF/4ff0TeIEJE1to5JwZ0C&#10;rJYfgwUW2t14T9cy1iKFcChQQRNjV0gZqoYshrHriBN3ct5iTNDXUnu8pXDbykmWTaVFw6mhwY5+&#10;GqrO5cUq2ARbkUPjQv+1K/OLP27N7KjU8LNfz0FE6uNb/HL/6TR/lsP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m48zr8AAADcAAAADwAAAAAAAAAAAAAAAACh&#10;AgAAZHJzL2Rvd25yZXYueG1sUEsFBgAAAAAEAAQA+QAAAI0DAAAAAA==&#10;" strokeweight=".5pt"/>
              <v:line id="Line 63" o:spid="_x0000_s1169" style="position:absolute;flip:x;visibility:visible" from="10972,8636" to="20891,18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yiucEAAADcAAAADwAAAGRycy9kb3ducmV2LnhtbERPTWsCMRC9F/wPYYTeulmFVlmNIoLS&#10;U0u3vXgbknE3uJksSXbd/vumUOhtHu9ztvvJdWKkEK1nBYuiBEGsvbHcKPj6PD2tQcSEbLDzTAq+&#10;KcJ+N3vYYmX8nT9orFMjcgjHChW0KfWVlFG35DAWvifO3NUHhynD0EgT8J7DXSeXZfkiHVrODS32&#10;dGxJ3+rBKThHp8mj9XF6fq8XQ7i82dVFqcf5dNiASDSlf/Gf+9Xk+asl/D6TL5C7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KK5wQAAANwAAAAPAAAAAAAAAAAAAAAA&#10;AKECAABkcnMvZG93bnJldi54bWxQSwUGAAAAAAQABAD5AAAAjwMAAAAA&#10;" strokeweight=".5pt"/>
              <v:line id="Line 64" o:spid="_x0000_s1170" style="position:absolute;flip:y;visibility:visible" from="10509,6673" to="20427,16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AHIr8AAADcAAAADwAAAGRycy9kb3ducmV2LnhtbERPTYvCMBC9L/gfwgh7W1NXXKUaRYQV&#10;T8pWL96GZmyDzaQkUbv/3giCt3m8z5kvO9uIG/lgHCsYDjIQxKXThisFx8Pv1xREiMgaG8ek4J8C&#10;LBe9jznm2t35j25FrEQK4ZCjgjrGNpcylDVZDAPXEifu7LzFmKCvpPZ4T+G2kd9Z9iMtGk4NNba0&#10;rqm8FFerYBNsSQ6NC914Xwyv/rQzk5NSn/1uNQMRqYtv8cu91Wn+ZAT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fAHIr8AAADcAAAADwAAAAAAAAAAAAAAAACh&#10;AgAAZHJzL2Rvd25yZXYueG1sUEsFBgAAAAAEAAQA+QAAAI0DAAAAAA==&#10;" strokeweight=".5pt"/>
              <v:line id="Line 65" o:spid="_x0000_s1171" style="position:absolute;flip:x;visibility:visible" from="9855,4908" to="19773,1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fVr8AAADcAAAADwAAAGRycy9kb3ducmV2LnhtbERPTYvCMBC9L/gfwgh7W1MXXaUaRYQV&#10;T8pWL96GZmyDzaQkUbv/3giCt3m8z5kvO9uIG/lgHCsYDjIQxKXThisFx8Pv1xREiMgaG8ek4J8C&#10;LBe9jznm2t35j25FrEQK4ZCjgjrGNpcylDVZDAPXEifu7LzFmKCvpPZ4T+G2kd9Z9iMtGk4NNba0&#10;rqm8FFerYBNsSQ6NC914Xwyv/rQzk5NSn/1uNQMRqYtv8cu91Wn+ZAT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hmfVr8AAADcAAAADwAAAAAAAAAAAAAAAACh&#10;AgAAZHJzL2Rvd25yZXYueG1sUEsFBgAAAAAEAAQA+QAAAI0DAAAAAA==&#10;" strokeweight=".5pt"/>
              <v:line id="Line 66" o:spid="_x0000_s1172" style="position:absolute;flip:y;visibility:visible" from="8540,3797" to="18459,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U6zcEAAADcAAAADwAAAGRycy9kb3ducmV2LnhtbERPPWvDMBDdC/kP4gLdajmBNMGxbEIg&#10;pVNL3S7eDutii1gnIymJ+++rQqHbPd7nlfVsR3EjH4xjBassB0HcOW24V/D1eXragQgRWePomBR8&#10;U4C6WjyUWGh35w+6NbEXKYRDgQqGGKdCytANZDFkbiJO3Nl5izFB30vt8Z7C7SjXef4sLRpODQNO&#10;dByouzRXq+Al2I4cGhfmzXuzuvr2zWxbpR6X82EPItIc/8V/7led5m838PtMukBW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VTrNwQAAANwAAAAPAAAAAAAAAAAAAAAA&#10;AKECAABkcnMvZG93bnJldi54bWxQSwUGAAAAAAQABAD5AAAAjwMAAAAA&#10;" strokeweight=".5pt"/>
              <v:shape id="Freeform 67" o:spid="_x0000_s1173" style="position:absolute;left:8540;top:9880;width:330;height:1245;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3238AA&#10;AADcAAAADwAAAGRycy9kb3ducmV2LnhtbERPPW/CMBDdK/EfrENiK04yQJViUNSqCEYo7Nf4iK3G&#10;5yg2kPbXYyQktnt6n7dYDa4VF+qD9awgn2YgiGuvLTcKDt9fr28gQkTW2HomBX8UYLUcvSyw1P7K&#10;O7rsYyNSCIcSFZgYu1LKUBtyGKa+I07cyfcOY4J9I3WP1xTuWllk2Uw6tJwaDHb0Yaj+3Z+dgqo6&#10;beZr+/N//MxtwSZfh60tlJqMh+odRKQhPsUP90an+fMZ3J9JF8jl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V3238AAAADcAAAADwAAAAAAAAAAAAAAAACYAgAAZHJzL2Rvd25y&#10;ZXYueG1sUEsFBgAAAAAEAAQA9QAAAIUDAAAAAA==&#10;" path="m2,l5,19,2,17,,19,2,e" filled="f" strokeweight=".5pt">
                <v:path arrowok="t" o:connecttype="custom" o:connectlocs="871728,0;2179320,8155405;871728,7296945;0,8155405;871728,0" o:connectangles="0,0,0,0,0"/>
              </v:shape>
              <v:line id="Line 68" o:spid="_x0000_s1174" style="position:absolute;flip:y;visibility:visible" from="8674,9880" to="8674,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sBIb8AAADcAAAADwAAAGRycy9kb3ducmV2LnhtbERPTYvCMBC9C/sfwix401RBu3SNIgsr&#10;nhTrXrwNzWwbbCYliVr/vREEb/N4n7NY9bYVV/LBOFYwGWcgiCunDdcK/o6/oy8QISJrbB2TgjsF&#10;WC0/BgsstLvxga5lrEUK4VCggibGrpAyVA1ZDGPXESfu33mLMUFfS+3xlsJtK6dZNpcWDaeGBjv6&#10;aag6lxerYBNsRQ6NC/1sX04u/rQz+Ump4We//gYRqY9v8cu91Wl+nsPzmXSBX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ssBIb8AAADcAAAADwAAAAAAAAAAAAAAAACh&#10;AgAAZHJzL2Rvd25yZXYueG1sUEsFBgAAAAAEAAQA+QAAAI0DAAAAAA==&#10;" strokeweight=".5pt"/>
              <v:shape id="Freeform 69" o:spid="_x0000_s1175" style="position:absolute;left:17341;top:23291;width:1251;height:33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QE2sQA&#10;AADcAAAADwAAAGRycy9kb3ducmV2LnhtbESPQWvDMAyF74X9B6PBLmV1tsM6srqlDAo7tmmh9CZi&#10;NQ6L5cz2muTfT4dBbxLv6b1Pq83oO3WjmNrABl4WBSjiOtiWGwOn4+75HVTKyBa7wGRgogSb9cNs&#10;haUNAx/oVuVGSQinEg24nPtS61Q78pgWoScW7RqixyxrbLSNOEi47/RrUbxpjy1Lg8OePh3V39Wv&#10;N3A54y7up8n382F7dfsDcjX+GPP0OG4/QGUa8938f/1lBX8p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0BNrEAAAA3AAAAA8AAAAAAAAAAAAAAAAAmAIAAGRycy9k&#10;b3ducmV2LnhtbFBLBQYAAAAABAAEAPUAAACJAwAAAAA=&#10;" path="m19,3l,5,2,3,,,19,3e" filled="f" strokeweight=".5pt">
                <v:path arrowok="t" o:connecttype="custom" o:connectlocs="8236518,1311554;0,2185924;867009,1311554;0,0;8236518,1311554" o:connectangles="0,0,0,0,0"/>
              </v:shape>
              <v:line id="Line 70" o:spid="_x0000_s1176" style="position:absolute;visibility:visible" from="0,23488" to="18592,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P6aMQAAADcAAAADwAAAGRycy9kb3ducmV2LnhtbERPTWvCQBC9C/0PyxR6001Fqo1uQmsR&#10;Ch4ksRdvQ3aapM3Oht1Vo7/eFQq9zeN9ziofTCdO5HxrWcHzJAFBXFndcq3ga78ZL0D4gKyxs0wK&#10;LuQhzx5GK0y1PXNBpzLUIoawT1FBE0KfSumrhgz6ie2JI/dtncEQoauldniO4aaT0yR5kQZbjg0N&#10;9rRuqPotj0bBYt/7j8v6sLE793MttrOCZviu1NPj8LYEEWgI/+I/96eO8+evcH8mXi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poxAAAANwAAAAPAAAAAAAAAAAA&#10;AAAAAKECAABkcnMvZG93bnJldi54bWxQSwUGAAAAAAQABAD5AAAAkgMAAAAA&#10;" strokeweight=".5pt"/>
              <v:shape id="Freeform 71" o:spid="_x0000_s1177" style="position:absolute;left:21939;top:9290;width:984;height:984;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qlMUA&#10;AADcAAAADwAAAGRycy9kb3ducmV2LnhtbESPQW/CMAyF75P4D5GRdoMUhjYoBISmTeLAJo0BZ6vx&#10;mo7GqZoA3b/HB6TdbL3n9z4vVp2v1YXaWAU2MBpmoIiLYCsuDey/3wdTUDEhW6wDk4E/irBa9h4W&#10;mNtw5S+67FKpJIRjjgZcSk2udSwceYzD0BCL9hNaj0nWttS2xauE+1qPs+xZe6xYGhw29OqoOO3O&#10;3sDb4WkyejmMm/PnkZKbfUxw+7sx5rHfreegEnXp33y/3ljBnwq+PCMT6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WyqUxQAAANwAAAAPAAAAAAAAAAAAAAAAAJgCAABkcnMv&#10;ZG93bnJldi54bWxQSwUGAAAAAAQABAD1AAAAigMAAAAA&#10;" path="m15,l4,15,3,12,,11,15,e" filled="f" strokeweight=".5pt">
                <v:path arrowok="t" o:connecttype="custom" o:connectlocs="6456680,0;1721803,6456680;1291336,5165344;0,4734877;6456680,0" o:connectangles="0,0,0,0,0"/>
              </v:shape>
              <v:line id="Line 72" o:spid="_x0000_s1178" style="position:absolute;flip:y;visibility:visible" from="8674,9290" to="22923,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tM6b8AAADcAAAADwAAAGRycy9kb3ducmV2LnhtbERPTYvCMBC9L/gfwgje1rSCrlSjiKB4&#10;WtnqxdvQjG2wmZQkav33ZmFhb/N4n7Nc97YVD/LBOFaQjzMQxJXThmsF59Pucw4iRGSNrWNS8KIA&#10;69XgY4mFdk/+oUcZa5FCOBSooImxK6QMVUMWw9h1xIm7Om8xJuhrqT0+U7ht5STLZtKi4dTQYEfb&#10;hqpbebcK9sFW5NC40E+PZX73l2/zdVFqNOw3CxCR+vgv/nMfdJo/z+H3mXSBXL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7tM6b8AAADcAAAADwAAAAAAAAAAAAAAAACh&#10;AgAAZHJzL2Rvd25yZXYueG1sUEsFBgAAAAAEAAQA+QAAAI0DAAAAAA==&#10;" strokeweight=".5pt"/>
              <v:shape id="Freeform 73" o:spid="_x0000_s1179" style="position:absolute;left:18459;width:330;height:1244;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OA+8EA&#10;AADcAAAADwAAAGRycy9kb3ducmV2LnhtbERPPW/CMBDdK/EfrKvUrTjJUFCKE0VFRXSE0v0aH7HV&#10;+BzFLgR+fY2E1O2e3uet6sn14kRjsJ4V5PMMBHHrteVOweHz/XkJIkRkjb1nUnChAHU1e1hhqf2Z&#10;d3Tax06kEA4lKjAxDqWUoTXkMMz9QJy4ox8dxgTHTuoRzync9bLIshfp0HJqMDjQm6H2Z//rFDTN&#10;cbvY2O/r1zq3BZt8Ez5sodTT49S8gog0xX/x3b3Vaf6ygNsz6QJZ/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gPvBAAAA3AAAAA8AAAAAAAAAAAAAAAAAmAIAAGRycy9kb3du&#10;cmV2LnhtbFBLBQYAAAAABAAEAPUAAACGAwAAAAA=&#10;" path="m2,l5,19,2,17,,19,2,e" filled="f" strokeweight=".5pt">
                <v:path arrowok="t" o:connecttype="custom" o:connectlocs="871728,0;2179320,8148855;871728,7291084;0,8148855;871728,0" o:connectangles="0,0,0,0,0"/>
              </v:shape>
              <v:line id="Line 74" o:spid="_x0000_s1180" style="position:absolute;flip:y;visibility:visible" from="18592,0" to="18592,13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V3Bb8AAADcAAAADwAAAGRycy9kb3ducmV2LnhtbERPTYvCMBC9L/gfwgh7W1NXXKUaRYQV&#10;T8pWL96GZmyDzaQkUbv/3giCt3m8z5kvO9uIG/lgHCsYDjIQxKXThisFx8Pv1xREiMgaG8ek4J8C&#10;LBe9jznm2t35j25FrEQK4ZCjgjrGNpcylDVZDAPXEifu7LzFmKCvpPZ4T+G2kd9Z9iMtGk4NNba0&#10;rqm8FFerYBNsSQ6NC914Xwyv/rQzk5NSn/1uNQMRqYtv8cu91Wn+dATPZ9IF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CV3Bb8AAADcAAAADwAAAAAAAAAAAAAAAACh&#10;AgAAZHJzL2Rvd25yZXYueG1sUEsFBgAAAAAEAAQA+QAAAI0DAAAAAA==&#10;" strokeweight=".5pt"/>
              <v:shape id="Freeform 75" o:spid="_x0000_s1181" style="position:absolute;left:27324;top:13411;width:1251;height:33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x++MAA&#10;AADcAAAADwAAAGRycy9kb3ducmV2LnhtbERPTYvCMBC9L/gfwgheFk1XZJFqFFkQPGoVlr0NzdgU&#10;m0lNom3//WZB2Ns83uest71txJN8qB0r+JhlIIhLp2uuFFzO++kSRIjIGhvHpGCgANvN6G2NuXYd&#10;n+hZxEqkEA45KjAxtrmUoTRkMcxcS5y4q/MWY4K+ktpjl8JtI+dZ9ikt1pwaDLb0Zai8FQ+r4Ocb&#10;9/44DLZ973ZXczwhF/1dqcm4361AROrjv/jlPug0f7mAv2fSBX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mx++MAAAADcAAAADwAAAAAAAAAAAAAAAACYAgAAZHJzL2Rvd25y&#10;ZXYueG1sUEsFBgAAAAAEAAQA9QAAAIUDAAAAAA==&#10;" path="m19,3l,5,2,3,,,19,3e" filled="f" strokeweight=".5pt">
                <v:path arrowok="t" o:connecttype="custom" o:connectlocs="8236518,1307592;0,2179320;867009,1307592;0,0;8236518,1307592" o:connectangles="0,0,0,0,0"/>
              </v:shape>
              <v:shape id="Text Box 76" o:spid="_x0000_s1182" type="#_x0000_t202" style="position:absolute;left:5537;top:6819;width:5867;height:42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ZHN8EA&#10;AADcAAAADwAAAGRycy9kb3ducmV2LnhtbERPzYrCMBC+L/gOYQRva6roUqtRRFfYm7vqAwzN2NQ2&#10;k9Jkte7TG0HY23x8v7NYdbYWV2p96VjBaJiAIM6dLrlQcDru3lMQPiBrrB2Tgjt5WC17bwvMtLvx&#10;D10PoRAxhH2GCkwITSalzw1Z9EPXEEfu7FqLIcK2kLrFWwy3tRwnyYe0WHJsMNjQxlBeHX6tgjSx&#10;+6qajb+9nfyNpmazdZ/NRalBv1vPQQTqwr/45f7ScX46hecz8QK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2RzfBAAAA3AAAAA8AAAAAAAAAAAAAAAAAmAIAAGRycy9kb3du&#10;cmV2LnhtbFBLBQYAAAAABAAEAPUAAACGAwAAAAA=&#10;" filled="f" stroked="f">
                <v:textbox style="mso-fit-shape-to-text:t">
                  <w:txbxContent>
                    <w:p w:rsidR="00B04C60" w:rsidRDefault="00B04C60" w:rsidP="00574ED2">
                      <w:r w:rsidRPr="0033751B">
                        <w:rPr>
                          <w:position w:val="-10"/>
                        </w:rPr>
                        <w:object w:dxaOrig="639" w:dyaOrig="360">
                          <v:shape id="_x0000_i1268" type="#_x0000_t75" style="width:31.5pt;height:16.5pt" o:ole="">
                            <v:imagedata r:id="rId109" o:title=""/>
                          </v:shape>
                          <o:OLEObject Type="Embed" ProgID="Equation.3" ShapeID="_x0000_i1268" DrawAspect="Content" ObjectID="_1590300394" r:id="rId110"/>
                        </w:object>
                      </w:r>
                    </w:p>
                  </w:txbxContent>
                </v:textbox>
              </v:shape>
              <v:shape id="Text Box 77" o:spid="_x0000_s1183" type="#_x0000_t202" style="position:absolute;left:21717;top:5715;width:3734;height:420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TZQMEA&#10;AADcAAAADwAAAGRycy9kb3ducmV2LnhtbERPzYrCMBC+C/sOYRb2pqmySq1GWVwXvOmqDzA0Y1Pb&#10;TEoTtevTG0HY23x8vzNfdrYWV2p96VjBcJCAIM6dLrlQcDz89FMQPiBrrB2Tgj/ysFy89eaYaXfj&#10;X7ruQyFiCPsMFZgQmkxKnxuy6AeuIY7cybUWQ4RtIXWLtxhuazlKkom0WHJsMNjQylBe7S9WQZrY&#10;bVVNRztvP+/DsVl9u3VzVurjvfuagQjUhX/xy73RcX46ge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k2UDBAAAA3AAAAA8AAAAAAAAAAAAAAAAAmAIAAGRycy9kb3du&#10;cmV2LnhtbFBLBQYAAAAABAAEAPUAAACGAwAAAAA=&#10;" filled="f" stroked="f">
                <v:textbox style="mso-fit-shape-to-text:t">
                  <w:txbxContent>
                    <w:p w:rsidR="00B04C60" w:rsidRDefault="00B04C60" w:rsidP="00574ED2">
                      <w:r w:rsidRPr="005D10AD">
                        <w:rPr>
                          <w:position w:val="-12"/>
                        </w:rPr>
                        <w:object w:dxaOrig="300" w:dyaOrig="380">
                          <v:shape id="_x0000_i1269" type="#_x0000_t75" style="width:15pt;height:16.5pt" o:ole="">
                            <v:imagedata r:id="rId111" o:title=""/>
                          </v:shape>
                          <o:OLEObject Type="Embed" ProgID="Equation.3" ShapeID="_x0000_i1269" DrawAspect="Content" ObjectID="_1590300395" r:id="rId112"/>
                        </w:object>
                      </w:r>
                    </w:p>
                  </w:txbxContent>
                </v:textbox>
              </v:shape>
              <v:shape id="Поле 79" o:spid="_x0000_s1184" type="#_x0000_t202" style="position:absolute;left:15183;top:23137;width:3429;height:408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h828IA&#10;AADcAAAADwAAAGRycy9kb3ducmV2LnhtbERPzWrCQBC+F/oOywjedBNRm8asUrRCb7a2DzBkx2xM&#10;djZkV0379N2C0Nt8fL9TbAbbiiv1vnasIJ0mIIhLp2uuFHx97icZCB+QNbaOScE3edisHx8KzLW7&#10;8Qddj6ESMYR9jgpMCF0upS8NWfRT1xFH7uR6iyHCvpK6x1sMt62cJclSWqw5NhjsaGuobI4XqyBL&#10;7KFpnmfv3s5/0oXZ7txrd1ZqPBpeViACDeFffHe/6Tg/e4K/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HzbwgAAANwAAAAPAAAAAAAAAAAAAAAAAJgCAABkcnMvZG93&#10;bnJldi54bWxQSwUGAAAAAAQABAD1AAAAhwMAAAAA&#10;" filled="f" stroked="f">
                <v:textbox style="mso-fit-shape-to-text:t">
                  <w:txbxContent>
                    <w:p w:rsidR="00B04C60" w:rsidRDefault="00B04C60" w:rsidP="00574ED2">
                      <w:r w:rsidRPr="005D10AD">
                        <w:rPr>
                          <w:position w:val="-6"/>
                        </w:rPr>
                        <w:object w:dxaOrig="279" w:dyaOrig="320">
                          <v:shape id="_x0000_i1270" type="#_x0000_t75" style="width:12.75pt;height:15.75pt" o:ole="">
                            <v:imagedata r:id="rId113" o:title=""/>
                          </v:shape>
                          <o:OLEObject Type="Embed" ProgID="Equation.3" ShapeID="_x0000_i1270" DrawAspect="Content" ObjectID="_1590300396" r:id="rId114"/>
                        </w:object>
                      </w:r>
                    </w:p>
                  </w:txbxContent>
                </v:textbox>
              </v:shape>
            </v:group>
            <w10:wrap type="none"/>
            <w10:anchorlock/>
          </v:group>
        </w:pict>
      </w:r>
    </w:p>
    <w:p w:rsidR="00574ED2" w:rsidRPr="001605D8" w:rsidRDefault="008364D8" w:rsidP="001032E1">
      <w:pPr>
        <w:spacing w:line="360" w:lineRule="auto"/>
        <w:ind w:right="55"/>
        <w:jc w:val="center"/>
        <w:rPr>
          <w:rFonts w:ascii="Times New Roman" w:hAnsi="Times New Roman" w:cs="Times New Roman"/>
          <w:sz w:val="28"/>
          <w:szCs w:val="28"/>
        </w:rPr>
      </w:pPr>
      <w:r w:rsidRPr="001605D8">
        <w:rPr>
          <w:rFonts w:ascii="Times New Roman" w:hAnsi="Times New Roman" w:cs="Times New Roman"/>
          <w:sz w:val="28"/>
          <w:szCs w:val="28"/>
        </w:rPr>
        <w:t>Рис</w:t>
      </w:r>
      <w:r w:rsidR="00502DED">
        <w:rPr>
          <w:rFonts w:ascii="Times New Roman" w:hAnsi="Times New Roman" w:cs="Times New Roman"/>
          <w:sz w:val="28"/>
          <w:szCs w:val="28"/>
        </w:rPr>
        <w:t>унок 1.8 –</w:t>
      </w:r>
      <w:r w:rsidR="00574ED2" w:rsidRPr="001605D8">
        <w:rPr>
          <w:rFonts w:ascii="Times New Roman" w:hAnsi="Times New Roman" w:cs="Times New Roman"/>
          <w:sz w:val="28"/>
          <w:szCs w:val="28"/>
        </w:rPr>
        <w:t xml:space="preserve"> Вигляд функції розсіювання лінії.</w:t>
      </w:r>
    </w:p>
    <w:p w:rsidR="00574ED2" w:rsidRPr="001605D8" w:rsidRDefault="00574ED2" w:rsidP="001032E1">
      <w:pPr>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Для виробничого контролю оптичної системи по функції розсіювання використовують різні числові критерії:</w:t>
      </w:r>
    </w:p>
    <w:p w:rsidR="00574ED2" w:rsidRPr="001605D8" w:rsidRDefault="00574ED2" w:rsidP="001032E1">
      <w:pPr>
        <w:pStyle w:val="12"/>
        <w:numPr>
          <w:ilvl w:val="0"/>
          <w:numId w:val="2"/>
        </w:numPr>
        <w:spacing w:after="120" w:line="360" w:lineRule="auto"/>
        <w:ind w:right="55"/>
        <w:jc w:val="both"/>
        <w:rPr>
          <w:sz w:val="28"/>
          <w:szCs w:val="28"/>
          <w:lang w:val="uk-UA"/>
        </w:rPr>
      </w:pPr>
      <w:r w:rsidRPr="001605D8">
        <w:rPr>
          <w:sz w:val="28"/>
          <w:szCs w:val="28"/>
          <w:lang w:val="uk-UA"/>
        </w:rPr>
        <w:t>лінійна або кутова роздільна здатність;</w:t>
      </w:r>
    </w:p>
    <w:p w:rsidR="00574ED2" w:rsidRPr="001605D8" w:rsidRDefault="00574ED2" w:rsidP="001032E1">
      <w:pPr>
        <w:pStyle w:val="12"/>
        <w:numPr>
          <w:ilvl w:val="0"/>
          <w:numId w:val="2"/>
        </w:numPr>
        <w:spacing w:after="120" w:line="360" w:lineRule="auto"/>
        <w:ind w:right="55"/>
        <w:jc w:val="both"/>
        <w:rPr>
          <w:sz w:val="28"/>
          <w:szCs w:val="28"/>
          <w:lang w:val="uk-UA"/>
        </w:rPr>
      </w:pPr>
      <w:r w:rsidRPr="001605D8">
        <w:rPr>
          <w:sz w:val="28"/>
          <w:szCs w:val="28"/>
          <w:lang w:val="uk-UA"/>
        </w:rPr>
        <w:t>число Штреля;</w:t>
      </w:r>
    </w:p>
    <w:p w:rsidR="00574ED2" w:rsidRPr="001605D8" w:rsidRDefault="00574ED2" w:rsidP="001032E1">
      <w:pPr>
        <w:pStyle w:val="12"/>
        <w:numPr>
          <w:ilvl w:val="0"/>
          <w:numId w:val="2"/>
        </w:numPr>
        <w:spacing w:after="120" w:line="360" w:lineRule="auto"/>
        <w:ind w:right="55"/>
        <w:jc w:val="both"/>
        <w:rPr>
          <w:sz w:val="28"/>
          <w:szCs w:val="28"/>
          <w:lang w:val="uk-UA"/>
        </w:rPr>
      </w:pPr>
      <w:r w:rsidRPr="001605D8">
        <w:rPr>
          <w:sz w:val="28"/>
          <w:szCs w:val="28"/>
          <w:lang w:val="uk-UA"/>
        </w:rPr>
        <w:t xml:space="preserve">функція концентрації енергії в колі розсіювання. </w:t>
      </w:r>
    </w:p>
    <w:p w:rsidR="00574ED2" w:rsidRPr="001605D8" w:rsidRDefault="00574ED2" w:rsidP="001032E1">
      <w:pPr>
        <w:spacing w:line="360" w:lineRule="auto"/>
        <w:ind w:right="55" w:firstLine="708"/>
        <w:jc w:val="both"/>
        <w:rPr>
          <w:rFonts w:ascii="Times New Roman" w:hAnsi="Times New Roman" w:cs="Times New Roman"/>
          <w:sz w:val="28"/>
          <w:szCs w:val="28"/>
        </w:rPr>
      </w:pPr>
      <w:r w:rsidRPr="006275E1">
        <w:rPr>
          <w:rFonts w:ascii="Times New Roman" w:hAnsi="Times New Roman" w:cs="Times New Roman"/>
          <w:sz w:val="28"/>
          <w:szCs w:val="28"/>
        </w:rPr>
        <w:t>Лінійну роздільну здатність</w:t>
      </w:r>
      <w:r w:rsidRPr="001605D8">
        <w:rPr>
          <w:rFonts w:ascii="Times New Roman" w:hAnsi="Times New Roman" w:cs="Times New Roman"/>
          <w:sz w:val="28"/>
          <w:szCs w:val="28"/>
        </w:rPr>
        <w:t xml:space="preserve"> при некогерентному освітленні визначають як найменшу відстань між двома точками, контраст сумарного зображення яких не менше порогового контрасту приймача.</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Для візуальних систем користуються критерієм Релея, при якому лінійна роздільна здатність дорівнює радіусу кружка Ері.</w:t>
      </w:r>
    </w:p>
    <w:p w:rsidR="00574ED2" w:rsidRPr="001605D8" w:rsidRDefault="00574ED2" w:rsidP="001032E1">
      <w:pPr>
        <w:spacing w:line="360" w:lineRule="auto"/>
        <w:ind w:right="55" w:firstLine="708"/>
        <w:jc w:val="both"/>
        <w:rPr>
          <w:rFonts w:ascii="Times New Roman" w:hAnsi="Times New Roman" w:cs="Times New Roman"/>
          <w:sz w:val="28"/>
          <w:szCs w:val="28"/>
        </w:rPr>
      </w:pPr>
      <w:r w:rsidRPr="006275E1">
        <w:rPr>
          <w:rFonts w:ascii="Times New Roman" w:hAnsi="Times New Roman" w:cs="Times New Roman"/>
          <w:sz w:val="28"/>
          <w:szCs w:val="28"/>
        </w:rPr>
        <w:lastRenderedPageBreak/>
        <w:t>Кутова роздільна здатність оптичних систем</w:t>
      </w:r>
      <w:r w:rsidRPr="001605D8">
        <w:rPr>
          <w:rFonts w:ascii="Times New Roman" w:hAnsi="Times New Roman" w:cs="Times New Roman"/>
          <w:sz w:val="28"/>
          <w:szCs w:val="28"/>
        </w:rPr>
        <w:t xml:space="preserve"> з урахуванням певного значення радіусу кружка Ері визначається в радіанах за формулою</w:t>
      </w:r>
      <w:r w:rsidR="008A2102">
        <w:rPr>
          <w:rFonts w:ascii="Times New Roman" w:hAnsi="Times New Roman" w:cs="Times New Roman"/>
          <w:sz w:val="28"/>
          <w:szCs w:val="28"/>
        </w:rPr>
        <w:t xml:space="preserve"> </w:t>
      </w:r>
      <w:r w:rsidR="008A2102" w:rsidRPr="004344B9">
        <w:rPr>
          <w:rFonts w:ascii="Times New Roman" w:hAnsi="Times New Roman" w:cs="Times New Roman"/>
          <w:sz w:val="28"/>
          <w:szCs w:val="28"/>
          <w:lang w:val="ru-RU"/>
        </w:rPr>
        <w:t>[4]</w:t>
      </w:r>
      <w:r w:rsidRPr="001605D8">
        <w:rPr>
          <w:rFonts w:ascii="Times New Roman" w:hAnsi="Times New Roman" w:cs="Times New Roman"/>
          <w:sz w:val="28"/>
          <w:szCs w:val="28"/>
        </w:rPr>
        <w:t>:</w:t>
      </w:r>
    </w:p>
    <w:p w:rsidR="00574ED2" w:rsidRPr="001605D8" w:rsidRDefault="00574ED2" w:rsidP="001032E1">
      <w:pPr>
        <w:spacing w:line="360" w:lineRule="auto"/>
        <w:ind w:left="360" w:right="55"/>
        <w:jc w:val="right"/>
        <w:rPr>
          <w:rFonts w:ascii="Times New Roman" w:hAnsi="Times New Roman" w:cs="Times New Roman"/>
          <w:sz w:val="28"/>
          <w:szCs w:val="28"/>
        </w:rPr>
      </w:pPr>
      <w:r w:rsidRPr="001605D8">
        <w:rPr>
          <w:rFonts w:ascii="Times New Roman" w:hAnsi="Times New Roman" w:cs="Times New Roman"/>
          <w:position w:val="-34"/>
          <w:sz w:val="28"/>
          <w:szCs w:val="28"/>
        </w:rPr>
        <w:object w:dxaOrig="1060" w:dyaOrig="780">
          <v:shape id="_x0000_i1071" type="#_x0000_t75" style="width:55.5pt;height:40.5pt" o:ole="">
            <v:imagedata r:id="rId115" o:title=""/>
          </v:shape>
          <o:OLEObject Type="Embed" ProgID="Equation.3" ShapeID="_x0000_i1071" DrawAspect="Content" ObjectID="_1590300252" r:id="rId116"/>
        </w:object>
      </w:r>
      <w:r w:rsidR="00EF7038">
        <w:rPr>
          <w:rFonts w:ascii="Times New Roman" w:hAnsi="Times New Roman" w:cs="Times New Roman"/>
          <w:sz w:val="28"/>
          <w:szCs w:val="28"/>
        </w:rPr>
        <w:tab/>
        <w:t>.</w:t>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t xml:space="preserve">       (1.8</w:t>
      </w:r>
      <w:r w:rsidRPr="001605D8">
        <w:rPr>
          <w:rFonts w:ascii="Times New Roman" w:hAnsi="Times New Roman" w:cs="Times New Roman"/>
          <w:sz w:val="28"/>
          <w:szCs w:val="28"/>
        </w:rPr>
        <w:t>)</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Для когерентних систем значення </w:t>
      </w:r>
      <w:r w:rsidRPr="001605D8">
        <w:rPr>
          <w:rFonts w:ascii="Times New Roman" w:hAnsi="Times New Roman" w:cs="Times New Roman"/>
          <w:position w:val="-12"/>
          <w:sz w:val="28"/>
          <w:szCs w:val="28"/>
        </w:rPr>
        <w:object w:dxaOrig="340" w:dyaOrig="380">
          <v:shape id="_x0000_i1072" type="#_x0000_t75" style="width:16.5pt;height:16.5pt" o:ole="">
            <v:imagedata r:id="rId117" o:title=""/>
          </v:shape>
          <o:OLEObject Type="Embed" ProgID="Equation.3" ShapeID="_x0000_i1072" DrawAspect="Content" ObjectID="_1590300253" r:id="rId118"/>
        </w:object>
      </w:r>
      <w:r w:rsidRPr="001605D8">
        <w:rPr>
          <w:rFonts w:ascii="Times New Roman" w:hAnsi="Times New Roman" w:cs="Times New Roman"/>
          <w:sz w:val="28"/>
          <w:szCs w:val="28"/>
        </w:rPr>
        <w:t xml:space="preserve"> виявляється дещо більшим, ніж для некогерентних систем і дорівнює:</w:t>
      </w:r>
    </w:p>
    <w:p w:rsidR="00574ED2" w:rsidRPr="001605D8" w:rsidRDefault="00574ED2" w:rsidP="001032E1">
      <w:pPr>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26"/>
          <w:sz w:val="28"/>
          <w:szCs w:val="28"/>
        </w:rPr>
        <w:object w:dxaOrig="1920" w:dyaOrig="700">
          <v:shape id="_x0000_i1073" type="#_x0000_t75" style="width:96pt;height:34.5pt" o:ole="">
            <v:imagedata r:id="rId119" o:title=""/>
          </v:shape>
          <o:OLEObject Type="Embed" ProgID="Equation.3" ShapeID="_x0000_i1073" DrawAspect="Content" ObjectID="_1590300254" r:id="rId120"/>
        </w:object>
      </w:r>
      <w:r w:rsidR="00940FD5" w:rsidRPr="001605D8">
        <w:rPr>
          <w:rFonts w:ascii="Times New Roman" w:hAnsi="Times New Roman" w:cs="Times New Roman"/>
          <w:sz w:val="28"/>
          <w:szCs w:val="28"/>
        </w:rPr>
        <w:tab/>
        <w:t>.</w:t>
      </w:r>
      <w:r w:rsidR="00940FD5" w:rsidRPr="001605D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t>(1.9</w:t>
      </w:r>
      <w:r w:rsidRPr="001605D8">
        <w:rPr>
          <w:rFonts w:ascii="Times New Roman" w:hAnsi="Times New Roman" w:cs="Times New Roman"/>
          <w:sz w:val="28"/>
          <w:szCs w:val="28"/>
        </w:rPr>
        <w:t>)</w:t>
      </w:r>
    </w:p>
    <w:p w:rsidR="00574ED2" w:rsidRPr="001605D8" w:rsidRDefault="00574ED2" w:rsidP="001032E1">
      <w:pPr>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Це пов'язано з тим, що сумарна освітленість  приймача випромінювання при освітленні двома точковими джерелами, визначається співвідношенням:</w:t>
      </w:r>
    </w:p>
    <w:p w:rsidR="00574ED2" w:rsidRPr="006275E1" w:rsidRDefault="00574ED2" w:rsidP="001032E1">
      <w:pPr>
        <w:spacing w:line="360" w:lineRule="auto"/>
        <w:ind w:right="55"/>
        <w:jc w:val="right"/>
        <w:rPr>
          <w:rFonts w:ascii="Times New Roman" w:hAnsi="Times New Roman" w:cs="Times New Roman"/>
          <w:sz w:val="28"/>
          <w:szCs w:val="28"/>
        </w:rPr>
      </w:pPr>
      <w:r w:rsidRPr="006275E1">
        <w:rPr>
          <w:rFonts w:ascii="Times New Roman" w:hAnsi="Times New Roman" w:cs="Times New Roman"/>
          <w:position w:val="-14"/>
          <w:sz w:val="28"/>
          <w:szCs w:val="28"/>
        </w:rPr>
        <w:object w:dxaOrig="3100" w:dyaOrig="520">
          <v:shape id="_x0000_i1074" type="#_x0000_t75" style="width:156.75pt;height:24pt" o:ole="">
            <v:imagedata r:id="rId121" o:title=""/>
          </v:shape>
          <o:OLEObject Type="Embed" ProgID="Equation.3" ShapeID="_x0000_i1074" DrawAspect="Content" ObjectID="_1590300255" r:id="rId122"/>
        </w:object>
      </w:r>
      <w:r w:rsidRPr="006275E1">
        <w:rPr>
          <w:rFonts w:ascii="Times New Roman" w:hAnsi="Times New Roman" w:cs="Times New Roman"/>
          <w:position w:val="-14"/>
          <w:sz w:val="28"/>
          <w:szCs w:val="28"/>
        </w:rPr>
        <w:t>.</w:t>
      </w:r>
      <w:r w:rsidR="00940FD5" w:rsidRPr="006275E1">
        <w:rPr>
          <w:rFonts w:ascii="Times New Roman" w:hAnsi="Times New Roman" w:cs="Times New Roman"/>
          <w:sz w:val="28"/>
          <w:szCs w:val="28"/>
        </w:rPr>
        <w:tab/>
      </w:r>
      <w:r w:rsidR="00940FD5" w:rsidRPr="006275E1">
        <w:rPr>
          <w:rFonts w:ascii="Times New Roman" w:hAnsi="Times New Roman" w:cs="Times New Roman"/>
          <w:sz w:val="28"/>
          <w:szCs w:val="28"/>
        </w:rPr>
        <w:tab/>
      </w:r>
      <w:r w:rsidR="00940FD5" w:rsidRPr="006275E1">
        <w:rPr>
          <w:rFonts w:ascii="Times New Roman" w:hAnsi="Times New Roman" w:cs="Times New Roman"/>
          <w:sz w:val="28"/>
          <w:szCs w:val="28"/>
        </w:rPr>
        <w:tab/>
      </w:r>
      <w:r w:rsidR="00940FD5" w:rsidRPr="006275E1">
        <w:rPr>
          <w:rFonts w:ascii="Times New Roman" w:hAnsi="Times New Roman" w:cs="Times New Roman"/>
          <w:sz w:val="28"/>
          <w:szCs w:val="28"/>
        </w:rPr>
        <w:tab/>
        <w:t>(1.</w:t>
      </w:r>
      <w:r w:rsidR="00EF7038" w:rsidRPr="00344680">
        <w:rPr>
          <w:rFonts w:ascii="Times New Roman" w:hAnsi="Times New Roman" w:cs="Times New Roman"/>
          <w:sz w:val="28"/>
          <w:szCs w:val="28"/>
        </w:rPr>
        <w:t>10</w:t>
      </w:r>
      <w:r w:rsidRPr="006275E1">
        <w:rPr>
          <w:rFonts w:ascii="Times New Roman" w:hAnsi="Times New Roman" w:cs="Times New Roman"/>
          <w:sz w:val="28"/>
          <w:szCs w:val="28"/>
        </w:rPr>
        <w:t>)</w:t>
      </w:r>
    </w:p>
    <w:p w:rsidR="00574ED2" w:rsidRPr="006275E1" w:rsidRDefault="00574ED2" w:rsidP="001032E1">
      <w:pPr>
        <w:autoSpaceDE w:val="0"/>
        <w:autoSpaceDN w:val="0"/>
        <w:adjustRightInd w:val="0"/>
        <w:spacing w:line="360" w:lineRule="auto"/>
        <w:ind w:right="55"/>
        <w:jc w:val="both"/>
        <w:rPr>
          <w:rFonts w:ascii="Times New Roman" w:hAnsi="Times New Roman" w:cs="Times New Roman"/>
          <w:sz w:val="28"/>
          <w:szCs w:val="28"/>
        </w:rPr>
      </w:pPr>
      <w:r w:rsidRPr="006275E1">
        <w:rPr>
          <w:rFonts w:ascii="Times New Roman" w:hAnsi="Times New Roman" w:cs="Times New Roman"/>
          <w:sz w:val="28"/>
          <w:szCs w:val="28"/>
        </w:rPr>
        <w:tab/>
        <w:t xml:space="preserve">Недолік цього критерію полягає в тому, що характеристики оптичних систем визначаються спільно з характеристиками приймача випромінювання. Тому був використаний більш об'єктивний критерій, що оцінює тільки оптичні системи і носить назву число Штреля, або визначальна яскравість. </w:t>
      </w:r>
    </w:p>
    <w:p w:rsidR="00574ED2" w:rsidRPr="006275E1" w:rsidRDefault="00574ED2" w:rsidP="001032E1">
      <w:pPr>
        <w:autoSpaceDE w:val="0"/>
        <w:autoSpaceDN w:val="0"/>
        <w:adjustRightInd w:val="0"/>
        <w:spacing w:line="360" w:lineRule="auto"/>
        <w:ind w:right="55" w:firstLine="708"/>
        <w:jc w:val="both"/>
        <w:rPr>
          <w:rFonts w:ascii="Times New Roman" w:hAnsi="Times New Roman" w:cs="Times New Roman"/>
          <w:sz w:val="28"/>
          <w:szCs w:val="28"/>
        </w:rPr>
      </w:pPr>
      <w:r w:rsidRPr="006275E1">
        <w:rPr>
          <w:rFonts w:ascii="Times New Roman" w:hAnsi="Times New Roman" w:cs="Times New Roman"/>
          <w:sz w:val="28"/>
          <w:szCs w:val="28"/>
        </w:rPr>
        <w:t>Число Штреля – це відношення найбільших значень освітленості в центрі дифракційної плями реальної системи, для якої хвилева аберація не дорівнює нулю, і безабераційної системи. Тобто, це найбільше нормоване значення освітленості в дифракційній картині зображення від точкового джерела</w:t>
      </w:r>
      <w:r w:rsidR="00CA0B61">
        <w:rPr>
          <w:rFonts w:ascii="Times New Roman" w:hAnsi="Times New Roman" w:cs="Times New Roman"/>
          <w:sz w:val="28"/>
          <w:szCs w:val="28"/>
        </w:rPr>
        <w:t xml:space="preserve"> </w:t>
      </w:r>
      <w:r w:rsidR="00CA0B61" w:rsidRPr="00CA0B61">
        <w:rPr>
          <w:rFonts w:ascii="Times New Roman" w:hAnsi="Times New Roman" w:cs="Times New Roman"/>
          <w:sz w:val="28"/>
          <w:szCs w:val="28"/>
          <w:lang w:val="ru-RU"/>
        </w:rPr>
        <w:t>[4]</w:t>
      </w:r>
      <w:r w:rsidRPr="006275E1">
        <w:rPr>
          <w:rFonts w:ascii="Times New Roman" w:hAnsi="Times New Roman" w:cs="Times New Roman"/>
          <w:sz w:val="28"/>
          <w:szCs w:val="28"/>
        </w:rPr>
        <w:t>.</w:t>
      </w:r>
    </w:p>
    <w:p w:rsidR="00574ED2" w:rsidRPr="001605D8" w:rsidRDefault="00574ED2" w:rsidP="001032E1">
      <w:pPr>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32"/>
          <w:sz w:val="28"/>
          <w:szCs w:val="28"/>
        </w:rPr>
        <w:object w:dxaOrig="1579" w:dyaOrig="760">
          <v:shape id="_x0000_i1075" type="#_x0000_t75" style="width:78pt;height:37.5pt" o:ole="">
            <v:imagedata r:id="rId123" o:title=""/>
          </v:shape>
          <o:OLEObject Type="Embed" ProgID="Equation.3" ShapeID="_x0000_i1075" DrawAspect="Content" ObjectID="_1590300256" r:id="rId124"/>
        </w:object>
      </w:r>
      <w:r w:rsidR="00940FD5" w:rsidRPr="001605D8">
        <w:rPr>
          <w:rFonts w:ascii="Times New Roman" w:hAnsi="Times New Roman" w:cs="Times New Roman"/>
          <w:sz w:val="28"/>
          <w:szCs w:val="28"/>
        </w:rPr>
        <w:tab/>
        <w:t>,</w:t>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t>(1.</w:t>
      </w:r>
      <w:r w:rsidR="00EF7038" w:rsidRPr="00CE2A07">
        <w:rPr>
          <w:rFonts w:ascii="Times New Roman" w:hAnsi="Times New Roman" w:cs="Times New Roman"/>
          <w:sz w:val="28"/>
          <w:szCs w:val="28"/>
          <w:lang w:val="ru-RU"/>
        </w:rPr>
        <w:t>11</w:t>
      </w:r>
      <w:r w:rsidRPr="001605D8">
        <w:rPr>
          <w:rFonts w:ascii="Times New Roman" w:hAnsi="Times New Roman" w:cs="Times New Roman"/>
          <w:sz w:val="28"/>
          <w:szCs w:val="28"/>
        </w:rPr>
        <w:t>)</w:t>
      </w:r>
    </w:p>
    <w:p w:rsidR="00574ED2" w:rsidRPr="001605D8" w:rsidRDefault="00574ED2"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 xml:space="preserve">де </w:t>
      </w:r>
      <w:r w:rsidRPr="001605D8">
        <w:rPr>
          <w:rFonts w:ascii="Times New Roman" w:hAnsi="Times New Roman" w:cs="Times New Roman"/>
          <w:position w:val="-4"/>
          <w:sz w:val="28"/>
          <w:szCs w:val="28"/>
        </w:rPr>
        <w:object w:dxaOrig="260" w:dyaOrig="279">
          <v:shape id="_x0000_i1076" type="#_x0000_t75" style="width:12.75pt;height:12.75pt" o:ole="">
            <v:imagedata r:id="rId125" o:title=""/>
          </v:shape>
          <o:OLEObject Type="Embed" ProgID="Equation.3" ShapeID="_x0000_i1076" DrawAspect="Content" ObjectID="_1590300257" r:id="rId126"/>
        </w:object>
      </w:r>
      <w:r w:rsidRPr="001605D8">
        <w:rPr>
          <w:rFonts w:ascii="Times New Roman" w:hAnsi="Times New Roman" w:cs="Times New Roman"/>
          <w:sz w:val="28"/>
          <w:szCs w:val="28"/>
        </w:rPr>
        <w:t xml:space="preserve"> – освітленість; </w:t>
      </w:r>
      <w:r w:rsidRPr="001605D8">
        <w:rPr>
          <w:rFonts w:ascii="Times New Roman" w:hAnsi="Times New Roman" w:cs="Times New Roman"/>
          <w:position w:val="-6"/>
          <w:sz w:val="28"/>
          <w:szCs w:val="28"/>
        </w:rPr>
        <w:object w:dxaOrig="320" w:dyaOrig="300">
          <v:shape id="_x0000_i1077" type="#_x0000_t75" style="width:15.75pt;height:15pt" o:ole="">
            <v:imagedata r:id="rId127" o:title=""/>
          </v:shape>
          <o:OLEObject Type="Embed" ProgID="Equation.3" ShapeID="_x0000_i1077" DrawAspect="Content" ObjectID="_1590300258" r:id="rId128"/>
        </w:object>
      </w:r>
      <w:r w:rsidRPr="001605D8">
        <w:rPr>
          <w:rFonts w:ascii="Times New Roman" w:hAnsi="Times New Roman" w:cs="Times New Roman"/>
          <w:sz w:val="28"/>
          <w:szCs w:val="28"/>
        </w:rPr>
        <w:t xml:space="preserve"> – параметр, що характеризує значення хвилевої аберації.</w:t>
      </w:r>
    </w:p>
    <w:p w:rsidR="00574ED2" w:rsidRPr="001605D8" w:rsidRDefault="00574ED2"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lastRenderedPageBreak/>
        <w:tab/>
        <w:t xml:space="preserve">Встановлено, що оптична система є високоякісною, якщо </w:t>
      </w:r>
      <w:r w:rsidRPr="001605D8">
        <w:rPr>
          <w:rFonts w:ascii="Times New Roman" w:hAnsi="Times New Roman" w:cs="Times New Roman"/>
          <w:position w:val="-10"/>
          <w:sz w:val="28"/>
          <w:szCs w:val="28"/>
        </w:rPr>
        <w:object w:dxaOrig="840" w:dyaOrig="340">
          <v:shape id="_x0000_i1078" type="#_x0000_t75" style="width:42pt;height:16.5pt" o:ole="">
            <v:imagedata r:id="rId129" o:title=""/>
          </v:shape>
          <o:OLEObject Type="Embed" ProgID="Equation.3" ShapeID="_x0000_i1078" DrawAspect="Content" ObjectID="_1590300259" r:id="rId130"/>
        </w:object>
      </w:r>
      <w:r w:rsidRPr="001605D8">
        <w:rPr>
          <w:rFonts w:ascii="Times New Roman" w:hAnsi="Times New Roman" w:cs="Times New Roman"/>
          <w:sz w:val="28"/>
          <w:szCs w:val="28"/>
        </w:rPr>
        <w:t>.</w:t>
      </w:r>
    </w:p>
    <w:p w:rsidR="00574ED2" w:rsidRPr="001605D8" w:rsidRDefault="00574ED2"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b/>
          <w:i/>
          <w:sz w:val="28"/>
          <w:szCs w:val="28"/>
        </w:rPr>
        <w:tab/>
      </w:r>
      <w:r w:rsidRPr="006275E1">
        <w:rPr>
          <w:rFonts w:ascii="Times New Roman" w:hAnsi="Times New Roman" w:cs="Times New Roman"/>
          <w:sz w:val="28"/>
          <w:szCs w:val="28"/>
        </w:rPr>
        <w:t>Функція концентрації енергії в колі розсіювання.</w:t>
      </w:r>
      <w:r w:rsidRPr="001605D8">
        <w:rPr>
          <w:rFonts w:ascii="Times New Roman" w:hAnsi="Times New Roman" w:cs="Times New Roman"/>
          <w:sz w:val="28"/>
          <w:szCs w:val="28"/>
        </w:rPr>
        <w:t xml:space="preserve"> Її характеризує відношення кількості енергії всередині кола з радіусом </w:t>
      </w:r>
      <w:r w:rsidRPr="001605D8">
        <w:rPr>
          <w:rFonts w:ascii="Times New Roman" w:hAnsi="Times New Roman" w:cs="Times New Roman"/>
          <w:position w:val="-10"/>
          <w:sz w:val="28"/>
          <w:szCs w:val="28"/>
        </w:rPr>
        <w:object w:dxaOrig="260" w:dyaOrig="279">
          <v:shape id="_x0000_i1079" type="#_x0000_t75" style="width:12.75pt;height:12.75pt" o:ole="">
            <v:imagedata r:id="rId131" o:title=""/>
          </v:shape>
          <o:OLEObject Type="Embed" ProgID="Equation.3" ShapeID="_x0000_i1079" DrawAspect="Content" ObjectID="_1590300260" r:id="rId132"/>
        </w:object>
      </w:r>
      <w:r w:rsidRPr="001605D8">
        <w:rPr>
          <w:rFonts w:ascii="Times New Roman" w:hAnsi="Times New Roman" w:cs="Times New Roman"/>
          <w:sz w:val="28"/>
          <w:szCs w:val="28"/>
        </w:rPr>
        <w:t xml:space="preserve"> до усієї енергії в колі розсіювання </w:t>
      </w:r>
      <w:r w:rsidR="00884885" w:rsidRPr="00884885">
        <w:rPr>
          <w:rFonts w:ascii="Times New Roman" w:hAnsi="Times New Roman" w:cs="Times New Roman"/>
          <w:sz w:val="28"/>
          <w:szCs w:val="28"/>
        </w:rPr>
        <w:t>[4]</w:t>
      </w:r>
      <w:r w:rsidRPr="001605D8">
        <w:rPr>
          <w:rFonts w:ascii="Times New Roman" w:hAnsi="Times New Roman" w:cs="Times New Roman"/>
          <w:sz w:val="28"/>
          <w:szCs w:val="28"/>
        </w:rPr>
        <w:t>:</w:t>
      </w:r>
    </w:p>
    <w:p w:rsidR="00574ED2" w:rsidRPr="001605D8" w:rsidRDefault="00574ED2" w:rsidP="001032E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74"/>
          <w:sz w:val="28"/>
          <w:szCs w:val="28"/>
        </w:rPr>
        <w:object w:dxaOrig="3720" w:dyaOrig="1620">
          <v:shape id="_x0000_i1080" type="#_x0000_t75" style="width:186pt;height:81pt" o:ole="">
            <v:imagedata r:id="rId133" o:title=""/>
          </v:shape>
          <o:OLEObject Type="Embed" ProgID="Equation.3" ShapeID="_x0000_i1080" DrawAspect="Content" ObjectID="_1590300261" r:id="rId134"/>
        </w:object>
      </w:r>
      <w:r w:rsidR="00940FD5" w:rsidRPr="001605D8">
        <w:rPr>
          <w:rFonts w:ascii="Times New Roman" w:hAnsi="Times New Roman" w:cs="Times New Roman"/>
          <w:sz w:val="28"/>
          <w:szCs w:val="28"/>
        </w:rPr>
        <w:tab/>
        <w:t>.</w:t>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t>(1.</w:t>
      </w:r>
      <w:r w:rsidR="00EF7038" w:rsidRPr="00344680">
        <w:rPr>
          <w:rFonts w:ascii="Times New Roman" w:hAnsi="Times New Roman" w:cs="Times New Roman"/>
          <w:sz w:val="28"/>
          <w:szCs w:val="28"/>
          <w:lang w:val="ru-RU"/>
        </w:rPr>
        <w:t>12</w:t>
      </w:r>
      <w:r w:rsidRPr="001605D8">
        <w:rPr>
          <w:rFonts w:ascii="Times New Roman" w:hAnsi="Times New Roman" w:cs="Times New Roman"/>
          <w:sz w:val="28"/>
          <w:szCs w:val="28"/>
        </w:rPr>
        <w:t>)</w:t>
      </w:r>
    </w:p>
    <w:p w:rsidR="00574ED2" w:rsidRPr="001605D8" w:rsidRDefault="00574ED2"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 xml:space="preserve">Чим більше значення </w:t>
      </w:r>
      <w:r w:rsidRPr="001605D8">
        <w:rPr>
          <w:rFonts w:ascii="Times New Roman" w:hAnsi="Times New Roman" w:cs="Times New Roman"/>
          <w:position w:val="-10"/>
          <w:sz w:val="28"/>
          <w:szCs w:val="28"/>
        </w:rPr>
        <w:object w:dxaOrig="660" w:dyaOrig="360">
          <v:shape id="_x0000_i1081" type="#_x0000_t75" style="width:31.5pt;height:16.5pt" o:ole="">
            <v:imagedata r:id="rId135" o:title=""/>
          </v:shape>
          <o:OLEObject Type="Embed" ProgID="Equation.3" ShapeID="_x0000_i1081" DrawAspect="Content" ObjectID="_1590300262" r:id="rId136"/>
        </w:object>
      </w:r>
      <w:r w:rsidRPr="001605D8">
        <w:rPr>
          <w:rFonts w:ascii="Times New Roman" w:hAnsi="Times New Roman" w:cs="Times New Roman"/>
          <w:sz w:val="28"/>
          <w:szCs w:val="28"/>
        </w:rPr>
        <w:t>, тим краща  оптична система.</w:t>
      </w:r>
    </w:p>
    <w:p w:rsidR="00574ED2" w:rsidRPr="001605D8" w:rsidRDefault="00574ED2" w:rsidP="001032E1">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 xml:space="preserve">Аналітичне значення для </w:t>
      </w:r>
      <w:r w:rsidRPr="001605D8">
        <w:rPr>
          <w:rFonts w:ascii="Times New Roman" w:hAnsi="Times New Roman" w:cs="Times New Roman"/>
          <w:position w:val="-10"/>
          <w:sz w:val="28"/>
          <w:szCs w:val="28"/>
        </w:rPr>
        <w:object w:dxaOrig="660" w:dyaOrig="360">
          <v:shape id="_x0000_i1082" type="#_x0000_t75" style="width:31.5pt;height:16.5pt" o:ole="">
            <v:imagedata r:id="rId137" o:title=""/>
          </v:shape>
          <o:OLEObject Type="Embed" ProgID="Equation.3" ShapeID="_x0000_i1082" DrawAspect="Content" ObjectID="_1590300263" r:id="rId138"/>
        </w:object>
      </w:r>
      <w:r w:rsidRPr="001605D8">
        <w:rPr>
          <w:rFonts w:ascii="Times New Roman" w:hAnsi="Times New Roman" w:cs="Times New Roman"/>
          <w:sz w:val="28"/>
          <w:szCs w:val="28"/>
        </w:rPr>
        <w:t xml:space="preserve"> відомо тільки для безабераційної системи з круглою зіницею:</w:t>
      </w:r>
    </w:p>
    <w:p w:rsidR="00574ED2" w:rsidRPr="001605D8" w:rsidRDefault="00574ED2" w:rsidP="001032E1">
      <w:pPr>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12"/>
          <w:sz w:val="28"/>
          <w:szCs w:val="28"/>
        </w:rPr>
        <w:object w:dxaOrig="2520" w:dyaOrig="380">
          <v:shape id="_x0000_i1083" type="#_x0000_t75" style="width:127.5pt;height:16.5pt" o:ole="">
            <v:imagedata r:id="rId139" o:title=""/>
          </v:shape>
          <o:OLEObject Type="Embed" ProgID="Equation.3" ShapeID="_x0000_i1083" DrawAspect="Content" ObjectID="_1590300264" r:id="rId140"/>
        </w:object>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t xml:space="preserve">         (1.</w:t>
      </w:r>
      <w:r w:rsidR="00EF7038" w:rsidRPr="00CE2A07">
        <w:rPr>
          <w:rFonts w:ascii="Times New Roman" w:hAnsi="Times New Roman" w:cs="Times New Roman"/>
          <w:sz w:val="28"/>
          <w:szCs w:val="28"/>
          <w:lang w:val="ru-RU"/>
        </w:rPr>
        <w:t>13</w:t>
      </w:r>
      <w:r w:rsidRPr="001605D8">
        <w:rPr>
          <w:rFonts w:ascii="Times New Roman" w:hAnsi="Times New Roman" w:cs="Times New Roman"/>
          <w:sz w:val="28"/>
          <w:szCs w:val="28"/>
        </w:rPr>
        <w:t>)</w:t>
      </w:r>
    </w:p>
    <w:p w:rsidR="00574ED2" w:rsidRPr="001605D8" w:rsidRDefault="00574ED2"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 xml:space="preserve">де </w:t>
      </w:r>
      <w:r w:rsidRPr="001605D8">
        <w:rPr>
          <w:rFonts w:ascii="Times New Roman" w:hAnsi="Times New Roman" w:cs="Times New Roman"/>
          <w:position w:val="-12"/>
          <w:sz w:val="28"/>
          <w:szCs w:val="28"/>
        </w:rPr>
        <w:object w:dxaOrig="279" w:dyaOrig="380">
          <v:shape id="_x0000_i1084" type="#_x0000_t75" style="width:12.75pt;height:16.5pt" o:ole="">
            <v:imagedata r:id="rId141" o:title=""/>
          </v:shape>
          <o:OLEObject Type="Embed" ProgID="Equation.3" ShapeID="_x0000_i1084" DrawAspect="Content" ObjectID="_1590300265" r:id="rId142"/>
        </w:object>
      </w:r>
      <w:r w:rsidRPr="001605D8">
        <w:rPr>
          <w:rFonts w:ascii="Times New Roman" w:hAnsi="Times New Roman" w:cs="Times New Roman"/>
          <w:sz w:val="28"/>
          <w:szCs w:val="28"/>
        </w:rPr>
        <w:t xml:space="preserve">, </w:t>
      </w:r>
      <w:r w:rsidRPr="001605D8">
        <w:rPr>
          <w:rFonts w:ascii="Times New Roman" w:hAnsi="Times New Roman" w:cs="Times New Roman"/>
          <w:position w:val="-12"/>
          <w:sz w:val="28"/>
          <w:szCs w:val="28"/>
        </w:rPr>
        <w:object w:dxaOrig="260" w:dyaOrig="380">
          <v:shape id="_x0000_i1085" type="#_x0000_t75" style="width:12.75pt;height:16.5pt" o:ole="">
            <v:imagedata r:id="rId143" o:title=""/>
          </v:shape>
          <o:OLEObject Type="Embed" ProgID="Equation.3" ShapeID="_x0000_i1085" DrawAspect="Content" ObjectID="_1590300266" r:id="rId144"/>
        </w:object>
      </w:r>
      <w:r w:rsidRPr="001605D8">
        <w:rPr>
          <w:rFonts w:ascii="Times New Roman" w:hAnsi="Times New Roman" w:cs="Times New Roman"/>
          <w:sz w:val="28"/>
          <w:szCs w:val="28"/>
        </w:rPr>
        <w:t xml:space="preserve"> – функції Бесселя нульового і першого порядку; </w:t>
      </w:r>
      <w:r w:rsidRPr="001605D8">
        <w:rPr>
          <w:rFonts w:ascii="Times New Roman" w:hAnsi="Times New Roman" w:cs="Times New Roman"/>
          <w:position w:val="-12"/>
          <w:sz w:val="28"/>
          <w:szCs w:val="28"/>
        </w:rPr>
        <w:object w:dxaOrig="300" w:dyaOrig="380">
          <v:shape id="_x0000_i1086" type="#_x0000_t75" style="width:15pt;height:16.5pt" o:ole="">
            <v:imagedata r:id="rId145" o:title=""/>
          </v:shape>
          <o:OLEObject Type="Embed" ProgID="Equation.3" ShapeID="_x0000_i1086" DrawAspect="Content" ObjectID="_1590300267" r:id="rId146"/>
        </w:object>
      </w:r>
      <w:r w:rsidRPr="001605D8">
        <w:rPr>
          <w:rFonts w:ascii="Times New Roman" w:hAnsi="Times New Roman" w:cs="Times New Roman"/>
          <w:sz w:val="28"/>
          <w:szCs w:val="28"/>
        </w:rPr>
        <w:t xml:space="preserve">, </w:t>
      </w:r>
      <w:r w:rsidRPr="001605D8">
        <w:rPr>
          <w:rFonts w:ascii="Times New Roman" w:hAnsi="Times New Roman" w:cs="Times New Roman"/>
          <w:position w:val="-12"/>
          <w:sz w:val="28"/>
          <w:szCs w:val="28"/>
        </w:rPr>
        <w:object w:dxaOrig="260" w:dyaOrig="380">
          <v:shape id="_x0000_i1087" type="#_x0000_t75" style="width:12.75pt;height:16.5pt" o:ole="">
            <v:imagedata r:id="rId147" o:title=""/>
          </v:shape>
          <o:OLEObject Type="Embed" ProgID="Equation.3" ShapeID="_x0000_i1087" DrawAspect="Content" ObjectID="_1590300268" r:id="rId148"/>
        </w:object>
      </w:r>
      <w:r w:rsidRPr="001605D8">
        <w:rPr>
          <w:rFonts w:ascii="Times New Roman" w:hAnsi="Times New Roman" w:cs="Times New Roman"/>
          <w:sz w:val="28"/>
          <w:szCs w:val="28"/>
        </w:rPr>
        <w:t xml:space="preserve"> – параметри функцій, в які входять  значення </w:t>
      </w:r>
      <w:r w:rsidRPr="001605D8">
        <w:rPr>
          <w:rFonts w:ascii="Times New Roman" w:hAnsi="Times New Roman" w:cs="Times New Roman"/>
          <w:position w:val="-10"/>
          <w:sz w:val="28"/>
          <w:szCs w:val="28"/>
        </w:rPr>
        <w:object w:dxaOrig="320" w:dyaOrig="360">
          <v:shape id="_x0000_i1088" type="#_x0000_t75" style="width:15.75pt;height:16.5pt" o:ole="">
            <v:imagedata r:id="rId149" o:title=""/>
          </v:shape>
          <o:OLEObject Type="Embed" ProgID="Equation.3" ShapeID="_x0000_i1088" DrawAspect="Content" ObjectID="_1590300269" r:id="rId150"/>
        </w:object>
      </w:r>
      <w:r w:rsidRPr="001605D8">
        <w:rPr>
          <w:rFonts w:ascii="Times New Roman" w:hAnsi="Times New Roman" w:cs="Times New Roman"/>
          <w:sz w:val="28"/>
          <w:szCs w:val="28"/>
        </w:rPr>
        <w:t>.</w:t>
      </w:r>
    </w:p>
    <w:p w:rsidR="00123255" w:rsidRPr="007E7551" w:rsidRDefault="00574ED2" w:rsidP="001032E1">
      <w:pPr>
        <w:autoSpaceDE w:val="0"/>
        <w:autoSpaceDN w:val="0"/>
        <w:adjustRightInd w:val="0"/>
        <w:spacing w:line="360" w:lineRule="auto"/>
        <w:ind w:right="55"/>
        <w:jc w:val="both"/>
        <w:rPr>
          <w:rFonts w:ascii="Times New Roman" w:hAnsi="Times New Roman" w:cs="Times New Roman"/>
          <w:sz w:val="28"/>
          <w:szCs w:val="28"/>
          <w:lang w:val="ru-RU"/>
        </w:rPr>
      </w:pPr>
      <w:r w:rsidRPr="006275E1">
        <w:rPr>
          <w:rFonts w:ascii="Times New Roman" w:hAnsi="Times New Roman" w:cs="Times New Roman"/>
          <w:sz w:val="28"/>
          <w:szCs w:val="28"/>
        </w:rPr>
        <w:tab/>
        <w:t>Гранична крива</w:t>
      </w:r>
      <w:r w:rsidRPr="001605D8">
        <w:rPr>
          <w:rFonts w:ascii="Times New Roman" w:hAnsi="Times New Roman" w:cs="Times New Roman"/>
          <w:sz w:val="28"/>
          <w:szCs w:val="28"/>
        </w:rPr>
        <w:t xml:space="preserve"> –  це розподіл освітленості в зображенні пограничного тесту. Пограничний тест є межею світлого і темного полів. Функція яскравості такого тесту є функцією стрибка. Вигляд розподілу яскравості для пограничного тесту і розподілу освітленості в зображенні цього тесту показ</w:t>
      </w:r>
      <w:r w:rsidR="00431DE4" w:rsidRPr="001605D8">
        <w:rPr>
          <w:rFonts w:ascii="Times New Roman" w:hAnsi="Times New Roman" w:cs="Times New Roman"/>
          <w:sz w:val="28"/>
          <w:szCs w:val="28"/>
        </w:rPr>
        <w:t>аний на рис</w:t>
      </w:r>
      <w:r w:rsidR="00502DED">
        <w:rPr>
          <w:rFonts w:ascii="Times New Roman" w:hAnsi="Times New Roman" w:cs="Times New Roman"/>
          <w:sz w:val="28"/>
          <w:szCs w:val="28"/>
        </w:rPr>
        <w:t>унку 1.9</w:t>
      </w:r>
      <w:r w:rsidR="007E7551">
        <w:rPr>
          <w:rFonts w:ascii="Times New Roman" w:hAnsi="Times New Roman" w:cs="Times New Roman"/>
          <w:sz w:val="28"/>
          <w:szCs w:val="28"/>
        </w:rPr>
        <w:t xml:space="preserve"> [</w:t>
      </w:r>
      <w:r w:rsidR="00884885">
        <w:rPr>
          <w:rFonts w:ascii="Times New Roman" w:hAnsi="Times New Roman" w:cs="Times New Roman"/>
          <w:sz w:val="28"/>
          <w:szCs w:val="28"/>
          <w:lang w:val="ru-RU"/>
        </w:rPr>
        <w:t>5</w:t>
      </w:r>
      <w:r w:rsidR="007E7551">
        <w:rPr>
          <w:rFonts w:ascii="Times New Roman" w:hAnsi="Times New Roman" w:cs="Times New Roman"/>
          <w:sz w:val="28"/>
          <w:szCs w:val="28"/>
        </w:rPr>
        <w:t>]</w:t>
      </w:r>
      <w:r w:rsidR="007E7551" w:rsidRPr="007E7551">
        <w:rPr>
          <w:rFonts w:ascii="Times New Roman" w:hAnsi="Times New Roman" w:cs="Times New Roman"/>
          <w:sz w:val="28"/>
          <w:szCs w:val="28"/>
          <w:lang w:val="ru-RU"/>
        </w:rPr>
        <w:t>.</w:t>
      </w:r>
    </w:p>
    <w:p w:rsidR="00574ED2" w:rsidRPr="001605D8" w:rsidRDefault="00574ED2" w:rsidP="001032E1">
      <w:pPr>
        <w:autoSpaceDE w:val="0"/>
        <w:autoSpaceDN w:val="0"/>
        <w:adjustRightInd w:val="0"/>
        <w:spacing w:line="360" w:lineRule="auto"/>
        <w:ind w:right="55"/>
        <w:jc w:val="center"/>
        <w:rPr>
          <w:rFonts w:ascii="Times New Roman" w:hAnsi="Times New Roman" w:cs="Times New Roman"/>
          <w:sz w:val="28"/>
          <w:szCs w:val="28"/>
        </w:rPr>
      </w:pPr>
      <w:r w:rsidRPr="001605D8">
        <w:rPr>
          <w:rFonts w:ascii="Times New Roman" w:hAnsi="Times New Roman" w:cs="Times New Roman"/>
          <w:noProof/>
          <w:sz w:val="28"/>
          <w:szCs w:val="28"/>
          <w:lang w:val="ru-RU" w:eastAsia="ru-RU"/>
        </w:rPr>
        <w:drawing>
          <wp:inline distT="0" distB="0" distL="0" distR="0">
            <wp:extent cx="4124325" cy="1838325"/>
            <wp:effectExtent l="0" t="0" r="9525" b="9525"/>
            <wp:docPr id="1030"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4325" cy="1838325"/>
                    </a:xfrm>
                    <a:prstGeom prst="rect">
                      <a:avLst/>
                    </a:prstGeom>
                    <a:noFill/>
                    <a:ln>
                      <a:noFill/>
                    </a:ln>
                  </pic:spPr>
                </pic:pic>
              </a:graphicData>
            </a:graphic>
          </wp:inline>
        </w:drawing>
      </w:r>
    </w:p>
    <w:p w:rsidR="00123255" w:rsidRPr="001605D8" w:rsidRDefault="008364D8" w:rsidP="007E7551">
      <w:pPr>
        <w:autoSpaceDE w:val="0"/>
        <w:autoSpaceDN w:val="0"/>
        <w:adjustRightInd w:val="0"/>
        <w:spacing w:line="360" w:lineRule="auto"/>
        <w:ind w:right="55"/>
        <w:jc w:val="center"/>
        <w:rPr>
          <w:rFonts w:ascii="Times New Roman" w:hAnsi="Times New Roman" w:cs="Times New Roman"/>
          <w:sz w:val="28"/>
          <w:szCs w:val="28"/>
        </w:rPr>
      </w:pPr>
      <w:r w:rsidRPr="001605D8">
        <w:rPr>
          <w:rFonts w:ascii="Times New Roman" w:hAnsi="Times New Roman" w:cs="Times New Roman"/>
          <w:sz w:val="28"/>
          <w:szCs w:val="28"/>
        </w:rPr>
        <w:lastRenderedPageBreak/>
        <w:t>Рис</w:t>
      </w:r>
      <w:r w:rsidR="00502DED">
        <w:rPr>
          <w:rFonts w:ascii="Times New Roman" w:hAnsi="Times New Roman" w:cs="Times New Roman"/>
          <w:sz w:val="28"/>
          <w:szCs w:val="28"/>
        </w:rPr>
        <w:t xml:space="preserve">унок 1.9 – </w:t>
      </w:r>
      <w:r w:rsidR="00574ED2" w:rsidRPr="001605D8">
        <w:rPr>
          <w:rFonts w:ascii="Times New Roman" w:hAnsi="Times New Roman" w:cs="Times New Roman"/>
          <w:sz w:val="28"/>
          <w:szCs w:val="28"/>
        </w:rPr>
        <w:t>Вигляд розподілу яскравості для пограничного тесту і розподілу освітленості в зображенні цього тесту.</w:t>
      </w:r>
    </w:p>
    <w:p w:rsidR="00574ED2" w:rsidRPr="001605D8" w:rsidRDefault="00574ED2"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Аналітично розподіл яскравості в пограничному тесті для контраста рівного одиниці описується співвідношенням (1.14)</w:t>
      </w:r>
      <w:r w:rsidR="00DA63F3">
        <w:rPr>
          <w:rFonts w:ascii="Times New Roman" w:hAnsi="Times New Roman" w:cs="Times New Roman"/>
          <w:sz w:val="28"/>
          <w:szCs w:val="28"/>
          <w:lang w:val="ru-RU"/>
        </w:rPr>
        <w:t xml:space="preserve"> [5</w:t>
      </w:r>
      <w:r w:rsidR="007E7551" w:rsidRPr="007E7551">
        <w:rPr>
          <w:rFonts w:ascii="Times New Roman" w:hAnsi="Times New Roman" w:cs="Times New Roman"/>
          <w:sz w:val="28"/>
          <w:szCs w:val="28"/>
          <w:lang w:val="ru-RU"/>
        </w:rPr>
        <w:t>]</w:t>
      </w:r>
      <w:r w:rsidRPr="001605D8">
        <w:rPr>
          <w:rFonts w:ascii="Times New Roman" w:hAnsi="Times New Roman" w:cs="Times New Roman"/>
          <w:sz w:val="28"/>
          <w:szCs w:val="28"/>
        </w:rPr>
        <w:t>.</w:t>
      </w:r>
    </w:p>
    <w:p w:rsidR="00574ED2" w:rsidRDefault="00574ED2" w:rsidP="001032E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0"/>
          <w:sz w:val="28"/>
          <w:szCs w:val="28"/>
        </w:rPr>
        <w:object w:dxaOrig="2520" w:dyaOrig="720">
          <v:shape id="_x0000_i1089" type="#_x0000_t75" style="width:124.5pt;height:37.5pt" o:ole="">
            <v:imagedata r:id="rId152" o:title=""/>
          </v:shape>
          <o:OLEObject Type="Embed" ProgID="Equation.3" ShapeID="_x0000_i1089" DrawAspect="Content" ObjectID="_1590300270" r:id="rId153"/>
        </w:object>
      </w:r>
      <w:r w:rsidR="00940FD5" w:rsidRPr="001605D8">
        <w:rPr>
          <w:rFonts w:ascii="Times New Roman" w:hAnsi="Times New Roman" w:cs="Times New Roman"/>
          <w:sz w:val="28"/>
          <w:szCs w:val="28"/>
        </w:rPr>
        <w:tab/>
        <w:t>.</w:t>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t>(1.</w:t>
      </w:r>
      <w:r w:rsidR="00EF7038" w:rsidRPr="00344680">
        <w:rPr>
          <w:rFonts w:ascii="Times New Roman" w:hAnsi="Times New Roman" w:cs="Times New Roman"/>
          <w:sz w:val="28"/>
          <w:szCs w:val="28"/>
          <w:lang w:val="ru-RU"/>
        </w:rPr>
        <w:t>14</w:t>
      </w:r>
      <w:r w:rsidRPr="001605D8">
        <w:rPr>
          <w:rFonts w:ascii="Times New Roman" w:hAnsi="Times New Roman" w:cs="Times New Roman"/>
          <w:sz w:val="28"/>
          <w:szCs w:val="28"/>
        </w:rPr>
        <w:t>)</w:t>
      </w:r>
    </w:p>
    <w:p w:rsidR="00123255" w:rsidRPr="001605D8" w:rsidRDefault="00574ED2" w:rsidP="007E7551">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Для кількісної оцінки якості різних оптичних систем  з використанням граничної кривої застосовують такі числові характеристики</w:t>
      </w:r>
      <w:r w:rsidR="00DA63F3">
        <w:rPr>
          <w:rFonts w:ascii="Times New Roman" w:hAnsi="Times New Roman" w:cs="Times New Roman"/>
          <w:sz w:val="28"/>
          <w:szCs w:val="28"/>
          <w:lang w:val="ru-RU"/>
        </w:rPr>
        <w:t xml:space="preserve"> [5</w:t>
      </w:r>
      <w:r w:rsidR="007E7551" w:rsidRPr="007E7551">
        <w:rPr>
          <w:rFonts w:ascii="Times New Roman" w:hAnsi="Times New Roman" w:cs="Times New Roman"/>
          <w:sz w:val="28"/>
          <w:szCs w:val="28"/>
          <w:lang w:val="ru-RU"/>
        </w:rPr>
        <w:t>]</w:t>
      </w:r>
      <w:r w:rsidRPr="001605D8">
        <w:rPr>
          <w:rFonts w:ascii="Times New Roman" w:hAnsi="Times New Roman" w:cs="Times New Roman"/>
          <w:sz w:val="28"/>
          <w:szCs w:val="28"/>
        </w:rPr>
        <w:t>:</w:t>
      </w:r>
    </w:p>
    <w:p w:rsidR="00574ED2" w:rsidRPr="001605D8" w:rsidRDefault="00574ED2" w:rsidP="001032E1">
      <w:pPr>
        <w:numPr>
          <w:ilvl w:val="0"/>
          <w:numId w:val="2"/>
        </w:numPr>
        <w:autoSpaceDE w:val="0"/>
        <w:autoSpaceDN w:val="0"/>
        <w:adjustRightInd w:val="0"/>
        <w:spacing w:after="0"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 xml:space="preserve"> пограничний градієнт </w:t>
      </w:r>
      <w:r w:rsidRPr="001605D8">
        <w:rPr>
          <w:rFonts w:ascii="Times New Roman" w:hAnsi="Times New Roman" w:cs="Times New Roman"/>
          <w:position w:val="-12"/>
          <w:sz w:val="28"/>
          <w:szCs w:val="28"/>
        </w:rPr>
        <w:object w:dxaOrig="580" w:dyaOrig="380">
          <v:shape id="_x0000_i1090" type="#_x0000_t75" style="width:30pt;height:16.5pt" o:ole="">
            <v:imagedata r:id="rId154" o:title=""/>
          </v:shape>
          <o:OLEObject Type="Embed" ProgID="Equation.3" ShapeID="_x0000_i1090" DrawAspect="Content" ObjectID="_1590300271" r:id="rId155"/>
        </w:object>
      </w:r>
      <w:r w:rsidRPr="001605D8">
        <w:rPr>
          <w:rFonts w:ascii="Times New Roman" w:hAnsi="Times New Roman" w:cs="Times New Roman"/>
          <w:position w:val="-12"/>
          <w:sz w:val="28"/>
          <w:szCs w:val="28"/>
        </w:rPr>
        <w:t xml:space="preserve"> </w:t>
      </w:r>
      <w:r w:rsidRPr="001605D8">
        <w:rPr>
          <w:rFonts w:ascii="Times New Roman" w:hAnsi="Times New Roman" w:cs="Times New Roman"/>
          <w:sz w:val="28"/>
          <w:szCs w:val="28"/>
        </w:rPr>
        <w:t xml:space="preserve">– значення тангенса кута нахилу дотичної в середній точці пограничної кривої до осі абсцис; </w:t>
      </w:r>
    </w:p>
    <w:p w:rsidR="00123255" w:rsidRPr="001605D8" w:rsidRDefault="00574ED2" w:rsidP="00E2036D">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28"/>
          <w:sz w:val="28"/>
          <w:szCs w:val="28"/>
        </w:rPr>
        <w:object w:dxaOrig="2500" w:dyaOrig="720">
          <v:shape id="_x0000_i1091" type="#_x0000_t75" style="width:127.5pt;height:37.5pt" o:ole="">
            <v:imagedata r:id="rId156" o:title=""/>
          </v:shape>
          <o:OLEObject Type="Embed" ProgID="Equation.3" ShapeID="_x0000_i1091" DrawAspect="Content" ObjectID="_1590300272" r:id="rId157"/>
        </w:object>
      </w:r>
      <w:r w:rsidR="00940FD5" w:rsidRPr="001605D8">
        <w:rPr>
          <w:rFonts w:ascii="Times New Roman" w:hAnsi="Times New Roman" w:cs="Times New Roman"/>
          <w:sz w:val="28"/>
          <w:szCs w:val="28"/>
        </w:rPr>
        <w:tab/>
        <w:t>.</w:t>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r>
      <w:r w:rsidR="00940FD5" w:rsidRPr="001605D8">
        <w:rPr>
          <w:rFonts w:ascii="Times New Roman" w:hAnsi="Times New Roman" w:cs="Times New Roman"/>
          <w:sz w:val="28"/>
          <w:szCs w:val="28"/>
        </w:rPr>
        <w:tab/>
        <w:t xml:space="preserve">          (1.</w:t>
      </w:r>
      <w:r w:rsidR="00EF7038" w:rsidRPr="00344680">
        <w:rPr>
          <w:rFonts w:ascii="Times New Roman" w:hAnsi="Times New Roman" w:cs="Times New Roman"/>
          <w:sz w:val="28"/>
          <w:szCs w:val="28"/>
          <w:lang w:val="ru-RU"/>
        </w:rPr>
        <w:t>15</w:t>
      </w:r>
      <w:r w:rsidRPr="001605D8">
        <w:rPr>
          <w:rFonts w:ascii="Times New Roman" w:hAnsi="Times New Roman" w:cs="Times New Roman"/>
          <w:sz w:val="28"/>
          <w:szCs w:val="28"/>
        </w:rPr>
        <w:t>)</w:t>
      </w:r>
    </w:p>
    <w:p w:rsidR="00574ED2" w:rsidRPr="001605D8" w:rsidRDefault="00574ED2"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 xml:space="preserve">Чим більше значення </w:t>
      </w:r>
      <w:r w:rsidRPr="001605D8">
        <w:rPr>
          <w:rFonts w:ascii="Times New Roman" w:hAnsi="Times New Roman" w:cs="Times New Roman"/>
          <w:position w:val="-12"/>
          <w:sz w:val="28"/>
          <w:szCs w:val="28"/>
        </w:rPr>
        <w:object w:dxaOrig="1040" w:dyaOrig="380">
          <v:shape id="_x0000_i1092" type="#_x0000_t75" style="width:51.75pt;height:16.5pt" o:ole="">
            <v:imagedata r:id="rId158" o:title=""/>
          </v:shape>
          <o:OLEObject Type="Embed" ProgID="Equation.3" ShapeID="_x0000_i1092" DrawAspect="Content" ObjectID="_1590300273" r:id="rId159"/>
        </w:object>
      </w:r>
      <w:r w:rsidRPr="001605D8">
        <w:rPr>
          <w:rFonts w:ascii="Times New Roman" w:hAnsi="Times New Roman" w:cs="Times New Roman"/>
          <w:sz w:val="28"/>
          <w:szCs w:val="28"/>
        </w:rPr>
        <w:t xml:space="preserve">, тим кращою є </w:t>
      </w:r>
      <w:r w:rsidR="00E2036D">
        <w:rPr>
          <w:rFonts w:ascii="Times New Roman" w:hAnsi="Times New Roman" w:cs="Times New Roman"/>
          <w:sz w:val="28"/>
          <w:szCs w:val="28"/>
        </w:rPr>
        <w:t xml:space="preserve">ОС </w:t>
      </w:r>
      <w:r w:rsidR="00E2036D" w:rsidRPr="00E2036D">
        <w:rPr>
          <w:rFonts w:ascii="Times New Roman" w:hAnsi="Times New Roman" w:cs="Times New Roman"/>
          <w:sz w:val="28"/>
          <w:szCs w:val="28"/>
          <w:lang w:val="ru-RU"/>
        </w:rPr>
        <w:t>[</w:t>
      </w:r>
      <w:r w:rsidR="00DA63F3">
        <w:rPr>
          <w:rFonts w:ascii="Times New Roman" w:hAnsi="Times New Roman" w:cs="Times New Roman"/>
          <w:sz w:val="28"/>
          <w:szCs w:val="28"/>
          <w:lang w:val="ru-RU"/>
        </w:rPr>
        <w:t>5</w:t>
      </w:r>
      <w:r w:rsidR="00E2036D" w:rsidRPr="00E2036D">
        <w:rPr>
          <w:rFonts w:ascii="Times New Roman" w:hAnsi="Times New Roman" w:cs="Times New Roman"/>
          <w:sz w:val="28"/>
          <w:szCs w:val="28"/>
          <w:lang w:val="ru-RU"/>
        </w:rPr>
        <w:t>]</w:t>
      </w:r>
      <w:r w:rsidRPr="001605D8">
        <w:rPr>
          <w:rFonts w:ascii="Times New Roman" w:hAnsi="Times New Roman" w:cs="Times New Roman"/>
          <w:sz w:val="28"/>
          <w:szCs w:val="28"/>
        </w:rPr>
        <w:t>.</w:t>
      </w:r>
    </w:p>
    <w:p w:rsidR="00574ED2" w:rsidRPr="001605D8" w:rsidRDefault="00574ED2" w:rsidP="001032E1">
      <w:pPr>
        <w:numPr>
          <w:ilvl w:val="0"/>
          <w:numId w:val="2"/>
        </w:numPr>
        <w:autoSpaceDE w:val="0"/>
        <w:autoSpaceDN w:val="0"/>
        <w:adjustRightInd w:val="0"/>
        <w:spacing w:after="0"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 xml:space="preserve">критерій </w:t>
      </w:r>
      <w:r w:rsidRPr="001605D8">
        <w:rPr>
          <w:rFonts w:ascii="Times New Roman" w:hAnsi="Times New Roman" w:cs="Times New Roman"/>
          <w:position w:val="-4"/>
          <w:sz w:val="28"/>
          <w:szCs w:val="28"/>
        </w:rPr>
        <w:object w:dxaOrig="260" w:dyaOrig="279">
          <v:shape id="_x0000_i1093" type="#_x0000_t75" style="width:12.75pt;height:12.75pt" o:ole="">
            <v:imagedata r:id="rId160" o:title=""/>
          </v:shape>
          <o:OLEObject Type="Embed" ProgID="Equation.3" ShapeID="_x0000_i1093" DrawAspect="Content" ObjectID="_1590300274" r:id="rId161"/>
        </w:object>
      </w:r>
      <w:r w:rsidRPr="001605D8">
        <w:rPr>
          <w:rFonts w:ascii="Times New Roman" w:hAnsi="Times New Roman" w:cs="Times New Roman"/>
          <w:sz w:val="28"/>
          <w:szCs w:val="28"/>
        </w:rPr>
        <w:t xml:space="preserve"> враховує перепад максимальних і мінімальних значень освітленості в граничній кривій.</w:t>
      </w:r>
    </w:p>
    <w:p w:rsidR="00123255" w:rsidRPr="001605D8" w:rsidRDefault="00574ED2" w:rsidP="00E2036D">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4"/>
          <w:sz w:val="28"/>
          <w:szCs w:val="28"/>
        </w:rPr>
        <w:object w:dxaOrig="1900" w:dyaOrig="780">
          <v:shape id="_x0000_i1094" type="#_x0000_t75" style="width:95.25pt;height:40.5pt" o:ole="">
            <v:imagedata r:id="rId162" o:title=""/>
          </v:shape>
          <o:OLEObject Type="Embed" ProgID="Equation.3" ShapeID="_x0000_i1094" DrawAspect="Content" ObjectID="_1590300275" r:id="rId163"/>
        </w:object>
      </w:r>
      <w:r w:rsidR="00EF7038">
        <w:rPr>
          <w:rFonts w:ascii="Times New Roman" w:hAnsi="Times New Roman" w:cs="Times New Roman"/>
          <w:sz w:val="28"/>
          <w:szCs w:val="28"/>
        </w:rPr>
        <w:tab/>
        <w:t>.</w:t>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t>(1.16</w:t>
      </w:r>
      <w:r w:rsidRPr="001605D8">
        <w:rPr>
          <w:rFonts w:ascii="Times New Roman" w:hAnsi="Times New Roman" w:cs="Times New Roman"/>
          <w:sz w:val="28"/>
          <w:szCs w:val="28"/>
        </w:rPr>
        <w:t>)</w:t>
      </w:r>
    </w:p>
    <w:p w:rsidR="00574ED2" w:rsidRPr="001605D8" w:rsidRDefault="00574ED2" w:rsidP="001032E1">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Математично гранична крива може бути отримана як результат інтегрування функції розсіювання лінії по одній з координат</w:t>
      </w:r>
      <w:r w:rsidR="00DA63F3">
        <w:rPr>
          <w:rFonts w:ascii="Times New Roman" w:hAnsi="Times New Roman" w:cs="Times New Roman"/>
          <w:sz w:val="28"/>
          <w:szCs w:val="28"/>
          <w:lang w:val="ru-RU"/>
        </w:rPr>
        <w:t xml:space="preserve"> [5</w:t>
      </w:r>
      <w:r w:rsidR="00E2036D" w:rsidRPr="00E2036D">
        <w:rPr>
          <w:rFonts w:ascii="Times New Roman" w:hAnsi="Times New Roman" w:cs="Times New Roman"/>
          <w:sz w:val="28"/>
          <w:szCs w:val="28"/>
          <w:lang w:val="ru-RU"/>
        </w:rPr>
        <w:t>]</w:t>
      </w:r>
      <w:r w:rsidRPr="001605D8">
        <w:rPr>
          <w:rFonts w:ascii="Times New Roman" w:hAnsi="Times New Roman" w:cs="Times New Roman"/>
          <w:sz w:val="28"/>
          <w:szCs w:val="28"/>
        </w:rPr>
        <w:t>:</w:t>
      </w:r>
    </w:p>
    <w:p w:rsidR="00123255" w:rsidRPr="001605D8" w:rsidRDefault="00574ED2" w:rsidP="00E2036D">
      <w:pPr>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34"/>
          <w:sz w:val="28"/>
          <w:szCs w:val="28"/>
        </w:rPr>
        <w:object w:dxaOrig="2820" w:dyaOrig="820">
          <v:shape id="_x0000_i1095" type="#_x0000_t75" style="width:141.75pt;height:42pt" o:ole="">
            <v:imagedata r:id="rId164" o:title=""/>
          </v:shape>
          <o:OLEObject Type="Embed" ProgID="Equation.3" ShapeID="_x0000_i1095" DrawAspect="Content" ObjectID="_1590300276" r:id="rId165"/>
        </w:object>
      </w:r>
      <w:r w:rsidR="00EF7038">
        <w:rPr>
          <w:rFonts w:ascii="Times New Roman" w:hAnsi="Times New Roman" w:cs="Times New Roman"/>
          <w:sz w:val="28"/>
          <w:szCs w:val="28"/>
        </w:rPr>
        <w:tab/>
        <w:t>.</w:t>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t>(1.17</w:t>
      </w:r>
      <w:r w:rsidRPr="001605D8">
        <w:rPr>
          <w:rFonts w:ascii="Times New Roman" w:hAnsi="Times New Roman" w:cs="Times New Roman"/>
          <w:sz w:val="28"/>
          <w:szCs w:val="28"/>
        </w:rPr>
        <w:t>)</w:t>
      </w:r>
    </w:p>
    <w:p w:rsidR="00574ED2" w:rsidRPr="001605D8" w:rsidRDefault="00574ED2" w:rsidP="001032E1">
      <w:pPr>
        <w:autoSpaceDE w:val="0"/>
        <w:autoSpaceDN w:val="0"/>
        <w:adjustRightInd w:val="0"/>
        <w:spacing w:line="360" w:lineRule="auto"/>
        <w:ind w:right="55" w:firstLine="708"/>
        <w:rPr>
          <w:rFonts w:ascii="Times New Roman" w:hAnsi="Times New Roman" w:cs="Times New Roman"/>
          <w:sz w:val="28"/>
          <w:szCs w:val="28"/>
        </w:rPr>
      </w:pPr>
      <w:r w:rsidRPr="001605D8">
        <w:rPr>
          <w:rFonts w:ascii="Times New Roman" w:hAnsi="Times New Roman" w:cs="Times New Roman"/>
          <w:sz w:val="28"/>
          <w:szCs w:val="28"/>
        </w:rPr>
        <w:t>Зв'язок  між пограничною кривою і ФРЛ наступний</w:t>
      </w:r>
      <w:r w:rsidR="00DA63F3">
        <w:rPr>
          <w:rFonts w:ascii="Times New Roman" w:hAnsi="Times New Roman" w:cs="Times New Roman"/>
          <w:sz w:val="28"/>
          <w:szCs w:val="28"/>
          <w:lang w:val="ru-RU"/>
        </w:rPr>
        <w:t xml:space="preserve"> [5</w:t>
      </w:r>
      <w:r w:rsidR="00E2036D" w:rsidRPr="00E2036D">
        <w:rPr>
          <w:rFonts w:ascii="Times New Roman" w:hAnsi="Times New Roman" w:cs="Times New Roman"/>
          <w:sz w:val="28"/>
          <w:szCs w:val="28"/>
          <w:lang w:val="ru-RU"/>
        </w:rPr>
        <w:t>]</w:t>
      </w:r>
      <w:r w:rsidRPr="001605D8">
        <w:rPr>
          <w:rFonts w:ascii="Times New Roman" w:hAnsi="Times New Roman" w:cs="Times New Roman"/>
          <w:sz w:val="28"/>
          <w:szCs w:val="28"/>
        </w:rPr>
        <w:t>:</w:t>
      </w:r>
    </w:p>
    <w:p w:rsidR="00123255" w:rsidRPr="001605D8" w:rsidRDefault="00574ED2" w:rsidP="00E2036D">
      <w:pPr>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28"/>
          <w:sz w:val="28"/>
          <w:szCs w:val="28"/>
        </w:rPr>
        <w:object w:dxaOrig="1980" w:dyaOrig="720">
          <v:shape id="_x0000_i1096" type="#_x0000_t75" style="width:99pt;height:37.5pt" o:ole="">
            <v:imagedata r:id="rId166" o:title=""/>
          </v:shape>
          <o:OLEObject Type="Embed" ProgID="Equation.3" ShapeID="_x0000_i1096" DrawAspect="Content" ObjectID="_1590300277" r:id="rId167"/>
        </w:object>
      </w:r>
      <w:r w:rsidR="00EF7038">
        <w:rPr>
          <w:rFonts w:ascii="Times New Roman" w:hAnsi="Times New Roman" w:cs="Times New Roman"/>
          <w:sz w:val="28"/>
          <w:szCs w:val="28"/>
        </w:rPr>
        <w:tab/>
        <w:t>.</w:t>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t>(1.18</w:t>
      </w:r>
      <w:r w:rsidRPr="001605D8">
        <w:rPr>
          <w:rFonts w:ascii="Times New Roman" w:hAnsi="Times New Roman" w:cs="Times New Roman"/>
          <w:sz w:val="28"/>
          <w:szCs w:val="28"/>
        </w:rPr>
        <w:t>)</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Практика оцінок </w:t>
      </w:r>
      <w:r w:rsidR="00E2036D">
        <w:rPr>
          <w:rFonts w:ascii="Times New Roman" w:eastAsia="Times New Roman" w:hAnsi="Times New Roman" w:cs="Times New Roman"/>
          <w:iCs/>
          <w:color w:val="000000"/>
          <w:sz w:val="28"/>
          <w:szCs w:val="28"/>
        </w:rPr>
        <w:t>ОС</w:t>
      </w:r>
      <w:r w:rsidRPr="001605D8">
        <w:rPr>
          <w:rFonts w:ascii="Times New Roman" w:eastAsia="Times New Roman" w:hAnsi="Times New Roman" w:cs="Times New Roman"/>
          <w:iCs/>
          <w:color w:val="000000"/>
          <w:sz w:val="28"/>
          <w:szCs w:val="28"/>
        </w:rPr>
        <w:t xml:space="preserve"> в умовах їх велико-серійного виробництва показує, що характеризувати якість зображення функціональної залежністю </w:t>
      </w:r>
      <w:r w:rsidRPr="001605D8">
        <w:rPr>
          <w:rFonts w:ascii="Times New Roman" w:eastAsia="Times New Roman" w:hAnsi="Times New Roman" w:cs="Times New Roman"/>
          <w:iCs/>
          <w:color w:val="000000"/>
          <w:sz w:val="28"/>
          <w:szCs w:val="28"/>
        </w:rPr>
        <w:lastRenderedPageBreak/>
        <w:t>недостатньо зручно і надмірно трудомістким. Потрібно охарактеризувати якість зображення одним числом. Таке число, зване критерієм якості зображення, отримують при аналізі обраної характеристики якості зображення або безпосередньо з самого зображення обраного тест-об'єкта.</w:t>
      </w:r>
    </w:p>
    <w:p w:rsidR="00D01761" w:rsidRPr="001605D8" w:rsidRDefault="00D01761" w:rsidP="001032E1">
      <w:pPr>
        <w:pStyle w:val="a4"/>
        <w:spacing w:line="360" w:lineRule="auto"/>
        <w:ind w:left="0"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1.</w:t>
      </w:r>
      <w:r w:rsidRPr="001605D8">
        <w:rPr>
          <w:rFonts w:ascii="Times New Roman" w:eastAsia="Times New Roman" w:hAnsi="Times New Roman" w:cs="Times New Roman"/>
          <w:iCs/>
          <w:color w:val="000000"/>
          <w:sz w:val="28"/>
          <w:szCs w:val="28"/>
          <w:u w:val="single"/>
        </w:rPr>
        <w:t xml:space="preserve"> Лінійний межа дозволу по Релею.</w:t>
      </w:r>
      <w:r w:rsidRPr="001605D8">
        <w:rPr>
          <w:rFonts w:ascii="Times New Roman" w:eastAsia="Times New Roman" w:hAnsi="Times New Roman" w:cs="Times New Roman"/>
          <w:iCs/>
          <w:color w:val="000000"/>
          <w:sz w:val="28"/>
          <w:szCs w:val="28"/>
        </w:rPr>
        <w:t xml:space="preserve"> Це один з перших критеріїв. Він був розроблений з появою телескопів і мікроскопів. Лінійний межа дозволу вимірюється як мінімальна відстань між двома точками об'єкта, при якому вони видно роздільно через оптичний прилад при безпосередньому спостереженні в високоякісний мікроскоп.</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Визначимо лінійний межа дозволу за допомогою ФРТ і ОПФ. Якщо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h</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x,y)</m:t>
        </m:r>
      </m:oMath>
      <w:r w:rsidRPr="001605D8">
        <w:rPr>
          <w:rFonts w:ascii="Times New Roman" w:eastAsia="Times New Roman" w:hAnsi="Times New Roman" w:cs="Times New Roman"/>
          <w:iCs/>
          <w:color w:val="000000"/>
          <w:sz w:val="28"/>
          <w:szCs w:val="28"/>
        </w:rPr>
        <w:t xml:space="preserve"> і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h</m:t>
            </m:r>
          </m:e>
          <m:sub>
            <m:r>
              <w:rPr>
                <w:rFonts w:ascii="Cambria Math" w:eastAsia="Times New Roman" w:hAnsi="Cambria Math" w:cs="Times New Roman"/>
                <w:color w:val="000000"/>
                <w:sz w:val="28"/>
                <w:szCs w:val="28"/>
              </w:rPr>
              <m:t>2</m:t>
            </m:r>
          </m:sub>
        </m:sSub>
        <m:r>
          <w:rPr>
            <w:rFonts w:ascii="Cambria Math" w:eastAsia="Times New Roman" w:hAnsi="Cambria Math" w:cs="Times New Roman"/>
            <w:color w:val="000000"/>
            <w:sz w:val="28"/>
            <w:szCs w:val="28"/>
          </w:rPr>
          <m:t>(x,y)</m:t>
        </m:r>
      </m:oMath>
      <w:r w:rsidRPr="001605D8">
        <w:rPr>
          <w:rFonts w:ascii="Times New Roman" w:eastAsia="Times New Roman" w:hAnsi="Times New Roman" w:cs="Times New Roman"/>
          <w:iCs/>
          <w:color w:val="000000"/>
          <w:sz w:val="28"/>
          <w:szCs w:val="28"/>
        </w:rPr>
        <w:t xml:space="preserve"> –  розподілу освітленості в двох роздільних зображеннях світяться точок, то при близькому розташуванні точок їх зображення частково накладаються і дають деякий сумарне розподіл освітленості.</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Дві точки об'єкта розрізняються, якщо контраст в їх зображенні більше або дорівнює пороговому контрасту приймача. Якщо дозвіл відповідає критерію Релея, то центральний максимум першої точки накладається на перший мінімум другий точки. При цьому контраст в зображенні пари точок становить 22,5%.</w:t>
      </w:r>
    </w:p>
    <w:p w:rsidR="00D01761" w:rsidRPr="00CE2A07" w:rsidRDefault="00D01761" w:rsidP="001032E1">
      <w:pPr>
        <w:spacing w:line="360" w:lineRule="auto"/>
        <w:ind w:firstLine="708"/>
        <w:jc w:val="both"/>
        <w:rPr>
          <w:rFonts w:ascii="Times New Roman" w:eastAsia="Times New Roman" w:hAnsi="Times New Roman" w:cs="Times New Roman"/>
          <w:iCs/>
          <w:color w:val="000000"/>
          <w:sz w:val="28"/>
          <w:szCs w:val="28"/>
          <w:lang w:val="ru-RU"/>
        </w:rPr>
      </w:pPr>
      <w:r w:rsidRPr="001605D8">
        <w:rPr>
          <w:rFonts w:ascii="Times New Roman" w:eastAsia="Times New Roman" w:hAnsi="Times New Roman" w:cs="Times New Roman"/>
          <w:iCs/>
          <w:color w:val="000000"/>
          <w:sz w:val="28"/>
          <w:szCs w:val="28"/>
        </w:rPr>
        <w:t xml:space="preserve">2. </w:t>
      </w:r>
      <w:r w:rsidRPr="001605D8">
        <w:rPr>
          <w:rFonts w:ascii="Times New Roman" w:eastAsia="Times New Roman" w:hAnsi="Times New Roman" w:cs="Times New Roman"/>
          <w:iCs/>
          <w:color w:val="000000"/>
          <w:sz w:val="28"/>
          <w:szCs w:val="28"/>
          <w:u w:val="single"/>
        </w:rPr>
        <w:t>Частотний критерій</w:t>
      </w:r>
      <w:r w:rsidRPr="001605D8">
        <w:rPr>
          <w:rFonts w:ascii="Times New Roman" w:eastAsia="Times New Roman" w:hAnsi="Times New Roman" w:cs="Times New Roman"/>
          <w:iCs/>
          <w:color w:val="000000"/>
          <w:sz w:val="28"/>
          <w:szCs w:val="28"/>
        </w:rPr>
        <w:t>. На практиці роздільна здатність часто визначається за граничним кількістю ліній R, відтворюваних на 1мм довжини зображення:</w:t>
      </w:r>
    </w:p>
    <w:p w:rsidR="00D01761" w:rsidRPr="001605D8" w:rsidRDefault="00D01761" w:rsidP="001032E1">
      <w:pPr>
        <w:autoSpaceDE w:val="0"/>
        <w:autoSpaceDN w:val="0"/>
        <w:adjustRightInd w:val="0"/>
        <w:spacing w:line="360" w:lineRule="auto"/>
        <w:ind w:left="2832" w:right="55" w:firstLine="708"/>
        <w:jc w:val="center"/>
        <w:rPr>
          <w:rFonts w:ascii="Times New Roman" w:hAnsi="Times New Roman" w:cs="Times New Roman"/>
          <w:sz w:val="28"/>
          <w:szCs w:val="28"/>
        </w:rPr>
      </w:pPr>
      <m:oMath>
        <m:r>
          <w:rPr>
            <w:rFonts w:ascii="Cambria Math" w:eastAsia="Times New Roman" w:hAnsi="Cambria Math" w:cs="Times New Roman"/>
            <w:color w:val="000000"/>
            <w:sz w:val="28"/>
            <w:szCs w:val="28"/>
          </w:rPr>
          <m:t>R=</m:t>
        </m:r>
        <m:f>
          <m:fPr>
            <m:ctrlPr>
              <w:rPr>
                <w:rFonts w:ascii="Cambria Math" w:eastAsia="Times New Roman" w:hAnsi="Cambria Math" w:cs="Times New Roman"/>
                <w:i/>
                <w:iCs/>
                <w:color w:val="000000"/>
                <w:sz w:val="28"/>
                <w:szCs w:val="28"/>
              </w:rPr>
            </m:ctrlPr>
          </m:fPr>
          <m:num>
            <m:r>
              <w:rPr>
                <w:rFonts w:ascii="Cambria Math" w:eastAsia="Times New Roman" w:hAnsi="Cambria Math" w:cs="Times New Roman"/>
                <w:color w:val="000000"/>
                <w:sz w:val="28"/>
                <w:szCs w:val="28"/>
              </w:rPr>
              <m:t>1,64</m:t>
            </m:r>
            <m:sSup>
              <m:sSupPr>
                <m:ctrlPr>
                  <w:rPr>
                    <w:rFonts w:ascii="Cambria Math" w:eastAsia="Times New Roman" w:hAnsi="Cambria Math" w:cs="Times New Roman"/>
                    <w:i/>
                    <w:iCs/>
                    <w:color w:val="000000"/>
                    <w:sz w:val="28"/>
                    <w:szCs w:val="28"/>
                  </w:rPr>
                </m:ctrlPr>
              </m:sSupPr>
              <m:e>
                <m:r>
                  <w:rPr>
                    <w:rFonts w:ascii="Cambria Math" w:eastAsia="Times New Roman" w:hAnsi="Cambria Math" w:cs="Times New Roman"/>
                    <w:color w:val="000000"/>
                    <w:sz w:val="28"/>
                    <w:szCs w:val="28"/>
                  </w:rPr>
                  <m:t>A</m:t>
                </m:r>
              </m:e>
              <m:sup>
                <m:r>
                  <w:rPr>
                    <w:rFonts w:ascii="Cambria Math" w:eastAsia="Times New Roman" w:hAnsi="Cambria Math" w:cs="Times New Roman"/>
                    <w:color w:val="000000"/>
                    <w:sz w:val="28"/>
                    <w:szCs w:val="28"/>
                    <w:lang w:val="ru-RU"/>
                  </w:rPr>
                  <m:t>'</m:t>
                </m:r>
              </m:sup>
            </m:sSup>
            <m:ctrlPr>
              <w:rPr>
                <w:rFonts w:ascii="Cambria Math" w:eastAsia="Times New Roman" w:hAnsi="Cambria Math" w:cs="Times New Roman"/>
                <w:i/>
                <w:iCs/>
                <w:color w:val="000000"/>
                <w:sz w:val="28"/>
                <w:szCs w:val="28"/>
                <w:lang w:val="en-US"/>
              </w:rPr>
            </m:ctrlPr>
          </m:num>
          <m:den>
            <m:r>
              <w:rPr>
                <w:rFonts w:ascii="Cambria Math" w:eastAsia="Times New Roman" w:hAnsi="Cambria Math" w:cs="Times New Roman"/>
                <w:color w:val="000000"/>
                <w:sz w:val="28"/>
                <w:szCs w:val="28"/>
                <w:lang w:val="en-US"/>
              </w:rPr>
              <m:t>λ</m:t>
            </m:r>
          </m:den>
        </m:f>
      </m:oMath>
      <w:r w:rsidR="00940FD5" w:rsidRPr="001605D8">
        <w:rPr>
          <w:rFonts w:ascii="Times New Roman" w:eastAsia="Times New Roman" w:hAnsi="Times New Roman" w:cs="Times New Roman"/>
          <w:i/>
          <w:iCs/>
          <w:color w:val="000000"/>
          <w:sz w:val="28"/>
          <w:szCs w:val="28"/>
        </w:rPr>
        <w:tab/>
      </w:r>
      <w:r w:rsidR="00940FD5" w:rsidRPr="001605D8">
        <w:rPr>
          <w:rFonts w:ascii="Times New Roman" w:eastAsia="Times New Roman" w:hAnsi="Times New Roman" w:cs="Times New Roman"/>
          <w:i/>
          <w:iCs/>
          <w:color w:val="000000"/>
          <w:sz w:val="28"/>
          <w:szCs w:val="28"/>
        </w:rPr>
        <w:tab/>
      </w:r>
      <w:r w:rsidR="00940FD5" w:rsidRPr="001605D8">
        <w:rPr>
          <w:rFonts w:ascii="Times New Roman" w:eastAsia="Times New Roman" w:hAnsi="Times New Roman" w:cs="Times New Roman"/>
          <w:i/>
          <w:iCs/>
          <w:color w:val="000000"/>
          <w:sz w:val="28"/>
          <w:szCs w:val="28"/>
        </w:rPr>
        <w:tab/>
      </w:r>
      <w:r w:rsidR="00940FD5" w:rsidRPr="001605D8">
        <w:rPr>
          <w:rFonts w:ascii="Times New Roman" w:eastAsia="Times New Roman" w:hAnsi="Times New Roman" w:cs="Times New Roman"/>
          <w:i/>
          <w:iCs/>
          <w:color w:val="000000"/>
          <w:sz w:val="28"/>
          <w:szCs w:val="28"/>
        </w:rPr>
        <w:tab/>
      </w:r>
      <w:r w:rsidR="00940FD5" w:rsidRPr="001605D8">
        <w:rPr>
          <w:rFonts w:ascii="Times New Roman" w:eastAsia="Times New Roman" w:hAnsi="Times New Roman" w:cs="Times New Roman"/>
          <w:i/>
          <w:iCs/>
          <w:color w:val="000000"/>
          <w:sz w:val="28"/>
          <w:szCs w:val="28"/>
        </w:rPr>
        <w:tab/>
      </w:r>
      <w:r w:rsidR="00940FD5" w:rsidRPr="001605D8">
        <w:rPr>
          <w:rFonts w:ascii="Times New Roman" w:eastAsia="Times New Roman" w:hAnsi="Times New Roman" w:cs="Times New Roman"/>
          <w:i/>
          <w:iCs/>
          <w:color w:val="000000"/>
          <w:sz w:val="28"/>
          <w:szCs w:val="28"/>
        </w:rPr>
        <w:tab/>
        <w:t xml:space="preserve"> </w:t>
      </w:r>
      <w:r w:rsidR="00EF7038">
        <w:rPr>
          <w:rFonts w:ascii="Times New Roman" w:hAnsi="Times New Roman" w:cs="Times New Roman"/>
          <w:sz w:val="28"/>
          <w:szCs w:val="28"/>
        </w:rPr>
        <w:t>(1.19</w:t>
      </w:r>
      <w:r w:rsidR="00940FD5" w:rsidRPr="001605D8">
        <w:rPr>
          <w:rFonts w:ascii="Times New Roman" w:hAnsi="Times New Roman" w:cs="Times New Roman"/>
          <w:sz w:val="28"/>
          <w:szCs w:val="28"/>
        </w:rPr>
        <w:t>)</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де </w:t>
      </w:r>
      <m:oMath>
        <m:sSup>
          <m:sSupPr>
            <m:ctrlPr>
              <w:rPr>
                <w:rFonts w:ascii="Cambria Math" w:eastAsia="Times New Roman" w:hAnsi="Cambria Math" w:cs="Times New Roman"/>
                <w:i/>
                <w:iCs/>
                <w:color w:val="000000"/>
                <w:sz w:val="28"/>
                <w:szCs w:val="28"/>
              </w:rPr>
            </m:ctrlPr>
          </m:sSupPr>
          <m:e>
            <m:r>
              <w:rPr>
                <w:rFonts w:ascii="Cambria Math" w:eastAsia="Times New Roman" w:hAnsi="Cambria Math" w:cs="Times New Roman"/>
                <w:color w:val="000000"/>
                <w:sz w:val="28"/>
                <w:szCs w:val="28"/>
              </w:rPr>
              <m:t>A</m:t>
            </m:r>
          </m:e>
          <m:sup>
            <m:r>
              <w:rPr>
                <w:rFonts w:ascii="Cambria Math" w:eastAsia="Times New Roman" w:hAnsi="Cambria Math" w:cs="Times New Roman"/>
                <w:color w:val="000000"/>
                <w:sz w:val="28"/>
                <w:szCs w:val="28"/>
              </w:rPr>
              <m:t>'</m:t>
            </m:r>
          </m:sup>
        </m:sSup>
      </m:oMath>
      <w:r w:rsidRPr="001605D8">
        <w:rPr>
          <w:rFonts w:ascii="Times New Roman" w:eastAsia="Times New Roman" w:hAnsi="Times New Roman" w:cs="Times New Roman"/>
          <w:iCs/>
          <w:color w:val="000000"/>
          <w:sz w:val="28"/>
          <w:szCs w:val="28"/>
        </w:rPr>
        <w:t xml:space="preserve"> – задня апертура досліджуваної системи.</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Величина дозволу показує, яку частоту можна відтворити при даній апертурі ідеальною системою, тобто системою, яка не має аберацій і формує сферичний хвильовий фронт.</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lastRenderedPageBreak/>
        <w:t>Для оцінки по частотним критеріям користуються функцією передачі модуляції. Графіки МПФ дозволяють здійснити аналіз створюваного об'єктивом зображення і наочно показують, з яким контрастом передає об'єктив ту чи іншу просторову частоту.</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Критерієм оцінки якості системи по МПФ служить точка перетину графіка МПФ і графіка контрастної чутливості приймача зображення.</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Застосовуючи частотні критерії до об'єктивів, які будують зображення для подальшого розглядання (фото- і кіно-об'єктиви, телевізійні та проекційні системи), прагнуть до визначення числових співвідношень, що зв'язують результати вимірювань з суб'єктивною оцінкою якості зображення. При цьому критерії класифікуються відповідно до вимог, що пред'являються до зображення.</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3. </w:t>
      </w:r>
      <w:r w:rsidRPr="001605D8">
        <w:rPr>
          <w:rFonts w:ascii="Times New Roman" w:eastAsia="Times New Roman" w:hAnsi="Times New Roman" w:cs="Times New Roman"/>
          <w:iCs/>
          <w:color w:val="000000"/>
          <w:sz w:val="28"/>
          <w:szCs w:val="28"/>
          <w:u w:val="single"/>
        </w:rPr>
        <w:t>Роздільна здатність</w:t>
      </w:r>
      <w:r w:rsidRPr="001605D8">
        <w:rPr>
          <w:rFonts w:ascii="Times New Roman" w:eastAsia="Times New Roman" w:hAnsi="Times New Roman" w:cs="Times New Roman"/>
          <w:iCs/>
          <w:color w:val="000000"/>
          <w:sz w:val="28"/>
          <w:szCs w:val="28"/>
        </w:rPr>
        <w:t xml:space="preserve"> є зручним критерієм для оцінки об'єктивів, призначених для розрізнення малих деталей об'єкта. В даний час цей критерій використовується при контролі якості більшості кіно-фотооб'єктивів. Його обмеженість полягає в тому, що в багатьох випадках передача деталей, близьких до межі дозволу, не впливає вирішальним чином на оцінку зображення.</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Відомі спроби використовувати для отримання критерію якості зображення середнє значення МПФ в сюжетно важливому інтервалі просторових частот. Наприклад, для малоформатних фотооб'єктивів приймають інтервал </w:t>
      </w:r>
      <m:oMath>
        <m:r>
          <w:rPr>
            <w:rFonts w:ascii="Cambria Math" w:eastAsia="Times New Roman" w:hAnsi="Cambria Math" w:cs="Times New Roman"/>
            <w:color w:val="000000"/>
            <w:sz w:val="28"/>
            <w:szCs w:val="28"/>
          </w:rPr>
          <m:t xml:space="preserve">μ=0÷0.40 </m:t>
        </m:r>
      </m:oMath>
      <w:r w:rsidRPr="001605D8">
        <w:rPr>
          <w:rFonts w:ascii="Times New Roman" w:eastAsia="Times New Roman" w:hAnsi="Times New Roman" w:cs="Times New Roman"/>
          <w:iCs/>
          <w:color w:val="000000"/>
          <w:sz w:val="28"/>
          <w:szCs w:val="28"/>
        </w:rPr>
        <w:t>мм.</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Критерій обчислюється за формулою</w:t>
      </w:r>
    </w:p>
    <w:p w:rsidR="00D01761" w:rsidRPr="001605D8" w:rsidRDefault="00D01761" w:rsidP="001032E1">
      <w:pPr>
        <w:spacing w:line="360" w:lineRule="auto"/>
        <w:ind w:left="2124" w:firstLine="708"/>
        <w:jc w:val="both"/>
        <w:rPr>
          <w:rFonts w:ascii="Times New Roman" w:eastAsia="Times New Roman" w:hAnsi="Times New Roman" w:cs="Times New Roman"/>
          <w:iCs/>
          <w:color w:val="000000"/>
          <w:sz w:val="28"/>
          <w:szCs w:val="28"/>
        </w:rPr>
      </w:pPr>
      <m:oMath>
        <m:r>
          <w:rPr>
            <w:rFonts w:ascii="Cambria Math" w:eastAsia="Times New Roman" w:hAnsi="Cambria Math" w:cs="Times New Roman"/>
            <w:color w:val="000000"/>
            <w:sz w:val="28"/>
            <w:szCs w:val="28"/>
          </w:rPr>
          <m:t>J=</m:t>
        </m:r>
        <m:f>
          <m:fPr>
            <m:ctrlPr>
              <w:rPr>
                <w:rFonts w:ascii="Cambria Math" w:eastAsia="Times New Roman" w:hAnsi="Cambria Math" w:cs="Times New Roman"/>
                <w:i/>
                <w:iCs/>
                <w:color w:val="000000"/>
                <w:sz w:val="28"/>
                <w:szCs w:val="28"/>
              </w:rPr>
            </m:ctrlPr>
          </m:fPr>
          <m:num>
            <m:r>
              <w:rPr>
                <w:rFonts w:ascii="Cambria Math" w:eastAsia="Times New Roman" w:hAnsi="Cambria Math" w:cs="Times New Roman"/>
                <w:color w:val="000000"/>
                <w:sz w:val="28"/>
                <w:szCs w:val="28"/>
              </w:rPr>
              <m:t>1</m:t>
            </m:r>
          </m:num>
          <m:den>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μ</m:t>
                </m:r>
              </m:e>
              <m:sub>
                <m:r>
                  <w:rPr>
                    <w:rFonts w:ascii="Cambria Math" w:eastAsia="Times New Roman" w:hAnsi="Cambria Math" w:cs="Times New Roman"/>
                    <w:color w:val="000000"/>
                    <w:sz w:val="28"/>
                    <w:szCs w:val="28"/>
                  </w:rPr>
                  <m:t xml:space="preserve">пр </m:t>
                </m:r>
              </m:sub>
            </m:sSub>
          </m:den>
        </m:f>
        <m:nary>
          <m:naryPr>
            <m:limLoc m:val="undOvr"/>
            <m:ctrlPr>
              <w:rPr>
                <w:rFonts w:ascii="Cambria Math" w:eastAsia="Times New Roman" w:hAnsi="Cambria Math" w:cs="Times New Roman"/>
                <w:i/>
                <w:iCs/>
                <w:color w:val="000000"/>
                <w:sz w:val="28"/>
                <w:szCs w:val="28"/>
              </w:rPr>
            </m:ctrlPr>
          </m:naryPr>
          <m:sub>
            <m:r>
              <w:rPr>
                <w:rFonts w:ascii="Cambria Math" w:eastAsia="Times New Roman" w:hAnsi="Cambria Math" w:cs="Times New Roman"/>
                <w:color w:val="000000"/>
                <w:sz w:val="28"/>
                <w:szCs w:val="28"/>
              </w:rPr>
              <m:t>0</m:t>
            </m:r>
          </m:sub>
          <m:sup>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μ</m:t>
                </m:r>
              </m:e>
              <m:sub>
                <m:r>
                  <w:rPr>
                    <w:rFonts w:ascii="Cambria Math" w:eastAsia="Times New Roman" w:hAnsi="Cambria Math" w:cs="Times New Roman"/>
                    <w:color w:val="000000"/>
                    <w:sz w:val="28"/>
                    <w:szCs w:val="28"/>
                  </w:rPr>
                  <m:t xml:space="preserve">пр </m:t>
                </m:r>
              </m:sub>
            </m:sSub>
          </m:sup>
          <m:e>
            <m:r>
              <w:rPr>
                <w:rFonts w:ascii="Cambria Math" w:eastAsia="Times New Roman" w:hAnsi="Cambria Math" w:cs="Times New Roman"/>
                <w:color w:val="000000"/>
                <w:sz w:val="28"/>
                <w:szCs w:val="28"/>
                <w:lang w:val="en-US"/>
              </w:rPr>
              <m:t>T</m:t>
            </m:r>
            <m:d>
              <m:dPr>
                <m:ctrlPr>
                  <w:rPr>
                    <w:rFonts w:ascii="Cambria Math" w:eastAsia="Times New Roman" w:hAnsi="Cambria Math" w:cs="Times New Roman"/>
                    <w:i/>
                    <w:iCs/>
                    <w:color w:val="000000"/>
                    <w:sz w:val="28"/>
                    <w:szCs w:val="28"/>
                    <w:lang w:val="en-US"/>
                  </w:rPr>
                </m:ctrlPr>
              </m:dPr>
              <m:e>
                <m:r>
                  <w:rPr>
                    <w:rFonts w:ascii="Cambria Math" w:eastAsia="Times New Roman" w:hAnsi="Cambria Math" w:cs="Times New Roman"/>
                    <w:color w:val="000000"/>
                    <w:sz w:val="28"/>
                    <w:szCs w:val="28"/>
                  </w:rPr>
                  <m:t>μ</m:t>
                </m:r>
              </m:e>
            </m:d>
            <m:r>
              <w:rPr>
                <w:rFonts w:ascii="Cambria Math" w:eastAsia="Times New Roman" w:hAnsi="Cambria Math" w:cs="Times New Roman"/>
                <w:color w:val="000000"/>
                <w:sz w:val="28"/>
                <w:szCs w:val="28"/>
                <w:lang w:val="en-US"/>
              </w:rPr>
              <m:t>d</m:t>
            </m:r>
            <m:r>
              <w:rPr>
                <w:rFonts w:ascii="Cambria Math" w:eastAsia="Times New Roman" w:hAnsi="Cambria Math" w:cs="Times New Roman"/>
                <w:color w:val="000000"/>
                <w:sz w:val="28"/>
                <w:szCs w:val="28"/>
              </w:rPr>
              <m:t>μ</m:t>
            </m:r>
          </m:e>
        </m:nary>
      </m:oMath>
      <w:r w:rsidR="00940FD5" w:rsidRPr="001605D8">
        <w:rPr>
          <w:rFonts w:ascii="Times New Roman" w:eastAsia="Times New Roman" w:hAnsi="Times New Roman" w:cs="Times New Roman"/>
          <w:i/>
          <w:iCs/>
          <w:color w:val="000000"/>
          <w:sz w:val="28"/>
          <w:szCs w:val="28"/>
        </w:rPr>
        <w:tab/>
      </w:r>
      <w:r w:rsidR="00940FD5" w:rsidRPr="001605D8">
        <w:rPr>
          <w:rFonts w:ascii="Times New Roman" w:eastAsia="Times New Roman" w:hAnsi="Times New Roman" w:cs="Times New Roman"/>
          <w:i/>
          <w:iCs/>
          <w:color w:val="000000"/>
          <w:sz w:val="28"/>
          <w:szCs w:val="28"/>
        </w:rPr>
        <w:tab/>
      </w:r>
      <w:r w:rsidR="00940FD5" w:rsidRPr="001605D8">
        <w:rPr>
          <w:rFonts w:ascii="Times New Roman" w:eastAsia="Times New Roman" w:hAnsi="Times New Roman" w:cs="Times New Roman"/>
          <w:i/>
          <w:iCs/>
          <w:color w:val="000000"/>
          <w:sz w:val="28"/>
          <w:szCs w:val="28"/>
        </w:rPr>
        <w:tab/>
      </w:r>
      <w:r w:rsidR="00940FD5" w:rsidRPr="001605D8">
        <w:rPr>
          <w:rFonts w:ascii="Times New Roman" w:eastAsia="Times New Roman" w:hAnsi="Times New Roman" w:cs="Times New Roman"/>
          <w:i/>
          <w:iCs/>
          <w:color w:val="000000"/>
          <w:sz w:val="28"/>
          <w:szCs w:val="28"/>
        </w:rPr>
        <w:tab/>
      </w:r>
      <w:r w:rsidR="00940FD5" w:rsidRPr="001605D8">
        <w:rPr>
          <w:rFonts w:ascii="Times New Roman" w:eastAsia="Times New Roman" w:hAnsi="Times New Roman" w:cs="Times New Roman"/>
          <w:i/>
          <w:iCs/>
          <w:color w:val="000000"/>
          <w:sz w:val="28"/>
          <w:szCs w:val="28"/>
        </w:rPr>
        <w:tab/>
        <w:t xml:space="preserve"> </w:t>
      </w:r>
      <w:r w:rsidR="00EF7038">
        <w:rPr>
          <w:rFonts w:ascii="Times New Roman" w:hAnsi="Times New Roman" w:cs="Times New Roman"/>
          <w:sz w:val="28"/>
          <w:szCs w:val="28"/>
        </w:rPr>
        <w:t>(1.20</w:t>
      </w:r>
      <w:r w:rsidR="00940FD5" w:rsidRPr="001605D8">
        <w:rPr>
          <w:rFonts w:ascii="Times New Roman" w:hAnsi="Times New Roman" w:cs="Times New Roman"/>
          <w:sz w:val="28"/>
          <w:szCs w:val="28"/>
        </w:rPr>
        <w:t>)</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де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μ</m:t>
            </m:r>
          </m:e>
          <m:sub>
            <m:r>
              <w:rPr>
                <w:rFonts w:ascii="Cambria Math" w:eastAsia="Times New Roman" w:hAnsi="Cambria Math" w:cs="Times New Roman"/>
                <w:color w:val="000000"/>
                <w:sz w:val="28"/>
                <w:szCs w:val="28"/>
              </w:rPr>
              <m:t xml:space="preserve">пр </m:t>
            </m:r>
          </m:sub>
        </m:sSub>
      </m:oMath>
      <w:r w:rsidRPr="001605D8">
        <w:rPr>
          <w:rFonts w:ascii="Times New Roman" w:eastAsia="Times New Roman" w:hAnsi="Times New Roman" w:cs="Times New Roman"/>
          <w:iCs/>
          <w:color w:val="000000"/>
          <w:sz w:val="28"/>
          <w:szCs w:val="28"/>
        </w:rPr>
        <w:t>– частота, прийнята в якості граничної на сюжетно важливому інтервалі.</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lastRenderedPageBreak/>
        <w:t xml:space="preserve">Запропоновано також оцінювати якість зображення по МПФ, визначаючи значення контрасту на деякої критичної частоті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μ</m:t>
            </m:r>
          </m:e>
          <m:sub>
            <m:r>
              <w:rPr>
                <w:rFonts w:ascii="Cambria Math" w:eastAsia="Times New Roman" w:hAnsi="Cambria Math" w:cs="Times New Roman"/>
                <w:color w:val="000000"/>
                <w:sz w:val="28"/>
                <w:szCs w:val="28"/>
              </w:rPr>
              <m:t xml:space="preserve">кр </m:t>
            </m:r>
          </m:sub>
        </m:sSub>
      </m:oMath>
      <w:r w:rsidRPr="001605D8">
        <w:rPr>
          <w:rFonts w:ascii="Times New Roman" w:eastAsia="Times New Roman" w:hAnsi="Times New Roman" w:cs="Times New Roman"/>
          <w:iCs/>
          <w:color w:val="000000"/>
          <w:sz w:val="28"/>
          <w:szCs w:val="28"/>
        </w:rPr>
        <w:t xml:space="preserve">. Найбільш поширеним є визначення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μ</m:t>
            </m:r>
          </m:e>
          <m:sub>
            <m:r>
              <w:rPr>
                <w:rFonts w:ascii="Cambria Math" w:eastAsia="Times New Roman" w:hAnsi="Cambria Math" w:cs="Times New Roman"/>
                <w:color w:val="000000"/>
                <w:sz w:val="28"/>
                <w:szCs w:val="28"/>
              </w:rPr>
              <m:t xml:space="preserve">кр </m:t>
            </m:r>
          </m:sub>
        </m:sSub>
      </m:oMath>
      <w:r w:rsidRPr="001605D8">
        <w:rPr>
          <w:rFonts w:ascii="Times New Roman" w:eastAsia="Times New Roman" w:hAnsi="Times New Roman" w:cs="Times New Roman"/>
          <w:iCs/>
          <w:color w:val="000000"/>
          <w:sz w:val="28"/>
          <w:szCs w:val="28"/>
        </w:rPr>
        <w:t xml:space="preserve"> при </w:t>
      </w:r>
      <m:oMath>
        <m:r>
          <w:rPr>
            <w:rFonts w:ascii="Cambria Math" w:eastAsia="Times New Roman" w:hAnsi="Cambria Math" w:cs="Times New Roman"/>
            <w:color w:val="000000"/>
            <w:sz w:val="28"/>
            <w:szCs w:val="28"/>
            <w:lang w:val="en-US"/>
          </w:rPr>
          <m:t>T</m:t>
        </m:r>
        <m:r>
          <w:rPr>
            <w:rFonts w:ascii="Cambria Math" w:eastAsia="Times New Roman" w:hAnsi="Cambria Math" w:cs="Times New Roman"/>
            <w:color w:val="000000"/>
            <w:sz w:val="28"/>
            <w:szCs w:val="28"/>
          </w:rPr>
          <m:t>=0,8</m:t>
        </m:r>
      </m:oMath>
      <w:r w:rsidRPr="001605D8">
        <w:rPr>
          <w:rFonts w:ascii="Times New Roman" w:eastAsia="Times New Roman" w:hAnsi="Times New Roman" w:cs="Times New Roman"/>
          <w:iCs/>
          <w:color w:val="000000"/>
          <w:sz w:val="28"/>
          <w:szCs w:val="28"/>
        </w:rPr>
        <w:t>.</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Існує ряд інших критеріїв, заснованих на математичній інтерпретації МПФ, проте до теперішнього часу дослідження з визначення переважного критерію не завершені.</w:t>
      </w:r>
    </w:p>
    <w:p w:rsidR="00D01761" w:rsidRPr="001605D8" w:rsidRDefault="00D01761" w:rsidP="001032E1">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 xml:space="preserve">4. </w:t>
      </w:r>
      <w:r w:rsidRPr="001605D8">
        <w:rPr>
          <w:rFonts w:ascii="Times New Roman" w:eastAsia="Times New Roman" w:hAnsi="Times New Roman" w:cs="Times New Roman"/>
          <w:iCs/>
          <w:color w:val="000000"/>
          <w:sz w:val="28"/>
          <w:szCs w:val="28"/>
          <w:u w:val="single"/>
        </w:rPr>
        <w:t>Концентрація енергії в плямі розсіювання</w:t>
      </w:r>
      <w:r w:rsidRPr="001605D8">
        <w:rPr>
          <w:rFonts w:ascii="Times New Roman" w:eastAsia="Times New Roman" w:hAnsi="Times New Roman" w:cs="Times New Roman"/>
          <w:iCs/>
          <w:color w:val="000000"/>
          <w:sz w:val="28"/>
          <w:szCs w:val="28"/>
        </w:rPr>
        <w:t>. Значення концентрації енергії плями розсіювання в гуртку заданого діаметра широко використовується в якості критерію оцінки якості астрономічних систем.</w:t>
      </w:r>
    </w:p>
    <w:p w:rsidR="00D01761" w:rsidRPr="00FC15AE" w:rsidRDefault="00D01761" w:rsidP="00FC15AE">
      <w:pPr>
        <w:spacing w:line="360" w:lineRule="auto"/>
        <w:ind w:firstLine="708"/>
        <w:jc w:val="both"/>
        <w:rPr>
          <w:rFonts w:ascii="Times New Roman" w:eastAsia="Times New Roman" w:hAnsi="Times New Roman" w:cs="Times New Roman"/>
          <w:iCs/>
          <w:color w:val="000000"/>
          <w:sz w:val="28"/>
          <w:szCs w:val="28"/>
        </w:rPr>
      </w:pPr>
      <w:r w:rsidRPr="001605D8">
        <w:rPr>
          <w:rFonts w:ascii="Times New Roman" w:eastAsia="Times New Roman" w:hAnsi="Times New Roman" w:cs="Times New Roman"/>
          <w:iCs/>
          <w:color w:val="000000"/>
          <w:sz w:val="28"/>
          <w:szCs w:val="28"/>
        </w:rPr>
        <w:t>Строго кажучи, енергія розподілена по всій площині, в якій сформовано зображення світиться точки. Однак цей розподіл надзвичайно нерівномірно, і близько 84% всієї енергії, що пройшла через зіницю при відсутності аберацій, зосереджено в центральному максимумі дифракційної плями</w:t>
      </w:r>
      <w:r w:rsidR="00884885" w:rsidRPr="00884885">
        <w:rPr>
          <w:rFonts w:ascii="Times New Roman" w:eastAsia="Times New Roman" w:hAnsi="Times New Roman" w:cs="Times New Roman"/>
          <w:iCs/>
          <w:color w:val="000000"/>
          <w:sz w:val="28"/>
          <w:szCs w:val="28"/>
        </w:rPr>
        <w:t>[4]</w:t>
      </w:r>
      <w:r w:rsidR="00FC15AE">
        <w:rPr>
          <w:rFonts w:ascii="Times New Roman" w:eastAsia="Times New Roman" w:hAnsi="Times New Roman" w:cs="Times New Roman"/>
          <w:iCs/>
          <w:color w:val="000000"/>
          <w:sz w:val="28"/>
          <w:szCs w:val="28"/>
        </w:rPr>
        <w:t>.</w:t>
      </w:r>
    </w:p>
    <w:p w:rsidR="0003189A" w:rsidRPr="007D786E" w:rsidRDefault="007D786E" w:rsidP="007D786E">
      <w:pPr>
        <w:spacing w:line="360" w:lineRule="auto"/>
        <w:ind w:left="360"/>
        <w:outlineLvl w:val="1"/>
        <w:rPr>
          <w:rFonts w:ascii="Times New Roman" w:hAnsi="Times New Roman" w:cs="Times New Roman"/>
          <w:b/>
          <w:sz w:val="28"/>
          <w:szCs w:val="28"/>
        </w:rPr>
      </w:pPr>
      <w:bookmarkStart w:id="5" w:name="_Toc514132482"/>
      <w:r w:rsidRPr="007D786E">
        <w:rPr>
          <w:rFonts w:ascii="Times New Roman" w:hAnsi="Times New Roman" w:cs="Times New Roman"/>
          <w:b/>
          <w:sz w:val="28"/>
          <w:szCs w:val="28"/>
          <w:lang w:val="ru-RU"/>
        </w:rPr>
        <w:t xml:space="preserve">1.3 </w:t>
      </w:r>
      <w:r w:rsidR="00DA1417" w:rsidRPr="007D786E">
        <w:rPr>
          <w:rFonts w:ascii="Times New Roman" w:hAnsi="Times New Roman" w:cs="Times New Roman"/>
          <w:b/>
          <w:sz w:val="28"/>
          <w:szCs w:val="28"/>
        </w:rPr>
        <w:t>Оптична передавальна</w:t>
      </w:r>
      <w:r w:rsidR="006275E1" w:rsidRPr="007D786E">
        <w:rPr>
          <w:rFonts w:ascii="Times New Roman" w:hAnsi="Times New Roman" w:cs="Times New Roman"/>
          <w:b/>
          <w:sz w:val="28"/>
          <w:szCs w:val="28"/>
        </w:rPr>
        <w:t xml:space="preserve"> функція та метод її визначення</w:t>
      </w:r>
      <w:bookmarkEnd w:id="5"/>
    </w:p>
    <w:p w:rsidR="00303AC7" w:rsidRPr="001605D8" w:rsidRDefault="00303AC7" w:rsidP="00123255">
      <w:pPr>
        <w:spacing w:line="360" w:lineRule="auto"/>
        <w:ind w:right="55"/>
        <w:jc w:val="both"/>
        <w:rPr>
          <w:rFonts w:ascii="Times New Roman" w:hAnsi="Times New Roman" w:cs="Times New Roman"/>
          <w:sz w:val="28"/>
          <w:szCs w:val="28"/>
        </w:rPr>
      </w:pPr>
      <w:r w:rsidRPr="006275E1">
        <w:rPr>
          <w:rFonts w:ascii="Times New Roman" w:hAnsi="Times New Roman" w:cs="Times New Roman"/>
          <w:sz w:val="28"/>
          <w:szCs w:val="28"/>
        </w:rPr>
        <w:t>Оптична передатна функція (ОПФ)</w:t>
      </w:r>
      <w:r w:rsidRPr="001605D8">
        <w:rPr>
          <w:rFonts w:ascii="Times New Roman" w:hAnsi="Times New Roman" w:cs="Times New Roman"/>
          <w:b/>
          <w:sz w:val="28"/>
          <w:szCs w:val="28"/>
        </w:rPr>
        <w:t xml:space="preserve"> -</w:t>
      </w:r>
      <w:r w:rsidRPr="001605D8">
        <w:rPr>
          <w:rFonts w:ascii="Times New Roman" w:hAnsi="Times New Roman" w:cs="Times New Roman"/>
          <w:sz w:val="28"/>
          <w:szCs w:val="28"/>
        </w:rPr>
        <w:t xml:space="preserve"> це найбільш універсальний критерій, який повністю характеризує якість оптичної системи. Він показує, як оптична система відтворює різні просторові частоти</w:t>
      </w:r>
      <w:r w:rsidR="00EF7038" w:rsidRPr="00EF7038">
        <w:rPr>
          <w:rFonts w:ascii="Times New Roman" w:hAnsi="Times New Roman" w:cs="Times New Roman"/>
          <w:sz w:val="28"/>
          <w:szCs w:val="28"/>
          <w:lang w:val="ru-RU"/>
        </w:rPr>
        <w:t xml:space="preserve"> [4]. </w:t>
      </w:r>
      <w:r w:rsidRPr="001605D8">
        <w:rPr>
          <w:rFonts w:ascii="Times New Roman" w:hAnsi="Times New Roman" w:cs="Times New Roman"/>
          <w:sz w:val="28"/>
          <w:szCs w:val="28"/>
        </w:rPr>
        <w:t>Міжнародна система по стандартизації (ISO) прийняла його як основний для оцінки якості оптичної системи.</w:t>
      </w:r>
    </w:p>
    <w:p w:rsidR="00303AC7" w:rsidRPr="001605D8" w:rsidRDefault="00303AC7" w:rsidP="001032E1">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 xml:space="preserve">Формально </w:t>
      </w:r>
      <w:r w:rsidR="00EF7038">
        <w:rPr>
          <w:rFonts w:ascii="Times New Roman" w:hAnsi="Times New Roman" w:cs="Times New Roman"/>
          <w:sz w:val="28"/>
          <w:szCs w:val="28"/>
        </w:rPr>
        <w:t>ОПФ</w:t>
      </w:r>
      <w:r w:rsidRPr="001605D8">
        <w:rPr>
          <w:rFonts w:ascii="Times New Roman" w:hAnsi="Times New Roman" w:cs="Times New Roman"/>
          <w:sz w:val="28"/>
          <w:szCs w:val="28"/>
        </w:rPr>
        <w:t xml:space="preserve"> може бути отримана з рівняння процесу утворення зображення, записаного в</w:t>
      </w:r>
      <w:r w:rsidR="00EF7038">
        <w:rPr>
          <w:rFonts w:ascii="Times New Roman" w:hAnsi="Times New Roman" w:cs="Times New Roman"/>
          <w:sz w:val="28"/>
          <w:szCs w:val="28"/>
        </w:rPr>
        <w:t xml:space="preserve"> частотній формі (див. формулу 1.2</w:t>
      </w:r>
      <w:r w:rsidRPr="001605D8">
        <w:rPr>
          <w:rFonts w:ascii="Times New Roman" w:hAnsi="Times New Roman" w:cs="Times New Roman"/>
          <w:sz w:val="28"/>
          <w:szCs w:val="28"/>
        </w:rPr>
        <w:t xml:space="preserve">). Математично ОПФ є результатом Фур'є-перетворення функції розсіювання. Наприклад, Фур'є перетворення функції розсіювання для двовимірного об'єкту (точка, що світиться) наступне </w:t>
      </w:r>
      <w:r w:rsidR="00EF7038" w:rsidRPr="00EF7038">
        <w:rPr>
          <w:rFonts w:ascii="Times New Roman" w:hAnsi="Times New Roman" w:cs="Times New Roman"/>
          <w:sz w:val="28"/>
          <w:szCs w:val="28"/>
          <w:lang w:val="ru-RU"/>
        </w:rPr>
        <w:t>[4]</w:t>
      </w:r>
      <w:r w:rsidRPr="001605D8">
        <w:rPr>
          <w:rFonts w:ascii="Times New Roman" w:hAnsi="Times New Roman" w:cs="Times New Roman"/>
          <w:sz w:val="28"/>
          <w:szCs w:val="28"/>
        </w:rPr>
        <w:t>:</w:t>
      </w:r>
    </w:p>
    <w:p w:rsidR="00303AC7" w:rsidRPr="001605D8" w:rsidRDefault="00303AC7" w:rsidP="001032E1">
      <w:pPr>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34"/>
          <w:sz w:val="28"/>
          <w:szCs w:val="28"/>
        </w:rPr>
        <w:object w:dxaOrig="4940" w:dyaOrig="820">
          <v:shape id="_x0000_i1097" type="#_x0000_t75" style="width:245.25pt;height:42pt" o:ole="">
            <v:imagedata r:id="rId168" o:title=""/>
          </v:shape>
          <o:OLEObject Type="Embed" ProgID="Equation.3" ShapeID="_x0000_i1097" DrawAspect="Content" ObjectID="_1590300278" r:id="rId169"/>
        </w:object>
      </w:r>
      <w:r w:rsidR="001745AE">
        <w:rPr>
          <w:rFonts w:ascii="Times New Roman" w:hAnsi="Times New Roman" w:cs="Times New Roman"/>
          <w:sz w:val="28"/>
          <w:szCs w:val="28"/>
        </w:rPr>
        <w:tab/>
        <w:t>.</w:t>
      </w:r>
      <w:r w:rsidR="001745AE">
        <w:rPr>
          <w:rFonts w:ascii="Times New Roman" w:hAnsi="Times New Roman" w:cs="Times New Roman"/>
          <w:sz w:val="28"/>
          <w:szCs w:val="28"/>
        </w:rPr>
        <w:tab/>
      </w:r>
      <w:r w:rsidR="001745AE">
        <w:rPr>
          <w:rFonts w:ascii="Times New Roman" w:hAnsi="Times New Roman" w:cs="Times New Roman"/>
          <w:sz w:val="28"/>
          <w:szCs w:val="28"/>
        </w:rPr>
        <w:tab/>
        <w:t>(1.21</w:t>
      </w:r>
      <w:r w:rsidRPr="001605D8">
        <w:rPr>
          <w:rFonts w:ascii="Times New Roman" w:hAnsi="Times New Roman" w:cs="Times New Roman"/>
          <w:sz w:val="28"/>
          <w:szCs w:val="28"/>
        </w:rPr>
        <w:t>)</w:t>
      </w:r>
    </w:p>
    <w:p w:rsidR="00303AC7" w:rsidRPr="001605D8" w:rsidRDefault="00303AC7" w:rsidP="001032E1">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lastRenderedPageBreak/>
        <w:t xml:space="preserve">Для подальших перетворень можна скористатися формулою Ейлера , розклавши експоненту на </w:t>
      </w:r>
      <w:r w:rsidR="009260F9" w:rsidRPr="001605D8">
        <w:rPr>
          <w:rFonts w:ascii="Times New Roman" w:hAnsi="Times New Roman" w:cs="Times New Roman"/>
          <w:sz w:val="28"/>
          <w:szCs w:val="28"/>
        </w:rPr>
        <w:t>косинус</w:t>
      </w:r>
      <w:r w:rsidRPr="001605D8">
        <w:rPr>
          <w:rFonts w:ascii="Times New Roman" w:hAnsi="Times New Roman" w:cs="Times New Roman"/>
          <w:sz w:val="28"/>
          <w:szCs w:val="28"/>
        </w:rPr>
        <w:t xml:space="preserve">  і </w:t>
      </w:r>
      <w:r w:rsidR="009260F9" w:rsidRPr="001605D8">
        <w:rPr>
          <w:rFonts w:ascii="Times New Roman" w:hAnsi="Times New Roman" w:cs="Times New Roman"/>
          <w:sz w:val="28"/>
          <w:szCs w:val="28"/>
        </w:rPr>
        <w:t>синус</w:t>
      </w:r>
      <w:r w:rsidRPr="001605D8">
        <w:rPr>
          <w:rFonts w:ascii="Times New Roman" w:hAnsi="Times New Roman" w:cs="Times New Roman"/>
          <w:sz w:val="28"/>
          <w:szCs w:val="28"/>
        </w:rPr>
        <w:t xml:space="preserve">  складові :</w:t>
      </w:r>
    </w:p>
    <w:p w:rsidR="00303AC7" w:rsidRPr="001605D8" w:rsidRDefault="00303AC7" w:rsidP="001032E1">
      <w:pPr>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12"/>
          <w:sz w:val="28"/>
          <w:szCs w:val="28"/>
        </w:rPr>
        <w:object w:dxaOrig="3400" w:dyaOrig="440">
          <v:shape id="_x0000_i1098" type="#_x0000_t75" style="width:169.5pt;height:20.25pt" o:ole="">
            <v:imagedata r:id="rId170" o:title=""/>
          </v:shape>
          <o:OLEObject Type="Embed" ProgID="Equation.3" ShapeID="_x0000_i1098" DrawAspect="Content" ObjectID="_1590300279" r:id="rId171"/>
        </w:object>
      </w:r>
      <w:r w:rsidRPr="001605D8">
        <w:rPr>
          <w:rFonts w:ascii="Times New Roman" w:hAnsi="Times New Roman" w:cs="Times New Roman"/>
          <w:position w:val="-12"/>
          <w:sz w:val="28"/>
          <w:szCs w:val="28"/>
        </w:rPr>
        <w:t>.</w:t>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t>(1.22</w:t>
      </w:r>
      <w:r w:rsidRPr="001605D8">
        <w:rPr>
          <w:rFonts w:ascii="Times New Roman" w:hAnsi="Times New Roman" w:cs="Times New Roman"/>
          <w:sz w:val="28"/>
          <w:szCs w:val="28"/>
        </w:rPr>
        <w:t>)</w:t>
      </w:r>
    </w:p>
    <w:p w:rsidR="00303AC7" w:rsidRPr="001605D8" w:rsidRDefault="00906CA4" w:rsidP="001032E1">
      <w:pPr>
        <w:autoSpaceDE w:val="0"/>
        <w:autoSpaceDN w:val="0"/>
        <w:adjustRightInd w:val="0"/>
        <w:spacing w:line="360" w:lineRule="auto"/>
        <w:ind w:right="55" w:firstLine="708"/>
        <w:jc w:val="both"/>
        <w:rPr>
          <w:rFonts w:ascii="Times New Roman" w:hAnsi="Times New Roman" w:cs="Times New Roman"/>
          <w:sz w:val="28"/>
          <w:szCs w:val="28"/>
        </w:rPr>
      </w:pPr>
      <w:r>
        <w:rPr>
          <w:rFonts w:ascii="Times New Roman" w:hAnsi="Times New Roman" w:cs="Times New Roman"/>
          <w:sz w:val="28"/>
          <w:szCs w:val="28"/>
        </w:rPr>
        <w:t>З урахуванням рівняння (1</w:t>
      </w:r>
      <w:r w:rsidR="00303AC7" w:rsidRPr="001605D8">
        <w:rPr>
          <w:rFonts w:ascii="Times New Roman" w:hAnsi="Times New Roman" w:cs="Times New Roman"/>
          <w:sz w:val="28"/>
          <w:szCs w:val="28"/>
        </w:rPr>
        <w:t>.2</w:t>
      </w:r>
      <w:r>
        <w:rPr>
          <w:rFonts w:ascii="Times New Roman" w:hAnsi="Times New Roman" w:cs="Times New Roman"/>
          <w:sz w:val="28"/>
          <w:szCs w:val="28"/>
        </w:rPr>
        <w:t>5</w:t>
      </w:r>
      <w:r w:rsidR="00303AC7" w:rsidRPr="001605D8">
        <w:rPr>
          <w:rFonts w:ascii="Times New Roman" w:hAnsi="Times New Roman" w:cs="Times New Roman"/>
          <w:sz w:val="28"/>
          <w:szCs w:val="28"/>
        </w:rPr>
        <w:t>) для одновимірного об'єкту (тест-об'єкт – лінія, що світиться), перетворення Фур'є функції розсіювання виглядатиме таким чином:</w:t>
      </w:r>
    </w:p>
    <w:p w:rsidR="00303AC7" w:rsidRPr="001605D8" w:rsidRDefault="00303AC7" w:rsidP="001032E1">
      <w:pPr>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30"/>
          <w:sz w:val="28"/>
          <w:szCs w:val="28"/>
        </w:rPr>
        <w:object w:dxaOrig="5899" w:dyaOrig="740">
          <v:shape id="_x0000_i1099" type="#_x0000_t75" style="width:290.25pt;height:37.5pt" o:ole="">
            <v:imagedata r:id="rId172" o:title=""/>
          </v:shape>
          <o:OLEObject Type="Embed" ProgID="Equation.3" ShapeID="_x0000_i1099" DrawAspect="Content" ObjectID="_1590300280" r:id="rId173"/>
        </w:object>
      </w:r>
      <w:r w:rsidR="001745AE">
        <w:rPr>
          <w:rFonts w:ascii="Times New Roman" w:hAnsi="Times New Roman" w:cs="Times New Roman"/>
          <w:sz w:val="28"/>
          <w:szCs w:val="28"/>
        </w:rPr>
        <w:tab/>
        <w:t>(1.23</w:t>
      </w:r>
      <w:r w:rsidRPr="001605D8">
        <w:rPr>
          <w:rFonts w:ascii="Times New Roman" w:hAnsi="Times New Roman" w:cs="Times New Roman"/>
          <w:sz w:val="28"/>
          <w:szCs w:val="28"/>
        </w:rPr>
        <w:t>)</w:t>
      </w:r>
    </w:p>
    <w:p w:rsidR="00303AC7" w:rsidRPr="001605D8" w:rsidRDefault="00303AC7" w:rsidP="001032E1">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 xml:space="preserve">У співвідношенні </w:t>
      </w:r>
      <w:r w:rsidR="00906CA4">
        <w:rPr>
          <w:rFonts w:ascii="Times New Roman" w:hAnsi="Times New Roman" w:cs="Times New Roman"/>
          <w:sz w:val="28"/>
          <w:szCs w:val="28"/>
        </w:rPr>
        <w:t>(1.26</w:t>
      </w:r>
      <w:r w:rsidRPr="001605D8">
        <w:rPr>
          <w:rFonts w:ascii="Times New Roman" w:hAnsi="Times New Roman" w:cs="Times New Roman"/>
          <w:sz w:val="28"/>
          <w:szCs w:val="28"/>
        </w:rPr>
        <w:t xml:space="preserve">) існують дійсна і уявна частини, що є відповідно </w:t>
      </w:r>
      <w:r w:rsidR="00906CA4" w:rsidRPr="001605D8">
        <w:rPr>
          <w:rFonts w:ascii="Times New Roman" w:hAnsi="Times New Roman" w:cs="Times New Roman"/>
          <w:sz w:val="28"/>
          <w:szCs w:val="28"/>
        </w:rPr>
        <w:t>косинус</w:t>
      </w:r>
      <w:r w:rsidRPr="001605D8">
        <w:rPr>
          <w:rFonts w:ascii="Times New Roman" w:hAnsi="Times New Roman" w:cs="Times New Roman"/>
          <w:sz w:val="28"/>
          <w:szCs w:val="28"/>
        </w:rPr>
        <w:t xml:space="preserve"> і </w:t>
      </w:r>
      <w:r w:rsidR="00906CA4" w:rsidRPr="001605D8">
        <w:rPr>
          <w:rFonts w:ascii="Times New Roman" w:hAnsi="Times New Roman" w:cs="Times New Roman"/>
          <w:sz w:val="28"/>
          <w:szCs w:val="28"/>
        </w:rPr>
        <w:t>синус</w:t>
      </w:r>
      <w:r w:rsidRPr="001605D8">
        <w:rPr>
          <w:rFonts w:ascii="Times New Roman" w:hAnsi="Times New Roman" w:cs="Times New Roman"/>
          <w:sz w:val="28"/>
          <w:szCs w:val="28"/>
        </w:rPr>
        <w:t xml:space="preserve"> Фур'є-перетвореннями :</w:t>
      </w:r>
    </w:p>
    <w:p w:rsidR="00303AC7" w:rsidRPr="001605D8" w:rsidRDefault="00303AC7" w:rsidP="001032E1">
      <w:pPr>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34"/>
          <w:sz w:val="28"/>
          <w:szCs w:val="28"/>
        </w:rPr>
        <w:object w:dxaOrig="3700" w:dyaOrig="820">
          <v:shape id="_x0000_i1100" type="#_x0000_t75" style="width:185.25pt;height:42pt" o:ole="">
            <v:imagedata r:id="rId174" o:title=""/>
          </v:shape>
          <o:OLEObject Type="Embed" ProgID="Equation.3" ShapeID="_x0000_i1100" DrawAspect="Content" ObjectID="_1590300281" r:id="rId175"/>
        </w:object>
      </w:r>
      <w:r w:rsidR="0003189A" w:rsidRPr="001605D8">
        <w:rPr>
          <w:rFonts w:ascii="Times New Roman" w:hAnsi="Times New Roman" w:cs="Times New Roman"/>
          <w:sz w:val="28"/>
          <w:szCs w:val="28"/>
        </w:rPr>
        <w:tab/>
      </w:r>
      <w:r w:rsidR="0003189A" w:rsidRPr="001605D8">
        <w:rPr>
          <w:rFonts w:ascii="Times New Roman" w:hAnsi="Times New Roman" w:cs="Times New Roman"/>
          <w:sz w:val="28"/>
          <w:szCs w:val="28"/>
        </w:rPr>
        <w:tab/>
      </w:r>
      <w:r w:rsidR="0003189A" w:rsidRPr="001605D8">
        <w:rPr>
          <w:rFonts w:ascii="Times New Roman" w:hAnsi="Times New Roman" w:cs="Times New Roman"/>
          <w:sz w:val="28"/>
          <w:szCs w:val="28"/>
        </w:rPr>
        <w:tab/>
      </w:r>
      <w:r w:rsidR="0003189A" w:rsidRPr="001605D8">
        <w:rPr>
          <w:rFonts w:ascii="Times New Roman" w:hAnsi="Times New Roman" w:cs="Times New Roman"/>
          <w:sz w:val="28"/>
          <w:szCs w:val="28"/>
        </w:rPr>
        <w:tab/>
        <w:t>(1</w:t>
      </w:r>
      <w:r w:rsidR="00EF7038">
        <w:rPr>
          <w:rFonts w:ascii="Times New Roman" w:hAnsi="Times New Roman" w:cs="Times New Roman"/>
          <w:sz w:val="28"/>
          <w:szCs w:val="28"/>
        </w:rPr>
        <w:t>.2</w:t>
      </w:r>
      <w:r w:rsidR="001745AE">
        <w:rPr>
          <w:rFonts w:ascii="Times New Roman" w:hAnsi="Times New Roman" w:cs="Times New Roman"/>
          <w:sz w:val="28"/>
          <w:szCs w:val="28"/>
        </w:rPr>
        <w:t>4</w:t>
      </w:r>
      <w:r w:rsidRPr="001605D8">
        <w:rPr>
          <w:rFonts w:ascii="Times New Roman" w:hAnsi="Times New Roman" w:cs="Times New Roman"/>
          <w:sz w:val="28"/>
          <w:szCs w:val="28"/>
        </w:rPr>
        <w:t>)</w:t>
      </w:r>
    </w:p>
    <w:p w:rsidR="00303AC7" w:rsidRPr="001605D8" w:rsidRDefault="00303AC7" w:rsidP="001032E1">
      <w:pPr>
        <w:numPr>
          <w:ilvl w:val="0"/>
          <w:numId w:val="2"/>
        </w:numPr>
        <w:autoSpaceDE w:val="0"/>
        <w:autoSpaceDN w:val="0"/>
        <w:adjustRightInd w:val="0"/>
        <w:spacing w:after="0"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 xml:space="preserve"> дійсна частина;</w:t>
      </w:r>
    </w:p>
    <w:p w:rsidR="00303AC7" w:rsidRPr="001605D8" w:rsidRDefault="00303AC7" w:rsidP="00BA1BB6">
      <w:pPr>
        <w:autoSpaceDE w:val="0"/>
        <w:autoSpaceDN w:val="0"/>
        <w:adjustRightInd w:val="0"/>
        <w:spacing w:line="360" w:lineRule="auto"/>
        <w:ind w:left="645" w:right="55" w:firstLine="708"/>
        <w:jc w:val="right"/>
        <w:rPr>
          <w:rFonts w:ascii="Times New Roman" w:hAnsi="Times New Roman" w:cs="Times New Roman"/>
          <w:sz w:val="28"/>
          <w:szCs w:val="28"/>
        </w:rPr>
      </w:pPr>
      <w:r w:rsidRPr="001605D8">
        <w:rPr>
          <w:rFonts w:ascii="Times New Roman" w:hAnsi="Times New Roman" w:cs="Times New Roman"/>
          <w:position w:val="-30"/>
          <w:sz w:val="28"/>
          <w:szCs w:val="28"/>
        </w:rPr>
        <w:object w:dxaOrig="3460" w:dyaOrig="740">
          <v:shape id="_x0000_i1101" type="#_x0000_t75" style="width:171.75pt;height:37.5pt" o:ole="">
            <v:imagedata r:id="rId176" o:title=""/>
          </v:shape>
          <o:OLEObject Type="Embed" ProgID="Equation.3" ShapeID="_x0000_i1101" DrawAspect="Content" ObjectID="_1590300282" r:id="rId177"/>
        </w:object>
      </w:r>
      <w:r w:rsidR="00BA1BB6">
        <w:rPr>
          <w:rFonts w:ascii="Times New Roman" w:hAnsi="Times New Roman" w:cs="Times New Roman"/>
          <w:sz w:val="28"/>
          <w:szCs w:val="28"/>
        </w:rPr>
        <w:tab/>
      </w:r>
      <w:r w:rsidR="00EF7038">
        <w:rPr>
          <w:rFonts w:ascii="Times New Roman" w:hAnsi="Times New Roman" w:cs="Times New Roman"/>
          <w:sz w:val="28"/>
          <w:szCs w:val="28"/>
        </w:rPr>
        <w:tab/>
      </w:r>
      <w:r w:rsidR="00BA1BB6">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t>(1.2</w:t>
      </w:r>
      <w:r w:rsidR="001745AE">
        <w:rPr>
          <w:rFonts w:ascii="Times New Roman" w:hAnsi="Times New Roman" w:cs="Times New Roman"/>
          <w:sz w:val="28"/>
          <w:szCs w:val="28"/>
        </w:rPr>
        <w:t>5</w:t>
      </w:r>
      <w:r w:rsidRPr="001605D8">
        <w:rPr>
          <w:rFonts w:ascii="Times New Roman" w:hAnsi="Times New Roman" w:cs="Times New Roman"/>
          <w:sz w:val="28"/>
          <w:szCs w:val="28"/>
        </w:rPr>
        <w:t>)</w:t>
      </w:r>
    </w:p>
    <w:p w:rsidR="00303AC7" w:rsidRPr="001605D8" w:rsidRDefault="00303AC7" w:rsidP="001032E1">
      <w:pPr>
        <w:numPr>
          <w:ilvl w:val="0"/>
          <w:numId w:val="2"/>
        </w:numPr>
        <w:autoSpaceDE w:val="0"/>
        <w:autoSpaceDN w:val="0"/>
        <w:adjustRightInd w:val="0"/>
        <w:spacing w:after="0"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 xml:space="preserve"> уявна частина.</w:t>
      </w:r>
    </w:p>
    <w:p w:rsidR="00303AC7" w:rsidRPr="001605D8" w:rsidRDefault="00303AC7"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З урахуванням цього визначити ОПФ можна на основі співвідношення: </w:t>
      </w:r>
    </w:p>
    <w:p w:rsidR="00303AC7" w:rsidRPr="001605D8" w:rsidRDefault="00303AC7" w:rsidP="001032E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12"/>
          <w:sz w:val="28"/>
          <w:szCs w:val="28"/>
        </w:rPr>
        <w:object w:dxaOrig="2460" w:dyaOrig="440">
          <v:shape id="_x0000_i1102" type="#_x0000_t75" style="width:123.75pt;height:20.25pt" o:ole="">
            <v:imagedata r:id="rId178" o:title=""/>
          </v:shape>
          <o:OLEObject Type="Embed" ProgID="Equation.3" ShapeID="_x0000_i1102" DrawAspect="Content" ObjectID="_1590300283" r:id="rId179"/>
        </w:object>
      </w:r>
      <w:r w:rsidR="0003189A" w:rsidRPr="001605D8">
        <w:rPr>
          <w:rFonts w:ascii="Times New Roman" w:hAnsi="Times New Roman" w:cs="Times New Roman"/>
          <w:sz w:val="28"/>
          <w:szCs w:val="28"/>
        </w:rPr>
        <w:tab/>
        <w:t>.</w:t>
      </w:r>
      <w:r w:rsidR="0003189A" w:rsidRPr="001605D8">
        <w:rPr>
          <w:rFonts w:ascii="Times New Roman" w:hAnsi="Times New Roman" w:cs="Times New Roman"/>
          <w:sz w:val="28"/>
          <w:szCs w:val="28"/>
        </w:rPr>
        <w:tab/>
      </w:r>
      <w:r w:rsidR="0003189A" w:rsidRPr="001605D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t>(1.2</w:t>
      </w:r>
      <w:r w:rsidR="001745AE">
        <w:rPr>
          <w:rFonts w:ascii="Times New Roman" w:hAnsi="Times New Roman" w:cs="Times New Roman"/>
          <w:sz w:val="28"/>
          <w:szCs w:val="28"/>
        </w:rPr>
        <w:t>6</w:t>
      </w:r>
      <w:r w:rsidRPr="001605D8">
        <w:rPr>
          <w:rFonts w:ascii="Times New Roman" w:hAnsi="Times New Roman" w:cs="Times New Roman"/>
          <w:sz w:val="28"/>
          <w:szCs w:val="28"/>
        </w:rPr>
        <w:t>)</w:t>
      </w:r>
    </w:p>
    <w:p w:rsidR="00303AC7" w:rsidRPr="001605D8" w:rsidRDefault="00906CA4" w:rsidP="001032E1">
      <w:pPr>
        <w:autoSpaceDE w:val="0"/>
        <w:autoSpaceDN w:val="0"/>
        <w:adjustRightInd w:val="0"/>
        <w:spacing w:line="360" w:lineRule="auto"/>
        <w:ind w:right="55"/>
        <w:jc w:val="both"/>
        <w:rPr>
          <w:rFonts w:ascii="Times New Roman" w:hAnsi="Times New Roman" w:cs="Times New Roman"/>
          <w:sz w:val="28"/>
          <w:szCs w:val="28"/>
        </w:rPr>
      </w:pPr>
      <w:r>
        <w:rPr>
          <w:rFonts w:ascii="Times New Roman" w:hAnsi="Times New Roman" w:cs="Times New Roman"/>
          <w:sz w:val="28"/>
          <w:szCs w:val="28"/>
        </w:rPr>
        <w:tab/>
        <w:t>ОПФ</w:t>
      </w:r>
      <w:r w:rsidR="00303AC7" w:rsidRPr="001605D8">
        <w:rPr>
          <w:rFonts w:ascii="Times New Roman" w:hAnsi="Times New Roman" w:cs="Times New Roman"/>
          <w:sz w:val="28"/>
          <w:szCs w:val="28"/>
        </w:rPr>
        <w:t xml:space="preserve"> можна представити у вигляді модуля і аргументу. Модул</w:t>
      </w:r>
      <w:r>
        <w:rPr>
          <w:rFonts w:ascii="Times New Roman" w:hAnsi="Times New Roman" w:cs="Times New Roman"/>
          <w:sz w:val="28"/>
          <w:szCs w:val="28"/>
        </w:rPr>
        <w:t>ь ОПФ</w:t>
      </w:r>
      <w:r w:rsidR="00303AC7" w:rsidRPr="001605D8">
        <w:rPr>
          <w:rFonts w:ascii="Times New Roman" w:hAnsi="Times New Roman" w:cs="Times New Roman"/>
          <w:sz w:val="28"/>
          <w:szCs w:val="28"/>
        </w:rPr>
        <w:t xml:space="preserve"> дорівнює:</w:t>
      </w:r>
    </w:p>
    <w:p w:rsidR="00303AC7" w:rsidRPr="001605D8" w:rsidRDefault="00303AC7" w:rsidP="001032E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20"/>
          <w:sz w:val="28"/>
          <w:szCs w:val="28"/>
        </w:rPr>
        <w:object w:dxaOrig="3860" w:dyaOrig="580">
          <v:shape id="_x0000_i1103" type="#_x0000_t75" style="width:192pt;height:27.75pt" o:ole="">
            <v:imagedata r:id="rId180" o:title=""/>
          </v:shape>
          <o:OLEObject Type="Embed" ProgID="Equation.3" ShapeID="_x0000_i1103" DrawAspect="Content" ObjectID="_1590300284" r:id="rId181"/>
        </w:object>
      </w:r>
      <w:r w:rsidR="00EF7038">
        <w:rPr>
          <w:rFonts w:ascii="Times New Roman" w:hAnsi="Times New Roman" w:cs="Times New Roman"/>
          <w:sz w:val="28"/>
          <w:szCs w:val="28"/>
        </w:rPr>
        <w:tab/>
        <w:t>.</w:t>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r>
      <w:r w:rsidR="00EF7038">
        <w:rPr>
          <w:rFonts w:ascii="Times New Roman" w:hAnsi="Times New Roman" w:cs="Times New Roman"/>
          <w:sz w:val="28"/>
          <w:szCs w:val="28"/>
        </w:rPr>
        <w:tab/>
        <w:t>(1.</w:t>
      </w:r>
      <w:r w:rsidR="001745AE">
        <w:rPr>
          <w:rFonts w:ascii="Times New Roman" w:hAnsi="Times New Roman" w:cs="Times New Roman"/>
          <w:sz w:val="28"/>
          <w:szCs w:val="28"/>
        </w:rPr>
        <w:t>29</w:t>
      </w:r>
      <w:r w:rsidRPr="001605D8">
        <w:rPr>
          <w:rFonts w:ascii="Times New Roman" w:hAnsi="Times New Roman" w:cs="Times New Roman"/>
          <w:sz w:val="28"/>
          <w:szCs w:val="28"/>
        </w:rPr>
        <w:t>)</w:t>
      </w:r>
    </w:p>
    <w:p w:rsidR="00303AC7" w:rsidRPr="006275E1" w:rsidRDefault="00303AC7"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Модуль ОПФ </w:t>
      </w:r>
      <w:r w:rsidRPr="001605D8">
        <w:rPr>
          <w:rFonts w:ascii="Times New Roman" w:hAnsi="Times New Roman" w:cs="Times New Roman"/>
          <w:position w:val="-10"/>
          <w:sz w:val="28"/>
          <w:szCs w:val="28"/>
        </w:rPr>
        <w:object w:dxaOrig="560" w:dyaOrig="340">
          <v:shape id="_x0000_i1104" type="#_x0000_t75" style="width:27.75pt;height:16.5pt" o:ole="">
            <v:imagedata r:id="rId182" o:title=""/>
          </v:shape>
          <o:OLEObject Type="Embed" ProgID="Equation.3" ShapeID="_x0000_i1104" DrawAspect="Content" ObjectID="_1590300285" r:id="rId183"/>
        </w:object>
      </w:r>
      <w:r w:rsidRPr="001605D8">
        <w:rPr>
          <w:rFonts w:ascii="Times New Roman" w:hAnsi="Times New Roman" w:cs="Times New Roman"/>
          <w:sz w:val="28"/>
          <w:szCs w:val="28"/>
        </w:rPr>
        <w:t xml:space="preserve"> має назву  </w:t>
      </w:r>
      <w:r w:rsidRPr="006275E1">
        <w:rPr>
          <w:rFonts w:ascii="Times New Roman" w:hAnsi="Times New Roman" w:cs="Times New Roman"/>
          <w:sz w:val="28"/>
          <w:szCs w:val="28"/>
        </w:rPr>
        <w:t>модуляційна передатна функція (МПФ).</w:t>
      </w:r>
    </w:p>
    <w:p w:rsidR="00303AC7" w:rsidRPr="001605D8" w:rsidRDefault="00303AC7"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Аргумент ОПФ </w:t>
      </w:r>
      <w:r w:rsidRPr="001605D8">
        <w:rPr>
          <w:rFonts w:ascii="Times New Roman" w:hAnsi="Times New Roman" w:cs="Times New Roman"/>
          <w:position w:val="-10"/>
          <w:sz w:val="28"/>
          <w:szCs w:val="28"/>
        </w:rPr>
        <w:object w:dxaOrig="620" w:dyaOrig="360">
          <v:shape id="_x0000_i1105" type="#_x0000_t75" style="width:30pt;height:19.5pt" o:ole="">
            <v:imagedata r:id="rId184" o:title=""/>
          </v:shape>
          <o:OLEObject Type="Embed" ProgID="Equation.3" ShapeID="_x0000_i1105" DrawAspect="Content" ObjectID="_1590300286" r:id="rId185"/>
        </w:object>
      </w:r>
      <w:r w:rsidRPr="001605D8">
        <w:rPr>
          <w:rFonts w:ascii="Times New Roman" w:hAnsi="Times New Roman" w:cs="Times New Roman"/>
          <w:sz w:val="28"/>
          <w:szCs w:val="28"/>
        </w:rPr>
        <w:t xml:space="preserve"> назву </w:t>
      </w:r>
      <w:r w:rsidRPr="006275E1">
        <w:rPr>
          <w:rFonts w:ascii="Times New Roman" w:hAnsi="Times New Roman" w:cs="Times New Roman"/>
          <w:sz w:val="28"/>
          <w:szCs w:val="28"/>
        </w:rPr>
        <w:t>фазова передатна функція (ФПФ),</w:t>
      </w:r>
      <w:r w:rsidRPr="001605D8">
        <w:rPr>
          <w:rFonts w:ascii="Times New Roman" w:hAnsi="Times New Roman" w:cs="Times New Roman"/>
          <w:b/>
          <w:i/>
          <w:sz w:val="28"/>
          <w:szCs w:val="28"/>
        </w:rPr>
        <w:t xml:space="preserve"> </w:t>
      </w:r>
      <w:r w:rsidRPr="001605D8">
        <w:rPr>
          <w:rFonts w:ascii="Times New Roman" w:hAnsi="Times New Roman" w:cs="Times New Roman"/>
          <w:sz w:val="28"/>
          <w:szCs w:val="28"/>
        </w:rPr>
        <w:t>яка визначається із співвідношення</w:t>
      </w:r>
      <w:r w:rsidRPr="001605D8">
        <w:rPr>
          <w:rFonts w:ascii="Times New Roman" w:hAnsi="Times New Roman" w:cs="Times New Roman"/>
          <w:b/>
          <w:i/>
          <w:sz w:val="28"/>
          <w:szCs w:val="28"/>
        </w:rPr>
        <w:t xml:space="preserve"> </w:t>
      </w:r>
      <w:r w:rsidRPr="001605D8">
        <w:rPr>
          <w:rFonts w:ascii="Times New Roman" w:hAnsi="Times New Roman" w:cs="Times New Roman"/>
          <w:sz w:val="28"/>
          <w:szCs w:val="28"/>
        </w:rPr>
        <w:t xml:space="preserve"> :</w:t>
      </w:r>
    </w:p>
    <w:p w:rsidR="00303AC7" w:rsidRPr="001605D8" w:rsidRDefault="00303AC7" w:rsidP="001032E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4"/>
          <w:sz w:val="28"/>
          <w:szCs w:val="28"/>
        </w:rPr>
        <w:object w:dxaOrig="2220" w:dyaOrig="780">
          <v:shape id="_x0000_i1106" type="#_x0000_t75" style="width:112.5pt;height:40.5pt" o:ole="">
            <v:imagedata r:id="rId186" o:title=""/>
          </v:shape>
          <o:OLEObject Type="Embed" ProgID="Equation.3" ShapeID="_x0000_i1106" DrawAspect="Content" ObjectID="_1590300287" r:id="rId187"/>
        </w:object>
      </w:r>
      <w:r w:rsidR="0003189A" w:rsidRPr="001605D8">
        <w:rPr>
          <w:rFonts w:ascii="Times New Roman" w:hAnsi="Times New Roman" w:cs="Times New Roman"/>
          <w:sz w:val="28"/>
          <w:szCs w:val="28"/>
        </w:rPr>
        <w:tab/>
        <w:t>.</w:t>
      </w:r>
      <w:r w:rsidR="0003189A" w:rsidRPr="001605D8">
        <w:rPr>
          <w:rFonts w:ascii="Times New Roman" w:hAnsi="Times New Roman" w:cs="Times New Roman"/>
          <w:sz w:val="28"/>
          <w:szCs w:val="28"/>
        </w:rPr>
        <w:tab/>
      </w:r>
      <w:r w:rsidR="0003189A" w:rsidRPr="001605D8">
        <w:rPr>
          <w:rFonts w:ascii="Times New Roman" w:hAnsi="Times New Roman" w:cs="Times New Roman"/>
          <w:sz w:val="28"/>
          <w:szCs w:val="28"/>
        </w:rPr>
        <w:tab/>
      </w:r>
      <w:r w:rsidR="0003189A" w:rsidRPr="001605D8">
        <w:rPr>
          <w:rFonts w:ascii="Times New Roman" w:hAnsi="Times New Roman" w:cs="Times New Roman"/>
          <w:sz w:val="28"/>
          <w:szCs w:val="28"/>
        </w:rPr>
        <w:tab/>
      </w:r>
      <w:r w:rsidR="0003189A" w:rsidRPr="001605D8">
        <w:rPr>
          <w:rFonts w:ascii="Times New Roman" w:hAnsi="Times New Roman" w:cs="Times New Roman"/>
          <w:sz w:val="28"/>
          <w:szCs w:val="28"/>
        </w:rPr>
        <w:tab/>
      </w:r>
      <w:r w:rsidR="0003189A" w:rsidRPr="001605D8">
        <w:rPr>
          <w:rFonts w:ascii="Times New Roman" w:hAnsi="Times New Roman" w:cs="Times New Roman"/>
          <w:sz w:val="28"/>
          <w:szCs w:val="28"/>
        </w:rPr>
        <w:tab/>
      </w:r>
      <w:r w:rsidR="0003189A" w:rsidRPr="001605D8">
        <w:rPr>
          <w:rFonts w:ascii="Times New Roman" w:hAnsi="Times New Roman" w:cs="Times New Roman"/>
          <w:sz w:val="28"/>
          <w:szCs w:val="28"/>
        </w:rPr>
        <w:tab/>
        <w:t>(1</w:t>
      </w:r>
      <w:r w:rsidRPr="001605D8">
        <w:rPr>
          <w:rFonts w:ascii="Times New Roman" w:hAnsi="Times New Roman" w:cs="Times New Roman"/>
          <w:sz w:val="28"/>
          <w:szCs w:val="28"/>
        </w:rPr>
        <w:t>.</w:t>
      </w:r>
      <w:r w:rsidR="001745AE">
        <w:rPr>
          <w:rFonts w:ascii="Times New Roman" w:hAnsi="Times New Roman" w:cs="Times New Roman"/>
          <w:sz w:val="28"/>
          <w:szCs w:val="28"/>
        </w:rPr>
        <w:t>30</w:t>
      </w:r>
      <w:r w:rsidRPr="001605D8">
        <w:rPr>
          <w:rFonts w:ascii="Times New Roman" w:hAnsi="Times New Roman" w:cs="Times New Roman"/>
          <w:sz w:val="28"/>
          <w:szCs w:val="28"/>
        </w:rPr>
        <w:t>)</w:t>
      </w:r>
    </w:p>
    <w:p w:rsidR="00303AC7" w:rsidRPr="001605D8" w:rsidRDefault="00303AC7"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Фізично модуль ОПФ показує, з яким контрастом </w:t>
      </w:r>
      <w:r w:rsidR="00906CA4">
        <w:rPr>
          <w:rFonts w:ascii="Times New Roman" w:hAnsi="Times New Roman" w:cs="Times New Roman"/>
          <w:sz w:val="28"/>
          <w:szCs w:val="28"/>
        </w:rPr>
        <w:t>ОС</w:t>
      </w:r>
      <w:r w:rsidRPr="001605D8">
        <w:rPr>
          <w:rFonts w:ascii="Times New Roman" w:hAnsi="Times New Roman" w:cs="Times New Roman"/>
          <w:sz w:val="28"/>
          <w:szCs w:val="28"/>
        </w:rPr>
        <w:t xml:space="preserve"> відтворює різні просторові частоти. </w:t>
      </w:r>
      <w:r w:rsidR="00906CA4">
        <w:rPr>
          <w:rFonts w:ascii="Times New Roman" w:hAnsi="Times New Roman" w:cs="Times New Roman"/>
          <w:sz w:val="28"/>
          <w:szCs w:val="28"/>
        </w:rPr>
        <w:t>Його інколи називають частото-</w:t>
      </w:r>
      <w:r w:rsidRPr="001605D8">
        <w:rPr>
          <w:rFonts w:ascii="Times New Roman" w:hAnsi="Times New Roman" w:cs="Times New Roman"/>
          <w:sz w:val="28"/>
          <w:szCs w:val="28"/>
        </w:rPr>
        <w:t>контрастною характеристикою, яка може бути визначена із співвідношення:</w:t>
      </w:r>
    </w:p>
    <w:p w:rsidR="00303AC7" w:rsidRPr="001605D8" w:rsidRDefault="00303AC7" w:rsidP="001032E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0"/>
          <w:sz w:val="28"/>
          <w:szCs w:val="28"/>
        </w:rPr>
        <w:object w:dxaOrig="1100" w:dyaOrig="700">
          <v:shape id="_x0000_i1107" type="#_x0000_t75" style="width:55.5pt;height:36.75pt" o:ole="">
            <v:imagedata r:id="rId188" o:title=""/>
          </v:shape>
          <o:OLEObject Type="Embed" ProgID="Equation.3" ShapeID="_x0000_i1107" DrawAspect="Content" ObjectID="_1590300288" r:id="rId189"/>
        </w:object>
      </w:r>
      <w:r w:rsidR="001745AE">
        <w:rPr>
          <w:rFonts w:ascii="Times New Roman" w:hAnsi="Times New Roman" w:cs="Times New Roman"/>
          <w:sz w:val="28"/>
          <w:szCs w:val="28"/>
        </w:rPr>
        <w:tab/>
        <w:t>,</w:t>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t>(1.31</w:t>
      </w:r>
      <w:r w:rsidRPr="001605D8">
        <w:rPr>
          <w:rFonts w:ascii="Times New Roman" w:hAnsi="Times New Roman" w:cs="Times New Roman"/>
          <w:sz w:val="28"/>
          <w:szCs w:val="28"/>
        </w:rPr>
        <w:t>)</w:t>
      </w:r>
    </w:p>
    <w:p w:rsidR="00EE7951" w:rsidRPr="00EF7038" w:rsidRDefault="00303AC7" w:rsidP="001032E1">
      <w:pPr>
        <w:autoSpaceDE w:val="0"/>
        <w:autoSpaceDN w:val="0"/>
        <w:adjustRightInd w:val="0"/>
        <w:spacing w:line="360" w:lineRule="auto"/>
        <w:ind w:right="55"/>
        <w:jc w:val="both"/>
        <w:rPr>
          <w:rFonts w:ascii="Times New Roman" w:hAnsi="Times New Roman" w:cs="Times New Roman"/>
          <w:sz w:val="28"/>
          <w:szCs w:val="28"/>
          <w:lang w:val="ru-RU"/>
        </w:rPr>
      </w:pPr>
      <w:r w:rsidRPr="001605D8">
        <w:rPr>
          <w:rFonts w:ascii="Times New Roman" w:hAnsi="Times New Roman" w:cs="Times New Roman"/>
          <w:sz w:val="28"/>
          <w:szCs w:val="28"/>
        </w:rPr>
        <w:t xml:space="preserve">де </w:t>
      </w:r>
      <w:r w:rsidRPr="001605D8">
        <w:rPr>
          <w:rFonts w:ascii="Times New Roman" w:hAnsi="Times New Roman" w:cs="Times New Roman"/>
          <w:position w:val="-12"/>
          <w:sz w:val="28"/>
          <w:szCs w:val="28"/>
        </w:rPr>
        <w:object w:dxaOrig="279" w:dyaOrig="380">
          <v:shape id="_x0000_i1108" type="#_x0000_t75" style="width:12.75pt;height:19.5pt" o:ole="">
            <v:imagedata r:id="rId190" o:title=""/>
          </v:shape>
          <o:OLEObject Type="Embed" ProgID="Equation.3" ShapeID="_x0000_i1108" DrawAspect="Content" ObjectID="_1590300289" r:id="rId191"/>
        </w:object>
      </w:r>
      <w:r w:rsidRPr="001605D8">
        <w:rPr>
          <w:rFonts w:ascii="Times New Roman" w:hAnsi="Times New Roman" w:cs="Times New Roman"/>
          <w:sz w:val="28"/>
          <w:szCs w:val="28"/>
        </w:rPr>
        <w:t xml:space="preserve">- контраст в площині зображення на просторовій частоті </w:t>
      </w:r>
      <w:r w:rsidRPr="001605D8">
        <w:rPr>
          <w:rFonts w:ascii="Times New Roman" w:hAnsi="Times New Roman" w:cs="Times New Roman"/>
          <w:position w:val="-6"/>
          <w:sz w:val="28"/>
          <w:szCs w:val="28"/>
        </w:rPr>
        <w:object w:dxaOrig="260" w:dyaOrig="279">
          <v:shape id="_x0000_i1109" type="#_x0000_t75" style="width:12.75pt;height:12.75pt" o:ole="">
            <v:imagedata r:id="rId192" o:title=""/>
          </v:shape>
          <o:OLEObject Type="Embed" ProgID="Equation.3" ShapeID="_x0000_i1109" DrawAspect="Content" ObjectID="_1590300290" r:id="rId193"/>
        </w:object>
      </w:r>
      <w:r w:rsidRPr="001605D8">
        <w:rPr>
          <w:rFonts w:ascii="Times New Roman" w:hAnsi="Times New Roman" w:cs="Times New Roman"/>
          <w:sz w:val="28"/>
          <w:szCs w:val="28"/>
        </w:rPr>
        <w:t xml:space="preserve">; </w:t>
      </w:r>
      <w:r w:rsidRPr="001605D8">
        <w:rPr>
          <w:rFonts w:ascii="Times New Roman" w:hAnsi="Times New Roman" w:cs="Times New Roman"/>
          <w:position w:val="-12"/>
          <w:sz w:val="28"/>
          <w:szCs w:val="28"/>
        </w:rPr>
        <w:object w:dxaOrig="300" w:dyaOrig="380">
          <v:shape id="_x0000_i1110" type="#_x0000_t75" style="width:15pt;height:19.5pt" o:ole="">
            <v:imagedata r:id="rId194" o:title=""/>
          </v:shape>
          <o:OLEObject Type="Embed" ProgID="Equation.3" ShapeID="_x0000_i1110" DrawAspect="Content" ObjectID="_1590300291" r:id="rId195"/>
        </w:object>
      </w:r>
      <w:r w:rsidRPr="001605D8">
        <w:rPr>
          <w:rFonts w:ascii="Times New Roman" w:hAnsi="Times New Roman" w:cs="Times New Roman"/>
          <w:sz w:val="28"/>
          <w:szCs w:val="28"/>
        </w:rPr>
        <w:t xml:space="preserve"> - контраст в площині  предметів н</w:t>
      </w:r>
      <w:r w:rsidR="00EF7038">
        <w:rPr>
          <w:rFonts w:ascii="Times New Roman" w:hAnsi="Times New Roman" w:cs="Times New Roman"/>
          <w:sz w:val="28"/>
          <w:szCs w:val="28"/>
        </w:rPr>
        <w:t xml:space="preserve">а тій самій просторовій частоті </w:t>
      </w:r>
      <w:r w:rsidR="00EF7038" w:rsidRPr="00EF7038">
        <w:rPr>
          <w:rFonts w:ascii="Times New Roman" w:hAnsi="Times New Roman" w:cs="Times New Roman"/>
          <w:sz w:val="28"/>
          <w:szCs w:val="28"/>
          <w:lang w:val="ru-RU"/>
        </w:rPr>
        <w:t>[4].</w:t>
      </w:r>
    </w:p>
    <w:p w:rsidR="00303AC7" w:rsidRPr="001605D8" w:rsidRDefault="00303AC7"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 xml:space="preserve">Зв'язок між максимальним і мінімальним значеннями яскравості в площині предметів для </w:t>
      </w:r>
      <w:r w:rsidR="00906CA4" w:rsidRPr="001605D8">
        <w:rPr>
          <w:rFonts w:ascii="Times New Roman" w:hAnsi="Times New Roman" w:cs="Times New Roman"/>
          <w:sz w:val="28"/>
          <w:szCs w:val="28"/>
        </w:rPr>
        <w:t>синусоїдальної</w:t>
      </w:r>
      <w:r w:rsidRPr="001605D8">
        <w:rPr>
          <w:rFonts w:ascii="Times New Roman" w:hAnsi="Times New Roman" w:cs="Times New Roman"/>
          <w:sz w:val="28"/>
          <w:szCs w:val="28"/>
        </w:rPr>
        <w:t xml:space="preserve"> міри і контрастом в </w:t>
      </w:r>
      <w:r w:rsidR="00431DE4" w:rsidRPr="001605D8">
        <w:rPr>
          <w:rFonts w:ascii="Times New Roman" w:hAnsi="Times New Roman" w:cs="Times New Roman"/>
          <w:sz w:val="28"/>
          <w:szCs w:val="28"/>
        </w:rPr>
        <w:t>площині предметів ілюструє рис</w:t>
      </w:r>
      <w:r w:rsidR="00502DED">
        <w:rPr>
          <w:rFonts w:ascii="Times New Roman" w:hAnsi="Times New Roman" w:cs="Times New Roman"/>
          <w:sz w:val="28"/>
          <w:szCs w:val="28"/>
        </w:rPr>
        <w:t>унок</w:t>
      </w:r>
      <w:r w:rsidR="00431DE4" w:rsidRPr="001605D8">
        <w:rPr>
          <w:rFonts w:ascii="Times New Roman" w:hAnsi="Times New Roman" w:cs="Times New Roman"/>
          <w:sz w:val="28"/>
          <w:szCs w:val="28"/>
        </w:rPr>
        <w:t xml:space="preserve"> 1</w:t>
      </w:r>
      <w:r w:rsidRPr="001605D8">
        <w:rPr>
          <w:rFonts w:ascii="Times New Roman" w:hAnsi="Times New Roman" w:cs="Times New Roman"/>
          <w:sz w:val="28"/>
          <w:szCs w:val="28"/>
        </w:rPr>
        <w:t>.</w:t>
      </w:r>
      <w:r w:rsidR="00431DE4" w:rsidRPr="001605D8">
        <w:rPr>
          <w:rFonts w:ascii="Times New Roman" w:hAnsi="Times New Roman" w:cs="Times New Roman"/>
          <w:sz w:val="28"/>
          <w:szCs w:val="28"/>
        </w:rPr>
        <w:t>1</w:t>
      </w:r>
      <w:r w:rsidR="00502DED">
        <w:rPr>
          <w:rFonts w:ascii="Times New Roman" w:hAnsi="Times New Roman" w:cs="Times New Roman"/>
          <w:sz w:val="28"/>
          <w:szCs w:val="28"/>
        </w:rPr>
        <w:t>0</w:t>
      </w:r>
      <w:r w:rsidRPr="001605D8">
        <w:rPr>
          <w:rFonts w:ascii="Times New Roman" w:hAnsi="Times New Roman" w:cs="Times New Roman"/>
          <w:sz w:val="28"/>
          <w:szCs w:val="28"/>
        </w:rPr>
        <w:t>.</w:t>
      </w:r>
    </w:p>
    <w:p w:rsidR="00303AC7" w:rsidRPr="001605D8" w:rsidRDefault="00C4056C" w:rsidP="001032E1">
      <w:pPr>
        <w:autoSpaceDE w:val="0"/>
        <w:autoSpaceDN w:val="0"/>
        <w:adjustRightInd w:val="0"/>
        <w:spacing w:line="360" w:lineRule="auto"/>
        <w:ind w:right="55"/>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1398" o:spid="_x0000_s1185" editas="canvas" style="width:209.55pt;height:147pt;mso-position-horizontal-relative:char;mso-position-vertical-relative:line" coordsize="26612,18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">
            <v:shape id="_x0000_s1186" type="#_x0000_t75" style="position:absolute;width:26612;height:18669;visibility:visible">
              <v:fill o:detectmouseclick="t"/>
              <v:path o:connecttype="none"/>
            </v:shape>
            <v:group id="Группа 211" o:spid="_x0000_s1187" style="position:absolute;left:360;width:25961;height:18147" coordorigin="360" coordsize="25961,22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MMMUAAADdAAAADwAAAGRycy9kb3ducmV2LnhtbERPTWvCQBC9F/wPyxS8&#10;NZtoGyTNKiJVPIRCVSi9DdkxCWZnQ3abxH/fLRR6m8f7nHwzmVYM1LvGsoIkikEQl1Y3XCm4nPdP&#10;KxDOI2tsLZOCOznYrGcPOWbajvxBw8lXIoSwy1BB7X2XSenKmgy6yHbEgbva3qAPsK+k7nEM4aaV&#10;izhOpcGGQ0ONHe1qKm+nb6PgMOK4XSZvQ3G77u5f55f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wjDDFAAAA3QAA&#10;AA8AAAAAAAAAAAAAAAAAqgIAAGRycy9kb3ducmV2LnhtbFBLBQYAAAAABAAEAPoAAACcAwAAAAA=&#10;">
              <v:shape id="Freeform 147" o:spid="_x0000_s1188" style="position:absolute;left:5184;top:5397;width:7734;height:5194;visibility:visible;mso-wrap-style:square;v-text-anchor:top" coordsize="11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ZH8YA&#10;AADdAAAADwAAAGRycy9kb3ducmV2LnhtbERPTWvCQBC9C/0PyxS8lLox1VZSVykFqxcRbXvwNman&#10;STA7G7KbGP31rlDwNo/3OdN5Z0rRUu0KywqGgwgEcWp1wZmCn+/F8wSE88gaS8uk4EwO5rOH3hQT&#10;bU+8pXbnMxFC2CWoIPe+SqR0aU4G3cBWxIH7s7VBH2CdSV3jKYSbUsZR9CoNFhwacqzoM6f0uGuM&#10;gmbJ+6f92A7Xv8XBrI5x+9VdNkr1H7uPdxCeOn8X/7tXOsx/Gb3B7Ztwgp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yZH8YAAADdAAAADwAAAAAAAAAAAAAAAACYAgAAZHJz&#10;L2Rvd25yZXYueG1sUEsFBgAAAAAEAAQA9QAAAIsDAAAAAA==&#10;" path="m,76l9,53,18,35,27,20,37,10,46,3,55,1,56,,66,3r9,6l84,19r9,14l103,51r9,22l113,76e" filled="f" strokeweight="1.1pt">
                <v:path arrowok="t" o:connecttype="custom" o:connectlocs="0,35498940;4216125,24755834;8432182,16348183;12648307,9341819;17332852,4670910;21548977,1401287;25765034,467118;26233523,0;30918068,1401287;35134125,4203791;39350250,8874769;43566375,15414015;48250920,23821666;52466977,34097653;52935466,35498940" o:connectangles="0,0,0,0,0,0,0,0,0,0,0,0,0,0,0"/>
              </v:shape>
              <v:shape id="Freeform 148" o:spid="_x0000_s1189" style="position:absolute;left:12918;top:10591;width:7735;height:5188;visibility:visible;mso-wrap-style:square;v-text-anchor:top" coordsize="11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NbckA&#10;AADdAAAADwAAAGRycy9kb3ducmV2LnhtbESPT2vCQBDF7wW/wzJCL1I3/mkpqauI0NaLiFYP3qbZ&#10;aRLMzobsGmM/fecg9DbDe/Peb2aLzlWqpSaUng2Mhgko4szbknMDh6/3p1dQISJbrDyTgRsFWMx7&#10;DzNMrb/yjtp9zJWEcEjRQBFjnWodsoIchqGviUX78Y3DKGuTa9vgVcJdpcdJ8qIdliwNBda0Kig7&#10;7y/OwOWTT4PTsx9tjuW3W5/H7Uf3uzXmsd8t30BF6uK/+X69toI/mQqufCMj6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gMNbckAAADdAAAADwAAAAAAAAAAAAAAAACYAgAA&#10;ZHJzL2Rvd25yZXYueG1sUEsFBgAAAAAEAAQA9QAAAI4DAAAAAA==&#10;" path="m,l9,23r9,18l28,56r9,10l46,73r9,3l57,76r9,-2l75,68,84,58,94,44r9,-18l112,4,113,e" filled="f" strokeweight="1.1pt">
                <v:path arrowok="t" o:connecttype="custom" o:connectlocs="0,0;4216670,10717589;8433272,19105220;13118423,26094957;17335093,30754805;21551764,34016624;25768365,35414585;26705396,35414585;30922066,34482656;35138668,31686734;39355338,27026954;44040489,20503181;48257159,12115550;52473761,1863926;52942310,0" o:connectangles="0,0,0,0,0,0,0,0,0,0,0,0,0,0,0"/>
              </v:shape>
              <v:line id="Line 149" o:spid="_x0000_s1190" style="position:absolute;flip:x;visibility:visible" from="19764,10591" to="20653,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cMMQAAADdAAAADwAAAGRycy9kb3ducmV2LnhtbERPTWvCQBC9F/wPywjemo1VtEZXKYJF&#10;Cj00ltLcxuyYhGRnQ3aryb/vFoTe5vE+Z7PrTSOu1LnKsoJpFIMgzq2uuFDweTo8PoNwHlljY5kU&#10;DORgtx09bDDR9sYfdE19IUIIuwQVlN63iZQuL8mgi2xLHLiL7Qz6ALtC6g5vIdw08imOF9JgxaGh&#10;xJb2JeV1+mMU1K86y8617uvll8W394Gb7wsrNRn3L2sQnnr/L767jzrMn81X8PdNOEF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8lwwxAAAAN0AAAAPAAAAAAAAAAAA&#10;AAAAAKECAABkcnMvZG93bnJldi54bWxQSwUGAAAAAAQABAD5AAAAkgMAAAAA&#10;" strokeweight=".55pt"/>
              <v:line id="Line 150" o:spid="_x0000_s1191" style="position:absolute;flip:x;visibility:visible" from="18259,10591" to="19218,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FjcMUAAADdAAAADwAAAGRycy9kb3ducmV2LnhtbESPQWvCQBCF74L/YRmhN920Yi2pq4hQ&#10;EaGHqhS9jdkxCcnOhuxW4793DgVvM7w3730zW3SuVldqQ+nZwOsoAUWceVtybuCw/xp+gAoR2WLt&#10;mQzcKcBi3u/NMLX+xj903cVcSQiHFA0UMTap1iEryGEY+YZYtItvHUZZ21zbFm8S7mr9liTv2mHJ&#10;0lBgQ6uCsmr35wxUa3s6nSvbVdNfj9vvO9fHCxvzMuiWn6AidfFp/r/eWMEfT4RfvpER9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FjcMUAAADdAAAADwAAAAAAAAAA&#10;AAAAAAChAgAAZHJzL2Rvd25yZXYueG1sUEsFBgAAAAAEAAQA+QAAAJMDAAAAAA==&#10;" strokeweight=".55pt"/>
              <v:line id="Line 151" o:spid="_x0000_s1192" style="position:absolute;flip:x;visibility:visible" from="16817,10591" to="17776,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G68MAAADdAAAADwAAAGRycy9kb3ducmV2LnhtbERPS2vCQBC+C/0PyxR6040tWkmzkVJo&#10;EcFDtYi5jdnJg2RnQ3bV+O/dguBtPr7nJMvBtOJMvastK5hOIhDEudU1lwr+dt/jBQjnkTW2lknB&#10;lRws06dRgrG2F/6l89aXIoSwi1FB5X0XS+nyigy6ie2IA1fY3qAPsC+l7vESwk0rX6NoLg3WHBoq&#10;7OirorzZnoyC5kdn2bHRQ/O+t7jeXLk9FKzUy/Pw+QHC0+Af4rt7pcP8t9kU/r8JJ8j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dxuvDAAAA3QAAAA8AAAAAAAAAAAAA&#10;AAAAoQIAAGRycy9kb3ducmV2LnhtbFBLBQYAAAAABAAEAPkAAACRAwAAAAA=&#10;" strokeweight=".55pt"/>
              <v:line id="Line 152" o:spid="_x0000_s1193" style="position:absolute;flip:x;visibility:visible" from="15382,10591" to="16341,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9YnMQAAADdAAAADwAAAGRycy9kb3ducmV2LnhtbERPTWvCQBC9F/oflil4azZVWkuaVURQ&#10;pODBVEpzm2bHJCQ7G7KrJv/eFQq9zeN9TrocTCsu1LvasoKXKAZBXFhdc6ng+LV5fgfhPLLG1jIp&#10;GMnBcvH4kGKi7ZUPdMl8KUIIuwQVVN53iZSuqMigi2xHHLiT7Q36APtS6h6vIdy0chrHb9JgzaGh&#10;wo7WFRVNdjYKmq3O899GD8382+LnfuT258RKTZ6G1QcIT4P/F/+5dzrMn71O4f5NOEE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j1icxAAAAN0AAAAPAAAAAAAAAAAA&#10;AAAAAKECAABkcnMvZG93bnJldi54bWxQSwUGAAAAAAQABAD5AAAAkgMAAAAA&#10;" strokeweight=".55pt"/>
              <v:line id="Line 153" o:spid="_x0000_s1194" style="position:absolute;flip:x;visibility:visible" from="13877,10591" to="14836,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P9B8QAAADdAAAADwAAAGRycy9kb3ducmV2LnhtbERPTWvCQBC9C/0PyxS8mU0r1pJmFREq&#10;RfBgKqW5TbNjEpKdDdmtJv/eFQq9zeN9TroeTCsu1LvasoKnKAZBXFhdc6ng9Pk+ewXhPLLG1jIp&#10;GMnBevUwSTHR9spHumS+FCGEXYIKKu+7REpXVGTQRbYjDtzZ9gZ9gH0pdY/XEG5a+RzHL9JgzaGh&#10;wo62FRVN9msUNDud5z+NHprll8X9YeT2+8xKTR+HzRsIT4P/F/+5P3SYP1/M4f5NOEG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w/0HxAAAAN0AAAAPAAAAAAAAAAAA&#10;AAAAAKECAABkcnMvZG93bnJldi54bWxQSwUGAAAAAAQABAD5AAAAkgMAAAAA&#10;" strokeweight=".55pt"/>
              <v:line id="Line 154" o:spid="_x0000_s1195" style="position:absolute;flip:x;visibility:visible" from="12442,10591" to="13395,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lc8QAAADdAAAADwAAAGRycy9kb3ducmV2LnhtbERPS2vCQBC+F/wPywjemo31UYmuUgSL&#10;FHpoLKW5jdkxCcnOhuxWk3/fLQi9zcf3nM2uN424UucqywqmUQyCOLe64kLB5+nwuALhPLLGxjIp&#10;GMjBbjt62GCi7Y0/6Jr6QoQQdgkqKL1vEyldXpJBF9mWOHAX2xn0AXaF1B3eQrhp5FMcL6XBikND&#10;iS3tS8rr9McoqF91lp1r3dfPXxbf3gduvi+s1GTcv6xBeOr9v/juPuowf7aYw9834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KmVzxAAAAN0AAAAPAAAAAAAAAAAA&#10;AAAAAKECAABkcnMvZG93bnJldi54bWxQSwUGAAAAAAQABAD5AAAAkgMAAAAA&#10;" strokeweight=".55pt"/>
              <v:line id="Line 155" o:spid="_x0000_s1196" style="position:absolute;flip:x;visibility:visible" from="11001,10591" to="11960,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bA6MMAAADdAAAADwAAAGRycy9kb3ducmV2LnhtbERPTWvCQBC9F/oflil4q5sq1pJmFREU&#10;EXowSmlu0+yYhGRnQ3bV5N93hYK3ebzPSZa9acSVOldZVvA2jkAQ51ZXXCg4HTevHyCcR9bYWCYF&#10;AzlYLp6fEoy1vfGBrqkvRAhhF6OC0vs2ltLlJRl0Y9sSB+5sO4M+wK6QusNbCDeNnETRuzRYcWgo&#10;saV1SXmdXoyCequz7LfWfT3/trj/Grj5ObNSo5d+9QnCU+8f4n/3Tof509kM7t+E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mwOjDAAAA3QAAAA8AAAAAAAAAAAAA&#10;AAAAoQIAAGRycy9kb3ducmV2LnhtbFBLBQYAAAAABAAEAPkAAACRAwAAAAA=&#10;" strokeweight=".55pt"/>
              <v:line id="Line 156" o:spid="_x0000_s1197" style="position:absolute;flip:x;visibility:visible" from="9566,10591" to="10455,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en8IAAADdAAAADwAAAGRycy9kb3ducmV2LnhtbERPS4vCMBC+L/gfwgje1lTFB9UoIijL&#10;ggddEb2NzdiWNpPSRK3/3gjC3ubje85s0ZhS3Kl2uWUFvW4EgjixOudUweFv/T0B4TyyxtIyKXiS&#10;g8W89TXDWNsH7+i+96kIIexiVJB5X8VSuiQjg65rK+LAXW1t0AdYp1LX+AjhppT9KBpJgzmHhgwr&#10;WmWUFPubUVBs9Pl8KXRTjI8Wf7dPLk9XVqrTbpZTEJ4a/y/+uH90mD8YjuD9TThBz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Ren8IAAADdAAAADwAAAAAAAAAAAAAA&#10;AAChAgAAZHJzL2Rvd25yZXYueG1sUEsFBgAAAAAEAAQA+QAAAJADAAAAAA==&#10;" strokeweight=".55pt"/>
              <v:line id="Line 157" o:spid="_x0000_s1198" style="position:absolute;flip:x;visibility:visible" from="8061,10591" to="9019,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j7BMMAAADdAAAADwAAAGRycy9kb3ducmV2LnhtbERPS2vCQBC+C/0PyxR6001bfBCzCaXQ&#10;IoKHail6G7OTB8nOhuyq8d+7BcHbfHzPSbLBtOJMvastK3idRCCIc6trLhX87r7GCxDOI2tsLZOC&#10;KznI0qdRgrG2F/6h89aXIoSwi1FB5X0XS+nyigy6ie2IA1fY3qAPsC+l7vESwk0r36JoJg3WHBoq&#10;7OizorzZnoyC5lsfDsdGD838z+J6c+V2X7BSL8/DxxKEp8E/xHf3Sof579M5/H8TTpDp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4+wTDAAAA3QAAAA8AAAAAAAAAAAAA&#10;AAAAoQIAAGRycy9kb3ducmV2LnhtbFBLBQYAAAAABAAEAPkAAACRAwAAAAA=&#10;" strokeweight=".55pt"/>
              <v:line id="Line 158" o:spid="_x0000_s1199" style="position:absolute;flip:x;visibility:visible" from="6619,10591" to="7578,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dvdsUAAADdAAAADwAAAGRycy9kb3ducmV2LnhtbESPQWvCQBCF74L/YRmhN920Yi2pq4hQ&#10;EaGHqhS9jdkxCcnOhuxW4793DgVvM7w3730zW3SuVldqQ+nZwOsoAUWceVtybuCw/xp+gAoR2WLt&#10;mQzcKcBi3u/NMLX+xj903cVcSQiHFA0UMTap1iEryGEY+YZYtItvHUZZ21zbFm8S7mr9liTv2mHJ&#10;0lBgQ6uCsmr35wxUa3s6nSvbVdNfj9vvO9fHCxvzMuiWn6AidfFp/r/eWMEfTwRXvpER9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dvdsUAAADdAAAADwAAAAAAAAAA&#10;AAAAAAChAgAAZHJzL2Rvd25yZXYueG1sUEsFBgAAAAAEAAQA+QAAAJMDAAAAAA==&#10;" strokeweight=".55pt"/>
              <v:line id="Line 159" o:spid="_x0000_s1200" style="position:absolute;flip:x;visibility:visible" from="5184,10591" to="6073,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vK7cQAAADdAAAADwAAAGRycy9kb3ducmV2LnhtbERPTWvCQBC9F/wPywjemo0VtUZXKYJF&#10;Cj00ltLcxuyYhGRnQ3aryb/vFoTe5vE+Z7PrTSOu1LnKsoJpFIMgzq2uuFDweTo8PoNwHlljY5kU&#10;DORgtx09bDDR9sYfdE19IUIIuwQVlN63iZQuL8mgi2xLHLiL7Qz6ALtC6g5vIdw08imOF9JgxaGh&#10;xJb2JeV1+mMU1K86y8617uvll8W394Gb7wsrNRn3L2sQnnr/L767jzrMn81X8PdNOEF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K8rtxAAAAN0AAAAPAAAAAAAAAAAA&#10;AAAAAKECAABkcnMvZG93bnJldi54bWxQSwUGAAAAAAQABAD5AAAAkgMAAAAA&#10;" strokeweight=".55pt"/>
              <v:line id="Line 160" o:spid="_x0000_s1201" style="position:absolute;visibility:visible" from="20653,10591" to="20653,11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TqB8QAAADdAAAADwAAAGRycy9kb3ducmV2LnhtbESPzYrCQBCE7wv7DkMveFsnKohGJyLi&#10;Qi578OcBmkybhGR6YmbUrE+/fRC8dVPVVV+vN4Nr1Z36UHs2MBknoIgLb2suDZxPP98LUCEiW2w9&#10;k4E/CrDJPj/WmFr/4APdj7FUEsIhRQNVjF2qdSgqchjGviMW7eJ7h1HWvtS2x4eEu1ZPk2SuHdYs&#10;DRV2tKuoaI43Z+CAz0Wwy/Ic8Iq/z/zULOt8b8zoa9iuQEUa4tv8us6t4M/mwi/fyAg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hOoHxAAAAN0AAAAPAAAAAAAAAAAA&#10;AAAAAKECAABkcnMvZG93bnJldi54bWxQSwUGAAAAAAQABAD5AAAAkgMAAAAA&#10;" strokeweight=".55pt"/>
              <v:line id="Line 161" o:spid="_x0000_s1202" style="position:absolute;visibility:visible" from="20653,11957" to="20653,1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hPnL4AAADdAAAADwAAAGRycy9kb3ducmV2LnhtbERPzQ7BQBC+S7zDZiRubJEIZYkISS8O&#10;6ANMuqNtdGeruyhPbyUSt/ny/c5y3ZpKPKhxpWUFo2EEgjizuuRcQXreD2YgnEfWWFkmBS9ysF51&#10;O0uMtX3ykR4nn4sQwi5GBYX3dSylywoy6Ia2Jg7cxTYGfYBNLnWDzxBuKjmOoqk0WHJoKLCmbUHZ&#10;9XQ3Co74njk9z1OHNzy8k/N1XiY7pfq9drMA4an1f/HPnegwfzIdwf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8yE+cvgAAAN0AAAAPAAAAAAAAAAAAAAAAAKEC&#10;AABkcnMvZG93bnJldi54bWxQSwUGAAAAAAQABAD5AAAAjAMAAAAA&#10;" strokeweight=".55pt"/>
              <v:line id="Line 162" o:spid="_x0000_s1203" style="position:absolute;visibility:visible" from="20653,13392" to="20653,1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rR674AAADdAAAADwAAAGRycy9kb3ducmV2LnhtbERPzQ7BQBC+S7zDZiRubJEIZYkISS8O&#10;6ANMuqNtdGeruyhPbyUSt/ny/c5y3ZpKPKhxpWUFo2EEgjizuuRcQXreD2YgnEfWWFkmBS9ysF51&#10;O0uMtX3ykR4nn4sQwi5GBYX3dSylywoy6Ia2Jg7cxTYGfYBNLnWDzxBuKjmOoqk0WHJoKLCmbUHZ&#10;9XQ3Co74njk9z1OHNzy8k/N1XiY7pfq9drMA4an1f/HPnegwfzIdw/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MGtHrvgAAAN0AAAAPAAAAAAAAAAAAAAAAAKEC&#10;AABkcnMvZG93bnJldi54bWxQSwUGAAAAAAQABAD5AAAAjAMAAAAA&#10;" strokeweight=".55pt"/>
              <v:line id="Line 163" o:spid="_x0000_s1204" style="position:absolute;visibility:visible" from="20653,14757" to="20653,1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Z0cL4AAADdAAAADwAAAGRycy9kb3ducmV2LnhtbERPzQ7BQBC+S7zDZiRubJEIZYkISS8O&#10;6ANMuqNtdGeruyhPbyUSt/ny/c5y3ZpKPKhxpWUFo2EEgjizuuRcQXreD2YgnEfWWFkmBS9ysF51&#10;O0uMtX3ykR4nn4sQwi5GBYX3dSylywoy6Ia2Jg7cxTYGfYBNLnWDzxBuKjmOoqk0WHJoKLCmbUHZ&#10;9XQ3Co74njk9z1OHNzy8k/N1XiY7pfq9drMA4an1f/HPnegwfzKdwP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VnRwvgAAAN0AAAAPAAAAAAAAAAAAAAAAAKEC&#10;AABkcnMvZG93bnJldi54bWxQSwUGAAAAAAQABAD5AAAAjAMAAAAA&#10;" strokeweight=".55pt"/>
              <v:line id="Line 164" o:spid="_x0000_s1205" style="position:absolute;visibility:visible" from="20653,16192" to="20653,17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sBL4AAADdAAAADwAAAGRycy9kb3ducmV2LnhtbERPSwrCMBDdC94hjOBOUz+IVqOIKHTj&#10;ws8BhmZsi82kNlGrpzeC4G4e7zuLVWNK8aDaFZYVDPoRCOLU6oIzBefTrjcF4TyyxtIyKXiRg9Wy&#10;3VpgrO2TD/Q4+kyEEHYxKsi9r2IpXZqTQde3FXHgLrY26AOsM6lrfIZwU8phFE2kwYJDQ44VbXJK&#10;r8e7UXDA99TpWXZ2eMP9OzldZ0WyVarbadZzEJ4a/xf/3IkO80eTMXy/CS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v+wEvgAAAN0AAAAPAAAAAAAAAAAAAAAAAKEC&#10;AABkcnMvZG93bnJldi54bWxQSwUGAAAAAAQABAD5AAAAjAMAAAAA&#10;" strokeweight=".55pt"/>
              <v:line id="Line 165" o:spid="_x0000_s1206" style="position:absolute;flip:x;visibility:visible" from="8061,5397" to="9019,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oKVcIAAADdAAAADwAAAGRycy9kb3ducmV2LnhtbERPS4vCMBC+L/gfwgje1lTFB9UoIijL&#10;ggddEb2NzdiWNpPSRK3/3gjC3ubje85s0ZhS3Kl2uWUFvW4EgjixOudUweFv/T0B4TyyxtIyKXiS&#10;g8W89TXDWNsH7+i+96kIIexiVJB5X8VSuiQjg65rK+LAXW1t0AdYp1LX+AjhppT9KBpJgzmHhgwr&#10;WmWUFPubUVBs9Pl8KXRTjI8Wf7dPLk9XVqrTbpZTEJ4a/y/+uH90mD8YDeH9TThBz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oKVcIAAADdAAAADwAAAAAAAAAAAAAA&#10;AAChAgAAZHJzL2Rvd25yZXYueG1sUEsFBgAAAAAEAAQA+QAAAJADAAAAAA==&#10;" strokeweight=".55pt"/>
              <v:line id="Line 166" o:spid="_x0000_s1207" style="position:absolute;flip:x;visibility:visible" from="6619,5397" to="7578,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iUIsMAAADdAAAADwAAAGRycy9kb3ducmV2LnhtbERPTWvCQBC9C/0PyxR6040WosSsIoVK&#10;KfTQKGJuY3ZMQrKzIbvV5N93CwVv83ifk24H04ob9a62rGA+i0AQF1bXXCo4Ht6nKxDOI2tsLZOC&#10;kRxsN0+TFBNt7/xNt8yXIoSwS1BB5X2XSOmKigy6me2IA3e1vUEfYF9K3eM9hJtWLqIolgZrDg0V&#10;dvRWUdFkP0ZBs9d5fmn00CxPFj+/Rm7PV1bq5XnYrUF4GvxD/O/+0GH+axzD3zfhBL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YlCLDAAAA3QAAAA8AAAAAAAAAAAAA&#10;AAAAoQIAAGRycy9kb3ducmV2LnhtbFBLBQYAAAAABAAEAPkAAACRAwAAAAA=&#10;" strokeweight=".55pt"/>
              <v:line id="Line 167" o:spid="_x0000_s1208" style="position:absolute;flip:x;visibility:visible" from="5184,5397" to="6073,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QxucMAAADdAAAADwAAAGRycy9kb3ducmV2LnhtbERPTWvCQBC9C/0PyxS81U0txBJdRQpK&#10;ETxoS9HbmB2TsNnZkF01+feuUPA2j/c5s0Vna3Gl1leOFbyPEhDEudMVFwp+f1ZvnyB8QNZYOyYF&#10;PXlYzF8GM8y0u/GOrvtQiBjCPkMFZQhNJqXPS7LoR64hjtzZtRZDhG0hdYu3GG5rOU6SVFqsODaU&#10;2NBXSbnZX6wCs9bH48nozkz+HG62PdeHMys1fO2WUxCBuvAU/7u/dZz/kU7g8U08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UMbnDAAAA3QAAAA8AAAAAAAAAAAAA&#10;AAAAoQIAAGRycy9kb3ducmV2LnhtbFBLBQYAAAAABAAEAPkAAACRAwAAAAA=&#10;" strokeweight=".55pt"/>
              <v:line id="Line 168" o:spid="_x0000_s1209" style="position:absolute;flip:x;visibility:visible" from="15795,15779" to="16817,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uly8YAAADdAAAADwAAAGRycy9kb3ducmV2LnhtbESPT2vCQBDF7wW/wzJCb83GClpSNyJC&#10;RQo91JZSb2N28odkZ0N21fjtO4eCtxnem/d+s1qPrlMXGkLj2cAsSUERF942XBn4/np7egEVIrLF&#10;zjMZuFGAdT55WGFm/ZU/6XKIlZIQDhkaqGPsM61DUZPDkPieWLTSDw6jrEOl7YBXCXedfk7ThXbY&#10;sDTU2NO2pqI9nJ2BdmePx1Nrx3b54/H948bdb8nGPE7HzSuoSGO8m/+v91bw5wvBlW9kBJ3/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LpcvGAAAA3QAAAA8AAAAAAAAA&#10;AAAAAAAAoQIAAGRycy9kb3ducmV2LnhtbFBLBQYAAAAABAAEAPkAAACUAwAAAAA=&#10;" strokeweight=".55pt"/>
              <v:line id="Line 169" o:spid="_x0000_s1210" style="position:absolute;flip:x;visibility:visible" from="14290,15779" to="15312,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AUMMAAADdAAAADwAAAGRycy9kb3ducmV2LnhtbERPTWvCQBC9F/oflil4q5sqWJtmFREU&#10;EXowSmlu0+yYhGRnQ3bV5N93hYK3ebzPSZa9acSVOldZVvA2jkAQ51ZXXCg4HTevcxDOI2tsLJOC&#10;gRwsF89PCcba3vhA19QXIoSwi1FB6X0bS+nykgy6sW2JA3e2nUEfYFdI3eEthJtGTqJoJg1WHBpK&#10;bGldUl6nF6Og3uos+611X79/W9x/Ddz8nFmp0Uu/+gThqfcP8b97p8P86ewD7t+E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HAFDDAAAA3QAAAA8AAAAAAAAAAAAA&#10;AAAAoQIAAGRycy9kb3ducmV2LnhtbFBLBQYAAAAABAAEAPkAAACRAwAAAAA=&#10;" strokeweight=".55pt"/>
              <v:line id="Line 170" o:spid="_x0000_s1211" style="position:absolute;flip:x;visibility:visible" from="12779,15779" to="13738,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Q/EMYAAADdAAAADwAAAGRycy9kb3ducmV2LnhtbESPT2vCQBDF7wW/wzJCb81GhVpSNyKC&#10;IoUeakuptzE7+UOysyG7avz2nUOhtxnem/d+s1qPrlNXGkLj2cAsSUERF942XBn4+tw9vYAKEdli&#10;55kM3CnAOp88rDCz/sYfdD3GSkkIhwwN1DH2mdahqMlhSHxPLFrpB4dR1qHSdsCbhLtOz9P0WTts&#10;WBpq7GlbU9EeL85Au7en07m1Y7v89vj2fufup2RjHqfj5hVUpDH+m/+uD1bwF0vhl29kBJ3/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kPxDGAAAA3QAAAA8AAAAAAAAA&#10;AAAAAAAAoQIAAGRycy9kb3ducmV2LnhtbFBLBQYAAAAABAAEAPkAAACUAwAAAAA=&#10;" strokeweight=".55pt"/>
              <v:line id="Line 171" o:spid="_x0000_s1212" style="position:absolute;flip:x;visibility:visible" from="11210,15779" to="12233,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ai8EAAADdAAAADwAAAGRycy9kb3ducmV2LnhtbERPy6rCMBDdC/5DGMGdpiqo9BrlIigi&#10;uPCBXHdzm7EtbSaliVr/3giCuzmc58wWjSnFnWqXW1Yw6EcgiBOrc04VnI6r3hSE88gaS8uk4EkO&#10;FvN2a4axtg/e0/3gUxFC2MWoIPO+iqV0SUYGXd9WxIG72tqgD7BOpa7xEcJNKYdRNJYGcw4NGVa0&#10;zCgpDjejoFjry+W/0E0xOVvc7p5c/l1ZqW6n+f0B4anxX/HHvdFh/mgygPc34QQ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6JqLwQAAAN0AAAAPAAAAAAAAAAAAAAAA&#10;AKECAABkcnMvZG93bnJldi54bWxQSwUGAAAAAAQABAD5AAAAjwMAAAAA&#10;" strokeweight=".55pt"/>
              <v:line id="Line 172" o:spid="_x0000_s1213" style="position:absolute;flip:x;visibility:visible" from="9699,15779" to="10728,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oE/MIAAADdAAAADwAAAGRycy9kb3ducmV2LnhtbERPS4vCMBC+L/gfwgje1lQFldooIiiy&#10;sIdVEb2NzfRBm0lpotZ/bxYW9jYf33OSVWdq8aDWlZYVjIYRCOLU6pJzBafj9nMOwnlkjbVlUvAi&#10;B6tl7yPBWNsn/9Dj4HMRQtjFqKDwvomldGlBBt3QNsSBy2xr0AfY5lK3+AzhppbjKJpKgyWHhgIb&#10;2hSUVoe7UVDt9PV6q3RXzc4Wv75fXF8yVmrQ79YLEJ46/y/+c+91mD+ZjeH3m3CCX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oE/MIAAADdAAAADwAAAAAAAAAAAAAA&#10;AAChAgAAZHJzL2Rvd25yZXYueG1sUEsFBgAAAAAEAAQA+QAAAJADAAAAAA==&#10;" strokeweight=".55pt"/>
              <v:line id="Line 173" o:spid="_x0000_s1214" style="position:absolute;flip:x;visibility:visible" from="8194,15779" to="9223,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ahZ8MAAADdAAAADwAAAGRycy9kb3ducmV2LnhtbERPTWvCQBC9C/6HZQRvurFCI6mrFKEi&#10;goemReptmh2TkOxsyK4m+ffdguBtHu9z1tve1OJOrSstK1jMIxDEmdUl5wq+vz5mKxDOI2usLZOC&#10;gRxsN+PRGhNtO/6ke+pzEULYJaig8L5JpHRZQQbd3DbEgbva1qAPsM2lbrEL4aaWL1H0Kg2WHBoK&#10;bGhXUFalN6Og2uvL5bfSfRWfLR5PA9c/V1ZqOunf30B46v1T/HAfdJi/jJfw/004QW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2oWfDAAAA3QAAAA8AAAAAAAAAAAAA&#10;AAAAoQIAAGRycy9kb3ducmV2LnhtbFBLBQYAAAAABAAEAPkAAACRAwAAAAA=&#10;" strokeweight=".55pt"/>
              <v:line id="Line 174" o:spid="_x0000_s1215" style="position:absolute;flip:x;visibility:visible" from="6689,15779" to="7648,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85E8MAAADdAAAADwAAAGRycy9kb3ducmV2LnhtbERPS2vCQBC+C/0PyxR6001bUYnZhFJo&#10;EcFDtRS9jdnJg2RnQ3bV+O/dguBtPr7nJNlgWnGm3tWWFbxOIhDEudU1lwp+d1/jBQjnkTW2lknB&#10;lRxk6dMowVjbC//QeetLEULYxaig8r6LpXR5RQbdxHbEgStsb9AH2JdS93gJ4aaVb1E0kwZrDg0V&#10;dvRZUd5sT0ZB860Ph2Ojh2b+Z3G9uXK7L1ipl+fhYwnC0+Af4rt7pcP89/kU/r8JJ8j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fORPDAAAA3QAAAA8AAAAAAAAAAAAA&#10;AAAAoQIAAGRycy9kb3ducmV2LnhtbFBLBQYAAAAABAAEAPkAAACRAwAAAAA=&#10;" strokeweight=".55pt"/>
              <v:line id="Line 175" o:spid="_x0000_s1216" style="position:absolute;flip:x;visibility:visible" from="5184,15779" to="6143,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OciMMAAADdAAAADwAAAGRycy9kb3ducmV2LnhtbERPS2vCQBC+C/0PyxR6001bfBCzCaXQ&#10;IoKHail6G7OTB8nOhuyq8d+7BcHbfHzPSbLBtOJMvastK3idRCCIc6trLhX87r7GCxDOI2tsLZOC&#10;KznI0qdRgrG2F/6h89aXIoSwi1FB5X0XS+nyigy6ie2IA1fY3qAPsC+l7vESwk0r36JoJg3WHBoq&#10;7OizorzZnoyC5lsfDsdGD838z+J6c+V2X7BSL8/DxxKEp8E/xHf3Sof57/Mp/H8TTpDp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TnIjDAAAA3QAAAA8AAAAAAAAAAAAA&#10;AAAAoQIAAGRycy9kb3ducmV2LnhtbFBLBQYAAAAABAAEAPkAAACRAwAAAAA=&#10;" strokeweight=".55pt"/>
              <v:shape id="Freeform 176" o:spid="_x0000_s1217" style="position:absolute;left:8950;top:5327;width:203;height:21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wi8MA&#10;AADdAAAADwAAAGRycy9kb3ducmV2LnhtbERPS2rDMBDdF3IHMYXsajkOJMWJEopJgxddtG4OMFhT&#10;29QaCUl1nNtHhUJ383jf2R9nM4qJfBgsK1hlOQji1uqBOwWXz9enZxAhImscLZOCGwU4HhYPeyy1&#10;vfIHTU3sRArhUKKCPkZXShnangyGzDrixH1ZbzAm6DupPV5TuBllkecbaXDg1NCjo6qn9rv5MQpq&#10;d65OdZx99TZsC11X53e3MkotH+eXHYhIc/wX/7lrneavtxv4/SadIA9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Twi8MAAADdAAAADwAAAAAAAAAAAAAAAACYAgAAZHJzL2Rv&#10;d25yZXYueG1sUEsFBgAAAAAEAAQA9QAAAIgDAAAAAA==&#10;" path="m3,1l2,,,,,3r2,l3,1e" filled="f" strokeweight="1.1pt">
                <v:path arrowok="t" o:connecttype="custom" o:connectlocs="1374987,488950;916680,0;0,0;0,1466850;916680,1466850;1374987,488950" o:connectangles="0,0,0,0,0,0"/>
              </v:shape>
              <v:shape id="Freeform 177" o:spid="_x0000_s1218" style="position:absolute;left:16684;top:15646;width:273;height:20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RkIMIA&#10;AADdAAAADwAAAGRycy9kb3ducmV2LnhtbERPzWrCQBC+F3yHZQRvzSYVVFJX0RaxN2maBxiyYzaa&#10;nQ3ZbZK+fbcg9DYf3+9s95NtxUC9bxwryJIUBHHldMO1gvLr9LwB4QOyxtYxKfghD/vd7GmLuXYj&#10;f9JQhFrEEPY5KjAhdLmUvjJk0SeuI47c1fUWQ4R9LXWPYwy3rXxJ05W02HBsMNjRm6HqXnxbBVof&#10;i5WhTelY3rLL7Xx6P9eZUov5dHgFEWgK/+KH+0PH+cv1Gv6+iSf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VGQgwgAAAN0AAAAPAAAAAAAAAAAAAAAAAJgCAABkcnMvZG93&#10;bnJldi54bWxQSwUGAAAAAAQABAD1AAAAhwMAAAAA&#10;" path="m4,2l2,,,1,,3r2,l4,2e" filled="f" strokeweight="1.1pt">
                <v:path arrowok="t" o:connecttype="custom" o:connectlocs="1863566,916680;931817,0;0,458306;0,1374987;931817,1374987;1863566,916680" o:connectangles="0,0,0,0,0,0"/>
              </v:shape>
              <v:shape id="Freeform 178" o:spid="_x0000_s1219" style="position:absolute;left:24552;top:16878;width:1301;height:336;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Ku18QA&#10;AADdAAAADwAAAGRycy9kb3ducmV2LnhtbESPQWvDMAyF74P9B6PBbqvTjS1tWreMwsquywalNxGr&#10;cWgsB9ttsn9fHQa7Sbyn9z6tt5Pv1ZVi6gIbmM8KUMRNsB23Bn6+P54WoFJGttgHJgO/lGC7ub9b&#10;Y2XDyF90rXOrJIRThQZczkOldWoceUyzMBCLdgrRY5Y1ttpGHCXc9/q5KN60x46lweFAO0fNub54&#10;A7Wj2PsDH1zcl02J5+M4LF+NeXyY3legMk353/x3/WkF/6UUXPlGRt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yrtfEAAAA3QAAAA8AAAAAAAAAAAAAAAAAmAIAAGRycy9k&#10;b3ducmV2LnhtbFBLBQYAAAAABAAEAPUAAACJAwAAAAA=&#10;" path="m19,3l,5,2,3,,,19,3e" filled="f" strokeweight=".55pt">
                <v:path arrowok="t" o:connecttype="custom" o:connectlocs="8913562,1356970;0,2261616;938295,1356970;0,0;8913562,1356970" o:connectangles="0,0,0,0,0"/>
              </v:shape>
              <v:line id="Line 179" o:spid="_x0000_s1220" style="position:absolute;visibility:visible" from="5184,17081" to="25853,17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fVR78AAADdAAAADwAAAGRycy9kb3ducmV2LnhtbERPy6rCMBDdC/5DGMGdpiqorUa5XBS6&#10;ceHjA4ZmbIvNpDZRq19vBMHdHM5zluvWVOJOjSstKxgNIxDEmdUl5wpOx+1gDsJ5ZI2VZVLwJAfr&#10;VbezxETbB+/pfvC5CCHsElRQeF8nUrqsIINuaGviwJ1tY9AH2ORSN/gI4aaS4yiaSoMlh4YCa/ov&#10;KLscbkbBHl9zp+P85PCKu1d6vMRlulGq32v/FiA8tf4n/rpTHeZPZjF8vgknyN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2fVR78AAADdAAAADwAAAAAAAAAAAAAAAACh&#10;AgAAZHJzL2Rvd25yZXYueG1sUEsFBgAAAAAEAAQA+QAAAI0DAAAAAA==&#10;" strokeweight=".55pt"/>
              <v:shape id="Freeform 180" o:spid="_x0000_s1221" style="position:absolute;left:4981;top:273;width:343;height:1301;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Dv0MYA&#10;AADdAAAADwAAAGRycy9kb3ducmV2LnhtbESPQWvCQBCF74X+h2UK3urGWESiq2hpaL1ZWwrexuw0&#10;G5qdDdmtpv++cxC8zfDevPfNcj34Vp2pj01gA5NxBoq4Crbh2sDnR/k4BxUTssU2MBn4owjr1f3d&#10;EgsbLvxO50OqlYRwLNCAS6krtI6VI49xHDpi0b5D7zHJ2tfa9niRcN/qPMtm2mPD0uCwo2dH1c/h&#10;1xs47V8Stq55LfPq6avMT9vjrtwaM3oYNgtQiYZ0M1+v36zgT+fCL9/IC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Dv0MYAAADdAAAADwAAAAAAAAAAAAAAAACYAgAAZHJz&#10;L2Rvd25yZXYueG1sUEsFBgAAAAAEAAQA9QAAAIsDAAAAAA==&#10;" path="m3,l5,19,3,17,,19,3,e" filled="f" strokeweight=".55pt">
                <v:path arrowok="t" o:connecttype="custom" o:connectlocs="1411376,0;2352294,8913562;1411376,7975267;0,8913562;1411376,0" o:connectangles="0,0,0,0,0"/>
              </v:shape>
              <v:line id="Line 181" o:spid="_x0000_s1222" style="position:absolute;flip:y;visibility:visible" from="5184,273" to="5184,17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3qrMIAAADdAAAADwAAAGRycy9kb3ducmV2LnhtbERPS4vCMBC+C/6HMMLeNFVhlWoqIiiy&#10;sId1F9Hb2EwftJmUJmr99xtB8DYf33OWq87U4katKy0rGI8iEMSp1SXnCv5+t8M5COeRNdaWScGD&#10;HKySfm+JsbZ3/qHbwecihLCLUUHhfRNL6dKCDLqRbYgDl9nWoA+wzaVu8R7CTS0nUfQpDZYcGgps&#10;aFNQWh2uRkG10+fzpdJdNTta/Pp+cH3KWKmPQbdegPDU+bf45d7rMH86H8Pzm3CCT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3qrMIAAADdAAAADwAAAAAAAAAAAAAA&#10;AAChAgAAZHJzL2Rvd25yZXYueG1sUEsFBgAAAAAEAAQA+QAAAJADAAAAAA==&#10;" strokeweight=".55pt"/>
              <v:line id="Line 182" o:spid="_x0000_s1223" style="position:absolute;visibility:visible" from="5184,17081" to="5184,20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Y3Eb4AAADdAAAADwAAAGRycy9kb3ducmV2LnhtbERPSwrCMBDdC94hjOBOUxWkVqOIKHTj&#10;ws8BhmZsi82kNlGrpzeC4G4e7zuLVWsq8aDGlZYVjIYRCOLM6pJzBefTbhCDcB5ZY2WZFLzIwWrZ&#10;7Sww0fbJB3ocfS5CCLsEFRTe14mULivIoBvamjhwF9sY9AE2udQNPkO4qeQ4iqbSYMmhocCaNgVl&#10;1+PdKDjgO3Z6lp8d3nD/Tk/XWZluler32vUchKfW/8U/d6rD/Ek8hu834QS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8FjcRvgAAAN0AAAAPAAAAAAAAAAAAAAAAAKEC&#10;AABkcnMvZG93bnJldi54bWxQSwUGAAAAAAQABAD5AAAAjAMAAAAA&#10;" strokeweight=".55pt"/>
              <v:shape id="Freeform 183" o:spid="_x0000_s1224" style="position:absolute;left:5184;top:19469;width:1302;height:343;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NMgcEA&#10;AADdAAAADwAAAGRycy9kb3ducmV2LnhtbERP32vCMBB+F/wfwgm+aTpl6jpTkYFjr6uC+HY0t6a0&#10;uZQks91/vwwGvt3H9/P2h9F24k4+NI4VPC0zEMSV0w3XCi7n02IHIkRkjZ1jUvBDAQ7FdLLHXLuB&#10;P+lexlqkEA45KjAx9rmUoTJkMSxdT5y4L+ctxgR9LbXHIYXbTq6ybCMtNpwaDPb0Zqhqy2+roDTk&#10;O3vlq/Hv22qL7W3oX56Vms/G4yuISGN8iP/dHzrNX+/W8PdNOkE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DTIHBAAAA3QAAAA8AAAAAAAAAAAAAAAAAmAIAAGRycy9kb3du&#10;cmV2LnhtbFBLBQYAAAAABAAEAPUAAACGAwAAAAA=&#10;" path="m,2l19,,17,2r2,3l,2e" filled="f" strokeweight=".55pt">
                <v:path arrowok="t" o:connecttype="custom" o:connectlocs="0,940918;8920413,0;7981397,940918;8920413,2352294;0,940918" o:connectangles="0,0,0,0,0"/>
              </v:shape>
              <v:shape id="Freeform 184" o:spid="_x0000_s1225" style="position:absolute;left:19421;top:19469;width:1232;height:343;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ZZ88IA&#10;AADdAAAADwAAAGRycy9kb3ducmV2LnhtbERPS4vCMBC+L/gfwgheiqY+VqQaRQTRw17WrvehGdti&#10;MylJtPXfm4WFvc3H95zNrjeNeJLztWUF00kKgriwuuZSwU9+HK9A+ICssbFMCl7kYbcdfGww07bj&#10;b3peQiliCPsMFVQhtJmUvqjIoJ/YljhyN+sMhghdKbXDLoabRs7SdCkN1hwbKmzpUFFxvzyMgo7y&#10;z+MpSXL3OpXXfarPydd0odRo2O/XIAL14V/85z7rOH++WsDvN/EEu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RlnzwgAAAN0AAAAPAAAAAAAAAAAAAAAAAJgCAABkcnMvZG93&#10;bnJldi54bWxQSwUGAAAAAAQABAD1AAAAhwMAAAAA&#10;" path="m18,2l,5,1,2,,,18,2e" filled="f" strokeweight=".55pt">
                <v:path arrowok="t" o:connecttype="custom" o:connectlocs="8431671,940918;0,2352294;468434,940918;0,0;8431671,940918" o:connectangles="0,0,0,0,0"/>
              </v:shape>
              <v:line id="Line 185" o:spid="_x0000_s1226" style="position:absolute;visibility:visible" from="5184,19608" to="20653,19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Zb8AAADdAAAADwAAAGRycy9kb3ducmV2LnhtbERPy6rCMBDdC/5DGMGdpipKrUa5XBS6&#10;ceHjA4ZmbIvNpDZRq19vBMHdHM5zluvWVOJOjSstKxgNIxDEmdUl5wpOx+0gBuE8ssbKMil4koP1&#10;qttZYqLtg/d0P/hchBB2CSoovK8TKV1WkEE3tDVx4M62MegDbHKpG3yEcFPJcRTNpMGSQ0OBNf0X&#10;lF0ON6Ngj6/Y6Xl+cnjF3Ss9XuZlulGq32v/FiA8tf4n/rpTHeZP4il8vgknyN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vZb8AAADdAAAADwAAAAAAAAAAAAAAAACh&#10;AgAAZHJzL2Rvd25yZXYueG1sUEsFBgAAAAAEAAQA+QAAAI0DAAAAAA==&#10;" strokeweight=".55pt"/>
              <v:line id="Line 186" o:spid="_x0000_s1227" style="position:absolute;visibility:visible" from="20653,17081" to="20653,20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0xEr4AAADdAAAADwAAAGRycy9kb3ducmV2LnhtbERPSwrCMBDdC94hjOBOUxWkVqOIKHTj&#10;ws8BhmZsi82kNlGrpzeC4G4e7zuLVWsq8aDGlZYVjIYRCOLM6pJzBefTbhCDcB5ZY2WZFLzIwWrZ&#10;7Sww0fbJB3ocfS5CCLsEFRTe14mULivIoBvamjhwF9sY9AE2udQNPkO4qeQ4iqbSYMmhocCaNgVl&#10;1+PdKDjgO3Z6lp8d3nD/Tk/XWZluler32vUchKfW/8U/d6rD/Ek8he834QS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DLTESvgAAAN0AAAAPAAAAAAAAAAAAAAAAAKEC&#10;AABkcnMvZG93bnJldi54bWxQSwUGAAAAAAQABAD5AAAAjAMAAAAA&#10;" strokeweight=".55pt"/>
              <v:shape id="Freeform 187" o:spid="_x0000_s1228" style="position:absolute;left:24552;top:16878;width:1301;height:336;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KgsEA&#10;AADdAAAADwAAAGRycy9kb3ducmV2LnhtbERP32vCMBB+H/g/hBP2tqY6tmptFBEce103EN+O5myK&#10;zaUk0Xb//TIY7O0+vp9X7Sbbizv50DlWsMhyEMSN0x23Cr4+j08rECEia+wdk4JvCrDbzh4qLLUb&#10;+YPudWxFCuFQogIT41BKGRpDFkPmBuLEXZy3GBP0rdQexxRue7nM81dpsePUYHCgg6HmWt+sgtqQ&#10;7+2JT8a/FU2B1/M4rF+UepxP+w2ISFP8F/+533Wa/7wq4PebdIL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4SoLBAAAA3QAAAA8AAAAAAAAAAAAAAAAAmAIAAGRycy9kb3du&#10;cmV2LnhtbFBLBQYAAAAABAAEAPUAAACGAwAAAAA=&#10;" path="m19,3l,5,2,3,,,19,3e" filled="f" strokeweight=".55pt">
                <v:path arrowok="t" o:connecttype="custom" o:connectlocs="8913562,1356970;0,2261616;938295,1356970;0,0;8913562,1356970" o:connectangles="0,0,0,0,0"/>
              </v:shape>
              <v:line id="Line 188" o:spid="_x0000_s1229" style="position:absolute;visibility:visible" from="5184,17081" to="25853,17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4A+8QAAADdAAAADwAAAGRycy9kb3ducmV2LnhtbESPQYvCQAyF78L+hyEL3nS6uyC1Ooos&#10;LvTiQe0PCJ3YFjuZ2hm16683B8Fbwnt578tyPbhW3agPjWcDX9MEFHHpbcOVgeL4N0lBhYhssfVM&#10;Bv4pwHr1MVpiZv2d93Q7xEpJCIcMDdQxdpnWoazJYZj6jli0k+8dRln7Stse7xLuWv2dJDPtsGFp&#10;qLGj35rK8+HqDOzxkQY7r4qAF9w98uN53uRbY8afw2YBKtIQ3+bXdW4F/ycVXPlGRt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D7xAAAAN0AAAAPAAAAAAAAAAAA&#10;AAAAAKECAABkcnMvZG93bnJldi54bWxQSwUGAAAAAAQABAD5AAAAkgMAAAAA&#10;" strokeweight=".55pt"/>
              <v:shape id="Freeform 189" o:spid="_x0000_s1230" style="position:absolute;left:4981;top:273;width:343;height:1301;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pGTcQA&#10;AADdAAAADwAAAGRycy9kb3ducmV2LnhtbERPTWvCQBC9F/wPywi91Y2pFI2uoqWh7c1GEbyN2TEb&#10;zM6G7Fbjv+8WCr3N433OYtXbRlyp87VjBeNRAoK4dLrmSsF+lz9NQfiArLFxTAru5GG1HDwsMNPu&#10;xl90LUIlYgj7DBWYENpMSl8asuhHriWO3Nl1FkOEXSV1h7cYbhuZJsmLtFhzbDDY0quh8lJ8WwWn&#10;7VvAxtTveVpODnl62hw/841Sj8N+PQcRqA//4j/3h47zn6cz+P0mni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KRk3EAAAA3QAAAA8AAAAAAAAAAAAAAAAAmAIAAGRycy9k&#10;b3ducmV2LnhtbFBLBQYAAAAABAAEAPUAAACJAwAAAAA=&#10;" path="m3,l5,19,3,17,,19,3,e" filled="f" strokeweight=".55pt">
                <v:path arrowok="t" o:connecttype="custom" o:connectlocs="1411376,0;2352294,8913562;1411376,7975267;0,8913562;1411376,0" o:connectangles="0,0,0,0,0"/>
              </v:shape>
              <v:line id="Line 190" o:spid="_x0000_s1231" style="position:absolute;flip:y;visibility:visible" from="5184,273" to="5184,17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jZ6sUAAADdAAAADwAAAGRycy9kb3ducmV2LnhtbESPQWvCQBCF74L/YRmhN920grWpq4hQ&#10;EaGHqhS9jdkxCcnOhuxW4793DgVvM7w3730zW3SuVldqQ+nZwOsoAUWceVtybuCw/xpOQYWIbLH2&#10;TAbuFGAx7/dmmFp/4x+67mKuJIRDigaKGJtU65AV5DCMfEMs2sW3DqOsba5tizcJd7V+S5KJdliy&#10;NBTY0KqgrNr9OQPV2p5O58p21fuvx+33nevjhY15GXTLT1CRuvg0/19vrOCPP4RfvpER9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jZ6sUAAADdAAAADwAAAAAAAAAA&#10;AAAAAAChAgAAZHJzL2Rvd25yZXYueG1sUEsFBgAAAAAEAAQA+QAAAJMDAAAAAA==&#10;" strokeweight=".55pt"/>
              <v:shape id="Freeform 191" o:spid="_x0000_s1232" style="position:absolute;left:5184;top:19469;width:1302;height:343;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ThsMEA&#10;AADdAAAADwAAAGRycy9kb3ducmV2LnhtbERP32vCMBB+H/g/hBP2NlMdm1pNRQTHXlcF8e1ozqa0&#10;uZQk2u6/XwaDvd3H9/O2u9F24kE+NI4VzGcZCOLK6YZrBefT8WUFIkRkjZ1jUvBNAXbF5GmLuXYD&#10;f9GjjLVIIRxyVGBi7HMpQ2XIYpi5njhxN+ctxgR9LbXHIYXbTi6y7F1abDg1GOzpYKhqy7tVUBry&#10;nb3wxfiPZbXE9jr06zelnqfjfgMi0hj/xX/uT53mv67n8PtNOkE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E4bDBAAAA3QAAAA8AAAAAAAAAAAAAAAAAmAIAAGRycy9kb3du&#10;cmV2LnhtbFBLBQYAAAAABAAEAPUAAACGAwAAAAA=&#10;" path="m,2l19,,17,2r2,3l,2e" filled="f" strokeweight=".55pt">
                <v:path arrowok="t" o:connecttype="custom" o:connectlocs="0,940918;8920413,0;7981397,940918;8920413,2352294;0,940918" o:connectangles="0,0,0,0,0"/>
              </v:shape>
              <v:shape id="Freeform 192" o:spid="_x0000_s1233" style="position:absolute;left:19421;top:19469;width:1232;height:343;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rywcMA&#10;AADdAAAADwAAAGRycy9kb3ducmV2LnhtbERPS4vCMBC+C/6HMIKXoqmPXbRrFBFED3tZu96HZrYt&#10;NpOSRFv/vVlY2Nt8fM/Z7HrTiAc5X1tWMJumIIgLq2suFXznx8kKhA/IGhvLpOBJHnbb4WCDmbYd&#10;f9HjEkoRQ9hnqKAKoc2k9EVFBv3UtsSR+7HOYIjQlVI77GK4aeQ8Td+lwZpjQ4UtHSoqbpe7UdBR&#10;/nY8JUnunqfyuk/1OfmcLZUaj/r9B4hAffgX/7nPOs5frOfw+008QW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rywcMAAADdAAAADwAAAAAAAAAAAAAAAACYAgAAZHJzL2Rv&#10;d25yZXYueG1sUEsFBgAAAAAEAAQA9QAAAIgDAAAAAA==&#10;" path="m18,2l,5,1,2,,,18,2e" filled="f" strokeweight=".55pt">
                <v:path arrowok="t" o:connecttype="custom" o:connectlocs="8431671,940918;0,2352294;468434,940918;0,0;8431671,940918" o:connectangles="0,0,0,0,0"/>
              </v:shape>
              <v:shape id="Text Box 193" o:spid="_x0000_s1234" type="#_x0000_t202" style="position:absolute;left:11283;top:16728;width:3423;height:55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d8M8MA&#10;AADdAAAADwAAAGRycy9kb3ducmV2LnhtbERPzWrCQBC+F3yHZQRvulHbotFVRFvwVk37AEN2mo3J&#10;zobsqqlP7wpCb/Px/c5y3dlaXKj1pWMF41ECgjh3uuRCwc/353AGwgdkjbVjUvBHHtar3ssSU+2u&#10;fKRLFgoRQ9inqMCE0KRS+tyQRT9yDXHkfl1rMUTYFlK3eI3htpaTJHmXFkuODQYb2hrKq+xsFcwS&#10;+1VV88nB29fb+M1sd+6jOSk16HebBYhAXfgXP917HedP51N4fBNP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d8M8MAAADdAAAADwAAAAAAAAAAAAAAAACYAgAAZHJzL2Rv&#10;d25yZXYueG1sUEsFBgAAAAAEAAQA9QAAAIgDAAAAAA==&#10;" filled="f" stroked="f">
                <v:textbox style="mso-fit-shape-to-text:t">
                  <w:txbxContent>
                    <w:p w:rsidR="00B04C60" w:rsidRDefault="00B04C60" w:rsidP="00303AC7">
                      <w:r w:rsidRPr="00E82D55">
                        <w:rPr>
                          <w:position w:val="-14"/>
                        </w:rPr>
                        <w:object w:dxaOrig="260" w:dyaOrig="380">
                          <v:shape id="_x0000_i1271" type="#_x0000_t75" style="width:12.75pt;height:19.5pt" o:ole="">
                            <v:imagedata r:id="rId196" o:title=""/>
                          </v:shape>
                          <o:OLEObject Type="Embed" ProgID="Equation.3" ShapeID="_x0000_i1271" DrawAspect="Content" ObjectID="_1590300397" r:id="rId197"/>
                        </w:object>
                      </w:r>
                    </w:p>
                  </w:txbxContent>
                </v:textbox>
              </v:shape>
              <v:shape id="Поле 202" o:spid="_x0000_s1235" type="#_x0000_t202" style="position:absolute;left:2170;width:3429;height:462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7kR8MA&#10;AADdAAAADwAAAGRycy9kb3ducmV2LnhtbERPS27CMBDdI/UO1lTqrjj8KhJiUAWtxA5Ie4BRPI1D&#10;4nEUu5D29DVSJXbz9L6Tbwbbigv1vnasYDJOQBCXTtdcKfj8eH9egvABWWPrmBT8kIfN+mGUY6bd&#10;lU90KUIlYgj7DBWYELpMSl8asujHriOO3JfrLYYI+0rqHq8x3LZymiQv0mLNscFgR1tDZVN8WwXL&#10;xB6aJp0evZ3/ThZmu3Nv3Vmpp8fhdQUi0BDu4n/3Xsf5s3QOt2/i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7kR8MAAADdAAAADwAAAAAAAAAAAAAAAACYAgAAZHJzL2Rv&#10;d25yZXYueG1sUEsFBgAAAAAEAAQA9QAAAIgDAAAAAA==&#10;" filled="f" stroked="f">
                <v:textbox style="mso-fit-shape-to-text:t">
                  <w:txbxContent>
                    <w:p w:rsidR="00B04C60" w:rsidRDefault="00B04C60" w:rsidP="00303AC7">
                      <w:r w:rsidRPr="00414EB3">
                        <w:rPr>
                          <w:position w:val="-4"/>
                        </w:rPr>
                        <w:object w:dxaOrig="240" w:dyaOrig="279">
                          <v:shape id="_x0000_i1272" type="#_x0000_t75" style="width:12.75pt;height:12.75pt" o:ole="">
                            <v:imagedata r:id="rId198" o:title=""/>
                          </v:shape>
                          <o:OLEObject Type="Embed" ProgID="Equation.3" ShapeID="_x0000_i1272" DrawAspect="Content" ObjectID="_1590300398" r:id="rId199"/>
                        </w:object>
                      </w:r>
                    </w:p>
                  </w:txbxContent>
                </v:textbox>
              </v:shape>
              <v:shape id="Поле 204" o:spid="_x0000_s1236" type="#_x0000_t202" style="position:absolute;left:360;top:3473;width:5347;height:55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B3MMA&#10;AADdAAAADwAAAGRycy9kb3ducmV2LnhtbERPyW7CMBC9I/UfrKnErThsFQkxqGKReqOl/YBRPI1D&#10;4nEUuxD4+hqpErd5euvk69424kydrxwrGI8SEMSF0xWXCr6/9i8LED4ga2wck4IreVivngY5Ztpd&#10;+JPOx1CKGMI+QwUmhDaT0heGLPqRa4kj9+M6iyHCrpS6w0sMt42cJMmrtFhxbDDY0sZQUR9/rYJF&#10;Yg91nU4+vJ3dxnOz2bpde1Jq+Ny/LUEE6sND/O9+13H+NJ3D/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JB3MMAAADdAAAADwAAAAAAAAAAAAAAAACYAgAAZHJzL2Rv&#10;d25yZXYueG1sUEsFBgAAAAAEAAQA9QAAAIgDAAAAAA==&#10;" filled="f" stroked="f">
                <v:textbox style="mso-fit-shape-to-text:t">
                  <w:txbxContent>
                    <w:p w:rsidR="00B04C60" w:rsidRDefault="00B04C60" w:rsidP="00303AC7">
                      <w:r w:rsidRPr="00414EB3">
                        <w:rPr>
                          <w:position w:val="-12"/>
                        </w:rPr>
                        <w:object w:dxaOrig="560" w:dyaOrig="380">
                          <v:shape id="_x0000_i1273" type="#_x0000_t75" style="width:27.75pt;height:19.5pt" o:ole="">
                            <v:imagedata r:id="rId200" o:title=""/>
                          </v:shape>
                          <o:OLEObject Type="Embed" ProgID="Equation.3" ShapeID="_x0000_i1273" DrawAspect="Content" ObjectID="_1590300399" r:id="rId201"/>
                        </w:object>
                      </w:r>
                    </w:p>
                  </w:txbxContent>
                </v:textbox>
              </v:shape>
              <v:shape id="Поле 204" o:spid="_x0000_s1237" type="#_x0000_t202" style="position:absolute;left:360;top:13917;width:5239;height:552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Dfq8IA&#10;AADdAAAADwAAAGRycy9kb3ducmV2LnhtbERPS27CMBDdI/UO1iCxKw5fQcCgioLEjpb2AKN4iEPi&#10;cRS7EDg9RqrEbp7ed5br1lbiQo0vHCsY9BMQxJnTBecKfn927zMQPiBrrByTght5WK/eOktMtbvy&#10;N12OIRcxhH2KCkwIdSqlzwxZ9H1XE0fu5BqLIcIml7rBawy3lRwmyVRaLDg2GKxpYygrj39WwSyx&#10;h7KcD7+8Hd8HE7P5dNv6rFSv234sQARqw0v8797rOH80n8Lzm3iC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N+rwgAAAN0AAAAPAAAAAAAAAAAAAAAAAJgCAABkcnMvZG93&#10;bnJldi54bWxQSwUGAAAAAAQABAD1AAAAhwMAAAAA&#10;" filled="f" stroked="f">
                <v:textbox style="mso-fit-shape-to-text:t">
                  <w:txbxContent>
                    <w:p w:rsidR="00B04C60" w:rsidRDefault="00B04C60" w:rsidP="00303AC7">
                      <w:r w:rsidRPr="00414EB3">
                        <w:rPr>
                          <w:position w:val="-12"/>
                        </w:rPr>
                        <w:object w:dxaOrig="520" w:dyaOrig="380">
                          <v:shape id="_x0000_i1274" type="#_x0000_t75" style="width:27pt;height:19.5pt" o:ole="">
                            <v:imagedata r:id="rId202" o:title=""/>
                          </v:shape>
                          <o:OLEObject Type="Embed" ProgID="Equation.3" ShapeID="_x0000_i1274" DrawAspect="Content" ObjectID="_1590300400" r:id="rId203"/>
                        </w:object>
                      </w:r>
                    </w:p>
                  </w:txbxContent>
                </v:textbox>
              </v:shape>
              <v:shape id="Поле 204" o:spid="_x0000_s1238" type="#_x0000_t202" style="position:absolute;left:23324;top:16681;width:2997;height:462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6MMMA&#10;AADdAAAADwAAAGRycy9kb3ducmV2LnhtbERPS27CMBDdV+IO1iB1Vxx+LQQMQrRI7KCUA4ziIQ6J&#10;x1HsQuD0GKlSd/P0vjNftrYSF2p84VhBv5eAIM6cLjhXcPzZvE1A+ICssXJMCm7kYbnovMwx1e7K&#10;33Q5hFzEEPYpKjAh1KmUPjNk0fdcTRy5k2sshgibXOoGrzHcVnKQJO/SYsGxwWBNa0NZefi1CiaJ&#10;3ZXldLD3dnTvj836033VZ6Veu+1qBiJQG/7Ff+6tjvOH0w94fhN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x6MMMAAADdAAAADwAAAAAAAAAAAAAAAACYAgAAZHJzL2Rv&#10;d25yZXYueG1sUEsFBgAAAAAEAAQA9QAAAIgDAAAAAA==&#10;" filled="f" stroked="f">
                <v:textbox style="mso-fit-shape-to-text:t">
                  <w:txbxContent>
                    <w:p w:rsidR="00B04C60" w:rsidRDefault="00B04C60" w:rsidP="00303AC7">
                      <w:r w:rsidRPr="00240A4E">
                        <w:rPr>
                          <w:position w:val="-6"/>
                        </w:rPr>
                        <w:object w:dxaOrig="220" w:dyaOrig="240">
                          <v:shape id="_x0000_i1275" type="#_x0000_t75" style="width:9pt;height:12.75pt" o:ole="">
                            <v:imagedata r:id="rId204" o:title=""/>
                          </v:shape>
                          <o:OLEObject Type="Embed" ProgID="Equation.3" ShapeID="_x0000_i1275" DrawAspect="Content" ObjectID="_1590300401" r:id="rId205"/>
                        </w:object>
                      </w:r>
                    </w:p>
                  </w:txbxContent>
                </v:textbox>
              </v:shape>
            </v:group>
            <w10:wrap type="none"/>
            <w10:anchorlock/>
          </v:group>
        </w:pict>
      </w:r>
    </w:p>
    <w:p w:rsidR="00303AC7" w:rsidRPr="001605D8" w:rsidRDefault="0003189A" w:rsidP="006275E1">
      <w:pPr>
        <w:autoSpaceDE w:val="0"/>
        <w:autoSpaceDN w:val="0"/>
        <w:adjustRightInd w:val="0"/>
        <w:spacing w:before="240" w:line="360" w:lineRule="auto"/>
        <w:ind w:right="55"/>
        <w:jc w:val="center"/>
        <w:rPr>
          <w:rFonts w:ascii="Times New Roman" w:hAnsi="Times New Roman" w:cs="Times New Roman"/>
          <w:sz w:val="28"/>
          <w:szCs w:val="28"/>
        </w:rPr>
      </w:pPr>
      <w:r w:rsidRPr="001605D8">
        <w:rPr>
          <w:rFonts w:ascii="Times New Roman" w:hAnsi="Times New Roman" w:cs="Times New Roman"/>
          <w:sz w:val="28"/>
          <w:szCs w:val="28"/>
        </w:rPr>
        <w:t>Рис</w:t>
      </w:r>
      <w:r w:rsidR="00502DED">
        <w:rPr>
          <w:rFonts w:ascii="Times New Roman" w:hAnsi="Times New Roman" w:cs="Times New Roman"/>
          <w:sz w:val="28"/>
          <w:szCs w:val="28"/>
        </w:rPr>
        <w:t xml:space="preserve">унок </w:t>
      </w:r>
      <w:r w:rsidRPr="001605D8">
        <w:rPr>
          <w:rFonts w:ascii="Times New Roman" w:hAnsi="Times New Roman" w:cs="Times New Roman"/>
          <w:sz w:val="28"/>
          <w:szCs w:val="28"/>
        </w:rPr>
        <w:t>1</w:t>
      </w:r>
      <w:r w:rsidR="00303AC7" w:rsidRPr="001605D8">
        <w:rPr>
          <w:rFonts w:ascii="Times New Roman" w:hAnsi="Times New Roman" w:cs="Times New Roman"/>
          <w:sz w:val="28"/>
          <w:szCs w:val="28"/>
        </w:rPr>
        <w:t>.1</w:t>
      </w:r>
      <w:r w:rsidR="00502DED">
        <w:rPr>
          <w:rFonts w:ascii="Times New Roman" w:hAnsi="Times New Roman" w:cs="Times New Roman"/>
          <w:sz w:val="28"/>
          <w:szCs w:val="28"/>
        </w:rPr>
        <w:t>0 –</w:t>
      </w:r>
      <w:r w:rsidR="00303AC7" w:rsidRPr="001605D8">
        <w:rPr>
          <w:rFonts w:ascii="Times New Roman" w:hAnsi="Times New Roman" w:cs="Times New Roman"/>
          <w:sz w:val="28"/>
          <w:szCs w:val="28"/>
        </w:rPr>
        <w:t xml:space="preserve"> Максимальне і мінімальне значення яскравості в площині пре</w:t>
      </w:r>
      <w:r w:rsidR="006275E1">
        <w:rPr>
          <w:rFonts w:ascii="Times New Roman" w:hAnsi="Times New Roman" w:cs="Times New Roman"/>
          <w:sz w:val="28"/>
          <w:szCs w:val="28"/>
        </w:rPr>
        <w:t xml:space="preserve">дметів для </w:t>
      </w:r>
      <w:r w:rsidR="00906CA4">
        <w:rPr>
          <w:rFonts w:ascii="Times New Roman" w:hAnsi="Times New Roman" w:cs="Times New Roman"/>
          <w:sz w:val="28"/>
          <w:szCs w:val="28"/>
        </w:rPr>
        <w:t>синусоїдальної</w:t>
      </w:r>
      <w:r w:rsidR="006275E1">
        <w:rPr>
          <w:rFonts w:ascii="Times New Roman" w:hAnsi="Times New Roman" w:cs="Times New Roman"/>
          <w:sz w:val="28"/>
          <w:szCs w:val="28"/>
        </w:rPr>
        <w:t xml:space="preserve"> міри.</w:t>
      </w:r>
    </w:p>
    <w:p w:rsidR="00303AC7" w:rsidRPr="001605D8" w:rsidRDefault="00303AC7" w:rsidP="001032E1">
      <w:pPr>
        <w:autoSpaceDE w:val="0"/>
        <w:autoSpaceDN w:val="0"/>
        <w:adjustRightInd w:val="0"/>
        <w:spacing w:line="360" w:lineRule="auto"/>
        <w:ind w:right="55"/>
        <w:rPr>
          <w:rFonts w:ascii="Times New Roman" w:hAnsi="Times New Roman" w:cs="Times New Roman"/>
          <w:sz w:val="28"/>
          <w:szCs w:val="28"/>
        </w:rPr>
      </w:pPr>
      <w:r w:rsidRPr="001605D8">
        <w:rPr>
          <w:rFonts w:ascii="Times New Roman" w:hAnsi="Times New Roman" w:cs="Times New Roman"/>
          <w:sz w:val="28"/>
          <w:szCs w:val="28"/>
        </w:rPr>
        <w:tab/>
        <w:t>Аналітично ці залежності мають наступний вигляд:</w:t>
      </w:r>
    </w:p>
    <w:p w:rsidR="00303AC7" w:rsidRPr="001605D8" w:rsidRDefault="00303AC7" w:rsidP="00A50D0E">
      <w:pPr>
        <w:pStyle w:val="21"/>
        <w:numPr>
          <w:ilvl w:val="0"/>
          <w:numId w:val="3"/>
        </w:numPr>
        <w:autoSpaceDE w:val="0"/>
        <w:autoSpaceDN w:val="0"/>
        <w:adjustRightInd w:val="0"/>
        <w:spacing w:line="360" w:lineRule="auto"/>
        <w:ind w:right="55"/>
        <w:rPr>
          <w:sz w:val="28"/>
          <w:szCs w:val="28"/>
          <w:lang w:val="uk-UA"/>
        </w:rPr>
      </w:pPr>
      <w:r w:rsidRPr="001605D8">
        <w:rPr>
          <w:sz w:val="28"/>
          <w:szCs w:val="28"/>
          <w:lang w:val="uk-UA"/>
        </w:rPr>
        <w:t>просторова частота</w:t>
      </w:r>
    </w:p>
    <w:p w:rsidR="00303AC7" w:rsidRPr="001605D8" w:rsidRDefault="00303AC7" w:rsidP="001032E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2"/>
          <w:sz w:val="28"/>
          <w:szCs w:val="28"/>
        </w:rPr>
        <w:object w:dxaOrig="800" w:dyaOrig="700">
          <v:shape id="_x0000_i1111" type="#_x0000_t75" style="width:40.5pt;height:36.75pt" o:ole="">
            <v:imagedata r:id="rId206" o:title=""/>
          </v:shape>
          <o:OLEObject Type="Embed" ProgID="Equation.3" ShapeID="_x0000_i1111" DrawAspect="Content" ObjectID="_1590300292" r:id="rId207"/>
        </w:object>
      </w:r>
      <w:r w:rsidR="001745AE">
        <w:rPr>
          <w:rFonts w:ascii="Times New Roman" w:hAnsi="Times New Roman" w:cs="Times New Roman"/>
          <w:sz w:val="28"/>
          <w:szCs w:val="28"/>
        </w:rPr>
        <w:tab/>
        <w:t>;</w:t>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t>(1.32</w:t>
      </w:r>
      <w:r w:rsidRPr="001605D8">
        <w:rPr>
          <w:rFonts w:ascii="Times New Roman" w:hAnsi="Times New Roman" w:cs="Times New Roman"/>
          <w:sz w:val="28"/>
          <w:szCs w:val="28"/>
        </w:rPr>
        <w:t>)</w:t>
      </w:r>
    </w:p>
    <w:p w:rsidR="00303AC7" w:rsidRPr="001605D8" w:rsidRDefault="00303AC7" w:rsidP="00A50D0E">
      <w:pPr>
        <w:pStyle w:val="21"/>
        <w:numPr>
          <w:ilvl w:val="0"/>
          <w:numId w:val="3"/>
        </w:numPr>
        <w:autoSpaceDE w:val="0"/>
        <w:autoSpaceDN w:val="0"/>
        <w:adjustRightInd w:val="0"/>
        <w:spacing w:line="360" w:lineRule="auto"/>
        <w:ind w:right="55"/>
        <w:rPr>
          <w:sz w:val="28"/>
          <w:szCs w:val="28"/>
          <w:lang w:val="uk-UA"/>
        </w:rPr>
      </w:pPr>
      <w:r w:rsidRPr="001605D8">
        <w:rPr>
          <w:sz w:val="28"/>
          <w:szCs w:val="28"/>
          <w:lang w:val="uk-UA"/>
        </w:rPr>
        <w:t>контраст в площині предметів</w:t>
      </w:r>
      <w:r w:rsidR="008A2102">
        <w:rPr>
          <w:sz w:val="28"/>
          <w:szCs w:val="28"/>
          <w:lang w:val="en-US"/>
        </w:rPr>
        <w:t xml:space="preserve"> [5</w:t>
      </w:r>
      <w:r w:rsidR="00EF7038">
        <w:rPr>
          <w:sz w:val="28"/>
          <w:szCs w:val="28"/>
          <w:lang w:val="en-US"/>
        </w:rPr>
        <w:t>]</w:t>
      </w:r>
      <w:r w:rsidR="00820CF1">
        <w:rPr>
          <w:sz w:val="28"/>
          <w:szCs w:val="28"/>
          <w:lang w:val="en-US"/>
        </w:rPr>
        <w:t>:</w:t>
      </w:r>
    </w:p>
    <w:p w:rsidR="00EE7951" w:rsidRPr="001605D8" w:rsidRDefault="00303AC7" w:rsidP="00820CF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4"/>
          <w:sz w:val="28"/>
          <w:szCs w:val="28"/>
        </w:rPr>
        <w:object w:dxaOrig="1920" w:dyaOrig="780">
          <v:shape id="_x0000_i1112" type="#_x0000_t75" style="width:96pt;height:40.5pt" o:ole="">
            <v:imagedata r:id="rId208" o:title=""/>
          </v:shape>
          <o:OLEObject Type="Embed" ProgID="Equation.3" ShapeID="_x0000_i1112" DrawAspect="Content" ObjectID="_1590300293" r:id="rId209"/>
        </w:object>
      </w:r>
      <w:r w:rsidRPr="001605D8">
        <w:rPr>
          <w:rFonts w:ascii="Times New Roman" w:hAnsi="Times New Roman" w:cs="Times New Roman"/>
          <w:sz w:val="28"/>
          <w:szCs w:val="28"/>
        </w:rPr>
        <w:tab/>
        <w:t>.</w:t>
      </w:r>
      <w:r w:rsidRPr="001605D8">
        <w:rPr>
          <w:rFonts w:ascii="Times New Roman" w:hAnsi="Times New Roman" w:cs="Times New Roman"/>
          <w:sz w:val="28"/>
          <w:szCs w:val="28"/>
        </w:rPr>
        <w:tab/>
      </w:r>
      <w:r w:rsidRPr="001605D8">
        <w:rPr>
          <w:rFonts w:ascii="Times New Roman" w:hAnsi="Times New Roman" w:cs="Times New Roman"/>
          <w:sz w:val="28"/>
          <w:szCs w:val="28"/>
        </w:rPr>
        <w:tab/>
      </w:r>
      <w:r w:rsidRPr="001605D8">
        <w:rPr>
          <w:rFonts w:ascii="Times New Roman" w:hAnsi="Times New Roman" w:cs="Times New Roman"/>
          <w:sz w:val="28"/>
          <w:szCs w:val="28"/>
        </w:rPr>
        <w:tab/>
      </w:r>
      <w:r w:rsidRPr="001605D8">
        <w:rPr>
          <w:rFonts w:ascii="Times New Roman" w:hAnsi="Times New Roman" w:cs="Times New Roman"/>
          <w:sz w:val="28"/>
          <w:szCs w:val="28"/>
        </w:rPr>
        <w:tab/>
      </w:r>
      <w:r w:rsidRPr="001605D8">
        <w:rPr>
          <w:rFonts w:ascii="Times New Roman" w:hAnsi="Times New Roman" w:cs="Times New Roman"/>
          <w:sz w:val="28"/>
          <w:szCs w:val="28"/>
        </w:rPr>
        <w:tab/>
      </w:r>
      <w:r w:rsidRPr="001605D8">
        <w:rPr>
          <w:rFonts w:ascii="Times New Roman" w:hAnsi="Times New Roman" w:cs="Times New Roman"/>
          <w:sz w:val="28"/>
          <w:szCs w:val="28"/>
        </w:rPr>
        <w:tab/>
        <w:t>(</w:t>
      </w:r>
      <w:r w:rsidR="001745AE">
        <w:rPr>
          <w:rFonts w:ascii="Times New Roman" w:hAnsi="Times New Roman" w:cs="Times New Roman"/>
          <w:sz w:val="28"/>
          <w:szCs w:val="28"/>
        </w:rPr>
        <w:t>1.33</w:t>
      </w:r>
      <w:r w:rsidRPr="001605D8">
        <w:rPr>
          <w:rFonts w:ascii="Times New Roman" w:hAnsi="Times New Roman" w:cs="Times New Roman"/>
          <w:sz w:val="28"/>
          <w:szCs w:val="28"/>
        </w:rPr>
        <w:t>)</w:t>
      </w:r>
    </w:p>
    <w:p w:rsidR="00303AC7" w:rsidRPr="001605D8" w:rsidRDefault="00303AC7" w:rsidP="00502DED">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Відповідно в площині зображення контраст визначається максимальним і мінімальним перепадами освіт</w:t>
      </w:r>
      <w:r w:rsidR="0003189A" w:rsidRPr="001605D8">
        <w:rPr>
          <w:rFonts w:ascii="Times New Roman" w:hAnsi="Times New Roman" w:cs="Times New Roman"/>
          <w:sz w:val="28"/>
          <w:szCs w:val="28"/>
        </w:rPr>
        <w:t>леності, як це показано на рис</w:t>
      </w:r>
      <w:r w:rsidR="00502DED">
        <w:rPr>
          <w:rFonts w:ascii="Times New Roman" w:hAnsi="Times New Roman" w:cs="Times New Roman"/>
          <w:sz w:val="28"/>
          <w:szCs w:val="28"/>
        </w:rPr>
        <w:t>унку</w:t>
      </w:r>
      <w:r w:rsidR="0003189A" w:rsidRPr="001605D8">
        <w:rPr>
          <w:rFonts w:ascii="Times New Roman" w:hAnsi="Times New Roman" w:cs="Times New Roman"/>
          <w:sz w:val="28"/>
          <w:szCs w:val="28"/>
        </w:rPr>
        <w:t xml:space="preserve"> 1</w:t>
      </w:r>
      <w:r w:rsidRPr="001605D8">
        <w:rPr>
          <w:rFonts w:ascii="Times New Roman" w:hAnsi="Times New Roman" w:cs="Times New Roman"/>
          <w:sz w:val="28"/>
          <w:szCs w:val="28"/>
        </w:rPr>
        <w:t>.</w:t>
      </w:r>
      <w:r w:rsidR="0003189A" w:rsidRPr="001605D8">
        <w:rPr>
          <w:rFonts w:ascii="Times New Roman" w:hAnsi="Times New Roman" w:cs="Times New Roman"/>
          <w:sz w:val="28"/>
          <w:szCs w:val="28"/>
        </w:rPr>
        <w:t>1</w:t>
      </w:r>
      <w:r w:rsidR="00502DED">
        <w:rPr>
          <w:rFonts w:ascii="Times New Roman" w:hAnsi="Times New Roman" w:cs="Times New Roman"/>
          <w:sz w:val="28"/>
          <w:szCs w:val="28"/>
        </w:rPr>
        <w:t>1</w:t>
      </w:r>
      <w:r w:rsidRPr="001605D8">
        <w:rPr>
          <w:rFonts w:ascii="Times New Roman" w:hAnsi="Times New Roman" w:cs="Times New Roman"/>
          <w:sz w:val="28"/>
          <w:szCs w:val="28"/>
        </w:rPr>
        <w:t xml:space="preserve">. При визначенні періоду відповідної гармоніки слід враховувати збільшення оптичної системи. </w:t>
      </w:r>
    </w:p>
    <w:p w:rsidR="00303AC7" w:rsidRPr="001605D8" w:rsidRDefault="00C4056C" w:rsidP="001032E1">
      <w:pPr>
        <w:autoSpaceDE w:val="0"/>
        <w:autoSpaceDN w:val="0"/>
        <w:adjustRightInd w:val="0"/>
        <w:spacing w:line="360" w:lineRule="auto"/>
        <w:ind w:right="55"/>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1345" o:spid="_x0000_s1239" editas="canvas" style="width:215.45pt;height:176.35pt;mso-position-horizontal-relative:char;mso-position-vertical-relative:line" coordsize="27362,22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">
            <v:shape id="_x0000_s1240" type="#_x0000_t75" style="position:absolute;width:27362;height:22396;visibility:visible">
              <v:fill o:detectmouseclick="t"/>
              <v:path o:connecttype="none"/>
            </v:shape>
            <v:group id="Группа 268" o:spid="_x0000_s1241" style="position:absolute;width:26772;height:21875" coordsize="26771,21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YMcsUAAADdAAAADwAAAGRycy9kb3ducmV2LnhtbERPS2vCQBC+F/wPyxR6&#10;q5sHlpq6BhFbPIhQFUpvQ3ZMQrKzIbtN4r/vFoTe5uN7ziqfTCsG6l1tWUE8j0AQF1bXXCq4nN+f&#10;X0E4j6yxtUwKbuQgX88eVphpO/InDSdfihDCLkMFlfddJqUrKjLo5rYjDtzV9gZ9gH0pdY9jCDet&#10;TKLoRRqsOTRU2NG2oqI5/RgFHyOOmzTeDYfmur19nxfHr0NMSj09Tps3EJ4m/y++u/c6zE+W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GDHLFAAAA3QAA&#10;AA8AAAAAAAAAAAAAAAAAqgIAAGRycy9kb3ducmV2LnhtbFBLBQYAAAAABAAEAPoAAACcAwAAAAA=&#10;">
              <v:shape id="Freeform 200" o:spid="_x0000_s1242" style="position:absolute;left:4682;top:5397;width:8096;height:5474;visibility:visible;mso-wrap-style:square;v-text-anchor:top" coordsize="11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8kssYA&#10;AADdAAAADwAAAGRycy9kb3ducmV2LnhtbERPTWvCQBC9C/0PyxR6Ed0YtLSpGymC1UuRWnvwNs1O&#10;k5DsbMiuMfrru4LgbR7vc+aL3tSio9aVlhVMxhEI4szqknMF++/V6AWE88gaa8uk4EwOFunDYI6J&#10;tif+om7ncxFC2CWooPC+SaR0WUEG3dg2xIH7s61BH2CbS93iKYSbWsZR9CwNlhwaCmxoWVBW7Y5G&#10;wXHNh+FhZiefP+Wv2VRx99Fftko9PfbvbyA89f4uvrk3OsyPX6dw/Sac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88kssYAAADdAAAADwAAAAAAAAAAAAAAAACYAgAAZHJz&#10;L2Rvd25yZXYueG1sUEsFBgAAAAAEAAQA9QAAAIsDAAAAAA==&#10;" path="m,76l9,53,18,35,27,20,37,10,46,3,55,1,56,,66,3r9,6l84,19r9,14l103,51r9,22l113,76e" filled="f" strokeweight="1.1pt">
                <v:path arrowok="t" o:connecttype="custom" o:connectlocs="0,39425044;4619950,27493813;9239972,18156250;13859922,10375031;18993216,5187479;23613238,1556273;28233188,518734;28746532,0;33879826,1556273;38499847,4668746;43119798,9856297;47739819,17118783;52873113,26456274;57493063,37868772;58006407,39425044" o:connectangles="0,0,0,0,0,0,0,0,0,0,0,0,0,0,0"/>
              </v:shape>
              <v:shape id="Freeform 201" o:spid="_x0000_s1243" style="position:absolute;left:12778;top:10871;width:8090;height:5473;visibility:visible;mso-wrap-style:square;v-text-anchor:top" coordsize="11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OBKcUA&#10;AADdAAAADwAAAGRycy9kb3ducmV2LnhtbERPTWvCQBC9C/0PyxR6Ed0YsNToKqWg9SKirQdvY3ZM&#10;gtnZkN3E6K93hUJv83ifM1t0phQt1a6wrGA0jEAQp1YXnCn4/VkOPkA4j6yxtEwKbuRgMX/pzTDR&#10;9so7avc+EyGEXYIKcu+rREqX5mTQDW1FHLizrQ36AOtM6hqvIdyUMo6id2mw4NCQY0VfOaWXfWMU&#10;NN987B/HdrQ5FCezvsTtqrtvlXp77T6nIDx1/l/8517rMD+ejOH5TThB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g4EpxQAAAN0AAAAPAAAAAAAAAAAAAAAAAJgCAABkcnMv&#10;ZG93bnJldi54bWxQSwUGAAAAAAQABAD1AAAAigMAAAAA&#10;" path="m,l9,23r9,18l28,56r9,10l46,73r9,3l57,76r9,-2l75,68,84,58,94,44r9,-18l112,4,113,e" filled="f" strokeweight="1.1pt">
                <v:path arrowok="t" o:connecttype="custom" o:connectlocs="0,0;4612947,11929052;9225893,21264909;14351374,29044707;18964320,34231311;23577195,37861854;28190142,39417842;29215281,39417842;33828156,38380565;38441103,35268588;43054049,30082056;48179530,22820826;52792476,13485040;57405423,2074627;57917957,0" o:connectangles="0,0,0,0,0,0,0,0,0,0,0,0,0,0,0"/>
              </v:shape>
              <v:line id="Line 202" o:spid="_x0000_s1244" style="position:absolute;flip:x;visibility:visible" from="19934,10871" to="20868,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rmMMAAADdAAAADwAAAGRycy9kb3ducmV2LnhtbERPTWvCQBC9F/oflil4q5t60Da6ihRa&#10;RPBglKK3MTsmYbOzIbtq8u9dQehtHu9zZovO1uJKra8cK/gYJiCIc6crLhTsdz/vnyB8QNZYOyYF&#10;PXlYzF9fZphqd+MtXbNQiBjCPkUFZQhNKqXPS7Loh64hjtzZtRZDhG0hdYu3GG5rOUqSsbRYcWwo&#10;saHvknKTXawC86uPx5PRnZn8OVxveq4PZ1Zq8NYtpyACdeFf/HSvdJw/+hrD45t4gp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65jDAAAA3QAAAA8AAAAAAAAAAAAA&#10;AAAAoQIAAGRycy9kb3ducmV2LnhtbFBLBQYAAAAABAAEAPkAAACRAwAAAAA=&#10;" strokeweight=".55pt"/>
              <v:line id="Line 203" o:spid="_x0000_s1245" style="position:absolute;flip:x;visibility:visible" from="18360,10871" to="19363,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BOA8MAAADdAAAADwAAAGRycy9kb3ducmV2LnhtbERPTWvCQBC9C/6HZYTe6sYcao1ugggt&#10;UuihtojexuyYhGRnQ3aN8d93BcHbPN7nrLLBNKKnzlWWFcymEQji3OqKCwV/vx+v7yCcR9bYWCYF&#10;N3KQpePRChNtr/xD/c4XIoSwS1BB6X2bSOnykgy6qW2JA3e2nUEfYFdI3eE1hJtGxlH0Jg1WHBpK&#10;bGlTUl7vLkZB/amPx1Oth3q+t/j1fePmcGalXibDegnC0+Cf4od7q8P8eDGH+zfhB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gTgPDAAAA3QAAAA8AAAAAAAAAAAAA&#10;AAAAoQIAAGRycy9kb3ducmV2LnhtbFBLBQYAAAAABAAEAPkAAACRAwAAAAA=&#10;" strokeweight=".55pt"/>
              <v:line id="Line 204" o:spid="_x0000_s1246" style="position:absolute;flip:x;visibility:visible" from="16855,10871" to="17858,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accYAAADdAAAADwAAAGRycy9kb3ducmV2LnhtbESPT2vCQBDF70K/wzIFb2ZTD2pTNyKF&#10;liJ4qC2l3sbs5A/JzobsVuO3dw4FbzO8N+/9Zr0ZXafONITGs4GnJAVFXHjbcGXg++tttgIVIrLF&#10;zjMZuFKATf4wWWNm/YU/6XyIlZIQDhkaqGPsM61DUZPDkPieWLTSDw6jrEOl7YAXCXednqfpQjts&#10;WBpq7Om1pqI9/DkD7bs9Hk+tHdvlj8fd/srdb8nGTB/H7QuoSGO8m/+vP6zgz58FV76REX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2nHGAAAA3QAAAA8AAAAAAAAA&#10;AAAAAAAAoQIAAGRycy9kb3ducmV2LnhtbFBLBQYAAAAABAAEAPkAAACUAwAAAAA=&#10;" strokeweight=".55pt"/>
              <v:line id="Line 205" o:spid="_x0000_s1247" style="position:absolute;flip:x;visibility:visible" from="15356,10871" to="16353,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N/6sMAAADdAAAADwAAAGRycy9kb3ducmV2LnhtbERPTWvCQBC9F/wPywi9NZt60CZ1lSJY&#10;pODBKKK3aXZMQrKzIbuN8d+7gtDbPN7nzJeDaURPnassK3iPYhDEudUVFwoO+/XbBwjnkTU2lknB&#10;jRwsF6OXOabaXnlHfeYLEULYpaig9L5NpXR5SQZdZFviwF1sZ9AH2BVSd3gN4aaRkzieSoMVh4YS&#10;W1qVlNfZn1FQf+vz+bfWQz07WvzZ3rg5XVip1/Hw9QnC0+D/xU/3Rof5kySBxzfhB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zf+rDAAAA3QAAAA8AAAAAAAAAAAAA&#10;AAAAoQIAAGRycy9kb3ducmV2LnhtbFBLBQYAAAAABAAEAPkAAACRAwAAAAA=&#10;" strokeweight=".55pt"/>
              <v:line id="Line 206" o:spid="_x0000_s1248" style="position:absolute;flip:x;visibility:visible" from="13775,10871" to="14778,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JMbcYAAADdAAAADwAAAGRycy9kb3ducmV2LnhtbESPT2vCQBDF70K/wzKF3symFrREN1IK&#10;lVLoQS2l3sbs5A/JzobsVuO3dw6Ctxnem/d+s1qPrlMnGkLj2cBzkoIiLrxtuDLws/+YvoIKEdli&#10;55kMXCjAOn+YrDCz/sxbOu1ipSSEQ4YG6hj7TOtQ1OQwJL4nFq30g8Mo61BpO+BZwl2nZ2k61w4b&#10;loYae3qvqWh3/85Au7GHw7G1Y7v49fj1feHur2Rjnh7HtyWoSGO8m2/Xn1bwX1Lhl29kBJ1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iTG3GAAAA3QAAAA8AAAAAAAAA&#10;AAAAAAAAoQIAAGRycy9kb3ducmV2LnhtbFBLBQYAAAAABAAEAPkAAACUAwAAAAA=&#10;" strokeweight=".55pt"/>
              <v:line id="Line 207" o:spid="_x0000_s1249" style="position:absolute;flip:x;visibility:visible" from="12276,10871" to="13273,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p9sIAAADdAAAADwAAAGRycy9kb3ducmV2LnhtbERPS4vCMBC+C/6HMMLeNHUFldooIuwi&#10;Cx5WRfQ2NtMHbSalyWr99xtB8DYf33OSVWdqcaPWlZYVjEcRCOLU6pJzBcfD13AOwnlkjbVlUvAg&#10;B6tlv5dgrO2df+m297kIIexiVFB438RSurQgg25kG+LAZbY16ANsc6lbvIdwU8vPKJpKgyWHhgIb&#10;2hSUVvs/o6D61pfLtdJdNTtZ/Nk9uD5nrNTHoFsvQHjq/Fv8cm91mD+JxvD8Jpw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p9sIAAADdAAAADwAAAAAAAAAAAAAA&#10;AAChAgAAZHJzL2Rvd25yZXYueG1sUEsFBgAAAAAEAAQA+QAAAJADAAAAAA==&#10;" strokeweight=".55pt"/>
              <v:line id="Line 208" o:spid="_x0000_s1250" style="position:absolute;flip:x;visibility:visible" from="10771,10871" to="11775,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x3gcIAAADdAAAADwAAAGRycy9kb3ducmV2LnhtbERPS4vCMBC+L/gfwgh7W1MVdqU2igiK&#10;LOzBB6K3sZk+aDMpTdT6740g7G0+vuck887U4katKy0rGA4iEMSp1SXnCg771dcEhPPIGmvLpOBB&#10;Duaz3keCsbZ33tJt53MRQtjFqKDwvomldGlBBt3ANsSBy2xr0AfY5lK3eA/hppajKPqWBksODQU2&#10;tCworXZXo6Ba6/P5Uumu+jla/P17cH3KWKnPfreYgvDU+X/x273RYf44GsHrm3CC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x3gcIAAADdAAAADwAAAAAAAAAAAAAA&#10;AAChAgAAZHJzL2Rvd25yZXYueG1sUEsFBgAAAAAEAAQA+QAAAJADAAAAAA==&#10;" strokeweight=".55pt"/>
              <v:line id="Line 209" o:spid="_x0000_s1251" style="position:absolute;flip:x;visibility:visible" from="9266,10871" to="10194,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DSGsIAAADdAAAADwAAAGRycy9kb3ducmV2LnhtbERPS4vCMBC+L/gfwgh7W1MVXKmNIoIi&#10;Cx58IHobm+mDNpPSRK3/3iws7G0+vucki87U4kGtKy0rGA4iEMSp1SXnCk7H9dcUhPPIGmvLpOBF&#10;Dhbz3keCsbZP3tPj4HMRQtjFqKDwvomldGlBBt3ANsSBy2xr0AfY5lK3+AzhppajKJpIgyWHhgIb&#10;WhWUVoe7UVBt9PV6q3RXfZ8t/uxeXF8yVuqz3y1nIDx1/l/8597qMH8cjeH3m3CCn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DSGsIAAADdAAAADwAAAAAAAAAAAAAA&#10;AAChAgAAZHJzL2Rvd25yZXYueG1sUEsFBgAAAAAEAAQA+QAAAJADAAAAAA==&#10;" strokeweight=".55pt"/>
              <v:line id="Line 210" o:spid="_x0000_s1252" style="position:absolute;flip:x;visibility:visible" from="7692,10871" to="8695,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lKbsQAAADdAAAADwAAAGRycy9kb3ducmV2LnhtbERPS2vCQBC+C/6HZYTezEYrtaRugggt&#10;ReihKlJv0+zkQbKzIbuN8d93CwVv8/E9Z5ONphUD9a62rGARxSCIc6trLhWcjq/zZxDOI2tsLZOC&#10;GznI0ulkg4m2V/6k4eBLEULYJaig8r5LpHR5RQZdZDviwBW2N+gD7Eupe7yGcNPKZRw/SYM1h4YK&#10;O9pVlDeHH6OgedOXy3ejx2Z9trj/uHH7VbBSD7Nx+wLC0+jv4n/3uw7zH+MV/H0TTpD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mUpuxAAAAN0AAAAPAAAAAAAAAAAA&#10;AAAAAKECAABkcnMvZG93bnJldi54bWxQSwUGAAAAAAQABAD5AAAAkgMAAAAA&#10;" strokeweight=".55pt"/>
              <v:line id="Line 211" o:spid="_x0000_s1253" style="position:absolute;flip:x;visibility:visible" from="6187,10871" to="7190,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Xv9cQAAADdAAAADwAAAGRycy9kb3ducmV2LnhtbERPS2vCQBC+C/6HZYTezEaLtaRugggt&#10;ReihKlJv0+zkQbKzIbuN8d93CwVv8/E9Z5ONphUD9a62rGARxSCIc6trLhWcjq/zZxDOI2tsLZOC&#10;GznI0ulkg4m2V/6k4eBLEULYJaig8r5LpHR5RQZdZDviwBW2N+gD7Eupe7yGcNPKZRw/SYM1h4YK&#10;O9pVlDeHH6OgedOXy3ejx2Z9trj/uHH7VbBSD7Nx+wLC0+jv4n/3uw7zH+MV/H0TTpD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1e/1xAAAAN0AAAAPAAAAAAAAAAAA&#10;AAAAAKECAABkcnMvZG93bnJldi54bWxQSwUGAAAAAAQABAD5AAAAkgMAAAAA&#10;" strokeweight=".55pt"/>
              <v:line id="Line 212" o:spid="_x0000_s1254" style="position:absolute;flip:x;visibility:visible" from="4682,10871" to="5615,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xgsIAAADdAAAADwAAAGRycy9kb3ducmV2LnhtbERPS4vCMBC+C/6HMIK3NVXBldooIiiy&#10;sIdVEb2NzfRBm0lpotZ/v1lY8DYf33OSVWdq8aDWlZYVjEcRCOLU6pJzBafj9mMOwnlkjbVlUvAi&#10;B6tlv5dgrO2Tf+hx8LkIIexiVFB438RSurQgg25kG+LAZbY16ANsc6lbfIZwU8tJFM2kwZJDQ4EN&#10;bQpKq8PdKKh2+nq9VbqrPs8Wv75fXF8yVmo46NYLEJ46/xb/u/c6zJ9GM/j7Jpw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dxgsIAAADdAAAADwAAAAAAAAAAAAAA&#10;AAChAgAAZHJzL2Rvd25yZXYueG1sUEsFBgAAAAAEAAQA+QAAAJADAAAAAA==&#10;" strokeweight=".55pt"/>
              <v:line id="Line 213" o:spid="_x0000_s1255" style="position:absolute;visibility:visible" from="20868,10871" to="20868,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KX074AAADdAAAADwAAAGRycy9kb3ducmV2LnhtbERPSwrCMBDdC94hjOBOUxX8VKOIKHTj&#10;ws8BhmZsi82kNlGrpzeC4G4e7zuLVWNK8aDaFZYVDPoRCOLU6oIzBefTrjcF4TyyxtIyKXiRg9Wy&#10;3VpgrO2TD/Q4+kyEEHYxKsi9r2IpXZqTQde3FXHgLrY26AOsM6lrfIZwU8phFI2lwYJDQ44VbXJK&#10;r8e7UXDA99TpWXZ2eMP9OzldZ0WyVarbadZzEJ4a/xf/3IkO80fRBL7fhBPk8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spfTvgAAAN0AAAAPAAAAAAAAAAAAAAAAAKEC&#10;AABkcnMvZG93bnJldi54bWxQSwUGAAAAAAQABAD5AAAAjAMAAAAA&#10;" strokeweight=".55pt"/>
              <v:line id="Line 214" o:spid="_x0000_s1256" style="position:absolute;visibility:visible" from="20868,12312" to="20868,1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0DocMAAADdAAAADwAAAGRycy9kb3ducmV2LnhtbESPzarCQAyF94LvMERwp1MVRHsdRUSh&#10;m7vw5wFCJ7ctdjK1M2r16c3igruEc3LOl9Wmc7V6UBsqzwYm4wQUce5txYWBy/kwWoAKEdli7ZkM&#10;vCjAZt3vrTC1/slHepxioSSEQ4oGyhibVOuQl+QwjH1DLNqfbx1GWdtC2xafEu5qPU2SuXZYsTSU&#10;2NCupPx6ujsDR3wvgl0Wl4A3/H1n5+uyyvbGDAfd9gdUpC5+zf/XmRX8WSK48o2MoN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tA6HDAAAA3QAAAA8AAAAAAAAAAAAA&#10;AAAAoQIAAGRycy9kb3ducmV2LnhtbFBLBQYAAAAABAAEAPkAAACRAwAAAAA=&#10;" strokeweight=".55pt"/>
              <v:line id="Line 215" o:spid="_x0000_s1257" style="position:absolute;visibility:visible" from="20868,13823" to="20868,14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GmOr4AAADdAAAADwAAAGRycy9kb3ducmV2LnhtbERPSwrCMBDdC94hjOBOUxXEVqOIKHTj&#10;ws8BhmZsi82kNlGrpzeC4G4e7zuLVWsq8aDGlZYVjIYRCOLM6pJzBefTbjAD4TyyxsoyKXiRg9Wy&#10;21lgou2TD/Q4+lyEEHYJKii8rxMpXVaQQTe0NXHgLrYx6ANscqkbfIZwU8lxFE2lwZJDQ4E1bQrK&#10;rse7UXDA98zpOD87vOH+nZ6ucZluler32vUchKfW/8U/d6rD/EkUw/ebcIJcf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YaY6vgAAAN0AAAAPAAAAAAAAAAAAAAAAAKEC&#10;AABkcnMvZG93bnJldi54bWxQSwUGAAAAAAQABAD5AAAAjAMAAAAA&#10;" strokeweight=".55pt"/>
              <v:line id="Line 216" o:spid="_x0000_s1258" style="position:absolute;visibility:visible" from="20868,15265" to="20868,16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KZesQAAADdAAAADwAAAGRycy9kb3ducmV2LnhtbESPzYrCQBCE78K+w9DC3nTiCqJZJyKL&#10;C7l48OcBmkybhGR6splRo0+/fRC8dVPVVV+vN4Nr1Y36UHs2MJsmoIgLb2suDZxPv5MlqBCRLbae&#10;ycCDAmyyj9EaU+vvfKDbMZZKQjikaKCKsUu1DkVFDsPUd8SiXXzvMMral9r2eJdw1+qvJFlohzVL&#10;Q4Ud/VRUNMerM3DA5zLYVXkO+If7Z35qVnW+M+ZzPGy/QUUa4tv8us6t4M9nwi/fyAg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gpl6xAAAAN0AAAAPAAAAAAAAAAAA&#10;AAAAAKECAABkcnMvZG93bnJldi54bWxQSwUGAAAAAAQABAD5AAAAkgMAAAAA&#10;" strokeweight=".55pt"/>
              <v:line id="Line 217" o:spid="_x0000_s1259" style="position:absolute;visibility:visible" from="20868,16776" to="20868,1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484b4AAADdAAAADwAAAGRycy9kb3ducmV2LnhtbERPSwrCMBDdC94hjOBO0yqIVqOIKHTj&#10;ws8BhmZsi82kNlGrpzeC4G4e7zuLVWsq8aDGlZYVxMMIBHFmdcm5gvNpN5iCcB5ZY2WZFLzIwWrZ&#10;7Sww0fbJB3ocfS5CCLsEFRTe14mULivIoBvamjhwF9sY9AE2udQNPkO4qeQoiibSYMmhocCaNgVl&#10;1+PdKDjge+r0LD87vOH+nZ6uszLdKtXvtes5CE+t/4t/7lSH+eM4hu834QS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zjzhvgAAAN0AAAAPAAAAAAAAAAAAAAAAAKEC&#10;AABkcnMvZG93bnJldi54bWxQSwUGAAAAAAQABAD5AAAAjAMAAAAA&#10;" strokeweight=".55pt"/>
              <v:line id="Line 218" o:spid="_x0000_s1260" style="position:absolute;flip:x;visibility:visible" from="7692,5397" to="8695,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hXMQAAADdAAAADwAAAGRycy9kb3ducmV2LnhtbERPS2vCQBC+F/oflil4q5ukYEvMJkih&#10;UgQPtaXobcxOHiQ7G7Krxn/fFYTe5uN7TlZMphdnGl1rWUE8j0AQl1a3XCv4+f54fgPhPLLG3jIp&#10;uJKDIn98yDDV9sJfdN75WoQQdikqaLwfUild2ZBBN7cDceAqOxr0AY611CNeQrjpZRJFC2mw5dDQ&#10;4EDvDZXd7mQUdGt9OBw7PXWvvxY32yv3+4qVmj1NqyUIT5P/F9/dnzrMf4kTuH0TTp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5eFcxAAAAN0AAAAPAAAAAAAAAAAA&#10;AAAAAKECAABkcnMvZG93bnJldi54bWxQSwUGAAAAAAQABAD5AAAAkgMAAAAA&#10;" strokeweight=".55pt"/>
              <v:line id="Line 219" o:spid="_x0000_s1261" style="position:absolute;flip:x;visibility:visible" from="6187,5397" to="7190,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lEx8IAAADdAAAADwAAAGRycy9kb3ducmV2LnhtbERPS4vCMBC+L/gfwgje1lQFV2qjiKCI&#10;4GHdRfQ2NtMHbSaliVr//UYQ9jYf33OSZWdqcafWlZYVjIYRCOLU6pJzBb8/m88ZCOeRNdaWScGT&#10;HCwXvY8EY20f/E33o89FCGEXo4LC+yaW0qUFGXRD2xAHLrOtQR9gm0vd4iOEm1qOo2gqDZYcGgps&#10;aF1QWh1vRkG11ZfLtdJd9XWyuD88uT5nrNSg363mIDx1/l/8du90mD8ZTeD1TThB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KlEx8IAAADdAAAADwAAAAAAAAAAAAAA&#10;AAChAgAAZHJzL2Rvd25yZXYueG1sUEsFBgAAAAAEAAQA+QAAAJADAAAAAA==&#10;" strokeweight=".55pt"/>
              <v:line id="Line 220" o:spid="_x0000_s1262" style="position:absolute;flip:x;visibility:visible" from="4682,5397" to="5615,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Dcs8MAAADdAAAADwAAAGRycy9kb3ducmV2LnhtbERPS2vCQBC+C/0PyxR6042tWEmzkVJo&#10;EcFDtYi5jdnJg2RnQ3bV+O/dguBtPr7nJMvBtOJMvastK5hOIhDEudU1lwr+dt/jBQjnkTW2lknB&#10;lRws06dRgrG2F/6l89aXIoSwi1FB5X0XS+nyigy6ie2IA1fY3qAPsC+l7vESwk0rX6NoLg3WHBoq&#10;7OirorzZnoyC5kdn2bHRQ/O+t7jeXLk9FKzUy/Pw+QHC0+Af4rt7pcP8t+kM/r8JJ8j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A3LPDAAAA3QAAAA8AAAAAAAAAAAAA&#10;AAAAoQIAAGRycy9kb3ducmV2LnhtbFBLBQYAAAAABAAEAPkAAACRAwAAAAA=&#10;" strokeweight=".55pt"/>
              <v:line id="Line 221" o:spid="_x0000_s1263" style="position:absolute;flip:x;visibility:visible" from="15782,16344" to="16855,1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x5KMMAAADdAAAADwAAAGRycy9kb3ducmV2LnhtbERPS2vCQBC+C/0PyxR6040tWkmzkVJo&#10;EcFDtYi5jdnJg2RnQ3bV+O/dguBtPr7nJMvBtOJMvastK5hOIhDEudU1lwr+dt/jBQjnkTW2lknB&#10;lRws06dRgrG2F/6l89aXIoSwi1FB5X0XS+nyigy6ie2IA1fY3qAPsC+l7vESwk0rX6NoLg3WHBoq&#10;7OirorzZnoyC5kdn2bHRQ/O+t7jeXLk9FKzUy/Pw+QHC0+Af4rt7pcP8t+kM/r8JJ8j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MeSjDAAAA3QAAAA8AAAAAAAAAAAAA&#10;AAAAoQIAAGRycy9kb3ducmV2LnhtbFBLBQYAAAAABAAEAPkAAACRAwAAAAA=&#10;" strokeweight=".55pt"/>
              <v:line id="Line 222" o:spid="_x0000_s1264" style="position:absolute;flip:x;visibility:visible" from="14207,16344" to="15280,1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7nX8QAAADdAAAADwAAAGRycy9kb3ducmV2LnhtbERPS2vCQBC+F/oflin0VjexYEvMJkih&#10;IoUeqlL0NmYnD5KdDdnVxH/fFYTe5uN7TppPphMXGlxjWUE8i0AQF1Y3XCnY7z5f3kE4j6yxs0wK&#10;ruQgzx4fUky0HfmHLltfiRDCLkEFtfd9IqUrajLoZrYnDlxpB4M+wKGSesAxhJtOzqNoIQ02HBpq&#10;7OmjpqLdno2Cdq2Px1Orp/bt1+LX95W7Q8lKPT9NqyUIT5P/F9/dGx3mv8YLuH0TTp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3udfxAAAAN0AAAAPAAAAAAAAAAAA&#10;AAAAAKECAABkcnMvZG93bnJldi54bWxQSwUGAAAAAAQABAD5AAAAkgMAAAAA&#10;" strokeweight=".55pt"/>
              <v:line id="Line 223" o:spid="_x0000_s1265" style="position:absolute;flip:x;visibility:visible" from="12632,16344" to="13635,1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JCxMEAAADdAAAADwAAAGRycy9kb3ducmV2LnhtbERPy6rCMBDdC/5DGMGdpiqo9BrlIigi&#10;uPCBXHdzm7EtbSaliVr/3giCuzmc58wWjSnFnWqXW1Yw6EcgiBOrc04VnI6r3hSE88gaS8uk4EkO&#10;FvN2a4axtg/e0/3gUxFC2MWoIPO+iqV0SUYGXd9WxIG72tqgD7BOpa7xEcJNKYdRNJYGcw4NGVa0&#10;zCgpDjejoFjry+W/0E0xOVvc7p5c/l1ZqW6n+f0B4anxX/HHvdFh/mgwgfc34QQ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kkLEwQAAAN0AAAAPAAAAAAAAAAAAAAAA&#10;AKECAABkcnMvZG93bnJldi54bWxQSwUGAAAAAAQABAD5AAAAjwMAAAAA&#10;" strokeweight=".55pt"/>
              <v:line id="Line 224" o:spid="_x0000_s1266" style="position:absolute;flip:x;visibility:visible" from="10987,16344" to="12060,1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3WtsUAAADdAAAADwAAAGRycy9kb3ducmV2LnhtbESPQWvCQBCF74L/YRmhN91ooZbUVURQ&#10;RPCgLaXexuyYhGRnQ3bV+O87B8HbDO/Ne9/MFp2r1Y3aUHo2MB4loIgzb0vODfx8r4efoEJEtlh7&#10;JgMPCrCY93szTK2/84Fux5grCeGQooEixibVOmQFOQwj3xCLdvGtwyhrm2vb4l3CXa0nSfKhHZYs&#10;DQU2tCooq45XZ6Da2NPpXNmumv563O0fXP9d2Ji3Qbf8AhWpiy/z83prBf99LLjyjYy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3WtsUAAADdAAAADwAAAAAAAAAA&#10;AAAAAAChAgAAZHJzL2Rvd25yZXYueG1sUEsFBgAAAAAEAAQA+QAAAJMDAAAAAA==&#10;" strokeweight=".55pt"/>
              <v:line id="Line 225" o:spid="_x0000_s1267" style="position:absolute;flip:x;visibility:visible" from="9406,16344" to="10486,1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zLcMAAADdAAAADwAAAGRycy9kb3ducmV2LnhtbERPS2vCQBC+C/0PyxR6040taE2zkVJo&#10;EcFDtYi5jdnJg2RnQ3bV+O/dguBtPr7nJMvBtOJMvastK5hOIhDEudU1lwr+dt/jdxDOI2tsLZOC&#10;KzlYpk+jBGNtL/xL560vRQhhF6OCyvsultLlFRl0E9sRB66wvUEfYF9K3eMlhJtWvkbRTBqsOTRU&#10;2NFXRXmzPRkFzY/OsmOjh2a+t7jeXLk9FKzUy/Pw+QHC0+Af4rt7pcP8t+kC/r8JJ8j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Bcy3DAAAA3QAAAA8AAAAAAAAAAAAA&#10;AAAAoQIAAGRycy9kb3ducmV2LnhtbFBLBQYAAAAABAAEAPkAAACRAwAAAAA=&#10;" strokeweight=".55pt"/>
              <v:line id="Line 226" o:spid="_x0000_s1268" style="position:absolute;flip:x;visibility:visible" from="7831,16344" to="8905,1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cQDcYAAADdAAAADwAAAGRycy9kb3ducmV2LnhtbESPT2vCQBDF70K/wzIFb2ZTBS2pG5FC&#10;SxE81JZSb2N28odkZ0N2q/HbO4eCtxnem/d+s96MrlNnGkLj2cBTkoIiLrxtuDLw/fU2ewYVIrLF&#10;zjMZuFKATf4wWWNm/YU/6XyIlZIQDhkaqGPsM61DUZPDkPieWLTSDw6jrEOl7YAXCXednqfpUjts&#10;WBpq7Om1pqI9/DkD7bs9Hk+tHdvVj8fd/srdb8nGTB/H7QuoSGO8m/+vP6zgL+bCL9/ICDq/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XEA3GAAAA3QAAAA8AAAAAAAAA&#10;AAAAAAAAoQIAAGRycy9kb3ducmV2LnhtbFBLBQYAAAAABAAEAPkAAACUAwAAAAA=&#10;" strokeweight=".55pt"/>
              <v:line id="Line 227" o:spid="_x0000_s1269" style="position:absolute;flip:x;visibility:visible" from="6257,16344" to="7260,1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1lsQAAADdAAAADwAAAGRycy9kb3ducmV2LnhtbERPS2vCQBC+F/oflil4q5ukYEvMJkih&#10;UgQPtaXobcxOHiQ7G7Krxn/fFYTe5uN7TlZMphdnGl1rWUE8j0AQl1a3XCv4+f54fgPhPLLG3jIp&#10;uJKDIn98yDDV9sJfdN75WoQQdikqaLwfUild2ZBBN7cDceAqOxr0AY611CNeQrjpZRJFC2mw5dDQ&#10;4EDvDZXd7mQUdGt9OBw7PXWvvxY32yv3+4qVmj1NqyUIT5P/F9/dnzrMf0liuH0TTp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W7WWxAAAAN0AAAAPAAAAAAAAAAAA&#10;AAAAAKECAABkcnMvZG93bnJldi54bWxQSwUGAAAAAAQABAD5AAAAkgMAAAAA&#10;" strokeweight=".55pt"/>
              <v:line id="Line 228" o:spid="_x0000_s1270" style="position:absolute;flip:x;visibility:visible" from="4682,16344" to="5685,1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r4cQAAADdAAAADwAAAGRycy9kb3ducmV2LnhtbERPTWvCQBC9C/0PyxR6MxtTqCVmFSm0&#10;lEIPxiLmNmbHJCQ7G7JbTf69Wyh4m8f7nGwzmk5caHCNZQWLKAZBXFrdcKXgZ/8+fwXhPLLGzjIp&#10;mMjBZv0wyzDV9so7uuS+EiGEXYoKau/7VEpX1mTQRbYnDtzZDgZ9gEMl9YDXEG46mcTxizTYcGio&#10;sae3mso2/zUK2g9dFKdWj+3yYPHre+LueGalnh7H7QqEp9Hfxf/uTx3mPycJ/H0TTpD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iSvhxAAAAN0AAAAPAAAAAAAAAAAA&#10;AAAAAKECAABkcnMvZG93bnJldi54bWxQSwUGAAAAAAQABAD5AAAAkgMAAAAA&#10;" strokeweight=".55pt"/>
              <v:shape id="Freeform 229" o:spid="_x0000_s1271" style="position:absolute;left:8619;top:5327;width:216;height:216;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B8DsEA&#10;AADdAAAADwAAAGRycy9kb3ducmV2LnhtbERPzYrCMBC+L/gOYQRva2qFXalGkaLSwx521QcYmrEt&#10;NpOQRK1vbxYW9jYf3++sNoPpxZ186CwrmE0zEMS11R03Cs6n/fsCRIjIGnvLpOBJATbr0dsKC20f&#10;/EP3Y2xECuFQoII2RldIGeqWDIapdcSJu1hvMCboG6k9PlK46WWeZR/SYMepoUVHZUv19XgzCip3&#10;KHdVHHz51X3muioP325mlJqMh+0SRKQh/ov/3JVO8+f5HH6/SS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wfA7BAAAA3QAAAA8AAAAAAAAAAAAAAAAAmAIAAGRycy9kb3du&#10;cmV2LnhtbFBLBQYAAAAABAAEAPUAAACGAwAAAAA=&#10;" path="m3,1l2,,,,,3r2,l3,1e" filled="f" strokeweight="1.1pt">
                <v:path arrowok="t" o:connecttype="custom" o:connectlocs="1554480,518184;1036296,0;0,0;0,1554480;1036296,1554480;1554480,518184" o:connectangles="0,0,0,0,0,0"/>
              </v:shape>
              <v:shape id="Freeform 230" o:spid="_x0000_s1272" style="position:absolute;left:16715;top:16198;width:286;height:216;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XVSsIA&#10;AADdAAAADwAAAGRycy9kb3ducmV2LnhtbERPzWrCQBC+F3yHZQRvzSZagqSuohVJb6VpHmDIjtlo&#10;djZktxrfvlso9DYf3+9sdpPtxY1G3zlWkCUpCOLG6Y5bBfXX6XkNwgdkjb1jUvAgD7vt7GmDhXZ3&#10;/qRbFVoRQ9gXqMCEMBRS+saQRZ+4gThyZzdaDBGOrdQj3mO47eUyTXNpsePYYHCgN0PNtfq2CrQ+&#10;VLmhde1YXrKPS3k6lm2m1GI+7V9BBJrCv/jP/a7j/NXyBX6/iSf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NdVKwgAAAN0AAAAPAAAAAAAAAAAAAAAAAJgCAABkcnMvZG93&#10;bnJldi54bWxQSwUGAAAAAAQABAD1AAAAhwMAAAAA&#10;" path="m4,2l2,,,1,,3r2,l4,2e" filled="f" strokeweight="1.1pt">
                <v:path arrowok="t" o:connecttype="custom" o:connectlocs="2043113,1036296;1021592,0;0,518184;0,1554480;1021592,1554480;2043113,1036296" o:connectangles="0,0,0,0,0,0"/>
              </v:shape>
              <v:shape id="Freeform 231" o:spid="_x0000_s1273" style="position:absolute;left:24951;top:17494;width:1359;height:362;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AuVMAA&#10;AADdAAAADwAAAGRycy9kb3ducmV2LnhtbERP32vCMBB+F/Y/hBvsTdM5tFqNMoQNX60D2dvRnE2x&#10;uZQk2u6/XwTBt/v4ft56O9hW3MiHxrGC90kGgrhyuuFawc/xa7wAESKyxtYxKfijANvNy2iNhXY9&#10;H+hWxlqkEA4FKjAxdoWUoTJkMUxcR5y4s/MWY4K+ltpjn8JtK6dZNpcWG04NBjvaGaou5dUqKA35&#10;1p74ZPx3XuV4+e275Uypt9fhcwUi0hCf4od7r9P8j+kM7t+kE+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EAuVMAAAADdAAAADwAAAAAAAAAAAAAAAACYAgAAZHJzL2Rvd25y&#10;ZXYueG1sUEsFBgAAAAAEAAQA9QAAAIUDAAAAAA==&#10;" path="m19,3l,5,2,3,,,19,3e" filled="f" strokeweight=".55pt">
                <v:path arrowok="t" o:connecttype="custom" o:connectlocs="9719711,1572311;0,2620518;1023112,1572311;0,0;9719711,1572311" o:connectangles="0,0,0,0,0"/>
              </v:shape>
              <v:line id="Line 232" o:spid="_x0000_s1274" style="position:absolute;visibility:visible" from="4682,17710" to="26310,1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tuKL4AAADdAAAADwAAAGRycy9kb3ducmV2LnhtbERPzQ7BQBC+S7zDZiRubJEIZYkISS8O&#10;6ANMuqNtdGeruyhPbyUSt/ny/c5y3ZpKPKhxpWUFo2EEgjizuuRcQXreD2YgnEfWWFkmBS9ysF51&#10;O0uMtX3ykR4nn4sQwi5GBYX3dSylywoy6Ia2Jg7cxTYGfYBNLnWDzxBuKjmOoqk0WHJoKLCmbUHZ&#10;9XQ3Co74njk9z1OHNzy8k/N1XiY7pfq9drMA4an1f/HPnegwfzKewv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S24ovgAAAN0AAAAPAAAAAAAAAAAAAAAAAKEC&#10;AABkcnMvZG93bnJldi54bWxQSwUGAAAAAAQABAD5AAAAjAMAAAAA&#10;" strokeweight=".55pt"/>
              <v:shape id="Freeform 233" o:spid="_x0000_s1275" style="position:absolute;left:4466;width:362;height:1371;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onsQA&#10;AADdAAAADwAAAGRycy9kb3ducmV2LnhtbERPTWvCQBC9C/0PyxR6003TopK6ikpD25tGEbyN2Wk2&#10;NDsbsltN/31XELzN433ObNHbRpyp87VjBc+jBARx6XTNlYL9Lh9OQfiArLFxTAr+yMNi/jCYYabd&#10;hbd0LkIlYgj7DBWYENpMSl8asuhHriWO3LfrLIYIu0rqDi8x3DYyTZKxtFhzbDDY0tpQ+VP8WgWn&#10;zXvAxtQfeVq+HvL0tDp+5Sulnh775RuIQH24i2/uTx3nv6QTuH4TT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KJ7EAAAA3QAAAA8AAAAAAAAAAAAAAAAAmAIAAGRycy9k&#10;b3ducmV2LnhtbFBLBQYAAAAABAAEAPUAAACJAwAAAAA=&#10;" path="m3,l5,19,3,17,,19,3,e" filled="f" strokeweight=".55pt">
                <v:path arrowok="t" o:connecttype="custom" o:connectlocs="1572311,0;2620518,9897177;1572311,8855361;0,9897177;1572311,0" o:connectangles="0,0,0,0,0"/>
              </v:shape>
              <v:line id="Line 234" o:spid="_x0000_s1276" style="position:absolute;flip:y;visibility:visible" from="4682,0" to="4682,1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EcC8YAAADdAAAADwAAAGRycy9kb3ducmV2LnhtbESPT2vCQBDF70K/wzIFb2ZTBS2pG5FC&#10;SxE81JZSb2N28odkZ0N2q/HbO4eCtxnem/d+s96MrlNnGkLj2cBTkoIiLrxtuDLw/fU2ewYVIrLF&#10;zjMZuFKATf4wWWNm/YU/6XyIlZIQDhkaqGPsM61DUZPDkPieWLTSDw6jrEOl7YAXCXednqfpUjts&#10;WBpq7Om1pqI9/DkD7bs9Hk+tHdvVj8fd/srdb8nGTB/H7QuoSGO8m/+vP6zgL+aCK9/ICDq/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hHAvGAAAA3QAAAA8AAAAAAAAA&#10;AAAAAAAAoQIAAGRycy9kb3ducmV2LnhtbFBLBQYAAAAABAAEAPkAAACUAwAAAAA=&#10;" strokeweight=".55pt"/>
              <v:line id="Line 235" o:spid="_x0000_s1277" style="position:absolute;visibility:visible" from="4682,17710" to="4682,2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T6Wr4AAADdAAAADwAAAGRycy9kb3ducmV2LnhtbERPSwrCMBDdC94hjOBOUxXEVqOIKHTj&#10;ws8BhmZsi82kNlGrpzeC4G4e7zuLVWsq8aDGlZYVjIYRCOLM6pJzBefTbjAD4TyyxsoyKXiRg9Wy&#10;21lgou2TD/Q4+lyEEHYJKii8rxMpXVaQQTe0NXHgLrYx6ANscqkbfIZwU8lxFE2lwZJDQ4E1bQrK&#10;rse7UXDA98zpOD87vOH+nZ6ucZluler32vUchKfW/8U/d6rD/Mk4hu834QS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U1PpavgAAAN0AAAAPAAAAAAAAAAAAAAAAAKEC&#10;AABkcnMvZG93bnJldi54bWxQSwUGAAAAAAQABAD5AAAAjAMAAAAA&#10;" strokeweight=".55pt"/>
              <v:shape id="Freeform 236" o:spid="_x0000_s1278" style="position:absolute;left:4682;top:20231;width:1359;height:355;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4bEcQA&#10;AADdAAAADwAAAGRycy9kb3ducmV2LnhtbESPQWsCMRCF74X+hzAFbzVbpbVdjVIEpdeuBelt2Iyb&#10;xc1kSaK7/nvnUOhthvfmvW9Wm9F36koxtYENvEwLUMR1sC03Bn4Ou+d3UCkjW+wCk4EbJdisHx9W&#10;WNow8Dddq9woCeFUogGXc19qnWpHHtM09MSinUL0mGWNjbYRBwn3nZ4VxZv22LI0OOxp66g+Vxdv&#10;oHIUO3/ko4v7Rb3A8+/Qf7waM3kaP5egMo353/x3/WUFfz4XfvlGRt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uGxHEAAAA3QAAAA8AAAAAAAAAAAAAAAAAmAIAAGRycy9k&#10;b3ducmV2LnhtbFBLBQYAAAAABAAEAPUAAACJAwAAAAA=&#10;" path="m,2l19,,17,2r2,3l,2e" filled="f" strokeweight=".55pt">
                <v:path arrowok="t" o:connecttype="custom" o:connectlocs="0,1009904;9719711,0;8696599,1009904;9719711,2524760;0,1009904" o:connectangles="0,0,0,0,0"/>
              </v:shape>
              <v:shape id="Freeform 237" o:spid="_x0000_s1279" style="position:absolute;left:19579;top:20231;width:1289;height:355;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4zjMMA&#10;AADdAAAADwAAAGRycy9kb3ducmV2LnhtbERPS4vCMBC+C/sfwizspWja9cFSjSKC6MHLWr0PzWxb&#10;bCYlibb++82CsLf5+J6z2gymFQ9yvrGsIJukIIhLqxuuFFyK/fgLhA/IGlvLpOBJHjbrt9EKc217&#10;/qbHOVQihrDPUUEdQpdL6cuaDPqJ7Ygj92OdwRChq6R22Mdw08rPNF1Igw3Hhho72tVU3s53o6Cn&#10;Yr4/JEnhnofquk31MTllM6U+3oftEkSgIfyLX+6jjvOn0wz+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4zjMMAAADdAAAADwAAAAAAAAAAAAAAAACYAgAAZHJzL2Rv&#10;d25yZXYueG1sUEsFBgAAAAAEAAQA9QAAAIgDAAAAAA==&#10;" path="m18,2l,5,1,2,,,18,2e" filled="f" strokeweight=".55pt">
                <v:path arrowok="t" o:connecttype="custom" o:connectlocs="9231030,1009904;0,2524760;512807,1009904;0,0;9231030,1009904" o:connectangles="0,0,0,0,0"/>
              </v:shape>
              <v:line id="Line 238" o:spid="_x0000_s1280" style="position:absolute;visibility:visible" from="4682,20370" to="20868,20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n+9r4AAADdAAAADwAAAGRycy9kb3ducmV2LnhtbERPzQ7BQBC+S7zDZiRubJEIZYkISS8O&#10;6ANMuqNtdGeruyhPbyUSt/ny/c5y3ZpKPKhxpWUFo2EEgjizuuRcQXreD2YgnEfWWFkmBS9ysF51&#10;O0uMtX3ykR4nn4sQwi5GBYX3dSylywoy6Ia2Jg7cxTYGfYBNLnWDzxBuKjmOoqk0WHJoKLCmbUHZ&#10;9XQ3Co74njk9z1OHNzy8k/N1XiY7pfq9drMA4an1f/HPnegwfzIZw/ebcIJ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fqf72vgAAAN0AAAAPAAAAAAAAAAAAAAAAAKEC&#10;AABkcnMvZG93bnJldi54bWxQSwUGAAAAAAQABAD5AAAAjAMAAAAA&#10;" strokeweight=".55pt"/>
              <v:line id="Line 239" o:spid="_x0000_s1281" style="position:absolute;visibility:visible" from="20868,17710" to="20868,2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Vbbb4AAADdAAAADwAAAGRycy9kb3ducmV2LnhtbERPSwrCMBDdC94hjOBOUy2IVqOIKHTj&#10;ws8BhmZsi82kNlGrpzeC4G4e7zuLVWsq8aDGlZYVjIYRCOLM6pJzBefTbjAF4TyyxsoyKXiRg9Wy&#10;21lgou2TD/Q4+lyEEHYJKii8rxMpXVaQQTe0NXHgLrYx6ANscqkbfIZwU8lxFE2kwZJDQ4E1bQrK&#10;rse7UXDA99TpWX52eMP9Oz1dZ2W6Varfa9dzEJ5a/xf/3KkO8+M4hu834QS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5VttvgAAAN0AAAAPAAAAAAAAAAAAAAAAAKEC&#10;AABkcnMvZG93bnJldi54bWxQSwUGAAAAAAQABAD5AAAAjAMAAAAA&#10;" strokeweight=".55pt"/>
              <v:shape id="Freeform 240" o:spid="_x0000_s1282" style="position:absolute;left:24951;top:17494;width:1359;height:362;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UdEsEA&#10;AADdAAAADwAAAGRycy9kb3ducmV2LnhtbERPyWrDMBC9B/oPYgq9JXKbZnMthxJo6TVOIOQ2WBPL&#10;xBoZSYndv68Khd7m8dYptqPtxJ18aB0reJ5lIIhrp1tuFBwPH9M1iBCRNXaOScE3BdiWD5MCc+0G&#10;3tO9io1IIRxyVGBi7HMpQ23IYpi5njhxF+ctxgR9I7XHIYXbTr5k2VJabDk1GOxpZ6i+VjeroDLk&#10;O3vik/Gfq3qF1/PQbxZKPT2O728gIo3xX/zn/tJp/nz+Cr/fpBNk+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VHRLBAAAA3QAAAA8AAAAAAAAAAAAAAAAAmAIAAGRycy9kb3du&#10;cmV2LnhtbFBLBQYAAAAABAAEAPUAAACGAwAAAAA=&#10;" path="m19,3l,5,2,3,,,19,3e" filled="f" strokeweight=".55pt">
                <v:path arrowok="t" o:connecttype="custom" o:connectlocs="9719711,1572311;0,2620518;1023112,1572311;0,0;9719711,1572311" o:connectangles="0,0,0,0,0"/>
              </v:shape>
              <v:line id="Line 241" o:spid="_x0000_s1283" style="position:absolute;visibility:visible" from="4682,17710" to="26310,1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Bmgr4AAADdAAAADwAAAGRycy9kb3ducmV2LnhtbERPSwrCMBDdC94hjOBOUxVFq1FEFLpx&#10;4ecAQzO2xWZSm6jV0xtBcDeP953FqjGleFDtCssKBv0IBHFqdcGZgvNp15uCcB5ZY2mZFLzIwWrZ&#10;bi0w1vbJB3ocfSZCCLsYFeTeV7GULs3JoOvbijhwF1sb9AHWmdQ1PkO4KeUwiibSYMGhIceKNjml&#10;1+PdKDjge+r0LDs7vOH+nZyusyLZKtXtNOs5CE+N/4t/7kSH+aPRGL7fhBPk8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QGaCvgAAAN0AAAAPAAAAAAAAAAAAAAAAAKEC&#10;AABkcnMvZG93bnJldi54bWxQSwUGAAAAAAQABAD5AAAAjAMAAAAA&#10;" strokeweight=".55pt"/>
              <v:shape id="Freeform 242" o:spid="_x0000_s1284" style="position:absolute;left:4466;width:362;height:1371;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ob2MMA&#10;AADdAAAADwAAAGRycy9kb3ducmV2LnhtbERPS2vCQBC+C/6HZYTe6qZRRKKrVDG0vdUHgrcxO2aD&#10;2dmQ3Wr8991Cwdt8fM+ZLztbixu1vnKs4G2YgCAunK64VHDY569TED4ga6wdk4IHeVgu+r05Ztrd&#10;eUu3XShFDGGfoQITQpNJ6QtDFv3QNcSRu7jWYoiwLaVu8R7DbS3TJJlIixXHBoMNrQ0V192PVXD+&#10;3gSsTfWRp8X4mKfn1ekrXyn1MujeZyACdeEp/nd/6jh/NJrA3zfx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ob2MMAAADdAAAADwAAAAAAAAAAAAAAAACYAgAAZHJzL2Rv&#10;d25yZXYueG1sUEsFBgAAAAAEAAQA9QAAAIgDAAAAAA==&#10;" path="m3,l5,19,3,17,,19,3,e" filled="f" strokeweight=".55pt">
                <v:path arrowok="t" o:connecttype="custom" o:connectlocs="1572311,0;2620518,9897177;1572311,8855361;0,9897177;1572311,0" o:connectangles="0,0,0,0,0"/>
              </v:shape>
              <v:line id="Line 243" o:spid="_x0000_s1285" style="position:absolute;flip:y;visibility:visible" from="4682,0" to="4682,1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cepMMAAADdAAAADwAAAGRycy9kb3ducmV2LnhtbERPTWvCQBC9C/6HZQRvurFCI6mrFKEi&#10;goemReptmh2TkOxsyK4m+ffdguBtHu9z1tve1OJOrSstK1jMIxDEmdUl5wq+vz5mKxDOI2usLZOC&#10;gRxsN+PRGhNtO/6ke+pzEULYJaig8L5JpHRZQQbd3DbEgbva1qAPsM2lbrEL4aaWL1H0Kg2WHBoK&#10;bGhXUFalN6Og2uvL5bfSfRWfLR5PA9c/V1ZqOunf30B46v1T/HAfdJi/XMbw/004QW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nHqTDAAAA3QAAAA8AAAAAAAAAAAAA&#10;AAAAoQIAAGRycy9kb3ducmV2LnhtbFBLBQYAAAAABAAEAPkAAACRAwAAAAA=&#10;" strokeweight=".55pt"/>
              <v:shape id="Freeform 244" o:spid="_x0000_s1286" style="position:absolute;left:4682;top:20231;width:1359;height:355;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gXF8QA&#10;AADdAAAADwAAAGRycy9kb3ducmV2LnhtbESPQWsCMRCF74X+hzAFbzVbpbVdjVIEpdeuBelt2Iyb&#10;xc1kSaK7/nvnUOhthvfmvW9Wm9F36koxtYENvEwLUMR1sC03Bn4Ou+d3UCkjW+wCk4EbJdisHx9W&#10;WNow8Dddq9woCeFUogGXc19qnWpHHtM09MSinUL0mGWNjbYRBwn3nZ4VxZv22LI0OOxp66g+Vxdv&#10;oHIUO3/ko4v7Rb3A8+/Qf7waM3kaP5egMo353/x3/WUFfz4XXPlGRt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xfEAAAA3QAAAA8AAAAAAAAAAAAAAAAAmAIAAGRycy9k&#10;b3ducmV2LnhtbFBLBQYAAAAABAAEAPUAAACJAwAAAAA=&#10;" path="m,2l19,,17,2r2,3l,2e" filled="f" strokeweight=".55pt">
                <v:path arrowok="t" o:connecttype="custom" o:connectlocs="0,1009904;9719711,0;8696599,1009904;9719711,2524760;0,1009904" o:connectangles="0,0,0,0,0"/>
              </v:shape>
              <v:shape id="Freeform 245" o:spid="_x0000_s1287" style="position:absolute;left:19579;top:20231;width:1289;height:355;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isMA&#10;AADdAAAADwAAAGRycy9kb3ducmV2LnhtbERPS2vCQBC+C/6HZQq9BN34aNHUVUQQPfTSpN6H7DQJ&#10;zc6G3dXEf98VhN7m43vOZjeYVtzI+caygtk0BUFcWt1wpeC7OE5WIHxA1thaJgV38rDbjkcbzLTt&#10;+YtueahEDGGfoYI6hC6T0pc1GfRT2xFH7sc6gyFCV0ntsI/hppXzNH2XBhuODTV2dKip/M2vRkFP&#10;xdvxlCSFu5+qyz7V5+RztlTq9WXYf4AINIR/8dN91nH+YrGGxzfxB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isMAAADdAAAADwAAAAAAAAAAAAAAAACYAgAAZHJzL2Rv&#10;d25yZXYueG1sUEsFBgAAAAAEAAQA9QAAAIgDAAAAAA==&#10;" path="m18,2l,5,1,2,,,18,2e" filled="f" strokeweight=".55pt">
                <v:path arrowok="t" o:connecttype="custom" o:connectlocs="9231030,1009904;0,2524760;512807,1009904;0,0;9231030,1009904" o:connectangles="0,0,0,0,0"/>
              </v:shape>
              <v:shape id="Text Box 246" o:spid="_x0000_s1288" type="#_x0000_t202" style="position:absolute;left:10452;top:17361;width:5239;height:450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OA8UA&#10;AADdAAAADwAAAGRycy9kb3ducmV2LnhtbESPQW/CMAyF75P2HyIj7QYpDCbWEdAEQ+I2YPsBVuM1&#10;pY1TNQE6fj0+TNrN1nt+7/Ni1ftGXaiLVWAD41EGirgItuLSwPfXdjgHFROyxSYwGfilCKvl48MC&#10;cxuufKDLMZVKQjjmaMCl1OZax8KRxzgKLbFoP6HzmGTtSm07vEq4b/Qky160x4qlwWFLa0dFfTx7&#10;A/PMf9b162Qf/fQ2nrn1Jny0J2OeBv37G6hEffo3/13vrOA/T4VfvpER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pc4DxQAAAN0AAAAPAAAAAAAAAAAAAAAAAJgCAABkcnMv&#10;ZG93bnJldi54bWxQSwUGAAAAAAQABAD1AAAAigMAAAAA&#10;" filled="f" stroked="f">
                <v:textbox style="mso-fit-shape-to-text:t">
                  <w:txbxContent>
                    <w:p w:rsidR="00B04C60" w:rsidRDefault="00B04C60" w:rsidP="00303AC7">
                      <w:r w:rsidRPr="00414EB3">
                        <w:rPr>
                          <w:position w:val="-12"/>
                        </w:rPr>
                        <w:object w:dxaOrig="520" w:dyaOrig="380">
                          <v:shape id="_x0000_i1276" type="#_x0000_t75" style="width:27pt;height:19.5pt" o:ole="">
                            <v:imagedata r:id="rId210" o:title=""/>
                          </v:shape>
                          <o:OLEObject Type="Embed" ProgID="Equation.3" ShapeID="_x0000_i1276" DrawAspect="Content" ObjectID="_1590300402" r:id="rId211"/>
                        </w:object>
                      </w:r>
                    </w:p>
                  </w:txbxContent>
                </v:textbox>
              </v:shape>
              <v:shape id="Поле 263" o:spid="_x0000_s1289" type="#_x0000_t202" style="position:absolute;left:1391;top:95;width:3423;height:377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lrmMMA&#10;AADdAAAADwAAAGRycy9kb3ducmV2LnhtbERPS27CMBDdI/UO1lTqrjjhU0GKE1XQSuygwAFG8RCn&#10;icdR7ELa09dIldjN0/vOqhhsKy7U+9qxgnScgCAuna65UnA6fjwvQPiArLF1TAp+yEORP4xWmGl3&#10;5U+6HEIlYgj7DBWYELpMSl8asujHriOO3Nn1FkOEfSV1j9cYbls5SZIXabHm2GCwo7Whsjl8WwWL&#10;xO6aZjnZezv7TedmvXHv3ZdST4/D2yuIQEO4i//dWx3nT2cp3L6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lrmMMAAADdAAAADwAAAAAAAAAAAAAAAACYAgAAZHJzL2Rv&#10;d25yZXYueG1sUEsFBgAAAAAEAAQA9QAAAIgDAAAAAA==&#10;" filled="f" stroked="f">
                <v:textbox style="mso-fit-shape-to-text:t">
                  <w:txbxContent>
                    <w:p w:rsidR="00B04C60" w:rsidRPr="00FF1160" w:rsidRDefault="00B04C60" w:rsidP="00303AC7">
                      <w:pPr>
                        <w:rPr>
                          <w:lang w:val="en-US"/>
                        </w:rPr>
                      </w:pPr>
                      <w:r w:rsidRPr="00414EB3">
                        <w:rPr>
                          <w:position w:val="-4"/>
                        </w:rPr>
                        <w:object w:dxaOrig="260" w:dyaOrig="279">
                          <v:shape id="_x0000_i1277" type="#_x0000_t75" style="width:12.75pt;height:12.75pt" o:ole="">
                            <v:imagedata r:id="rId212" o:title=""/>
                          </v:shape>
                          <o:OLEObject Type="Embed" ProgID="Equation.3" ShapeID="_x0000_i1277" DrawAspect="Content" ObjectID="_1590300403" r:id="rId213"/>
                        </w:object>
                      </w:r>
                    </w:p>
                  </w:txbxContent>
                </v:textbox>
              </v:shape>
              <v:shape id="Поле 263" o:spid="_x0000_s1290" type="#_x0000_t202" style="position:absolute;top:3434;width:5340;height:450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178MA&#10;AADdAAAADwAAAGRycy9kb3ducmV2LnhtbERPS27CMBDdI/UO1lRiV5ykgGiKgxAFqTs+7QFG8TRO&#10;E4+j2EDo6etKldjN0/vOcjXYVlyo97VjBekkAUFcOl1zpeDzY/e0AOEDssbWMSm4kYdV8TBaYq7d&#10;lY90OYVKxBD2OSowIXS5lL40ZNFPXEccuS/XWwwR9pXUPV5juG1lliRzabHm2GCwo42hsjmdrYJF&#10;YvdN85IdvJ3+pDOzeXPb7lup8eOwfgURaAh38b/7Xcf5z9MM/r6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v178MAAADdAAAADwAAAAAAAAAAAAAAAACYAgAAZHJzL2Rv&#10;d25yZXYueG1sUEsFBgAAAAAEAAQA9QAAAIgDAAAAAA==&#10;" filled="f" stroked="f">
                <v:textbox style="mso-fit-shape-to-text:t">
                  <w:txbxContent>
                    <w:p w:rsidR="00B04C60" w:rsidRPr="00FF1160" w:rsidRDefault="00B04C60" w:rsidP="00303AC7">
                      <w:pPr>
                        <w:rPr>
                          <w:lang w:val="en-US"/>
                        </w:rPr>
                      </w:pPr>
                      <w:r w:rsidRPr="00414EB3">
                        <w:rPr>
                          <w:position w:val="-12"/>
                        </w:rPr>
                        <w:object w:dxaOrig="580" w:dyaOrig="380">
                          <v:shape id="_x0000_i1278" type="#_x0000_t75" style="width:27.75pt;height:19.5pt" o:ole="">
                            <v:imagedata r:id="rId214" o:title=""/>
                          </v:shape>
                          <o:OLEObject Type="Embed" ProgID="Equation.3" ShapeID="_x0000_i1278" DrawAspect="Content" ObjectID="_1590300404" r:id="rId215"/>
                        </w:object>
                      </w:r>
                    </w:p>
                  </w:txbxContent>
                </v:textbox>
              </v:shape>
              <v:shape id="Поле 263" o:spid="_x0000_s1291" type="#_x0000_t202" style="position:absolute;left:343;top:14391;width:5346;height:450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dQdMMA&#10;AADdAAAADwAAAGRycy9kb3ducmV2LnhtbERPyW7CMBC9V+IfrEHqDZywVDTEIESL1BtL+wGjeIhD&#10;4nEUuxD69XUlpN7m6a2Tr3vbiCt1vnKsIB0nIIgLpysuFXx97kYLED4ga2wck4I7eVivBk85Ztrd&#10;+EjXUyhFDGGfoQITQptJ6QtDFv3YtcSRO7vOYoiwK6Xu8BbDbSMnSfIiLVYcGwy2tDVU1Kdvq2CR&#10;2H1dv04O3s5+0rnZvrn39qLU87DfLEEE6sO/+OH+0HH+dDaF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dQdMMAAADdAAAADwAAAAAAAAAAAAAAAACYAgAAZHJzL2Rv&#10;d25yZXYueG1sUEsFBgAAAAAEAAQA9QAAAIgDAAAAAA==&#10;" filled="f" stroked="f">
                <v:textbox style="mso-fit-shape-to-text:t">
                  <w:txbxContent>
                    <w:p w:rsidR="00B04C60" w:rsidRPr="00FF1160" w:rsidRDefault="00B04C60" w:rsidP="00303AC7">
                      <w:pPr>
                        <w:rPr>
                          <w:lang w:val="en-US"/>
                        </w:rPr>
                      </w:pPr>
                      <w:r w:rsidRPr="00414EB3">
                        <w:rPr>
                          <w:position w:val="-12"/>
                        </w:rPr>
                        <w:object w:dxaOrig="560" w:dyaOrig="380">
                          <v:shape id="_x0000_i1279" type="#_x0000_t75" style="width:27.75pt;height:19.5pt" o:ole="">
                            <v:imagedata r:id="rId216" o:title=""/>
                          </v:shape>
                          <o:OLEObject Type="Embed" ProgID="Equation.3" ShapeID="_x0000_i1279" DrawAspect="Content" ObjectID="_1590300405" r:id="rId217"/>
                        </w:object>
                      </w:r>
                    </w:p>
                  </w:txbxContent>
                </v:textbox>
              </v:shape>
              <v:shape id="Поле 263" o:spid="_x0000_s1292" type="#_x0000_t202" style="position:absolute;left:23774;top:17425;width:2997;height:377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7IAMMA&#10;AADdAAAADwAAAGRycy9kb3ducmV2LnhtbERPzWrCQBC+C32HZQq91U00Fk3dSNEKvWnVBxiyYzZN&#10;djZktxr79N1Cwdt8fL+zXA22FRfqfe1YQTpOQBCXTtdcKTgdt89zED4ga2wdk4IbeVgVD6Ml5tpd&#10;+ZMuh1CJGMI+RwUmhC6X0peGLPqx64gjd3a9xRBhX0nd4zWG21ZOkuRFWqw5NhjsaG2obA7fVsE8&#10;sbumWUz23mY/6cysN+69+1Lq6XF4ewURaAh38b/7Q8f50yy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7IAMMAAADdAAAADwAAAAAAAAAAAAAAAACYAgAAZHJzL2Rv&#10;d25yZXYueG1sUEsFBgAAAAAEAAQA9QAAAIgDAAAAAA==&#10;" filled="f" stroked="f">
                <v:textbox style="mso-fit-shape-to-text:t">
                  <w:txbxContent>
                    <w:p w:rsidR="00B04C60" w:rsidRPr="00FF1160" w:rsidRDefault="00B04C60" w:rsidP="00303AC7">
                      <w:pPr>
                        <w:rPr>
                          <w:lang w:val="en-US"/>
                        </w:rPr>
                      </w:pPr>
                      <w:r w:rsidRPr="00240A4E">
                        <w:rPr>
                          <w:position w:val="-6"/>
                        </w:rPr>
                        <w:object w:dxaOrig="220" w:dyaOrig="240">
                          <v:shape id="_x0000_i1280" type="#_x0000_t75" style="width:9pt;height:12.75pt" o:ole="">
                            <v:imagedata r:id="rId204" o:title=""/>
                          </v:shape>
                          <o:OLEObject Type="Embed" ProgID="Equation.3" ShapeID="_x0000_i1280" DrawAspect="Content" ObjectID="_1590300406" r:id="rId218"/>
                        </w:object>
                      </w:r>
                    </w:p>
                  </w:txbxContent>
                </v:textbox>
              </v:shape>
            </v:group>
            <w10:wrap type="none"/>
            <w10:anchorlock/>
          </v:group>
        </w:pict>
      </w:r>
    </w:p>
    <w:p w:rsidR="00303AC7" w:rsidRPr="001605D8" w:rsidRDefault="0003189A" w:rsidP="00502DED">
      <w:pPr>
        <w:autoSpaceDE w:val="0"/>
        <w:autoSpaceDN w:val="0"/>
        <w:adjustRightInd w:val="0"/>
        <w:spacing w:line="360" w:lineRule="auto"/>
        <w:ind w:right="55"/>
        <w:jc w:val="center"/>
        <w:rPr>
          <w:rFonts w:ascii="Times New Roman" w:hAnsi="Times New Roman" w:cs="Times New Roman"/>
          <w:sz w:val="28"/>
          <w:szCs w:val="28"/>
        </w:rPr>
      </w:pPr>
      <w:r w:rsidRPr="001605D8">
        <w:rPr>
          <w:rFonts w:ascii="Times New Roman" w:hAnsi="Times New Roman" w:cs="Times New Roman"/>
          <w:sz w:val="28"/>
          <w:szCs w:val="28"/>
        </w:rPr>
        <w:t>Рис</w:t>
      </w:r>
      <w:r w:rsidR="00502DED">
        <w:rPr>
          <w:rFonts w:ascii="Times New Roman" w:hAnsi="Times New Roman" w:cs="Times New Roman"/>
          <w:sz w:val="28"/>
          <w:szCs w:val="28"/>
        </w:rPr>
        <w:t>унок</w:t>
      </w:r>
      <w:r w:rsidRPr="001605D8">
        <w:rPr>
          <w:rFonts w:ascii="Times New Roman" w:hAnsi="Times New Roman" w:cs="Times New Roman"/>
          <w:sz w:val="28"/>
          <w:szCs w:val="28"/>
        </w:rPr>
        <w:t xml:space="preserve"> 1</w:t>
      </w:r>
      <w:r w:rsidR="00303AC7" w:rsidRPr="001605D8">
        <w:rPr>
          <w:rFonts w:ascii="Times New Roman" w:hAnsi="Times New Roman" w:cs="Times New Roman"/>
          <w:sz w:val="28"/>
          <w:szCs w:val="28"/>
        </w:rPr>
        <w:t>.</w:t>
      </w:r>
      <w:r w:rsidRPr="001605D8">
        <w:rPr>
          <w:rFonts w:ascii="Times New Roman" w:hAnsi="Times New Roman" w:cs="Times New Roman"/>
          <w:sz w:val="28"/>
          <w:szCs w:val="28"/>
        </w:rPr>
        <w:t>1</w:t>
      </w:r>
      <w:r w:rsidR="00502DED">
        <w:rPr>
          <w:rFonts w:ascii="Times New Roman" w:hAnsi="Times New Roman" w:cs="Times New Roman"/>
          <w:sz w:val="28"/>
          <w:szCs w:val="28"/>
        </w:rPr>
        <w:t>1 –</w:t>
      </w:r>
      <w:r w:rsidR="00303AC7" w:rsidRPr="001605D8">
        <w:rPr>
          <w:rFonts w:ascii="Times New Roman" w:hAnsi="Times New Roman" w:cs="Times New Roman"/>
          <w:sz w:val="28"/>
          <w:szCs w:val="28"/>
        </w:rPr>
        <w:t xml:space="preserve"> В площині зображення контраст визначається максимальним і мінім</w:t>
      </w:r>
      <w:r w:rsidR="00502DED">
        <w:rPr>
          <w:rFonts w:ascii="Times New Roman" w:hAnsi="Times New Roman" w:cs="Times New Roman"/>
          <w:sz w:val="28"/>
          <w:szCs w:val="28"/>
        </w:rPr>
        <w:t>альним перепадами освітленості.</w:t>
      </w:r>
    </w:p>
    <w:p w:rsidR="00303AC7" w:rsidRPr="001605D8" w:rsidRDefault="00303AC7"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tab/>
        <w:t>Аналітичні співвідношення в площині зображення мають наступний вигляд</w:t>
      </w:r>
      <w:r w:rsidR="008A2102" w:rsidRPr="008A2102">
        <w:rPr>
          <w:rFonts w:ascii="Times New Roman" w:hAnsi="Times New Roman" w:cs="Times New Roman"/>
          <w:sz w:val="28"/>
          <w:szCs w:val="28"/>
          <w:lang w:val="ru-RU"/>
        </w:rPr>
        <w:t xml:space="preserve"> [5]</w:t>
      </w:r>
      <w:r w:rsidRPr="001605D8">
        <w:rPr>
          <w:rFonts w:ascii="Times New Roman" w:hAnsi="Times New Roman" w:cs="Times New Roman"/>
          <w:sz w:val="28"/>
          <w:szCs w:val="28"/>
        </w:rPr>
        <w:t>:</w:t>
      </w:r>
    </w:p>
    <w:p w:rsidR="00303AC7" w:rsidRPr="001605D8" w:rsidRDefault="00303AC7" w:rsidP="001032E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2"/>
          <w:sz w:val="28"/>
          <w:szCs w:val="28"/>
        </w:rPr>
        <w:object w:dxaOrig="960" w:dyaOrig="700">
          <v:shape id="_x0000_i1113" type="#_x0000_t75" style="width:48pt;height:36pt" o:ole="">
            <v:imagedata r:id="rId219" o:title=""/>
          </v:shape>
          <o:OLEObject Type="Embed" ProgID="Equation.3" ShapeID="_x0000_i1113" DrawAspect="Content" ObjectID="_1590300294" r:id="rId220"/>
        </w:object>
      </w:r>
      <w:r w:rsidR="00820CF1">
        <w:rPr>
          <w:rFonts w:ascii="Times New Roman" w:hAnsi="Times New Roman" w:cs="Times New Roman"/>
          <w:sz w:val="28"/>
          <w:szCs w:val="28"/>
        </w:rPr>
        <w:tab/>
      </w:r>
      <w:r w:rsidR="00820CF1">
        <w:rPr>
          <w:rFonts w:ascii="Times New Roman" w:hAnsi="Times New Roman" w:cs="Times New Roman"/>
          <w:sz w:val="28"/>
          <w:szCs w:val="28"/>
        </w:rPr>
        <w:tab/>
      </w:r>
      <w:r w:rsidR="00820CF1">
        <w:rPr>
          <w:rFonts w:ascii="Times New Roman" w:hAnsi="Times New Roman" w:cs="Times New Roman"/>
          <w:sz w:val="28"/>
          <w:szCs w:val="28"/>
        </w:rPr>
        <w:tab/>
        <w:t>;</w:t>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r>
      <w:r w:rsidR="001745AE">
        <w:rPr>
          <w:rFonts w:ascii="Times New Roman" w:hAnsi="Times New Roman" w:cs="Times New Roman"/>
          <w:sz w:val="28"/>
          <w:szCs w:val="28"/>
        </w:rPr>
        <w:tab/>
        <w:t>(1.34</w:t>
      </w:r>
      <w:r w:rsidRPr="001605D8">
        <w:rPr>
          <w:rFonts w:ascii="Times New Roman" w:hAnsi="Times New Roman" w:cs="Times New Roman"/>
          <w:sz w:val="28"/>
          <w:szCs w:val="28"/>
        </w:rPr>
        <w:t>)</w:t>
      </w:r>
    </w:p>
    <w:p w:rsidR="00303AC7" w:rsidRPr="001605D8" w:rsidRDefault="00303AC7" w:rsidP="001032E1">
      <w:pPr>
        <w:autoSpaceDE w:val="0"/>
        <w:autoSpaceDN w:val="0"/>
        <w:adjustRightInd w:val="0"/>
        <w:spacing w:line="360" w:lineRule="auto"/>
        <w:ind w:right="55"/>
        <w:jc w:val="right"/>
        <w:rPr>
          <w:rFonts w:ascii="Times New Roman" w:hAnsi="Times New Roman" w:cs="Times New Roman"/>
          <w:sz w:val="28"/>
          <w:szCs w:val="28"/>
        </w:rPr>
      </w:pPr>
      <w:r w:rsidRPr="001605D8">
        <w:rPr>
          <w:rFonts w:ascii="Times New Roman" w:hAnsi="Times New Roman" w:cs="Times New Roman"/>
          <w:position w:val="-34"/>
          <w:sz w:val="28"/>
          <w:szCs w:val="28"/>
        </w:rPr>
        <w:object w:dxaOrig="1939" w:dyaOrig="780">
          <v:shape id="_x0000_i1114" type="#_x0000_t75" style="width:96pt;height:40.5pt" o:ole="">
            <v:imagedata r:id="rId221" o:title=""/>
          </v:shape>
          <o:OLEObject Type="Embed" ProgID="Equation.3" ShapeID="_x0000_i1114" DrawAspect="Content" ObjectID="_1590300295" r:id="rId222"/>
        </w:object>
      </w:r>
      <w:r w:rsidR="00820CF1">
        <w:rPr>
          <w:rFonts w:ascii="Times New Roman" w:hAnsi="Times New Roman" w:cs="Times New Roman"/>
          <w:sz w:val="28"/>
          <w:szCs w:val="28"/>
        </w:rPr>
        <w:tab/>
      </w:r>
      <w:r w:rsidR="00820CF1">
        <w:rPr>
          <w:rFonts w:ascii="Times New Roman" w:hAnsi="Times New Roman" w:cs="Times New Roman"/>
          <w:sz w:val="28"/>
          <w:szCs w:val="28"/>
        </w:rPr>
        <w:tab/>
        <w:t>,</w:t>
      </w:r>
      <w:r w:rsidR="00820CF1">
        <w:rPr>
          <w:rFonts w:ascii="Times New Roman" w:hAnsi="Times New Roman" w:cs="Times New Roman"/>
          <w:sz w:val="28"/>
          <w:szCs w:val="28"/>
        </w:rPr>
        <w:tab/>
      </w:r>
      <w:r w:rsidR="00820CF1">
        <w:rPr>
          <w:rFonts w:ascii="Times New Roman" w:hAnsi="Times New Roman" w:cs="Times New Roman"/>
          <w:sz w:val="28"/>
          <w:szCs w:val="28"/>
        </w:rPr>
        <w:tab/>
      </w:r>
      <w:r w:rsidR="00820CF1">
        <w:rPr>
          <w:rFonts w:ascii="Times New Roman" w:hAnsi="Times New Roman" w:cs="Times New Roman"/>
          <w:sz w:val="28"/>
          <w:szCs w:val="28"/>
        </w:rPr>
        <w:tab/>
      </w:r>
      <w:r w:rsidR="00820CF1">
        <w:rPr>
          <w:rFonts w:ascii="Times New Roman" w:hAnsi="Times New Roman" w:cs="Times New Roman"/>
          <w:sz w:val="28"/>
          <w:szCs w:val="28"/>
        </w:rPr>
        <w:tab/>
      </w:r>
      <w:r w:rsidR="00820CF1">
        <w:rPr>
          <w:rFonts w:ascii="Times New Roman" w:hAnsi="Times New Roman" w:cs="Times New Roman"/>
          <w:sz w:val="28"/>
          <w:szCs w:val="28"/>
        </w:rPr>
        <w:tab/>
        <w:t>(1.</w:t>
      </w:r>
      <w:r w:rsidR="001745AE">
        <w:rPr>
          <w:rFonts w:ascii="Times New Roman" w:hAnsi="Times New Roman" w:cs="Times New Roman"/>
          <w:sz w:val="28"/>
          <w:szCs w:val="28"/>
          <w:lang w:val="ru-RU"/>
        </w:rPr>
        <w:t>35</w:t>
      </w:r>
      <w:r w:rsidRPr="001605D8">
        <w:rPr>
          <w:rFonts w:ascii="Times New Roman" w:hAnsi="Times New Roman" w:cs="Times New Roman"/>
          <w:sz w:val="28"/>
          <w:szCs w:val="28"/>
        </w:rPr>
        <w:t>)</w:t>
      </w:r>
    </w:p>
    <w:p w:rsidR="00303AC7" w:rsidRPr="001605D8" w:rsidRDefault="00303AC7" w:rsidP="001032E1">
      <w:pPr>
        <w:autoSpaceDE w:val="0"/>
        <w:autoSpaceDN w:val="0"/>
        <w:adjustRightInd w:val="0"/>
        <w:spacing w:line="360" w:lineRule="auto"/>
        <w:ind w:right="55"/>
        <w:rPr>
          <w:rFonts w:ascii="Times New Roman" w:hAnsi="Times New Roman" w:cs="Times New Roman"/>
          <w:sz w:val="28"/>
          <w:szCs w:val="28"/>
        </w:rPr>
      </w:pPr>
      <w:r w:rsidRPr="001605D8">
        <w:rPr>
          <w:rFonts w:ascii="Times New Roman" w:hAnsi="Times New Roman" w:cs="Times New Roman"/>
          <w:sz w:val="28"/>
          <w:szCs w:val="28"/>
        </w:rPr>
        <w:t xml:space="preserve">де </w:t>
      </w:r>
      <w:r w:rsidRPr="001605D8">
        <w:rPr>
          <w:rFonts w:ascii="Times New Roman" w:hAnsi="Times New Roman" w:cs="Times New Roman"/>
          <w:position w:val="-10"/>
          <w:sz w:val="28"/>
          <w:szCs w:val="28"/>
        </w:rPr>
        <w:object w:dxaOrig="240" w:dyaOrig="320">
          <v:shape id="_x0000_i1115" type="#_x0000_t75" style="width:12pt;height:15.75pt" o:ole="">
            <v:imagedata r:id="rId223" o:title=""/>
          </v:shape>
          <o:OLEObject Type="Embed" ProgID="Equation.3" ShapeID="_x0000_i1115" DrawAspect="Content" ObjectID="_1590300296" r:id="rId224"/>
        </w:object>
      </w:r>
      <w:r w:rsidR="006275E1">
        <w:rPr>
          <w:rFonts w:ascii="Times New Roman" w:hAnsi="Times New Roman" w:cs="Times New Roman"/>
          <w:sz w:val="28"/>
          <w:szCs w:val="28"/>
        </w:rPr>
        <w:t xml:space="preserve"> збільшення оптичної системи.</w:t>
      </w:r>
    </w:p>
    <w:p w:rsidR="00303AC7" w:rsidRPr="001605D8" w:rsidRDefault="00303AC7" w:rsidP="001032E1">
      <w:pPr>
        <w:autoSpaceDE w:val="0"/>
        <w:autoSpaceDN w:val="0"/>
        <w:adjustRightInd w:val="0"/>
        <w:spacing w:line="360" w:lineRule="auto"/>
        <w:ind w:right="55"/>
        <w:rPr>
          <w:rFonts w:ascii="Times New Roman" w:hAnsi="Times New Roman" w:cs="Times New Roman"/>
          <w:sz w:val="28"/>
          <w:szCs w:val="28"/>
        </w:rPr>
      </w:pPr>
      <w:r w:rsidRPr="001605D8">
        <w:rPr>
          <w:rFonts w:ascii="Times New Roman" w:hAnsi="Times New Roman" w:cs="Times New Roman"/>
          <w:sz w:val="28"/>
          <w:szCs w:val="28"/>
        </w:rPr>
        <w:tab/>
        <w:t>Для двовимірного об’єкта з урахуванням наведених вище співвідношень ОПФ може бути записана в наступному вигляд</w:t>
      </w:r>
      <w:r w:rsidR="00820CF1" w:rsidRPr="00820CF1">
        <w:rPr>
          <w:rFonts w:ascii="Times New Roman" w:hAnsi="Times New Roman" w:cs="Times New Roman"/>
          <w:sz w:val="28"/>
          <w:szCs w:val="28"/>
          <w:lang w:val="ru-RU"/>
        </w:rPr>
        <w:t xml:space="preserve"> [4]</w:t>
      </w:r>
      <w:r w:rsidRPr="001605D8">
        <w:rPr>
          <w:rFonts w:ascii="Times New Roman" w:hAnsi="Times New Roman" w:cs="Times New Roman"/>
          <w:sz w:val="28"/>
          <w:szCs w:val="28"/>
        </w:rPr>
        <w:t>:</w:t>
      </w:r>
    </w:p>
    <w:p w:rsidR="00303AC7" w:rsidRDefault="00303AC7" w:rsidP="001032E1">
      <w:pPr>
        <w:autoSpaceDE w:val="0"/>
        <w:autoSpaceDN w:val="0"/>
        <w:adjustRightInd w:val="0"/>
        <w:spacing w:line="360" w:lineRule="auto"/>
        <w:ind w:right="55"/>
        <w:jc w:val="right"/>
        <w:rPr>
          <w:rFonts w:ascii="Times New Roman" w:hAnsi="Times New Roman" w:cs="Times New Roman"/>
          <w:position w:val="-30"/>
          <w:sz w:val="28"/>
          <w:szCs w:val="28"/>
        </w:rPr>
      </w:pPr>
      <w:r w:rsidRPr="001605D8">
        <w:rPr>
          <w:rFonts w:ascii="Times New Roman" w:hAnsi="Times New Roman" w:cs="Times New Roman"/>
          <w:sz w:val="28"/>
          <w:szCs w:val="28"/>
        </w:rPr>
        <w:tab/>
      </w:r>
      <w:r w:rsidRPr="001605D8">
        <w:rPr>
          <w:rFonts w:ascii="Times New Roman" w:hAnsi="Times New Roman" w:cs="Times New Roman"/>
          <w:position w:val="-30"/>
          <w:sz w:val="28"/>
          <w:szCs w:val="28"/>
        </w:rPr>
        <w:object w:dxaOrig="4260" w:dyaOrig="740">
          <v:shape id="_x0000_i1116" type="#_x0000_t75" style="width:214.5pt;height:37.5pt" o:ole="">
            <v:imagedata r:id="rId225" o:title=""/>
          </v:shape>
          <o:OLEObject Type="Embed" ProgID="Equation.3" ShapeID="_x0000_i1116" DrawAspect="Content" ObjectID="_1590300297" r:id="rId226"/>
        </w:object>
      </w:r>
      <w:r w:rsidR="001745AE">
        <w:rPr>
          <w:rFonts w:ascii="Times New Roman" w:hAnsi="Times New Roman" w:cs="Times New Roman"/>
          <w:position w:val="-30"/>
          <w:sz w:val="28"/>
          <w:szCs w:val="28"/>
        </w:rPr>
        <w:t xml:space="preserve">  .                       (1.36</w:t>
      </w:r>
      <w:r w:rsidRPr="001605D8">
        <w:rPr>
          <w:rFonts w:ascii="Times New Roman" w:hAnsi="Times New Roman" w:cs="Times New Roman"/>
          <w:position w:val="-30"/>
          <w:sz w:val="28"/>
          <w:szCs w:val="28"/>
        </w:rPr>
        <w:t>)</w:t>
      </w:r>
    </w:p>
    <w:p w:rsidR="00303AC7" w:rsidRPr="001605D8" w:rsidRDefault="00303AC7" w:rsidP="001032E1">
      <w:pPr>
        <w:autoSpaceDE w:val="0"/>
        <w:autoSpaceDN w:val="0"/>
        <w:adjustRightInd w:val="0"/>
        <w:spacing w:line="360" w:lineRule="auto"/>
        <w:ind w:right="55"/>
        <w:jc w:val="both"/>
        <w:rPr>
          <w:rFonts w:ascii="Times New Roman" w:hAnsi="Times New Roman" w:cs="Times New Roman"/>
          <w:sz w:val="28"/>
          <w:szCs w:val="28"/>
        </w:rPr>
      </w:pPr>
      <w:r w:rsidRPr="001605D8">
        <w:rPr>
          <w:rFonts w:ascii="Times New Roman" w:hAnsi="Times New Roman" w:cs="Times New Roman"/>
          <w:sz w:val="28"/>
          <w:szCs w:val="28"/>
        </w:rPr>
        <w:lastRenderedPageBreak/>
        <w:t xml:space="preserve">Нормована модуляційна </w:t>
      </w:r>
      <w:r w:rsidR="00D27DA5">
        <w:rPr>
          <w:rFonts w:ascii="Times New Roman" w:hAnsi="Times New Roman" w:cs="Times New Roman"/>
          <w:sz w:val="28"/>
          <w:szCs w:val="28"/>
        </w:rPr>
        <w:t>передавальна</w:t>
      </w:r>
      <w:r w:rsidRPr="001605D8">
        <w:rPr>
          <w:rFonts w:ascii="Times New Roman" w:hAnsi="Times New Roman" w:cs="Times New Roman"/>
          <w:sz w:val="28"/>
          <w:szCs w:val="28"/>
        </w:rPr>
        <w:t xml:space="preserve"> функція  показана на ри</w:t>
      </w:r>
      <w:r w:rsidR="0003189A" w:rsidRPr="001605D8">
        <w:rPr>
          <w:rFonts w:ascii="Times New Roman" w:hAnsi="Times New Roman" w:cs="Times New Roman"/>
          <w:sz w:val="28"/>
          <w:szCs w:val="28"/>
        </w:rPr>
        <w:t>с</w:t>
      </w:r>
      <w:r w:rsidR="00502DED">
        <w:rPr>
          <w:rFonts w:ascii="Times New Roman" w:hAnsi="Times New Roman" w:cs="Times New Roman"/>
          <w:sz w:val="28"/>
          <w:szCs w:val="28"/>
        </w:rPr>
        <w:t>унку</w:t>
      </w:r>
      <w:r w:rsidR="0003189A" w:rsidRPr="001605D8">
        <w:rPr>
          <w:rFonts w:ascii="Times New Roman" w:hAnsi="Times New Roman" w:cs="Times New Roman"/>
          <w:sz w:val="28"/>
          <w:szCs w:val="28"/>
        </w:rPr>
        <w:t xml:space="preserve"> 1</w:t>
      </w:r>
      <w:r w:rsidRPr="001605D8">
        <w:rPr>
          <w:rFonts w:ascii="Times New Roman" w:hAnsi="Times New Roman" w:cs="Times New Roman"/>
          <w:sz w:val="28"/>
          <w:szCs w:val="28"/>
        </w:rPr>
        <w:t>.</w:t>
      </w:r>
      <w:r w:rsidR="0003189A" w:rsidRPr="001605D8">
        <w:rPr>
          <w:rFonts w:ascii="Times New Roman" w:hAnsi="Times New Roman" w:cs="Times New Roman"/>
          <w:sz w:val="28"/>
          <w:szCs w:val="28"/>
        </w:rPr>
        <w:t>1</w:t>
      </w:r>
      <w:r w:rsidR="00502DED">
        <w:rPr>
          <w:rFonts w:ascii="Times New Roman" w:hAnsi="Times New Roman" w:cs="Times New Roman"/>
          <w:sz w:val="28"/>
          <w:szCs w:val="28"/>
        </w:rPr>
        <w:t>2</w:t>
      </w:r>
      <w:r w:rsidR="00820CF1" w:rsidRPr="00820CF1">
        <w:rPr>
          <w:rFonts w:ascii="Times New Roman" w:hAnsi="Times New Roman" w:cs="Times New Roman"/>
          <w:sz w:val="28"/>
          <w:szCs w:val="28"/>
          <w:lang w:val="ru-RU"/>
        </w:rPr>
        <w:t xml:space="preserve"> [4]</w:t>
      </w:r>
      <w:r w:rsidRPr="001605D8">
        <w:rPr>
          <w:rFonts w:ascii="Times New Roman" w:hAnsi="Times New Roman" w:cs="Times New Roman"/>
          <w:sz w:val="28"/>
          <w:szCs w:val="28"/>
        </w:rPr>
        <w:t>.</w:t>
      </w:r>
    </w:p>
    <w:p w:rsidR="00303AC7" w:rsidRPr="001605D8" w:rsidRDefault="00C4056C" w:rsidP="001032E1">
      <w:pPr>
        <w:autoSpaceDE w:val="0"/>
        <w:autoSpaceDN w:val="0"/>
        <w:adjustRightInd w:val="0"/>
        <w:spacing w:line="360" w:lineRule="auto"/>
        <w:ind w:right="55"/>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1292" o:spid="_x0000_s1293" editas="canvas" style="width:179.45pt;height:174.9pt;mso-position-horizontal-relative:char;mso-position-vertical-relative:line" coordsize="22790,2221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">
            <v:shape id="_x0000_s1294" type="#_x0000_t75" style="position:absolute;width:22790;height:22212;visibility:visible">
              <v:fill o:detectmouseclick="t"/>
              <v:path o:connecttype="none"/>
            </v:shape>
            <v:group id="Группа 331" o:spid="_x0000_s1295" style="position:absolute;width:21531;height:21622" coordorigin="1458,1234" coordsize="21531,2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g5N8QAAADdAAAADwAAAGRycy9kb3ducmV2LnhtbERPTWuDQBC9F/Iflgn0&#10;1qymRMRkE0JoSw9SqBZKboM7UYk7K+5Wzb/vBgq9zeN9zu4wm06MNLjWsoJ4FYEgrqxuuVbwVb4+&#10;pSCcR9bYWSYFN3Jw2C8edphpO/EnjYWvRQhhl6GCxvs+k9JVDRl0K9sTB+5iB4M+wKGWesAphJtO&#10;rqMokQZbDg0N9nRqqLoWP0bB24TT8Tl+GfPr5XQ7l5uP7zwmpR6X83ELwtPs/8V/7ncd5q/TBO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yg5N8QAAADdAAAA&#10;DwAAAAAAAAAAAAAAAACqAgAAZHJzL2Rvd25yZXYueG1sUEsFBgAAAAAEAAQA+gAAAJsDAAAAAA==&#10;">
              <v:shape id="Рисунок 326" o:spid="_x0000_s1296" type="#_x0000_t75" style="position:absolute;left:4148;top:1800;width:18097;height:172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8y3EAAAA3QAAAA8AAABkcnMvZG93bnJldi54bWxET01rAjEQvRf6H8IUvNVs92DtahSRCj1J&#10;q0XxNm7Gzepmsk2irv++KQi9zeN9znja2UZcyIfasYKXfgaCuHS65krB93rxPAQRIrLGxjEpuFGA&#10;6eTxYYyFdlf+ossqViKFcChQgYmxLaQMpSGLoe9a4sQdnLcYE/SV1B6vKdw2Ms+ygbRYc2ow2NLc&#10;UHlana2C+X7nu/XMvH1ujtt8/7M86cXtXaneUzcbgYjUxX/x3f2h0/x8+Ap/36QT5OQ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7+8y3EAAAA3QAAAA8AAAAAAAAAAAAAAAAA&#10;nwIAAGRycy9kb3ducmV2LnhtbFBLBQYAAAAABAAEAPcAAACQAwAAAAA=&#10;">
                <v:imagedata r:id="rId227" o:title=""/>
              </v:shape>
              <v:shape id="Поле 272" o:spid="_x0000_s1297" type="#_x0000_t202" style="position:absolute;left:1458;top:1234;width:5874;height:443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t3AsUA&#10;AADdAAAADwAAAGRycy9kb3ducmV2LnhtbESPQW/CMAyF75P2HyJP4jZSqm3qCgFNbEi7bcB+gNWY&#10;pmvjVE0GhV8/H5C42XrP731erEbfqSMNsQlsYDbNQBFXwTZcG/jZbx4LUDEhW+wCk4EzRVgt7+8W&#10;WNpw4i0dd6lWEsKxRAMupb7UOlaOPMZp6IlFO4TBY5J1qLUd8CThvtN5lr1ojw1Lg8Oe1o6qdvfn&#10;DRSZ/2rb1/w7+qfL7Nmt38NH/2vM5GF8m4NKNKab+Xr9aQU/LwRXvpER9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3cCxQAAAN0AAAAPAAAAAAAAAAAAAAAAAJgCAABkcnMv&#10;ZG93bnJldi54bWxQSwUGAAAAAAQABAD1AAAAigMAAAAA&#10;" filled="f" stroked="f">
                <v:textbox style="mso-fit-shape-to-text:t">
                  <w:txbxContent>
                    <w:p w:rsidR="00B04C60" w:rsidRDefault="00B04C60" w:rsidP="00303AC7">
                      <w:r w:rsidRPr="00CC11FB">
                        <w:rPr>
                          <w:position w:val="-12"/>
                        </w:rPr>
                        <w:object w:dxaOrig="660" w:dyaOrig="380">
                          <v:shape id="_x0000_i1281" type="#_x0000_t75" style="width:31.5pt;height:18.75pt" o:ole="">
                            <v:imagedata r:id="rId228" o:title=""/>
                          </v:shape>
                          <o:OLEObject Type="Embed" ProgID="Equation.3" ShapeID="_x0000_i1281" DrawAspect="Content" ObjectID="_1590300407" r:id="rId229"/>
                        </w:object>
                      </w:r>
                    </w:p>
                  </w:txbxContent>
                </v:textbox>
              </v:shape>
              <v:shape id="Поле 272" o:spid="_x0000_s1298" type="#_x0000_t202" style="position:absolute;left:2791;top:15586;width:4699;height:439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fSmcMA&#10;AADdAAAADwAAAGRycy9kb3ducmV2LnhtbERPS2rDMBDdF3IHMYXuGtkmDY4bOYQ0he6a3wEGa2q5&#10;tkbGUhO3p68Cgezm8b6zXI22E2cafONYQTpNQBBXTjdcKzgd359zED4ga+wck4Jf8rAqJw9LLLS7&#10;8J7Oh1CLGMK+QAUmhL6Q0leGLPqp64kj9+UGiyHCoZZ6wEsMt53MkmQuLTYcGwz2tDFUtYcfqyBP&#10;7GfbLrKdt7O/9MVs3ty2/1bq6XFcv4IINIa7+Ob+0HF+li/g+k08QZ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fSmcMAAADdAAAADwAAAAAAAAAAAAAAAACYAgAAZHJzL2Rv&#10;d25yZXYueG1sUEsFBgAAAAAEAAQA9QAAAIgDAAAAAA==&#10;" filled="f" stroked="f">
                <v:textbox style="mso-fit-shape-to-text:t">
                  <w:txbxContent>
                    <w:p w:rsidR="00B04C60" w:rsidRDefault="00B04C60" w:rsidP="00303AC7">
                      <w:r w:rsidRPr="00C1330F">
                        <w:rPr>
                          <w:position w:val="-14"/>
                        </w:rPr>
                        <w:object w:dxaOrig="440" w:dyaOrig="380">
                          <v:shape id="_x0000_i1282" type="#_x0000_t75" style="width:22.5pt;height:18.75pt" o:ole="">
                            <v:imagedata r:id="rId230" o:title=""/>
                          </v:shape>
                          <o:OLEObject Type="Embed" ProgID="Equation.3" ShapeID="_x0000_i1282" DrawAspect="Content" ObjectID="_1590300408" r:id="rId231"/>
                        </w:object>
                      </w:r>
                    </w:p>
                  </w:txbxContent>
                </v:textbox>
              </v:shape>
              <v:shape id="Поле 272" o:spid="_x0000_s1299" type="#_x0000_t202" style="position:absolute;left:12988;top:18411;width:3969;height:443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Tt2cYA&#10;AADdAAAADwAAAGRycy9kb3ducmV2LnhtbESPzW7CQAyE70h9h5Ur9QYbIlpBYEEVUKm3lp8HsLIm&#10;mybrjbILpH36+lCpN1sznvm82gy+VTfqYx3YwHSSgSIug625MnA+vY3noGJCttgGJgPfFGGzfhit&#10;sLDhzge6HVOlJIRjgQZcSl2hdSwdeYyT0BGLdgm9xyRrX2nb413CfavzLHvRHmuWBocdbR2VzfHq&#10;Dcwz/9E0i/wz+tnP9Nltd2HffRnz9Di8LkElGtK/+e/63Qp+vhB++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Tt2cYAAADdAAAADwAAAAAAAAAAAAAAAACYAgAAZHJz&#10;L2Rvd25yZXYueG1sUEsFBgAAAAAEAAQA9QAAAIsDAAAAAA==&#10;" filled="f" stroked="f">
                <v:textbox style="mso-fit-shape-to-text:t">
                  <w:txbxContent>
                    <w:p w:rsidR="00B04C60" w:rsidRDefault="00B04C60" w:rsidP="00303AC7">
                      <w:r w:rsidRPr="00C1330F">
                        <w:rPr>
                          <w:position w:val="-14"/>
                        </w:rPr>
                        <w:object w:dxaOrig="340" w:dyaOrig="380">
                          <v:shape id="_x0000_i1283" type="#_x0000_t75" style="width:16.5pt;height:18.75pt" o:ole="">
                            <v:imagedata r:id="rId232" o:title=""/>
                          </v:shape>
                          <o:OLEObject Type="Embed" ProgID="Equation.3" ShapeID="_x0000_i1283" DrawAspect="Content" ObjectID="_1590300409" r:id="rId233"/>
                        </w:object>
                      </w:r>
                    </w:p>
                  </w:txbxContent>
                </v:textbox>
              </v:shape>
              <v:shape id="Поле 272" o:spid="_x0000_s1300" type="#_x0000_t202" style="position:absolute;left:19452;top:18766;width:3537;height:37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hIQsIA&#10;AADdAAAADwAAAGRycy9kb3ducmV2LnhtbERPzWrCQBC+F/oOywi91U1CLRpdpWgL3qy2DzBkx2xM&#10;djZkV40+vSsI3ubj+53ZoreNOFHnK8cK0mECgrhwuuJSwf/fz/sYhA/IGhvHpOBCHhbz15cZ5tqd&#10;eUunXShFDGGfowITQptL6QtDFv3QtcSR27vOYoiwK6Xu8BzDbSOzJPmUFiuODQZbWhoq6t3RKhgn&#10;dlPXk+zX249rOjLLlftuD0q9DfqvKYhAfXiKH+61jvOzSQr3b+IJ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EhCwgAAAN0AAAAPAAAAAAAAAAAAAAAAAJgCAABkcnMvZG93&#10;bnJldi54bWxQSwUGAAAAAAQABAD1AAAAhwMAAAAA&#10;" filled="f" stroked="f">
                <v:textbox style="mso-fit-shape-to-text:t">
                  <w:txbxContent>
                    <w:p w:rsidR="00B04C60" w:rsidRDefault="00B04C60" w:rsidP="00303AC7">
                      <w:r w:rsidRPr="00CC11FB">
                        <w:rPr>
                          <w:position w:val="-6"/>
                        </w:rPr>
                        <w:object w:dxaOrig="260" w:dyaOrig="279">
                          <v:shape id="_x0000_i1284" type="#_x0000_t75" style="width:13.5pt;height:13.5pt" o:ole="">
                            <v:imagedata r:id="rId234" o:title=""/>
                          </v:shape>
                          <o:OLEObject Type="Embed" ProgID="Equation.3" ShapeID="_x0000_i1284" DrawAspect="Content" ObjectID="_1590300410" r:id="rId235"/>
                        </w:object>
                      </w:r>
                    </w:p>
                  </w:txbxContent>
                </v:textbox>
              </v:shape>
            </v:group>
            <w10:wrap type="none"/>
            <w10:anchorlock/>
          </v:group>
        </w:pict>
      </w:r>
    </w:p>
    <w:p w:rsidR="00EE7951" w:rsidRPr="001605D8" w:rsidRDefault="00303AC7" w:rsidP="00820CF1">
      <w:pPr>
        <w:autoSpaceDE w:val="0"/>
        <w:autoSpaceDN w:val="0"/>
        <w:adjustRightInd w:val="0"/>
        <w:spacing w:line="360" w:lineRule="auto"/>
        <w:ind w:right="55"/>
        <w:jc w:val="center"/>
        <w:rPr>
          <w:rFonts w:ascii="Times New Roman" w:hAnsi="Times New Roman" w:cs="Times New Roman"/>
          <w:sz w:val="28"/>
          <w:szCs w:val="28"/>
        </w:rPr>
      </w:pPr>
      <w:r w:rsidRPr="001605D8">
        <w:rPr>
          <w:rFonts w:ascii="Times New Roman" w:hAnsi="Times New Roman" w:cs="Times New Roman"/>
          <w:sz w:val="28"/>
          <w:szCs w:val="28"/>
        </w:rPr>
        <w:t>Рис</w:t>
      </w:r>
      <w:r w:rsidR="00502DED">
        <w:rPr>
          <w:rFonts w:ascii="Times New Roman" w:hAnsi="Times New Roman" w:cs="Times New Roman"/>
          <w:sz w:val="28"/>
          <w:szCs w:val="28"/>
        </w:rPr>
        <w:t>унок</w:t>
      </w:r>
      <w:r w:rsidR="0003189A" w:rsidRPr="001605D8">
        <w:rPr>
          <w:rFonts w:ascii="Times New Roman" w:hAnsi="Times New Roman" w:cs="Times New Roman"/>
          <w:sz w:val="28"/>
          <w:szCs w:val="28"/>
        </w:rPr>
        <w:t xml:space="preserve"> 1</w:t>
      </w:r>
      <w:r w:rsidRPr="001605D8">
        <w:rPr>
          <w:rFonts w:ascii="Times New Roman" w:hAnsi="Times New Roman" w:cs="Times New Roman"/>
          <w:sz w:val="28"/>
          <w:szCs w:val="28"/>
        </w:rPr>
        <w:t>.</w:t>
      </w:r>
      <w:r w:rsidR="0003189A" w:rsidRPr="001605D8">
        <w:rPr>
          <w:rFonts w:ascii="Times New Roman" w:hAnsi="Times New Roman" w:cs="Times New Roman"/>
          <w:sz w:val="28"/>
          <w:szCs w:val="28"/>
        </w:rPr>
        <w:t>1</w:t>
      </w:r>
      <w:r w:rsidR="00502DED">
        <w:rPr>
          <w:rFonts w:ascii="Times New Roman" w:hAnsi="Times New Roman" w:cs="Times New Roman"/>
          <w:sz w:val="28"/>
          <w:szCs w:val="28"/>
        </w:rPr>
        <w:t>2 –</w:t>
      </w:r>
      <w:r w:rsidRPr="001605D8">
        <w:rPr>
          <w:rFonts w:ascii="Times New Roman" w:hAnsi="Times New Roman" w:cs="Times New Roman"/>
          <w:sz w:val="28"/>
          <w:szCs w:val="28"/>
        </w:rPr>
        <w:t xml:space="preserve"> Нормована</w:t>
      </w:r>
      <w:r w:rsidR="006275E1">
        <w:rPr>
          <w:rFonts w:ascii="Times New Roman" w:hAnsi="Times New Roman" w:cs="Times New Roman"/>
          <w:sz w:val="28"/>
          <w:szCs w:val="28"/>
        </w:rPr>
        <w:t xml:space="preserve"> модуляційна передатна функція</w:t>
      </w:r>
      <w:r w:rsidR="00820CF1" w:rsidRPr="00820CF1">
        <w:rPr>
          <w:rFonts w:ascii="Times New Roman" w:hAnsi="Times New Roman" w:cs="Times New Roman"/>
          <w:sz w:val="28"/>
          <w:szCs w:val="28"/>
          <w:lang w:val="ru-RU"/>
        </w:rPr>
        <w:t xml:space="preserve"> [4]</w:t>
      </w:r>
      <w:r w:rsidR="006275E1">
        <w:rPr>
          <w:rFonts w:ascii="Times New Roman" w:hAnsi="Times New Roman" w:cs="Times New Roman"/>
          <w:sz w:val="28"/>
          <w:szCs w:val="28"/>
        </w:rPr>
        <w:t>.</w:t>
      </w:r>
    </w:p>
    <w:p w:rsidR="00303AC7" w:rsidRPr="001605D8" w:rsidRDefault="00906CA4" w:rsidP="00820CF1">
      <w:pPr>
        <w:autoSpaceDE w:val="0"/>
        <w:autoSpaceDN w:val="0"/>
        <w:adjustRightInd w:val="0"/>
        <w:spacing w:line="360" w:lineRule="auto"/>
        <w:ind w:right="55" w:firstLine="708"/>
        <w:jc w:val="both"/>
        <w:rPr>
          <w:rFonts w:ascii="Times New Roman" w:hAnsi="Times New Roman" w:cs="Times New Roman"/>
          <w:sz w:val="28"/>
          <w:szCs w:val="28"/>
        </w:rPr>
      </w:pPr>
      <w:r>
        <w:rPr>
          <w:rFonts w:ascii="Times New Roman" w:hAnsi="Times New Roman" w:cs="Times New Roman"/>
          <w:sz w:val="28"/>
          <w:szCs w:val="28"/>
        </w:rPr>
        <w:t>ФПФ показує як ОС</w:t>
      </w:r>
      <w:r w:rsidR="00303AC7" w:rsidRPr="001605D8">
        <w:rPr>
          <w:rFonts w:ascii="Times New Roman" w:hAnsi="Times New Roman" w:cs="Times New Roman"/>
          <w:sz w:val="28"/>
          <w:szCs w:val="28"/>
        </w:rPr>
        <w:t xml:space="preserve"> впливає на початкові фази гармонік, що характеризують об'єкт. Для систем з осесиметричною аберацією </w:t>
      </w:r>
      <w:r>
        <w:rPr>
          <w:rFonts w:ascii="Times New Roman" w:hAnsi="Times New Roman" w:cs="Times New Roman"/>
          <w:sz w:val="28"/>
          <w:szCs w:val="28"/>
        </w:rPr>
        <w:t xml:space="preserve">ФПФ </w:t>
      </w:r>
      <w:r w:rsidR="00303AC7" w:rsidRPr="001605D8">
        <w:rPr>
          <w:rFonts w:ascii="Times New Roman" w:hAnsi="Times New Roman" w:cs="Times New Roman"/>
          <w:sz w:val="28"/>
          <w:szCs w:val="28"/>
        </w:rPr>
        <w:t xml:space="preserve">дорівнює нулю. У інших випадках початкові фази гармонік в площині зображення опиняються зрушеними відносно початкових фаз тих же гармонік площини предметів. </w:t>
      </w:r>
    </w:p>
    <w:p w:rsidR="00303AC7" w:rsidRPr="001605D8" w:rsidRDefault="00303AC7" w:rsidP="00820CF1">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Нормована фазова передатна функція  показана на рис</w:t>
      </w:r>
      <w:r w:rsidR="00502DED">
        <w:rPr>
          <w:rFonts w:ascii="Times New Roman" w:hAnsi="Times New Roman" w:cs="Times New Roman"/>
          <w:sz w:val="28"/>
          <w:szCs w:val="28"/>
        </w:rPr>
        <w:t>унку</w:t>
      </w:r>
      <w:r w:rsidR="0003189A" w:rsidRPr="001605D8">
        <w:rPr>
          <w:rFonts w:ascii="Times New Roman" w:hAnsi="Times New Roman" w:cs="Times New Roman"/>
          <w:sz w:val="28"/>
          <w:szCs w:val="28"/>
        </w:rPr>
        <w:t xml:space="preserve"> 1</w:t>
      </w:r>
      <w:r w:rsidRPr="001605D8">
        <w:rPr>
          <w:rFonts w:ascii="Times New Roman" w:hAnsi="Times New Roman" w:cs="Times New Roman"/>
          <w:sz w:val="28"/>
          <w:szCs w:val="28"/>
        </w:rPr>
        <w:t>.</w:t>
      </w:r>
      <w:r w:rsidR="0003189A" w:rsidRPr="001605D8">
        <w:rPr>
          <w:rFonts w:ascii="Times New Roman" w:hAnsi="Times New Roman" w:cs="Times New Roman"/>
          <w:sz w:val="28"/>
          <w:szCs w:val="28"/>
        </w:rPr>
        <w:t>1</w:t>
      </w:r>
      <w:r w:rsidR="00502DED">
        <w:rPr>
          <w:rFonts w:ascii="Times New Roman" w:hAnsi="Times New Roman" w:cs="Times New Roman"/>
          <w:sz w:val="28"/>
          <w:szCs w:val="28"/>
        </w:rPr>
        <w:t>3</w:t>
      </w:r>
      <w:r w:rsidR="00820CF1" w:rsidRPr="00820CF1">
        <w:rPr>
          <w:rFonts w:ascii="Times New Roman" w:hAnsi="Times New Roman" w:cs="Times New Roman"/>
          <w:sz w:val="28"/>
          <w:szCs w:val="28"/>
          <w:lang w:val="ru-RU"/>
        </w:rPr>
        <w:t xml:space="preserve"> [4] </w:t>
      </w:r>
      <w:r w:rsidRPr="001605D8">
        <w:rPr>
          <w:rFonts w:ascii="Times New Roman" w:hAnsi="Times New Roman" w:cs="Times New Roman"/>
          <w:sz w:val="28"/>
          <w:szCs w:val="28"/>
        </w:rPr>
        <w:t>.</w:t>
      </w:r>
    </w:p>
    <w:p w:rsidR="00303AC7" w:rsidRPr="001605D8" w:rsidRDefault="00C4056C" w:rsidP="001032E1">
      <w:pPr>
        <w:autoSpaceDE w:val="0"/>
        <w:autoSpaceDN w:val="0"/>
        <w:adjustRightInd w:val="0"/>
        <w:spacing w:line="360" w:lineRule="auto"/>
        <w:ind w:right="55"/>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1285" o:spid="_x0000_s1301" editas="canvas" style="width:266.5pt;height:176.45pt;mso-position-horizontal-relative:char;mso-position-vertical-relative:line" coordsize="33845,22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">
            <v:shape id="_x0000_s1302" type="#_x0000_t75" style="position:absolute;width:33845;height:22409;visibility:visible">
              <v:fill o:detectmouseclick="t"/>
              <v:path o:connecttype="none"/>
            </v:shape>
            <v:group id="Группа 273" o:spid="_x0000_s1303" style="position:absolute;left:938;top:1442;width:31794;height:20389" coordorigin="938,1799" coordsize="31793,20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ZzsMAAADdAAAADwAAAGRycy9kb3ducmV2LnhtbERPTYvCMBC9L/gfwgje&#10;1rSVFalGEVHxIAurgngbmrEtNpPSxLb+e7OwsLd5vM9ZrHpTiZYaV1pWEI8jEMSZ1SXnCi7n3ecM&#10;hPPIGivLpOBFDlbLwccCU207/qH25HMRQtilqKDwvk6ldFlBBt3Y1sSBu9vGoA+wyaVusAvhppJJ&#10;FE2lwZJDQ4E1bQrKHqenUbDvsFtP4m17fNw3r9v56/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H9nOwwAAAN0AAAAP&#10;AAAAAAAAAAAAAAAAAKoCAABkcnMvZG93bnJldi54bWxQSwUGAAAAAAQABAD6AAAAmgMAAAAA&#10;">
              <v:shape id="Freeform 311" o:spid="_x0000_s1304" style="position:absolute;left:6321;top:12840;width:20073;height:5620;visibility:visible;mso-wrap-style:square;v-text-anchor:top" coordsize="26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CkcMA&#10;AADdAAAADwAAAGRycy9kb3ducmV2LnhtbERPyWrDMBC9B/oPYgq9xXJcCKkbJYRCIT02S5PjYE0t&#10;Y2vkSErs/H1VKPQ2j7fOcj3aTtzIh8axglmWgyCunG64VnDYv08XIEJE1tg5JgV3CrBePUyWWGo3&#10;8CfddrEWKYRDiQpMjH0pZagMWQyZ64kT9+28xZigr6X2OKRw28kiz+fSYsOpwWBPb4aqdne1CrrB&#10;G/d1Ls7Hj9NpH15Ce7ncW6WeHsfNK4hIY/wX/7m3Os0v5s/w+006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CkcMAAADdAAAADwAAAAAAAAAAAAAAAACYAgAAZHJzL2Rv&#10;d25yZXYueG1sUEsFBgAAAAAEAAQA9QAAAIgDAAAAAA==&#10;" path="m,74l18,51,37,32,57,17,78,6,91,2,104,r15,1l136,6r20,10l186,32r32,14l244,53r20,2e" filled="f" strokeweight="1.2pt">
                <v:path arrowok="t" o:connecttype="custom" o:connectlocs="0,42679723;10405798,29414396;21389682,18456080;32951654,9804774;45091790,3460553;52607075,1153543;60122361,0;68793821,576734;78621531,3460553;90183503,9228040;107526499,18456080;126025745,26530653;141056317,30567939;152618288,31721406" o:connectangles="0,0,0,0,0,0,0,0,0,0,0,0,0,0"/>
              </v:shape>
              <v:line id="Line 312" o:spid="_x0000_s1305" style="position:absolute;visibility:visible" from="6321,15577" to="6855,15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yX5MMAAADdAAAADwAAAGRycy9kb3ducmV2LnhtbERPS2sCMRC+F/wPYYTealYRKatRRCx4&#10;sIgv0NuwmX3gZpJuorv9941Q8DYf33Nmi87U4kGNrywrGA4SEMSZ1RUXCk7Hr49PED4ga6wtk4Jf&#10;8rCY995mmGrb8p4eh1CIGMI+RQVlCC6V0mclGfQD64gjl9vGYIiwKaRusI3hppajJJlIgxXHhhId&#10;rUrKboe7UZC3bn28DHc/rPPzcrMbu+9tuCr13u+WUxCBuvAS/7s3Os4fTcbw/Cae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8l+TDAAAA3QAAAA8AAAAAAAAAAAAA&#10;AAAAoQIAAGRycy9kb3ducmV2LnhtbFBLBQYAAAAABAAEAPkAAACRAwAAAAA=&#10;" strokeweight=".6pt"/>
              <v:line id="Line 313" o:spid="_x0000_s1306" style="position:absolute;visibility:visible" from="6321,12687" to="6855,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Ayf8QAAADdAAAADwAAAGRycy9kb3ducmV2LnhtbERPS2sCMRC+F/ofwgi91axSRVajSLHg&#10;QREfhXobNrMP3EziJnXXf98UBG/z8T1ntuhMLW7U+MqygkE/AUGcWV1xoeB0/HqfgPABWWNtmRTc&#10;ycNi/voyw1Tblvd0O4RCxBD2KSooQ3CplD4ryaDvW0ccudw2BkOETSF1g20MN7UcJslYGqw4NpTo&#10;6LOk7HL4NQry1q2OP4PdlXX+vVzvPtx2E85KvfW65RREoC48xQ/3Wsf5w/EI/r+JJ8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cDJ/xAAAAN0AAAAPAAAAAAAAAAAA&#10;AAAAAKECAABkcnMvZG93bnJldi54bWxQSwUGAAAAAAQABAD5AAAAkgMAAAAA&#10;" strokeweight=".6pt"/>
              <v:line id="Line 314" o:spid="_x0000_s1307" style="position:absolute;visibility:visible" from="6321,6992" to="6855,6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sCMQAAADdAAAADwAAAGRycy9kb3ducmV2LnhtbERPS2vCQBC+C/6HZYTedGMoQaKrSLGQ&#10;Q4tUW6i3ITt50Ozsmt2a9N93C0Jv8/E9Z7MbTSdu1PvWsoLlIgFBXFrdcq3g/fw8X4HwAVljZ5kU&#10;/JCH3XY62WCu7cBvdDuFWsQQ9jkqaEJwuZS+bMigX1hHHLnK9gZDhH0tdY9DDDedTJMkkwZbjg0N&#10;OnpqqPw6fRsF1eAO58/l8cq6+tgXx0f3+hIuSj3Mxv0aRKAx/Ivv7kLH+WmWwd838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oqwIxAAAAN0AAAAPAAAAAAAAAAAA&#10;AAAAAKECAABkcnMvZG93bnJldi54bWxQSwUGAAAAAAQABAD5AAAAkgMAAAAA&#10;" strokeweight=".6pt"/>
              <v:line id="Line 315" o:spid="_x0000_s1308" style="position:absolute;visibility:visible" from="6321,9805" to="6855,9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4Jk8MAAADdAAAADwAAAGRycy9kb3ducmV2LnhtbERPS2sCMRC+C/0PYQRvmlWKldUoUlrw&#10;oEjVQr0Nm9kHbibpJrrrvzeFgrf5+J6zWHWmFjdqfGVZwXiUgCDOrK64UHA6fg5nIHxA1lhbJgV3&#10;8rBavvQWmGrb8hfdDqEQMYR9igrKEFwqpc9KMuhH1hFHLreNwRBhU0jdYBvDTS0nSTKVBiuODSU6&#10;ei8puxyuRkHeuo/jz3j/yzr/Xm/2r263DWelBv1uPQcRqAtP8b97o+P8yfQN/r6JJ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uCZPDAAAA3QAAAA8AAAAAAAAAAAAA&#10;AAAAoQIAAGRycy9kb3ducmV2LnhtbFBLBQYAAAAABAAEAPkAAACRAwAAAAA=&#10;" strokeweight=".6pt"/>
              <v:line id="Line 316" o:spid="_x0000_s1309" style="position:absolute;visibility:visible" from="5712,15577" to="6321,15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Gd4ccAAADdAAAADwAAAGRycy9kb3ducmV2LnhtbESPS2sCQRCE74H8h6EDucVZJUhYHUXE&#10;gIcEiQ/QW7PT+8CdnnFn4m7+ffoQyK2bqq76er4cXKvu1MXGs4HxKANFXHjbcGXgeHh/eQMVE7LF&#10;1jMZ+KEIy8Xjwxxz63v+ovs+VUpCOOZooE4p5FrHoiaHceQDsWil7xwmWbtK2w57CXetnmTZVDts&#10;WBpqDLSuqbjuv52Bsg+bw3m8u7EtT6vt7jV8fqSLMc9Pw2oGKtGQ/s1/11sr+JOp4Mo3MoJ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Z3hxwAAAN0AAAAPAAAAAAAA&#10;AAAAAAAAAKECAABkcnMvZG93bnJldi54bWxQSwUGAAAAAAQABAD5AAAAlQMAAAAA&#10;" strokeweight=".6pt"/>
              <v:line id="Line 317" o:spid="_x0000_s1310" style="position:absolute;visibility:visible" from="5712,12687" to="6321,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04esMAAADdAAAADwAAAGRycy9kb3ducmV2LnhtbERPS2sCMRC+C/0PYQRvmlWK1NUoUlrw&#10;oEjVQr0Nm9kHbibpJrrrvzeFgrf5+J6zWHWmFjdqfGVZwXiUgCDOrK64UHA6fg7fQPiArLG2TAru&#10;5GG1fOktMNW25S+6HUIhYgj7FBWUIbhUSp+VZNCPrCOOXG4bgyHCppC6wTaGm1pOkmQqDVYcG0p0&#10;9F5SdjlcjYK8dR/Hn/H+l3X+vd7sX91uG85KDfrdeg4iUBee4n/3Rsf5k+kM/r6JJ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9OHrDAAAA3QAAAA8AAAAAAAAAAAAA&#10;AAAAoQIAAGRycy9kb3ducmV2LnhtbFBLBQYAAAAABAAEAPkAAACRAwAAAAA=&#10;" strokeweight=".6pt"/>
              <v:line id="Line 318" o:spid="_x0000_s1311" style="position:absolute;visibility:visible" from="5712,6992" to="6321,6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4HOscAAADdAAAADwAAAGRycy9kb3ducmV2LnhtbESPT0sDQQzF7wW/wxDBWzvbIlbWTkuR&#10;Cj0opV0FvYWd7B/cyUx3xu767c1B6C3hvbz3y2ozuk5dqI+tZwPzWQaKuPS25drAe/EyfQQVE7LF&#10;zjMZ+KUIm/XNZIW59QMf6XJKtZIQjjkaaFIKudaxbMhhnPlALFrle4dJ1r7WtsdBwl2nF1n2oB22&#10;LA0NBnpuqPw+/TgD1RB2xef8cGZbfWz3h/vw9pq+jLm7HbdPoBKN6Wr+v95bwV8shV++kRH0+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3gc6xwAAAN0AAAAPAAAAAAAA&#10;AAAAAAAAAKECAABkcnMvZG93bnJldi54bWxQSwUGAAAAAAQABAD5AAAAlQMAAAAA&#10;" strokeweight=".6pt"/>
              <v:line id="Line 319" o:spid="_x0000_s1312" style="position:absolute;visibility:visible" from="5712,9805" to="6321,9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iocQAAADdAAAADwAAAGRycy9kb3ducmV2LnhtbERPS2sCMRC+F/ofwhR6q9mVUsvWKCIK&#10;HiziC/Q2bGYfdDOJm+hu/30jCL3Nx/ec8bQ3jbhR62vLCtJBAoI4t7rmUsFhv3z7BOEDssbGMin4&#10;JQ/TyfPTGDNtO97SbRdKEUPYZ6igCsFlUvq8IoN+YB1x5ArbGgwRtqXULXYx3DRymCQf0mDNsaFC&#10;R/OK8p/d1SgoOrfYn9LNhXVxnK027+57Hc5Kvb70sy8QgfrwL364VzrOH45SuH8TT5C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kqKhxAAAAN0AAAAPAAAAAAAAAAAA&#10;AAAAAKECAABkcnMvZG93bnJldi54bWxQSwUGAAAAAAQABAD5AAAAkgMAAAAA&#10;" strokeweight=".6pt"/>
              <v:shape id="Freeform 320" o:spid="_x0000_s1313" style="position:absolute;left:6093;top:2661;width:381;height:1441;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kr8QA&#10;AADdAAAADwAAAGRycy9kb3ducmV2LnhtbERPTWvCQBC9C/0PyxS81U0j2hLdhCJIC0WxaS7ehuw0&#10;SZudDdnVxH/vCgVv83ifs85G04oz9a6xrOB5FoEgLq1uuFJQfG+fXkE4j6yxtUwKLuQgSx8ma0y0&#10;HfiLzrmvRAhhl6CC2vsukdKVNRl0M9sRB+7H9gZ9gH0ldY9DCDetjKNoKQ02HBpq7GhTU/mXn4yC&#10;nZ8PxaHcbt7b/e+nLk4LN+6PSk0fx7cVCE+jv4v/3R86zI9fYrh9E06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G5K/EAAAA3QAAAA8AAAAAAAAAAAAAAAAAmAIAAGRycy9k&#10;b3ducmV2LnhtbFBLBQYAAAAABAAEAPUAAACJAwAAAAA=&#10;" path="m3,l5,19,3,17,,19,3,e" filled="f" strokeweight=".6pt">
                <v:path arrowok="t" o:connecttype="custom" o:connectlocs="1741932,0;2903220,10932260;1741932,9781508;0,10932260;1741932,0" o:connectangles="0,0,0,0,0"/>
              </v:shape>
              <v:line id="Line 321" o:spid="_x0000_s1314" style="position:absolute;flip:y;visibility:visible" from="6321,2661" to="6321,1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dh48QAAADdAAAADwAAAGRycy9kb3ducmV2LnhtbERPTWvCQBC9C/0Pywi9SN1UwZbUVUqh&#10;4KUVNZfeptlpNjU7m2anGv313YLgbR7vc+bL3jfqQF2sAxu4H2egiMtga64MFLvXu0dQUZAtNoHJ&#10;wIkiLBc3gznmNhx5Q4etVCqFcMzRgBNpc61j6chjHIeWOHFfofMoCXaVth0eU7hv9CTLZtpjzanB&#10;YUsvjsr99tcbqIqVfBaj9x6/1x9vdHYzce7HmNth//wESqiXq/jiXtk0f/Iwhf9v0gl6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92HjxAAAAN0AAAAPAAAAAAAAAAAA&#10;AAAAAKECAABkcnMvZG93bnJldi54bWxQSwUGAAAAAAQABAD5AAAAkgMAAAAA&#10;" strokeweight=".6pt"/>
              <v:shape id="Freeform 322" o:spid="_x0000_s1315" style="position:absolute;left:30724;top:18231;width:1448;height:38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EC5MQA&#10;AADdAAAADwAAAGRycy9kb3ducmV2LnhtbERP32vCMBB+F/wfwgl701Q3VKpRZDCQDTbWis9HczbF&#10;5lKbaDv/ejMY7O0+vp+33va2FjdqfeVYwXSSgCAunK64VHDI38ZLED4ga6wdk4If8rDdDAdrTLXr&#10;+JtuWShFDGGfogITQpNK6QtDFv3ENcSRO7nWYoiwLaVusYvhtpazJJlLixXHBoMNvRoqztnVKqi/&#10;Pk13OS7yy/v0457lz1h0x7lST6N+twIRqA//4j/3Xsf5s8UL/H4TT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BAuTEAAAA3QAAAA8AAAAAAAAAAAAAAAAAmAIAAGRycy9k&#10;b3ducmV2LnhtbFBLBQYAAAAABAAEAPUAAACJAwAAAAA=&#10;" path="m19,3l,5,2,3,,,19,3e" filled="f" strokeweight=".6pt">
                <v:path arrowok="t" o:connecttype="custom" o:connectlocs="11033760,1741932;0,2903220;1161448,1741932;0,0;11033760,1741932" o:connectangles="0,0,0,0,0"/>
              </v:shape>
              <v:line id="Line 323" o:spid="_x0000_s1316" style="position:absolute;visibility:visible" from="6321,18460" to="32172,1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mkosQAAADdAAAADwAAAGRycy9kb3ducmV2LnhtbERPS2sCMRC+C/0PYYTeNKu0KqtRpLTg&#10;oUV8gd6GzewDN5N0k7rbf98UBG/z8T1nsepMLW7U+MqygtEwAUGcWV1xoeB4+BjMQPiArLG2TAp+&#10;ycNq+dRbYKptyzu67UMhYgj7FBWUIbhUSp+VZNAPrSOOXG4bgyHCppC6wTaGm1qOk2QiDVYcG0p0&#10;9FZSdt3/GAV5694P59H2m3V+Wm+2L+7rM1yUeu536zmIQF14iO/ujY7zx9NX+P8mn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aSixAAAAN0AAAAPAAAAAAAAAAAA&#10;AAAAAKECAABkcnMvZG93bnJldi54bWxQSwUGAAAAAAQABAD5AAAAkgMAAAAA&#10;" strokeweight=".6pt"/>
              <v:shape id="Freeform 324" o:spid="_x0000_s1317" style="position:absolute;left:6093;top:2661;width:381;height:1441;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3irMMA&#10;AADdAAAADwAAAGRycy9kb3ducmV2LnhtbERPTYvCMBC9C/sfwgh701RFV6pRFkFcEEXdXrwNzdh2&#10;t5mUJtr6740geJvH+5z5sjWluFHtCssKBv0IBHFqdcGZguR33ZuCcB5ZY2mZFNzJwXLx0ZljrG3D&#10;R7qdfCZCCLsYFeTeV7GULs3JoOvbijhwF1sb9AHWmdQ1NiHclHIYRRNpsODQkGNFq5zS/9PVKNj5&#10;UZMc0vVqU+7/tjq5jl27Pyv12W2/ZyA8tf4tfrl/dJg//JrA85tw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3irMMAAADdAAAADwAAAAAAAAAAAAAAAACYAgAAZHJzL2Rv&#10;d25yZXYueG1sUEsFBgAAAAAEAAQA9QAAAIgDAAAAAA==&#10;" path="m3,l5,19,3,17,,19,3,e" filled="f" strokeweight=".6pt">
                <v:path arrowok="t" o:connecttype="custom" o:connectlocs="1741932,0;2903220,10932260;1741932,9781508;0,10932260;1741932,0" o:connectangles="0,0,0,0,0"/>
              </v:shape>
              <v:line id="Line 325" o:spid="_x0000_s1318" style="position:absolute;flip:y;visibility:visible" from="6321,2661" to="6321,1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n4MQAAADdAAAADwAAAGRycy9kb3ducmV2LnhtbERPTWvCQBC9F/wPywi9FN3Ug5bUVUQo&#10;eLFSm4u3aXaaTc3Oxuyosb++Wyj0No/3OfNl7xt1oS7WgQ08jjNQxGWwNVcGiveX0ROoKMgWm8Bk&#10;4EYRlovB3RxzG678Rpe9VCqFcMzRgBNpc61j6chjHIeWOHGfofMoCXaVth1eU7hv9CTLptpjzanB&#10;YUtrR+Vxf/YGqmIjH8XDa49fu8OWvt1UnDsZcz/sV8+ghHr5F/+5NzbNn8xm8PtNOkE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GfgxAAAAN0AAAAPAAAAAAAAAAAA&#10;AAAAAKECAABkcnMvZG93bnJldi54bWxQSwUGAAAAAAQABAD5AAAAkgMAAAAA&#10;" strokeweight=".6pt"/>
              <v:shape id="Freeform 326" o:spid="_x0000_s1319" style="position:absolute;left:30724;top:18231;width:1448;height:38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I4ccA&#10;AADdAAAADwAAAGRycy9kb3ducmV2LnhtbESPQWvCQBCF70L/wzKF3nSjBS2pq5RCQVqwNCmeh+w0&#10;G5qdjdnVRH+9cyj0NsN789436+3oW3WmPjaBDcxnGSjiKtiGawPf5dv0CVRMyBbbwGTgQhG2m7vJ&#10;GnMbBv6ic5FqJSEcczTgUupyrWPlyGOchY5YtJ/Qe0yy9rW2PQ4S7lu9yLKl9tiwNDjs6NVR9Vuc&#10;vIH2c++G42FVHt/nH9eifMRqOCyNebgfX55BJRrTv/nvemcFf7ESXPlGRtCb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MCOHHAAAA3QAAAA8AAAAAAAAAAAAAAAAAmAIAAGRy&#10;cy9kb3ducmV2LnhtbFBLBQYAAAAABAAEAPUAAACMAwAAAAA=&#10;" path="m19,3l,5,2,3,,,19,3e" filled="f" strokeweight=".6pt">
                <v:path arrowok="t" o:connecttype="custom" o:connectlocs="11033760,1741932;0,2903220;1161448,1741932;0,0;11033760,1741932" o:connectangles="0,0,0,0,0"/>
              </v:shape>
              <v:shape id="Поле 354" o:spid="_x0000_s1320" type="#_x0000_t202" style="position:absolute;left:1014;top:1799;width:5873;height:443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ivsMA&#10;AADdAAAADwAAAGRycy9kb3ducmV2LnhtbERPS27CMBDdI/UO1iCxaxwiCiTFoIpSqTs+7QFG8TQO&#10;icdR7ELo6etKldjN0/vOajPYVlyo97VjBdMkBUFcOl1zpeDz4+1xCcIHZI2tY1JwIw+b9cNohYV2&#10;Vz7S5RQqEUPYF6jAhNAVUvrSkEWfuI44cl+utxgi7Cupe7zGcNvKLE3n0mLNscFgR1tDZXP6tgqW&#10;qd03TZ4dvJ39TJ/M9tXturNSk/Hw8gwi0BDu4n/3u47zs0UOf9/EE+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KivsMAAADdAAAADwAAAAAAAAAAAAAAAACYAgAAZHJzL2Rv&#10;d25yZXYueG1sUEsFBgAAAAAEAAQA9QAAAIgDAAAAAA==&#10;" filled="f" stroked="f">
                <v:textbox style="mso-fit-shape-to-text:t">
                  <w:txbxContent>
                    <w:p w:rsidR="00B04C60" w:rsidRDefault="00B04C60" w:rsidP="00303AC7">
                      <w:r w:rsidRPr="00E3093A">
                        <w:rPr>
                          <w:position w:val="-12"/>
                        </w:rPr>
                        <w:object w:dxaOrig="660" w:dyaOrig="380">
                          <v:shape id="_x0000_i1285" type="#_x0000_t75" style="width:31.5pt;height:18.75pt" o:ole="">
                            <v:imagedata r:id="rId236" o:title=""/>
                          </v:shape>
                          <o:OLEObject Type="Embed" ProgID="Equation.3" ShapeID="_x0000_i1285" DrawAspect="Content" ObjectID="_1590300411" r:id="rId237"/>
                        </w:object>
                      </w:r>
                    </w:p>
                  </w:txbxContent>
                </v:textbox>
              </v:shape>
              <v:shape id="Поле 354" o:spid="_x0000_s1321" type="#_x0000_t202" style="position:absolute;left:2029;top:5348;width:4496;height:397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17BMUA&#10;AADdAAAADwAAAGRycy9kb3ducmV2LnhtbESPQW/CMAyF75P2HyJP4jZSqm3qCgFNbEi7bcB+gNWY&#10;pmvjVE0GhV8/H5C42XrP731erEbfqSMNsQlsYDbNQBFXwTZcG/jZbx4LUDEhW+wCk4EzRVgt7+8W&#10;WNpw4i0dd6lWEsKxRAMupb7UOlaOPMZp6IlFO4TBY5J1qLUd8CThvtN5lr1ojw1Lg8Oe1o6qdvfn&#10;DRSZ/2rb1/w7+qfL7Nmt38NH/2vM5GF8m4NKNKab+Xr9aQU/L4RfvpER9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XsExQAAAN0AAAAPAAAAAAAAAAAAAAAAAJgCAABkcnMv&#10;ZG93bnJldi54bWxQSwUGAAAAAAQABAD1AAAAigMAAAAA&#10;" filled="f" stroked="f">
                <v:textbox style="mso-fit-shape-to-text:t">
                  <w:txbxContent>
                    <w:p w:rsidR="00B04C60" w:rsidRDefault="00B04C60" w:rsidP="00303AC7">
                      <w:r w:rsidRPr="00E3093A">
                        <w:rPr>
                          <w:position w:val="-6"/>
                        </w:rPr>
                        <w:object w:dxaOrig="400" w:dyaOrig="300">
                          <v:shape id="_x0000_i1286" type="#_x0000_t75" style="width:21pt;height:15pt" o:ole="">
                            <v:imagedata r:id="rId238" o:title=""/>
                          </v:shape>
                          <o:OLEObject Type="Embed" ProgID="Equation.3" ShapeID="_x0000_i1286" DrawAspect="Content" ObjectID="_1590300412" r:id="rId239"/>
                        </w:object>
                      </w:r>
                    </w:p>
                  </w:txbxContent>
                </v:textbox>
              </v:shape>
              <v:shape id="Поле 354" o:spid="_x0000_s1322" type="#_x0000_t202" style="position:absolute;left:1143;top:8288;width:5239;height:418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Hen8MA&#10;AADdAAAADwAAAGRycy9kb3ducmV2LnhtbERP22rCQBB9L/gPywi+1U2CLTG6iliFvrVePmDIjtmY&#10;7GzIbjXt13cLBd/mcK6zXA+2FTfqfe1YQTpNQBCXTtdcKTif9s85CB+QNbaOScE3eVivRk9LLLS7&#10;84Fux1CJGMK+QAUmhK6Q0peGLPqp64gjd3G9xRBhX0nd4z2G21ZmSfIqLdYcGwx2tDVUNscvqyBP&#10;7EfTzLNPb2c/6YvZvrldd1VqMh42CxCBhvAQ/7vfdZyf5Sn8fRN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Hen8MAAADdAAAADwAAAAAAAAAAAAAAAACYAgAAZHJzL2Rv&#10;d25yZXYueG1sUEsFBgAAAAAEAAQA9QAAAIgDAAAAAA==&#10;" filled="f" stroked="f">
                <v:textbox style="mso-fit-shape-to-text:t">
                  <w:txbxContent>
                    <w:p w:rsidR="00B04C60" w:rsidRDefault="00B04C60" w:rsidP="00303AC7">
                      <w:r w:rsidRPr="00E3093A">
                        <w:rPr>
                          <w:position w:val="-10"/>
                        </w:rPr>
                        <w:object w:dxaOrig="540" w:dyaOrig="340">
                          <v:shape id="_x0000_i1287" type="#_x0000_t75" style="width:27pt;height:16.5pt" o:ole="">
                            <v:imagedata r:id="rId240" o:title=""/>
                          </v:shape>
                          <o:OLEObject Type="Embed" ProgID="Equation.3" ShapeID="_x0000_i1287" DrawAspect="Content" ObjectID="_1590300413" r:id="rId241"/>
                        </w:object>
                      </w:r>
                    </w:p>
                  </w:txbxContent>
                </v:textbox>
              </v:shape>
              <v:shape id="Поле 354" o:spid="_x0000_s1323" type="#_x0000_t202" style="position:absolute;left:2849;top:11282;width:3505;height:37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NA6MMA&#10;AADdAAAADwAAAGRycy9kb3ducmV2LnhtbERPzWrCQBC+F/oOywje6sZQSxqzkWIreLO1fYAhO2Zj&#10;srMhu9Xo07uFgrf5+H6nWI22EycafONYwXyWgCCunG64VvDzvXnKQPiArLFzTAou5GFVPj4UmGt3&#10;5i867UMtYgj7HBWYEPpcSl8ZsuhnrieO3MENFkOEQy31gOcYbjuZJsmLtNhwbDDY09pQ1e5/rYIs&#10;sbu2fU0/vX2+zhdm/e4++qNS08n4tgQRaAx38b97q+P8NEvh75t4gi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NA6MMAAADdAAAADwAAAAAAAAAAAAAAAACYAgAAZHJzL2Rv&#10;d25yZXYueG1sUEsFBgAAAAAEAAQA9QAAAIgDAAAAAA==&#10;" filled="f" stroked="f">
                <v:textbox style="mso-fit-shape-to-text:t">
                  <w:txbxContent>
                    <w:p w:rsidR="00B04C60" w:rsidRDefault="00B04C60" w:rsidP="00303AC7">
                      <w:r w:rsidRPr="00E3093A">
                        <w:rPr>
                          <w:position w:val="-6"/>
                        </w:rPr>
                        <w:object w:dxaOrig="260" w:dyaOrig="240">
                          <v:shape id="_x0000_i1288" type="#_x0000_t75" style="width:13.5pt;height:12pt" o:ole="">
                            <v:imagedata r:id="rId242" o:title=""/>
                          </v:shape>
                          <o:OLEObject Type="Embed" ProgID="Equation.3" ShapeID="_x0000_i1288" DrawAspect="Content" ObjectID="_1590300414" r:id="rId243"/>
                        </w:object>
                      </w:r>
                    </w:p>
                  </w:txbxContent>
                </v:textbox>
              </v:shape>
              <v:shape id="Поле 354" o:spid="_x0000_s1324" type="#_x0000_t202" style="position:absolute;left:938;top:13983;width:5442;height:418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lc8MA&#10;AADdAAAADwAAAGRycy9kb3ducmV2LnhtbERPS27CMBDdV+odrKnEDhwCrULAoIqP1F1bygFG8RCn&#10;icdRbCBwelwJqbt5et9ZrHrbiDN1vnKsYDxKQBAXTldcKjj87IYZCB+QNTaOScGVPKyWz08LzLW7&#10;8Ded96EUMYR9jgpMCG0upS8MWfQj1xJH7ug6iyHCrpS6w0sMt41Mk+RNWqw4NhhsaW2oqPcnqyBL&#10;7Gddz9Ivb6e38atZb9y2/VVq8NK/z0EE6sO/+OH+0HF+mk3g75t4gl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lc8MAAADdAAAADwAAAAAAAAAAAAAAAACYAgAAZHJzL2Rv&#10;d25yZXYueG1sUEsFBgAAAAAEAAQA9QAAAIgDAAAAAA==&#10;" filled="f" stroked="f">
                <v:textbox style="mso-fit-shape-to-text:t">
                  <w:txbxContent>
                    <w:p w:rsidR="00B04C60" w:rsidRDefault="00B04C60" w:rsidP="00303AC7">
                      <w:r w:rsidRPr="00E3093A">
                        <w:rPr>
                          <w:position w:val="-10"/>
                        </w:rPr>
                        <w:object w:dxaOrig="580" w:dyaOrig="340">
                          <v:shape id="_x0000_i1289" type="#_x0000_t75" style="width:28.5pt;height:16.5pt" o:ole="">
                            <v:imagedata r:id="rId244" o:title=""/>
                          </v:shape>
                          <o:OLEObject Type="Embed" ProgID="Equation.3" ShapeID="_x0000_i1289" DrawAspect="Content" ObjectID="_1590300415" r:id="rId245"/>
                        </w:object>
                      </w:r>
                    </w:p>
                  </w:txbxContent>
                </v:textbox>
              </v:shape>
              <v:shape id="Поле 354" o:spid="_x0000_s1325" type="#_x0000_t202" style="position:absolute;left:29239;top:18098;width:3492;height:40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Z9B8MA&#10;AADdAAAADwAAAGRycy9kb3ducmV2LnhtbERPzWrCQBC+F3yHZQRvdWPQkqbZSLEVvLXaPsCQHbMx&#10;2dmQ3Wr06buFgrf5+H6nWI+2E2cafONYwWKegCCunG64VvD9tX3MQPiArLFzTAqu5GFdTh4KzLW7&#10;8J7Oh1CLGMI+RwUmhD6X0leGLPq564kjd3SDxRDhUEs94CWG206mSfIkLTYcGwz2tDFUtYcfqyBL&#10;7EfbPqef3i5vi5XZvLn3/qTUbDq+voAINIa7+N+903F+mi3h75t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Z9B8MAAADdAAAADwAAAAAAAAAAAAAAAACYAgAAZHJzL2Rv&#10;d25yZXYueG1sUEsFBgAAAAAEAAQA9QAAAIgDAAAAAA==&#10;" filled="f" stroked="f">
                <v:textbox style="mso-fit-shape-to-text:t">
                  <w:txbxContent>
                    <w:p w:rsidR="00B04C60" w:rsidRDefault="00B04C60" w:rsidP="00303AC7">
                      <w:r w:rsidRPr="00CC11FB">
                        <w:rPr>
                          <w:position w:val="-6"/>
                        </w:rPr>
                        <w:object w:dxaOrig="279" w:dyaOrig="320">
                          <v:shape id="_x0000_i1290" type="#_x0000_t75" style="width:13.5pt;height:15.75pt" o:ole="">
                            <v:imagedata r:id="rId246" o:title=""/>
                          </v:shape>
                          <o:OLEObject Type="Embed" ProgID="Equation.3" ShapeID="_x0000_i1290" DrawAspect="Content" ObjectID="_1590300416" r:id="rId247"/>
                        </w:object>
                      </w:r>
                    </w:p>
                  </w:txbxContent>
                </v:textbox>
              </v:shape>
            </v:group>
            <w10:wrap type="none"/>
            <w10:anchorlock/>
          </v:group>
        </w:pict>
      </w:r>
    </w:p>
    <w:p w:rsidR="00EE7951" w:rsidRPr="00820CF1" w:rsidRDefault="0003189A" w:rsidP="00820CF1">
      <w:pPr>
        <w:autoSpaceDE w:val="0"/>
        <w:autoSpaceDN w:val="0"/>
        <w:adjustRightInd w:val="0"/>
        <w:spacing w:line="360" w:lineRule="auto"/>
        <w:ind w:right="55"/>
        <w:jc w:val="center"/>
        <w:rPr>
          <w:rFonts w:ascii="Times New Roman" w:hAnsi="Times New Roman" w:cs="Times New Roman"/>
          <w:sz w:val="28"/>
          <w:szCs w:val="28"/>
          <w:lang w:val="ru-RU"/>
        </w:rPr>
      </w:pPr>
      <w:r w:rsidRPr="001605D8">
        <w:rPr>
          <w:rFonts w:ascii="Times New Roman" w:hAnsi="Times New Roman" w:cs="Times New Roman"/>
          <w:sz w:val="28"/>
          <w:szCs w:val="28"/>
        </w:rPr>
        <w:t>Рис</w:t>
      </w:r>
      <w:r w:rsidR="00502DED">
        <w:rPr>
          <w:rFonts w:ascii="Times New Roman" w:hAnsi="Times New Roman" w:cs="Times New Roman"/>
          <w:sz w:val="28"/>
          <w:szCs w:val="28"/>
        </w:rPr>
        <w:t>унок</w:t>
      </w:r>
      <w:r w:rsidRPr="001605D8">
        <w:rPr>
          <w:rFonts w:ascii="Times New Roman" w:hAnsi="Times New Roman" w:cs="Times New Roman"/>
          <w:sz w:val="28"/>
          <w:szCs w:val="28"/>
        </w:rPr>
        <w:t xml:space="preserve"> 1</w:t>
      </w:r>
      <w:r w:rsidR="00303AC7" w:rsidRPr="001605D8">
        <w:rPr>
          <w:rFonts w:ascii="Times New Roman" w:hAnsi="Times New Roman" w:cs="Times New Roman"/>
          <w:sz w:val="28"/>
          <w:szCs w:val="28"/>
        </w:rPr>
        <w:t>.</w:t>
      </w:r>
      <w:r w:rsidRPr="001605D8">
        <w:rPr>
          <w:rFonts w:ascii="Times New Roman" w:hAnsi="Times New Roman" w:cs="Times New Roman"/>
          <w:sz w:val="28"/>
          <w:szCs w:val="28"/>
        </w:rPr>
        <w:t>1</w:t>
      </w:r>
      <w:r w:rsidR="00502DED">
        <w:rPr>
          <w:rFonts w:ascii="Times New Roman" w:hAnsi="Times New Roman" w:cs="Times New Roman"/>
          <w:sz w:val="28"/>
          <w:szCs w:val="28"/>
        </w:rPr>
        <w:t>3 –</w:t>
      </w:r>
      <w:r w:rsidR="00303AC7" w:rsidRPr="001605D8">
        <w:rPr>
          <w:rFonts w:ascii="Times New Roman" w:hAnsi="Times New Roman" w:cs="Times New Roman"/>
          <w:sz w:val="28"/>
          <w:szCs w:val="28"/>
        </w:rPr>
        <w:t xml:space="preserve"> Нормован</w:t>
      </w:r>
      <w:r w:rsidR="00820CF1">
        <w:rPr>
          <w:rFonts w:ascii="Times New Roman" w:hAnsi="Times New Roman" w:cs="Times New Roman"/>
          <w:sz w:val="28"/>
          <w:szCs w:val="28"/>
        </w:rPr>
        <w:t>а фазова передатна функція [</w:t>
      </w:r>
      <w:r w:rsidR="00820CF1" w:rsidRPr="00820CF1">
        <w:rPr>
          <w:rFonts w:ascii="Times New Roman" w:hAnsi="Times New Roman" w:cs="Times New Roman"/>
          <w:sz w:val="28"/>
          <w:szCs w:val="28"/>
          <w:lang w:val="ru-RU"/>
        </w:rPr>
        <w:t>4</w:t>
      </w:r>
      <w:r w:rsidR="00820CF1">
        <w:rPr>
          <w:rFonts w:ascii="Times New Roman" w:hAnsi="Times New Roman" w:cs="Times New Roman"/>
          <w:sz w:val="28"/>
          <w:szCs w:val="28"/>
        </w:rPr>
        <w:t>]</w:t>
      </w:r>
      <w:r w:rsidR="00820CF1" w:rsidRPr="00820CF1">
        <w:rPr>
          <w:rFonts w:ascii="Times New Roman" w:hAnsi="Times New Roman" w:cs="Times New Roman"/>
          <w:sz w:val="28"/>
          <w:szCs w:val="28"/>
          <w:lang w:val="ru-RU"/>
        </w:rPr>
        <w:t>.</w:t>
      </w:r>
    </w:p>
    <w:p w:rsidR="00303AC7" w:rsidRPr="001605D8" w:rsidRDefault="00303AC7" w:rsidP="001032E1">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 xml:space="preserve">Перевага ОПФ перед іншими критеріями полягає в тому, що МПФ складної системи може бути отримана, як результат добутку МПФ окремих її елементів </w:t>
      </w:r>
      <w:r w:rsidR="00820CF1" w:rsidRPr="00820CF1">
        <w:rPr>
          <w:rFonts w:ascii="Times New Roman" w:hAnsi="Times New Roman" w:cs="Times New Roman"/>
          <w:sz w:val="28"/>
          <w:szCs w:val="28"/>
          <w:lang w:val="ru-RU"/>
        </w:rPr>
        <w:t>[4]</w:t>
      </w:r>
      <w:r w:rsidRPr="001605D8">
        <w:rPr>
          <w:rFonts w:ascii="Times New Roman" w:hAnsi="Times New Roman" w:cs="Times New Roman"/>
          <w:sz w:val="28"/>
          <w:szCs w:val="28"/>
        </w:rPr>
        <w:t>:</w:t>
      </w:r>
    </w:p>
    <w:p w:rsidR="00303AC7" w:rsidRDefault="00303AC7" w:rsidP="001032E1">
      <w:pPr>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32"/>
          <w:sz w:val="28"/>
          <w:szCs w:val="28"/>
        </w:rPr>
        <w:object w:dxaOrig="2700" w:dyaOrig="600">
          <v:shape id="_x0000_i1117" type="#_x0000_t75" style="width:132.75pt;height:30pt" o:ole="">
            <v:imagedata r:id="rId248" o:title=""/>
          </v:shape>
          <o:OLEObject Type="Embed" ProgID="Equation.3" ShapeID="_x0000_i1117" DrawAspect="Content" ObjectID="_1590300298" r:id="rId249"/>
        </w:object>
      </w:r>
      <w:r w:rsidR="00820CF1">
        <w:rPr>
          <w:rFonts w:ascii="Times New Roman" w:hAnsi="Times New Roman" w:cs="Times New Roman"/>
          <w:sz w:val="28"/>
          <w:szCs w:val="28"/>
        </w:rPr>
        <w:tab/>
      </w:r>
      <w:r w:rsidR="00820CF1">
        <w:rPr>
          <w:rFonts w:ascii="Times New Roman" w:hAnsi="Times New Roman" w:cs="Times New Roman"/>
          <w:sz w:val="28"/>
          <w:szCs w:val="28"/>
        </w:rPr>
        <w:tab/>
      </w:r>
      <w:r w:rsidR="00820CF1">
        <w:rPr>
          <w:rFonts w:ascii="Times New Roman" w:hAnsi="Times New Roman" w:cs="Times New Roman"/>
          <w:sz w:val="28"/>
          <w:szCs w:val="28"/>
        </w:rPr>
        <w:tab/>
      </w:r>
      <w:r w:rsidR="00820CF1">
        <w:rPr>
          <w:rFonts w:ascii="Times New Roman" w:hAnsi="Times New Roman" w:cs="Times New Roman"/>
          <w:sz w:val="28"/>
          <w:szCs w:val="28"/>
        </w:rPr>
        <w:tab/>
      </w:r>
      <w:r w:rsidR="00820CF1">
        <w:rPr>
          <w:rFonts w:ascii="Times New Roman" w:hAnsi="Times New Roman" w:cs="Times New Roman"/>
          <w:sz w:val="28"/>
          <w:szCs w:val="28"/>
        </w:rPr>
        <w:tab/>
        <w:t>(1.3</w:t>
      </w:r>
      <w:r w:rsidR="001745AE">
        <w:rPr>
          <w:rFonts w:ascii="Times New Roman" w:hAnsi="Times New Roman" w:cs="Times New Roman"/>
          <w:sz w:val="28"/>
          <w:szCs w:val="28"/>
        </w:rPr>
        <w:t>7</w:t>
      </w:r>
      <w:r w:rsidRPr="001605D8">
        <w:rPr>
          <w:rFonts w:ascii="Times New Roman" w:hAnsi="Times New Roman" w:cs="Times New Roman"/>
          <w:sz w:val="28"/>
          <w:szCs w:val="28"/>
        </w:rPr>
        <w:t>)</w:t>
      </w:r>
    </w:p>
    <w:p w:rsidR="00303AC7" w:rsidRPr="001605D8" w:rsidRDefault="00303AC7" w:rsidP="00502DED">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Для виробничого контролю  якості зображення що створюють оптичні системи по ОПФ використовують наступні числові критерії.</w:t>
      </w:r>
    </w:p>
    <w:p w:rsidR="00303AC7" w:rsidRPr="001605D8" w:rsidRDefault="00303AC7" w:rsidP="00502DED">
      <w:pPr>
        <w:autoSpaceDE w:val="0"/>
        <w:autoSpaceDN w:val="0"/>
        <w:adjustRightInd w:val="0"/>
        <w:spacing w:line="360" w:lineRule="auto"/>
        <w:ind w:right="55" w:firstLine="708"/>
        <w:jc w:val="both"/>
        <w:rPr>
          <w:rFonts w:ascii="Times New Roman" w:hAnsi="Times New Roman" w:cs="Times New Roman"/>
          <w:sz w:val="28"/>
          <w:szCs w:val="28"/>
        </w:rPr>
      </w:pPr>
      <w:r w:rsidRPr="001605D8">
        <w:rPr>
          <w:rFonts w:ascii="Times New Roman" w:hAnsi="Times New Roman" w:cs="Times New Roman"/>
          <w:sz w:val="28"/>
          <w:szCs w:val="28"/>
        </w:rPr>
        <w:t xml:space="preserve">Роздільна здатність гранична просторова частота  </w:t>
      </w:r>
      <w:r w:rsidRPr="001605D8">
        <w:rPr>
          <w:rFonts w:ascii="Times New Roman" w:hAnsi="Times New Roman" w:cs="Times New Roman"/>
          <w:position w:val="-12"/>
          <w:sz w:val="28"/>
          <w:szCs w:val="28"/>
        </w:rPr>
        <w:object w:dxaOrig="260" w:dyaOrig="360">
          <v:shape id="_x0000_i1118" type="#_x0000_t75" style="width:13.5pt;height:18.75pt" o:ole="">
            <v:imagedata r:id="rId250" o:title=""/>
          </v:shape>
          <o:OLEObject Type="Embed" ProgID="Equation.3" ShapeID="_x0000_i1118" DrawAspect="Content" ObjectID="_1590300299" r:id="rId251"/>
        </w:object>
      </w:r>
      <w:r w:rsidR="00906CA4">
        <w:rPr>
          <w:rFonts w:ascii="Times New Roman" w:hAnsi="Times New Roman" w:cs="Times New Roman"/>
          <w:sz w:val="28"/>
          <w:szCs w:val="28"/>
        </w:rPr>
        <w:t xml:space="preserve">при визначеному значенні </w:t>
      </w:r>
      <w:r w:rsidRPr="001605D8">
        <w:rPr>
          <w:rFonts w:ascii="Times New Roman" w:hAnsi="Times New Roman" w:cs="Times New Roman"/>
          <w:sz w:val="28"/>
          <w:szCs w:val="28"/>
        </w:rPr>
        <w:t>М</w:t>
      </w:r>
      <w:r w:rsidR="00906CA4">
        <w:rPr>
          <w:rFonts w:ascii="Times New Roman" w:hAnsi="Times New Roman" w:cs="Times New Roman"/>
          <w:sz w:val="28"/>
          <w:szCs w:val="28"/>
        </w:rPr>
        <w:t>ПФ</w:t>
      </w:r>
      <w:r w:rsidRPr="001605D8">
        <w:rPr>
          <w:rFonts w:ascii="Times New Roman" w:hAnsi="Times New Roman" w:cs="Times New Roman"/>
          <w:sz w:val="28"/>
          <w:szCs w:val="28"/>
        </w:rPr>
        <w:t xml:space="preserve"> або пороговому контрасті. Значення лінійної роздільної здатності, яка визначена як  </w:t>
      </w:r>
      <w:r w:rsidRPr="001605D8">
        <w:rPr>
          <w:rFonts w:ascii="Times New Roman" w:hAnsi="Times New Roman" w:cs="Times New Roman"/>
          <w:position w:val="-30"/>
          <w:sz w:val="28"/>
          <w:szCs w:val="28"/>
        </w:rPr>
        <w:object w:dxaOrig="900" w:dyaOrig="720">
          <v:shape id="_x0000_i1119" type="#_x0000_t75" style="width:45pt;height:36pt" o:ole="">
            <v:imagedata r:id="rId252" o:title=""/>
          </v:shape>
          <o:OLEObject Type="Embed" ProgID="Equation.3" ShapeID="_x0000_i1119" DrawAspect="Content" ObjectID="_1590300300" r:id="rId253"/>
        </w:object>
      </w:r>
      <w:r w:rsidRPr="001605D8">
        <w:rPr>
          <w:rFonts w:ascii="Times New Roman" w:hAnsi="Times New Roman" w:cs="Times New Roman"/>
          <w:sz w:val="28"/>
          <w:szCs w:val="28"/>
        </w:rPr>
        <w:t>співпадає із значенням отриманим із ФРТ.</w:t>
      </w:r>
    </w:p>
    <w:p w:rsidR="00303AC7" w:rsidRPr="001605D8" w:rsidRDefault="006275E1" w:rsidP="00502DED">
      <w:pPr>
        <w:autoSpaceDE w:val="0"/>
        <w:autoSpaceDN w:val="0"/>
        <w:adjustRightInd w:val="0"/>
        <w:spacing w:line="360" w:lineRule="auto"/>
        <w:ind w:right="55" w:firstLine="708"/>
        <w:rPr>
          <w:rFonts w:ascii="Times New Roman" w:hAnsi="Times New Roman" w:cs="Times New Roman"/>
          <w:sz w:val="28"/>
          <w:szCs w:val="28"/>
        </w:rPr>
      </w:pPr>
      <w:r>
        <w:rPr>
          <w:rFonts w:ascii="Times New Roman" w:hAnsi="Times New Roman" w:cs="Times New Roman"/>
          <w:sz w:val="28"/>
          <w:szCs w:val="28"/>
        </w:rPr>
        <w:t>Число Штреля S</w:t>
      </w:r>
    </w:p>
    <w:p w:rsidR="00303AC7" w:rsidRPr="001605D8" w:rsidRDefault="001745AE" w:rsidP="00C32404">
      <w:pPr>
        <w:pStyle w:val="MTDisplayEquation"/>
        <w:tabs>
          <w:tab w:val="clear" w:pos="9640"/>
          <w:tab w:val="right" w:pos="8364"/>
        </w:tabs>
        <w:spacing w:line="360" w:lineRule="auto"/>
        <w:ind w:right="55"/>
        <w:jc w:val="center"/>
      </w:pPr>
      <w:r>
        <w:tab/>
      </w:r>
      <w:r w:rsidR="00303AC7" w:rsidRPr="001605D8">
        <w:rPr>
          <w:position w:val="-66"/>
        </w:rPr>
        <w:object w:dxaOrig="2560" w:dyaOrig="1440">
          <v:shape id="_x0000_i1120" type="#_x0000_t75" style="width:170.25pt;height:96pt" o:ole="">
            <v:imagedata r:id="rId254" o:title=""/>
          </v:shape>
          <o:OLEObject Type="Embed" ProgID="Equation.DSMT4" ShapeID="_x0000_i1120" DrawAspect="Content" ObjectID="_1590300301" r:id="rId255"/>
        </w:object>
      </w:r>
      <w:r>
        <w:t>,</w:t>
      </w:r>
      <w:r>
        <w:tab/>
      </w:r>
      <w:r>
        <w:tab/>
        <w:t>(1.38</w:t>
      </w:r>
      <w:r w:rsidR="00303AC7" w:rsidRPr="001605D8">
        <w:t>)</w:t>
      </w:r>
    </w:p>
    <w:p w:rsidR="00303AC7" w:rsidRPr="001605D8" w:rsidRDefault="00303AC7" w:rsidP="001032E1">
      <w:pPr>
        <w:autoSpaceDE w:val="0"/>
        <w:autoSpaceDN w:val="0"/>
        <w:adjustRightInd w:val="0"/>
        <w:spacing w:line="360" w:lineRule="auto"/>
        <w:ind w:right="55" w:firstLine="708"/>
        <w:rPr>
          <w:rFonts w:ascii="Times New Roman" w:hAnsi="Times New Roman" w:cs="Times New Roman"/>
          <w:sz w:val="28"/>
          <w:szCs w:val="28"/>
        </w:rPr>
      </w:pPr>
      <w:r w:rsidRPr="001605D8">
        <w:rPr>
          <w:rFonts w:ascii="Times New Roman" w:hAnsi="Times New Roman" w:cs="Times New Roman"/>
          <w:sz w:val="28"/>
          <w:szCs w:val="28"/>
        </w:rPr>
        <w:t xml:space="preserve">де </w:t>
      </w:r>
      <w:r w:rsidRPr="001605D8">
        <w:rPr>
          <w:rFonts w:ascii="Times New Roman" w:hAnsi="Times New Roman" w:cs="Times New Roman"/>
          <w:position w:val="-16"/>
          <w:sz w:val="28"/>
          <w:szCs w:val="28"/>
        </w:rPr>
        <w:object w:dxaOrig="1060" w:dyaOrig="440">
          <v:shape id="_x0000_i1121" type="#_x0000_t75" style="width:63pt;height:24pt" o:ole="">
            <v:imagedata r:id="rId256" o:title=""/>
          </v:shape>
          <o:OLEObject Type="Embed" ProgID="Equation.DSMT4" ShapeID="_x0000_i1121" DrawAspect="Content" ObjectID="_1590300302" r:id="rId257"/>
        </w:object>
      </w:r>
      <w:r w:rsidRPr="001605D8">
        <w:rPr>
          <w:rFonts w:ascii="Times New Roman" w:hAnsi="Times New Roman" w:cs="Times New Roman"/>
          <w:sz w:val="28"/>
          <w:szCs w:val="28"/>
        </w:rPr>
        <w:t xml:space="preserve"> – ОПФ</w:t>
      </w:r>
      <w:r w:rsidR="00906CA4">
        <w:rPr>
          <w:rFonts w:ascii="Times New Roman" w:hAnsi="Times New Roman" w:cs="Times New Roman"/>
          <w:sz w:val="28"/>
          <w:szCs w:val="28"/>
        </w:rPr>
        <w:t xml:space="preserve"> безабераційної ОС</w:t>
      </w:r>
      <w:r w:rsidRPr="001605D8">
        <w:rPr>
          <w:rFonts w:ascii="Times New Roman" w:hAnsi="Times New Roman" w:cs="Times New Roman"/>
          <w:sz w:val="28"/>
          <w:szCs w:val="28"/>
        </w:rPr>
        <w:t>;</w:t>
      </w:r>
      <w:r w:rsidRPr="001605D8">
        <w:rPr>
          <w:rFonts w:ascii="Times New Roman" w:hAnsi="Times New Roman" w:cs="Times New Roman"/>
          <w:position w:val="-16"/>
          <w:sz w:val="28"/>
          <w:szCs w:val="28"/>
        </w:rPr>
        <w:object w:dxaOrig="960" w:dyaOrig="440">
          <v:shape id="_x0000_i1122" type="#_x0000_t75" style="width:55.5pt;height:24pt" o:ole="">
            <v:imagedata r:id="rId258" o:title=""/>
          </v:shape>
          <o:OLEObject Type="Embed" ProgID="Equation.DSMT4" ShapeID="_x0000_i1122" DrawAspect="Content" ObjectID="_1590300303" r:id="rId259"/>
        </w:object>
      </w:r>
      <w:r w:rsidRPr="001605D8">
        <w:rPr>
          <w:rFonts w:ascii="Times New Roman" w:hAnsi="Times New Roman" w:cs="Times New Roman"/>
          <w:sz w:val="28"/>
          <w:szCs w:val="28"/>
        </w:rPr>
        <w:t xml:space="preserve"> –</w:t>
      </w:r>
      <w:r w:rsidR="00906CA4">
        <w:rPr>
          <w:rFonts w:ascii="Times New Roman" w:hAnsi="Times New Roman" w:cs="Times New Roman"/>
          <w:sz w:val="28"/>
          <w:szCs w:val="28"/>
        </w:rPr>
        <w:t xml:space="preserve"> ОПФ реальної ОС</w:t>
      </w:r>
      <w:r w:rsidRPr="001605D8">
        <w:rPr>
          <w:rFonts w:ascii="Times New Roman" w:hAnsi="Times New Roman" w:cs="Times New Roman"/>
          <w:sz w:val="28"/>
          <w:szCs w:val="28"/>
        </w:rPr>
        <w:t>.</w:t>
      </w:r>
    </w:p>
    <w:p w:rsidR="00303AC7" w:rsidRPr="001605D8" w:rsidRDefault="00906CA4" w:rsidP="001032E1">
      <w:pPr>
        <w:autoSpaceDE w:val="0"/>
        <w:autoSpaceDN w:val="0"/>
        <w:adjustRightInd w:val="0"/>
        <w:spacing w:line="360" w:lineRule="auto"/>
        <w:ind w:right="55"/>
        <w:jc w:val="both"/>
        <w:rPr>
          <w:rFonts w:ascii="Times New Roman" w:hAnsi="Times New Roman" w:cs="Times New Roman"/>
          <w:sz w:val="28"/>
          <w:szCs w:val="28"/>
        </w:rPr>
      </w:pPr>
      <w:r>
        <w:rPr>
          <w:rFonts w:ascii="Times New Roman" w:hAnsi="Times New Roman" w:cs="Times New Roman"/>
          <w:sz w:val="28"/>
          <w:szCs w:val="28"/>
        </w:rPr>
        <w:tab/>
        <w:t>Для ОС</w:t>
      </w:r>
      <w:r w:rsidR="00303AC7" w:rsidRPr="001605D8">
        <w:rPr>
          <w:rFonts w:ascii="Times New Roman" w:hAnsi="Times New Roman" w:cs="Times New Roman"/>
          <w:sz w:val="28"/>
          <w:szCs w:val="28"/>
        </w:rPr>
        <w:t xml:space="preserve"> з симетричними абераціями, коли ФПФ дорівнює нулю, для S отримаємо:</w:t>
      </w:r>
    </w:p>
    <w:p w:rsidR="00303AC7" w:rsidRPr="001605D8" w:rsidRDefault="00303AC7" w:rsidP="006275E1">
      <w:pPr>
        <w:tabs>
          <w:tab w:val="right" w:pos="8364"/>
        </w:tabs>
        <w:autoSpaceDE w:val="0"/>
        <w:autoSpaceDN w:val="0"/>
        <w:adjustRightInd w:val="0"/>
        <w:spacing w:line="360" w:lineRule="auto"/>
        <w:ind w:right="55" w:firstLine="708"/>
        <w:jc w:val="right"/>
        <w:rPr>
          <w:rFonts w:ascii="Times New Roman" w:hAnsi="Times New Roman" w:cs="Times New Roman"/>
          <w:sz w:val="28"/>
          <w:szCs w:val="28"/>
        </w:rPr>
      </w:pPr>
      <w:r w:rsidRPr="001605D8">
        <w:rPr>
          <w:rFonts w:ascii="Times New Roman" w:hAnsi="Times New Roman" w:cs="Times New Roman"/>
          <w:position w:val="-66"/>
          <w:sz w:val="28"/>
          <w:szCs w:val="28"/>
        </w:rPr>
        <w:object w:dxaOrig="1660" w:dyaOrig="1440">
          <v:shape id="_x0000_i1123" type="#_x0000_t75" style="width:103.5pt;height:88.5pt" o:ole="">
            <v:imagedata r:id="rId260" o:title=""/>
          </v:shape>
          <o:OLEObject Type="Embed" ProgID="Equation.DSMT4" ShapeID="_x0000_i1123" DrawAspect="Content" ObjectID="_1590300304" r:id="rId261"/>
        </w:object>
      </w:r>
      <w:r w:rsidR="006275E1">
        <w:rPr>
          <w:rFonts w:ascii="Times New Roman" w:hAnsi="Times New Roman" w:cs="Times New Roman"/>
          <w:sz w:val="28"/>
          <w:szCs w:val="28"/>
        </w:rPr>
        <w:t xml:space="preserve">                                                    </w:t>
      </w:r>
      <w:r w:rsidR="0003189A" w:rsidRPr="001605D8">
        <w:rPr>
          <w:rFonts w:ascii="Times New Roman" w:hAnsi="Times New Roman" w:cs="Times New Roman"/>
          <w:sz w:val="28"/>
          <w:szCs w:val="28"/>
        </w:rPr>
        <w:t>(1.</w:t>
      </w:r>
      <w:r w:rsidR="001745AE">
        <w:rPr>
          <w:rFonts w:ascii="Times New Roman" w:hAnsi="Times New Roman" w:cs="Times New Roman"/>
          <w:sz w:val="28"/>
          <w:szCs w:val="28"/>
          <w:lang w:val="ru-RU"/>
        </w:rPr>
        <w:t>39</w:t>
      </w:r>
      <w:r w:rsidRPr="001605D8">
        <w:rPr>
          <w:rFonts w:ascii="Times New Roman" w:hAnsi="Times New Roman" w:cs="Times New Roman"/>
          <w:sz w:val="28"/>
          <w:szCs w:val="28"/>
        </w:rPr>
        <w:t>)</w:t>
      </w:r>
    </w:p>
    <w:p w:rsidR="00303AC7" w:rsidRPr="001605D8" w:rsidRDefault="00303AC7" w:rsidP="00820CF1">
      <w:pPr>
        <w:autoSpaceDE w:val="0"/>
        <w:autoSpaceDN w:val="0"/>
        <w:adjustRightInd w:val="0"/>
        <w:spacing w:line="360" w:lineRule="auto"/>
        <w:ind w:right="55"/>
        <w:rPr>
          <w:rFonts w:ascii="Times New Roman" w:hAnsi="Times New Roman" w:cs="Times New Roman"/>
          <w:sz w:val="28"/>
          <w:szCs w:val="28"/>
        </w:rPr>
      </w:pPr>
      <w:r w:rsidRPr="001605D8">
        <w:rPr>
          <w:rFonts w:ascii="Times New Roman" w:hAnsi="Times New Roman" w:cs="Times New Roman"/>
          <w:sz w:val="28"/>
          <w:szCs w:val="28"/>
        </w:rPr>
        <w:t xml:space="preserve">де </w:t>
      </w:r>
      <w:r w:rsidRPr="001605D8">
        <w:rPr>
          <w:rFonts w:ascii="Times New Roman" w:hAnsi="Times New Roman" w:cs="Times New Roman"/>
          <w:position w:val="-14"/>
          <w:sz w:val="28"/>
          <w:szCs w:val="28"/>
        </w:rPr>
        <w:object w:dxaOrig="680" w:dyaOrig="400">
          <v:shape id="_x0000_i1124" type="#_x0000_t75" style="width:42pt;height:24pt" o:ole="">
            <v:imagedata r:id="rId262" o:title=""/>
          </v:shape>
          <o:OLEObject Type="Embed" ProgID="Equation.DSMT4" ShapeID="_x0000_i1124" DrawAspect="Content" ObjectID="_1590300305" r:id="rId263"/>
        </w:object>
      </w:r>
      <w:r w:rsidRPr="001605D8">
        <w:rPr>
          <w:rFonts w:ascii="Times New Roman" w:hAnsi="Times New Roman" w:cs="Times New Roman"/>
          <w:sz w:val="28"/>
          <w:szCs w:val="28"/>
        </w:rPr>
        <w:t xml:space="preserve">i </w:t>
      </w:r>
      <w:r w:rsidRPr="001605D8">
        <w:rPr>
          <w:rFonts w:ascii="Times New Roman" w:hAnsi="Times New Roman" w:cs="Times New Roman"/>
          <w:position w:val="-14"/>
          <w:sz w:val="28"/>
          <w:szCs w:val="28"/>
        </w:rPr>
        <w:object w:dxaOrig="620" w:dyaOrig="400">
          <v:shape id="_x0000_i1125" type="#_x0000_t75" style="width:40.5pt;height:24pt" o:ole="">
            <v:imagedata r:id="rId264" o:title=""/>
          </v:shape>
          <o:OLEObject Type="Embed" ProgID="Equation.DSMT4" ShapeID="_x0000_i1125" DrawAspect="Content" ObjectID="_1590300306" r:id="rId265"/>
        </w:object>
      </w:r>
      <w:r w:rsidRPr="001605D8">
        <w:rPr>
          <w:rFonts w:ascii="Times New Roman" w:hAnsi="Times New Roman" w:cs="Times New Roman"/>
          <w:sz w:val="28"/>
          <w:szCs w:val="28"/>
        </w:rPr>
        <w:t xml:space="preserve"> – значення МПФ для безабераційної і реальної систем.</w:t>
      </w:r>
    </w:p>
    <w:p w:rsidR="00BC7A04" w:rsidRDefault="00303AC7" w:rsidP="00DA63F3">
      <w:pPr>
        <w:autoSpaceDE w:val="0"/>
        <w:autoSpaceDN w:val="0"/>
        <w:adjustRightInd w:val="0"/>
        <w:spacing w:line="360" w:lineRule="auto"/>
        <w:ind w:right="55" w:firstLine="708"/>
        <w:rPr>
          <w:rFonts w:ascii="Times New Roman" w:hAnsi="Times New Roman" w:cs="Times New Roman"/>
          <w:sz w:val="28"/>
          <w:szCs w:val="28"/>
        </w:rPr>
      </w:pPr>
      <w:r w:rsidRPr="001605D8">
        <w:rPr>
          <w:rFonts w:ascii="Times New Roman" w:hAnsi="Times New Roman" w:cs="Times New Roman"/>
          <w:sz w:val="28"/>
          <w:szCs w:val="28"/>
        </w:rPr>
        <w:t xml:space="preserve">Графічно величина </w:t>
      </w:r>
      <w:r w:rsidRPr="001605D8">
        <w:rPr>
          <w:rFonts w:ascii="Times New Roman" w:hAnsi="Times New Roman" w:cs="Times New Roman"/>
          <w:position w:val="-6"/>
          <w:sz w:val="28"/>
          <w:szCs w:val="28"/>
        </w:rPr>
        <w:object w:dxaOrig="220" w:dyaOrig="279">
          <v:shape id="_x0000_i1126" type="#_x0000_t75" style="width:9pt;height:13.5pt" o:ole="">
            <v:imagedata r:id="rId266" o:title=""/>
          </v:shape>
          <o:OLEObject Type="Embed" ProgID="Equation.DSMT4" ShapeID="_x0000_i1126" DrawAspect="Content" ObjectID="_1590300307" r:id="rId267"/>
        </w:object>
      </w:r>
      <w:r w:rsidRPr="001605D8">
        <w:rPr>
          <w:rFonts w:ascii="Times New Roman" w:hAnsi="Times New Roman" w:cs="Times New Roman"/>
          <w:sz w:val="28"/>
          <w:szCs w:val="28"/>
        </w:rPr>
        <w:t xml:space="preserve"> може бути визначена як відношення площин, що обмежен</w:t>
      </w:r>
      <w:r w:rsidR="00906CA4">
        <w:rPr>
          <w:rFonts w:ascii="Times New Roman" w:hAnsi="Times New Roman" w:cs="Times New Roman"/>
          <w:sz w:val="28"/>
          <w:szCs w:val="28"/>
        </w:rPr>
        <w:t xml:space="preserve">і вісями координат та кривими </w:t>
      </w:r>
      <w:r w:rsidRPr="001605D8">
        <w:rPr>
          <w:rFonts w:ascii="Times New Roman" w:hAnsi="Times New Roman" w:cs="Times New Roman"/>
          <w:sz w:val="28"/>
          <w:szCs w:val="28"/>
        </w:rPr>
        <w:t>М</w:t>
      </w:r>
      <w:r w:rsidR="00906CA4">
        <w:rPr>
          <w:rFonts w:ascii="Times New Roman" w:hAnsi="Times New Roman" w:cs="Times New Roman"/>
          <w:sz w:val="28"/>
          <w:szCs w:val="28"/>
        </w:rPr>
        <w:t>ПФ</w:t>
      </w:r>
      <w:r w:rsidRPr="001605D8">
        <w:rPr>
          <w:rFonts w:ascii="Times New Roman" w:hAnsi="Times New Roman" w:cs="Times New Roman"/>
          <w:sz w:val="28"/>
          <w:szCs w:val="28"/>
        </w:rPr>
        <w:t xml:space="preserve"> для реальної і безабераційної систем.</w:t>
      </w:r>
    </w:p>
    <w:p w:rsidR="00BA1BB6" w:rsidRDefault="00BA1BB6" w:rsidP="00DA63F3">
      <w:pPr>
        <w:autoSpaceDE w:val="0"/>
        <w:autoSpaceDN w:val="0"/>
        <w:adjustRightInd w:val="0"/>
        <w:spacing w:line="360" w:lineRule="auto"/>
        <w:ind w:right="55" w:firstLine="708"/>
        <w:rPr>
          <w:rFonts w:ascii="Times New Roman" w:hAnsi="Times New Roman" w:cs="Times New Roman"/>
          <w:sz w:val="28"/>
          <w:szCs w:val="28"/>
        </w:rPr>
      </w:pPr>
    </w:p>
    <w:p w:rsidR="00BA1BB6" w:rsidRDefault="00BA1BB6" w:rsidP="00DA63F3">
      <w:pPr>
        <w:autoSpaceDE w:val="0"/>
        <w:autoSpaceDN w:val="0"/>
        <w:adjustRightInd w:val="0"/>
        <w:spacing w:line="360" w:lineRule="auto"/>
        <w:ind w:right="55" w:firstLine="708"/>
        <w:rPr>
          <w:rFonts w:ascii="Times New Roman" w:hAnsi="Times New Roman" w:cs="Times New Roman"/>
          <w:sz w:val="28"/>
          <w:szCs w:val="28"/>
        </w:rPr>
      </w:pPr>
    </w:p>
    <w:p w:rsidR="00BA1BB6" w:rsidRDefault="00BA1BB6" w:rsidP="00DA63F3">
      <w:pPr>
        <w:autoSpaceDE w:val="0"/>
        <w:autoSpaceDN w:val="0"/>
        <w:adjustRightInd w:val="0"/>
        <w:spacing w:line="360" w:lineRule="auto"/>
        <w:ind w:right="55" w:firstLine="708"/>
        <w:rPr>
          <w:rFonts w:ascii="Times New Roman" w:hAnsi="Times New Roman" w:cs="Times New Roman"/>
          <w:sz w:val="28"/>
          <w:szCs w:val="28"/>
        </w:rPr>
      </w:pPr>
    </w:p>
    <w:p w:rsidR="0066513A" w:rsidRPr="00EB6DAD" w:rsidRDefault="00733A3B" w:rsidP="00733A3B">
      <w:pPr>
        <w:pStyle w:val="2"/>
        <w:spacing w:line="360" w:lineRule="auto"/>
        <w:rPr>
          <w:rFonts w:ascii="Times New Roman" w:hAnsi="Times New Roman"/>
          <w:color w:val="auto"/>
          <w:sz w:val="28"/>
          <w:szCs w:val="28"/>
        </w:rPr>
      </w:pPr>
      <w:bookmarkStart w:id="6" w:name="_Toc514132483"/>
      <w:r>
        <w:rPr>
          <w:rFonts w:ascii="Times New Roman" w:hAnsi="Times New Roman"/>
          <w:color w:val="auto"/>
          <w:lang w:val="uk-UA"/>
        </w:rPr>
        <w:t xml:space="preserve">1.4 </w:t>
      </w:r>
      <w:r w:rsidR="00EB6DAD" w:rsidRPr="00EB6DAD">
        <w:rPr>
          <w:rFonts w:ascii="Times New Roman" w:hAnsi="Times New Roman"/>
          <w:color w:val="auto"/>
          <w:sz w:val="28"/>
          <w:szCs w:val="28"/>
        </w:rPr>
        <w:t>Висновки</w:t>
      </w:r>
      <w:bookmarkEnd w:id="6"/>
      <w:r w:rsidR="00EB6DAD" w:rsidRPr="00EB6DAD">
        <w:rPr>
          <w:rFonts w:ascii="Times New Roman" w:hAnsi="Times New Roman"/>
          <w:color w:val="auto"/>
          <w:sz w:val="28"/>
          <w:szCs w:val="28"/>
        </w:rPr>
        <w:t xml:space="preserve"> </w:t>
      </w:r>
    </w:p>
    <w:p w:rsidR="00F05938" w:rsidRDefault="00F05938" w:rsidP="00933985">
      <w:pPr>
        <w:spacing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1. </w:t>
      </w:r>
      <w:r w:rsidRPr="001605D8">
        <w:rPr>
          <w:rFonts w:ascii="Times New Roman" w:eastAsia="Times New Roman" w:hAnsi="Times New Roman" w:cs="Times New Roman"/>
          <w:iCs/>
          <w:color w:val="000000"/>
          <w:sz w:val="28"/>
          <w:szCs w:val="28"/>
        </w:rPr>
        <w:t xml:space="preserve">Переваги непрямих методів полягають у тому, що вони дозволяють за відомою топографії відхилень фронту хвилі розрахувати більшість характеристик якості зображення (таких, як </w:t>
      </w:r>
      <w:r>
        <w:rPr>
          <w:rFonts w:ascii="Times New Roman" w:eastAsia="Times New Roman" w:hAnsi="Times New Roman" w:cs="Times New Roman"/>
          <w:iCs/>
          <w:color w:val="000000"/>
          <w:sz w:val="28"/>
          <w:szCs w:val="28"/>
        </w:rPr>
        <w:t>МПФ</w:t>
      </w:r>
      <w:r w:rsidRPr="001605D8">
        <w:rPr>
          <w:rFonts w:ascii="Times New Roman" w:eastAsia="Times New Roman" w:hAnsi="Times New Roman" w:cs="Times New Roman"/>
          <w:iCs/>
          <w:color w:val="000000"/>
          <w:sz w:val="28"/>
          <w:szCs w:val="28"/>
        </w:rPr>
        <w:t xml:space="preserve"> а</w:t>
      </w:r>
      <w:r>
        <w:rPr>
          <w:rFonts w:ascii="Times New Roman" w:eastAsia="Times New Roman" w:hAnsi="Times New Roman" w:cs="Times New Roman"/>
          <w:iCs/>
          <w:color w:val="000000"/>
          <w:sz w:val="28"/>
          <w:szCs w:val="28"/>
        </w:rPr>
        <w:t>бо функція концентрації енергії</w:t>
      </w:r>
      <w:r w:rsidRPr="001605D8">
        <w:rPr>
          <w:rFonts w:ascii="Times New Roman" w:eastAsia="Times New Roman" w:hAnsi="Times New Roman" w:cs="Times New Roman"/>
          <w:iCs/>
          <w:color w:val="000000"/>
          <w:sz w:val="28"/>
          <w:szCs w:val="28"/>
        </w:rPr>
        <w:t xml:space="preserve"> </w:t>
      </w:r>
      <w:r>
        <w:rPr>
          <w:rFonts w:ascii="Times New Roman" w:eastAsia="Times New Roman" w:hAnsi="Times New Roman" w:cs="Times New Roman"/>
          <w:iCs/>
          <w:color w:val="000000"/>
          <w:sz w:val="28"/>
          <w:szCs w:val="28"/>
        </w:rPr>
        <w:t>(</w:t>
      </w:r>
      <w:r w:rsidRPr="001605D8">
        <w:rPr>
          <w:rFonts w:ascii="Times New Roman" w:eastAsia="Times New Roman" w:hAnsi="Times New Roman" w:cs="Times New Roman"/>
          <w:iCs/>
          <w:color w:val="000000"/>
          <w:sz w:val="28"/>
          <w:szCs w:val="28"/>
        </w:rPr>
        <w:t>ФКЕ</w:t>
      </w:r>
      <w:r>
        <w:rPr>
          <w:rFonts w:ascii="Times New Roman" w:eastAsia="Times New Roman" w:hAnsi="Times New Roman" w:cs="Times New Roman"/>
          <w:iCs/>
          <w:color w:val="000000"/>
          <w:sz w:val="28"/>
          <w:szCs w:val="28"/>
        </w:rPr>
        <w:t>)</w:t>
      </w:r>
      <w:r w:rsidRPr="001605D8">
        <w:rPr>
          <w:rFonts w:ascii="Times New Roman" w:eastAsia="Times New Roman" w:hAnsi="Times New Roman" w:cs="Times New Roman"/>
          <w:iCs/>
          <w:color w:val="000000"/>
          <w:sz w:val="28"/>
          <w:szCs w:val="28"/>
        </w:rPr>
        <w:t>). Непрямі методи дають можливість визначити вплив конкретних спотворень хвильового фронту, що вносяться</w:t>
      </w:r>
      <w:r>
        <w:rPr>
          <w:rFonts w:ascii="Times New Roman" w:eastAsia="Times New Roman" w:hAnsi="Times New Roman" w:cs="Times New Roman"/>
          <w:iCs/>
          <w:color w:val="000000"/>
          <w:sz w:val="28"/>
          <w:szCs w:val="28"/>
        </w:rPr>
        <w:t xml:space="preserve"> системою, на якість зображення.</w:t>
      </w:r>
    </w:p>
    <w:p w:rsidR="001605D8" w:rsidRDefault="00F05938" w:rsidP="00933985">
      <w:pPr>
        <w:spacing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2</w:t>
      </w:r>
      <w:r w:rsidR="00D27DA5">
        <w:rPr>
          <w:rFonts w:ascii="Times New Roman" w:eastAsiaTheme="minorEastAsia" w:hAnsi="Times New Roman" w:cs="Times New Roman"/>
          <w:sz w:val="28"/>
          <w:szCs w:val="28"/>
        </w:rPr>
        <w:t>. Н</w:t>
      </w:r>
      <w:r>
        <w:rPr>
          <w:rFonts w:ascii="Times New Roman" w:eastAsiaTheme="minorEastAsia" w:hAnsi="Times New Roman" w:cs="Times New Roman"/>
          <w:sz w:val="28"/>
          <w:szCs w:val="28"/>
        </w:rPr>
        <w:t xml:space="preserve">айбільш повно ОС характеризується ОПФ, а саме її МПФ та її аргументом ФПФ. </w:t>
      </w:r>
    </w:p>
    <w:p w:rsidR="00F05938" w:rsidRDefault="00F05938" w:rsidP="00933985">
      <w:pPr>
        <w:spacing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3. МПФ характеризує здатність ОС передавати різноманітні просторові частоти та дозволяє отримати інформацію про амплітудні зміни, внесені в ОС в просторово-частотний спектр зображення об’єкта. В математичному  представленні МПФ являє собою модуль ОПФ, отриманої шляхом перетв</w:t>
      </w:r>
      <w:r w:rsidR="00170A35">
        <w:rPr>
          <w:rFonts w:ascii="Times New Roman" w:eastAsiaTheme="minorEastAsia" w:hAnsi="Times New Roman" w:cs="Times New Roman"/>
          <w:sz w:val="28"/>
          <w:szCs w:val="28"/>
        </w:rPr>
        <w:t>орення Фур’є від ФРТ або ФРЛ, які</w:t>
      </w:r>
      <w:r>
        <w:rPr>
          <w:rFonts w:ascii="Times New Roman" w:eastAsiaTheme="minorEastAsia" w:hAnsi="Times New Roman" w:cs="Times New Roman"/>
          <w:sz w:val="28"/>
          <w:szCs w:val="28"/>
        </w:rPr>
        <w:t xml:space="preserve"> фактично, є імпульсним відгуком ОС. </w:t>
      </w:r>
    </w:p>
    <w:p w:rsidR="005815BD" w:rsidRPr="00BC7A04" w:rsidRDefault="00F05938" w:rsidP="00BC7A04">
      <w:pPr>
        <w:spacing w:line="360" w:lineRule="auto"/>
        <w:ind w:firstLine="708"/>
        <w:jc w:val="both"/>
        <w:rPr>
          <w:rFonts w:ascii="Times New Roman" w:eastAsia="Times New Roman" w:hAnsi="Times New Roman" w:cs="Times New Roman"/>
          <w:i/>
          <w:iCs/>
          <w:color w:val="000000"/>
          <w:sz w:val="28"/>
          <w:szCs w:val="28"/>
        </w:rPr>
      </w:pPr>
      <w:r>
        <w:rPr>
          <w:rFonts w:ascii="Times New Roman" w:eastAsiaTheme="minorEastAsia" w:hAnsi="Times New Roman" w:cs="Times New Roman"/>
          <w:sz w:val="28"/>
          <w:szCs w:val="28"/>
        </w:rPr>
        <w:t xml:space="preserve">4. Первинною інформацією для отримання МПФ є </w:t>
      </w:r>
      <w:r w:rsidR="00170A35">
        <w:rPr>
          <w:rFonts w:ascii="Times New Roman" w:eastAsiaTheme="minorEastAsia" w:hAnsi="Times New Roman" w:cs="Times New Roman"/>
          <w:sz w:val="28"/>
          <w:szCs w:val="28"/>
        </w:rPr>
        <w:t>імпульсний відгук ОС</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S(x')</m:t>
        </m:r>
      </m:oMath>
      <w:r>
        <w:rPr>
          <w:rFonts w:ascii="Times New Roman" w:eastAsiaTheme="minorEastAsia" w:hAnsi="Times New Roman" w:cs="Times New Roman"/>
          <w:sz w:val="28"/>
          <w:szCs w:val="28"/>
        </w:rPr>
        <w:t xml:space="preserve">, що отримується шляхом нормування розподілу освітленості в зображенні тест-об’єкта. Отримана функція є набором дискретних значень, взятих через перід </w:t>
      </w:r>
      <m:oMath>
        <m:r>
          <w:rPr>
            <w:rFonts w:ascii="Cambria Math" w:eastAsiaTheme="minorEastAsia" w:hAnsi="Cambria Math" w:cs="Times New Roman"/>
            <w:sz w:val="28"/>
            <w:szCs w:val="28"/>
          </w:rPr>
          <m:t>T</m:t>
        </m:r>
      </m:oMath>
      <w:r w:rsidRPr="00F05938">
        <w:rPr>
          <w:rFonts w:ascii="Times New Roman" w:eastAsiaTheme="minorEastAsia" w:hAnsi="Times New Roman" w:cs="Times New Roman"/>
          <w:sz w:val="28"/>
          <w:szCs w:val="28"/>
          <w:lang w:val="ru-RU"/>
        </w:rPr>
        <w:t>.</w:t>
      </w:r>
      <w:r w:rsidR="00170A3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Величина </w:t>
      </w:r>
      <m:oMath>
        <m:r>
          <w:rPr>
            <w:rFonts w:ascii="Cambria Math" w:eastAsiaTheme="minorEastAsia" w:hAnsi="Cambria Math" w:cs="Times New Roman"/>
            <w:sz w:val="28"/>
            <w:szCs w:val="28"/>
          </w:rPr>
          <m:t>T</m:t>
        </m:r>
      </m:oMath>
      <w:r>
        <w:rPr>
          <w:rFonts w:ascii="Times New Roman" w:eastAsiaTheme="minorEastAsia" w:hAnsi="Times New Roman" w:cs="Times New Roman"/>
          <w:sz w:val="28"/>
          <w:szCs w:val="28"/>
        </w:rPr>
        <w:t xml:space="preserve"> вибирається </w:t>
      </w:r>
      <w:r w:rsidR="00967918">
        <w:rPr>
          <w:rFonts w:ascii="Times New Roman" w:eastAsiaTheme="minorEastAsia" w:hAnsi="Times New Roman" w:cs="Times New Roman"/>
          <w:sz w:val="28"/>
          <w:szCs w:val="28"/>
        </w:rPr>
        <w:t xml:space="preserve">на підставі теореми Найквіста – </w:t>
      </w:r>
      <w:r w:rsidR="00BC7A04">
        <w:rPr>
          <w:rFonts w:ascii="Times New Roman" w:eastAsiaTheme="minorEastAsia" w:hAnsi="Times New Roman" w:cs="Times New Roman"/>
          <w:sz w:val="28"/>
          <w:szCs w:val="28"/>
        </w:rPr>
        <w:t>Котельникова (теорема відліків</w:t>
      </w:r>
      <w:r w:rsidR="00170A35">
        <w:rPr>
          <w:rFonts w:ascii="Times New Roman" w:eastAsiaTheme="minorEastAsia" w:hAnsi="Times New Roman" w:cs="Times New Roman"/>
          <w:sz w:val="28"/>
          <w:szCs w:val="28"/>
        </w:rPr>
        <w:t>).</w:t>
      </w:r>
    </w:p>
    <w:p w:rsidR="005815BD" w:rsidRDefault="005815BD" w:rsidP="00BC7A04">
      <w:pPr>
        <w:spacing w:line="360" w:lineRule="auto"/>
        <w:jc w:val="both"/>
        <w:rPr>
          <w:rFonts w:ascii="Times New Roman" w:eastAsia="Times New Roman" w:hAnsi="Times New Roman" w:cs="Times New Roman"/>
          <w:iCs/>
          <w:color w:val="000000"/>
          <w:sz w:val="28"/>
          <w:szCs w:val="28"/>
        </w:rPr>
      </w:pPr>
    </w:p>
    <w:p w:rsidR="008A2102" w:rsidRDefault="008A2102" w:rsidP="00BC7A04">
      <w:pPr>
        <w:spacing w:line="360" w:lineRule="auto"/>
        <w:jc w:val="both"/>
        <w:rPr>
          <w:rFonts w:ascii="Times New Roman" w:eastAsia="Times New Roman" w:hAnsi="Times New Roman" w:cs="Times New Roman"/>
          <w:iCs/>
          <w:color w:val="000000"/>
          <w:sz w:val="28"/>
          <w:szCs w:val="28"/>
          <w:lang w:val="ru-RU"/>
        </w:rPr>
      </w:pPr>
    </w:p>
    <w:p w:rsidR="00BA1BB6" w:rsidRDefault="00BA1BB6" w:rsidP="00BC7A04">
      <w:pPr>
        <w:spacing w:line="360" w:lineRule="auto"/>
        <w:jc w:val="both"/>
        <w:rPr>
          <w:rFonts w:ascii="Times New Roman" w:eastAsia="Times New Roman" w:hAnsi="Times New Roman" w:cs="Times New Roman"/>
          <w:iCs/>
          <w:color w:val="000000"/>
          <w:sz w:val="28"/>
          <w:szCs w:val="28"/>
          <w:lang w:val="ru-RU"/>
        </w:rPr>
      </w:pPr>
    </w:p>
    <w:p w:rsidR="0097534F" w:rsidRDefault="0097534F" w:rsidP="00BC7A04">
      <w:pPr>
        <w:spacing w:line="360" w:lineRule="auto"/>
        <w:jc w:val="both"/>
        <w:rPr>
          <w:rFonts w:ascii="Times New Roman" w:eastAsia="Times New Roman" w:hAnsi="Times New Roman" w:cs="Times New Roman"/>
          <w:iCs/>
          <w:color w:val="000000"/>
          <w:sz w:val="28"/>
          <w:szCs w:val="28"/>
          <w:lang w:val="ru-RU"/>
        </w:rPr>
      </w:pPr>
    </w:p>
    <w:p w:rsidR="008A2102" w:rsidRDefault="008A2102" w:rsidP="00BC7A04">
      <w:pPr>
        <w:spacing w:line="360" w:lineRule="auto"/>
        <w:jc w:val="both"/>
        <w:rPr>
          <w:rFonts w:ascii="Times New Roman" w:eastAsia="Times New Roman" w:hAnsi="Times New Roman" w:cs="Times New Roman"/>
          <w:iCs/>
          <w:color w:val="000000"/>
          <w:sz w:val="28"/>
          <w:szCs w:val="28"/>
          <w:lang w:val="ru-RU"/>
        </w:rPr>
      </w:pPr>
    </w:p>
    <w:p w:rsidR="008A2102" w:rsidRPr="00BC7A04" w:rsidRDefault="008A2102" w:rsidP="00BC7A04">
      <w:pPr>
        <w:spacing w:line="360" w:lineRule="auto"/>
        <w:jc w:val="both"/>
        <w:rPr>
          <w:rFonts w:ascii="Times New Roman" w:eastAsia="Times New Roman" w:hAnsi="Times New Roman" w:cs="Times New Roman"/>
          <w:iCs/>
          <w:color w:val="000000"/>
          <w:sz w:val="28"/>
          <w:szCs w:val="28"/>
          <w:lang w:val="ru-RU"/>
        </w:rPr>
      </w:pPr>
    </w:p>
    <w:p w:rsidR="001605D8" w:rsidRPr="0097534F" w:rsidRDefault="007D786E" w:rsidP="00934139">
      <w:pPr>
        <w:pStyle w:val="10"/>
        <w:jc w:val="center"/>
        <w:rPr>
          <w:rFonts w:ascii="Times New Roman" w:hAnsi="Times New Roman"/>
          <w:color w:val="auto"/>
        </w:rPr>
      </w:pPr>
      <w:bookmarkStart w:id="7" w:name="_Toc514132484"/>
      <w:r>
        <w:rPr>
          <w:rFonts w:ascii="Times New Roman" w:hAnsi="Times New Roman"/>
          <w:color w:val="auto"/>
        </w:rPr>
        <w:t>РОЗДІЛ 2</w:t>
      </w:r>
      <w:r w:rsidR="001605D8" w:rsidRPr="0097534F">
        <w:rPr>
          <w:rFonts w:ascii="Times New Roman" w:hAnsi="Times New Roman"/>
          <w:color w:val="auto"/>
        </w:rPr>
        <w:t xml:space="preserve"> </w:t>
      </w:r>
      <w:r w:rsidR="00207DAE" w:rsidRPr="0097534F">
        <w:rPr>
          <w:rFonts w:ascii="Times New Roman" w:hAnsi="Times New Roman"/>
          <w:color w:val="auto"/>
        </w:rPr>
        <w:t xml:space="preserve">СТЕНДОВА АПАРАТУРА ДЛЯ ВИЗНАЧЕННЯ </w:t>
      </w:r>
      <w:r w:rsidR="00716B8E" w:rsidRPr="0097534F">
        <w:rPr>
          <w:rFonts w:ascii="Times New Roman" w:hAnsi="Times New Roman"/>
          <w:color w:val="auto"/>
        </w:rPr>
        <w:t>ОПФ</w:t>
      </w:r>
      <w:bookmarkEnd w:id="7"/>
    </w:p>
    <w:p w:rsidR="00B665AA" w:rsidRPr="00B665AA" w:rsidRDefault="00B665AA" w:rsidP="008F2ABE">
      <w:pPr>
        <w:spacing w:line="360" w:lineRule="auto"/>
        <w:rPr>
          <w:lang/>
        </w:rPr>
      </w:pPr>
    </w:p>
    <w:p w:rsidR="00AE3E0E" w:rsidRPr="00934139" w:rsidRDefault="00207DAE" w:rsidP="008F2ABE">
      <w:pPr>
        <w:pStyle w:val="2"/>
        <w:spacing w:line="360" w:lineRule="auto"/>
        <w:rPr>
          <w:rFonts w:ascii="Times New Roman" w:hAnsi="Times New Roman"/>
          <w:color w:val="auto"/>
          <w:sz w:val="28"/>
          <w:szCs w:val="28"/>
          <w:lang w:eastAsia="ru-RU"/>
        </w:rPr>
      </w:pPr>
      <w:bookmarkStart w:id="8" w:name="_Toc514132485"/>
      <w:r w:rsidRPr="00934139">
        <w:rPr>
          <w:rFonts w:ascii="Times New Roman" w:hAnsi="Times New Roman"/>
          <w:color w:val="auto"/>
          <w:sz w:val="28"/>
          <w:szCs w:val="28"/>
          <w:lang w:eastAsia="ru-RU"/>
        </w:rPr>
        <w:t>2</w:t>
      </w:r>
      <w:r w:rsidR="00AE3E0E" w:rsidRPr="00934139">
        <w:rPr>
          <w:rFonts w:ascii="Times New Roman" w:hAnsi="Times New Roman"/>
          <w:color w:val="auto"/>
          <w:sz w:val="28"/>
          <w:szCs w:val="28"/>
          <w:lang w:eastAsia="ru-RU"/>
        </w:rPr>
        <w:t>.</w:t>
      </w:r>
      <w:r w:rsidR="007D786E">
        <w:rPr>
          <w:rFonts w:ascii="Times New Roman" w:hAnsi="Times New Roman"/>
          <w:color w:val="auto"/>
          <w:sz w:val="28"/>
          <w:szCs w:val="28"/>
          <w:lang w:val="ru-RU" w:eastAsia="ru-RU"/>
        </w:rPr>
        <w:t>1</w:t>
      </w:r>
      <w:r w:rsidRPr="00934139">
        <w:rPr>
          <w:rFonts w:ascii="Times New Roman" w:hAnsi="Times New Roman"/>
          <w:color w:val="auto"/>
          <w:sz w:val="28"/>
          <w:szCs w:val="28"/>
          <w:lang w:val="ru-RU" w:eastAsia="ru-RU"/>
        </w:rPr>
        <w:t xml:space="preserve"> </w:t>
      </w:r>
      <w:r w:rsidRPr="00934139">
        <w:rPr>
          <w:rFonts w:ascii="Times New Roman" w:hAnsi="Times New Roman"/>
          <w:color w:val="auto"/>
          <w:sz w:val="28"/>
          <w:szCs w:val="28"/>
          <w:lang w:eastAsia="ru-RU"/>
        </w:rPr>
        <w:t>Стендова</w:t>
      </w:r>
      <w:r w:rsidRPr="00934139">
        <w:rPr>
          <w:rFonts w:ascii="Times New Roman" w:hAnsi="Times New Roman"/>
          <w:color w:val="auto"/>
          <w:sz w:val="28"/>
          <w:szCs w:val="28"/>
          <w:lang w:val="ru-RU" w:eastAsia="ru-RU"/>
        </w:rPr>
        <w:t xml:space="preserve"> аппаратура для </w:t>
      </w:r>
      <w:r w:rsidRPr="00934139">
        <w:rPr>
          <w:rFonts w:ascii="Times New Roman" w:hAnsi="Times New Roman"/>
          <w:color w:val="auto"/>
          <w:sz w:val="28"/>
          <w:szCs w:val="28"/>
          <w:lang w:eastAsia="ru-RU"/>
        </w:rPr>
        <w:t xml:space="preserve">визначення ОПФ </w:t>
      </w:r>
      <w:r w:rsidR="00AE3E0E" w:rsidRPr="00934139">
        <w:rPr>
          <w:rFonts w:ascii="Times New Roman" w:hAnsi="Times New Roman"/>
          <w:color w:val="auto"/>
          <w:sz w:val="28"/>
          <w:szCs w:val="28"/>
          <w:lang w:eastAsia="ru-RU"/>
        </w:rPr>
        <w:t>з гармоні</w:t>
      </w:r>
      <w:r w:rsidR="00271107" w:rsidRPr="00934139">
        <w:rPr>
          <w:rFonts w:ascii="Times New Roman" w:hAnsi="Times New Roman"/>
          <w:color w:val="auto"/>
          <w:sz w:val="28"/>
          <w:szCs w:val="28"/>
          <w:lang w:eastAsia="ru-RU"/>
        </w:rPr>
        <w:t>йним аналізом оптичного сигналу</w:t>
      </w:r>
      <w:bookmarkEnd w:id="8"/>
    </w:p>
    <w:p w:rsidR="00AE3E0E" w:rsidRPr="00AE3E0E" w:rsidRDefault="00AE3E0E" w:rsidP="008F2ABE">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 xml:space="preserve">Ці установки найбільш прості по конструкції, збираються на оптичній лаві і діють за принципом фотоелектричного фотометра. Для вимірювання МПФ на кожній просторовій частоті достатньо вимірювати модуляцію в зображенні </w:t>
      </w:r>
      <w:r w:rsidR="00271107" w:rsidRPr="00AE3E0E">
        <w:rPr>
          <w:rFonts w:ascii="Times New Roman" w:eastAsia="Times New Roman" w:hAnsi="Times New Roman" w:cs="Times New Roman"/>
          <w:sz w:val="28"/>
          <w:szCs w:val="28"/>
          <w:lang w:eastAsia="ru-RU"/>
        </w:rPr>
        <w:t>синусоїдальної</w:t>
      </w:r>
      <w:r w:rsidRPr="00AE3E0E">
        <w:rPr>
          <w:rFonts w:ascii="Times New Roman" w:eastAsia="Times New Roman" w:hAnsi="Times New Roman" w:cs="Times New Roman"/>
          <w:sz w:val="28"/>
          <w:szCs w:val="28"/>
          <w:lang w:eastAsia="ru-RU"/>
        </w:rPr>
        <w:t xml:space="preserve"> міри на цій просторовій частоті і поділити на модуляцію потоку випромінювання в самій мірі.</w:t>
      </w:r>
    </w:p>
    <w:p w:rsidR="00AE3E0E" w:rsidRPr="00AE3E0E" w:rsidRDefault="00271107" w:rsidP="005D6411">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установках такого типу</w:t>
      </w:r>
      <w:r w:rsidR="00AE3E0E" w:rsidRPr="00AE3E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С,</w:t>
      </w:r>
      <w:r w:rsidR="00AE3E0E" w:rsidRPr="00AE3E0E">
        <w:rPr>
          <w:rFonts w:ascii="Times New Roman" w:eastAsia="Times New Roman" w:hAnsi="Times New Roman" w:cs="Times New Roman"/>
          <w:sz w:val="28"/>
          <w:szCs w:val="28"/>
          <w:lang w:eastAsia="ru-RU"/>
        </w:rPr>
        <w:t xml:space="preserve"> що досліджується будує зображення тест</w:t>
      </w:r>
      <w:r>
        <w:rPr>
          <w:rFonts w:ascii="Times New Roman" w:eastAsia="Times New Roman" w:hAnsi="Times New Roman" w:cs="Times New Roman"/>
          <w:sz w:val="28"/>
          <w:szCs w:val="28"/>
          <w:lang w:eastAsia="ru-RU"/>
        </w:rPr>
        <w:t>- об’єкта простої форми (</w:t>
      </w:r>
      <w:r w:rsidRPr="00AE3E0E">
        <w:rPr>
          <w:rFonts w:ascii="Times New Roman" w:eastAsia="Times New Roman" w:hAnsi="Times New Roman" w:cs="Times New Roman"/>
          <w:sz w:val="28"/>
          <w:szCs w:val="28"/>
          <w:lang w:eastAsia="ru-RU"/>
        </w:rPr>
        <w:t>синусоїдальної</w:t>
      </w:r>
      <w:r w:rsidR="00AE3E0E" w:rsidRPr="00AE3E0E">
        <w:rPr>
          <w:rFonts w:ascii="Times New Roman" w:eastAsia="Times New Roman" w:hAnsi="Times New Roman" w:cs="Times New Roman"/>
          <w:sz w:val="28"/>
          <w:szCs w:val="28"/>
          <w:lang w:eastAsia="ru-RU"/>
        </w:rPr>
        <w:t xml:space="preserve"> міри), а розташований  в площині зображення аналізуючий елемент (вузька щілина) пересувається в площині зображення послідовно вимірюючи максимальне і мінімальне значення </w:t>
      </w:r>
      <w:r w:rsidRPr="00AE3E0E">
        <w:rPr>
          <w:rFonts w:ascii="Times New Roman" w:eastAsia="Times New Roman" w:hAnsi="Times New Roman" w:cs="Times New Roman"/>
          <w:sz w:val="28"/>
          <w:szCs w:val="28"/>
          <w:lang w:eastAsia="ru-RU"/>
        </w:rPr>
        <w:t>освітленості</w:t>
      </w:r>
      <w:r w:rsidR="00AE3E0E" w:rsidRPr="00AE3E0E">
        <w:rPr>
          <w:rFonts w:ascii="Times New Roman" w:eastAsia="Times New Roman" w:hAnsi="Times New Roman" w:cs="Times New Roman"/>
          <w:sz w:val="28"/>
          <w:szCs w:val="28"/>
          <w:lang w:eastAsia="ru-RU"/>
        </w:rPr>
        <w:t>. Схема установки представлена на рис</w:t>
      </w:r>
      <w:r w:rsidR="001C6E58">
        <w:rPr>
          <w:rFonts w:ascii="Times New Roman" w:eastAsia="Times New Roman" w:hAnsi="Times New Roman" w:cs="Times New Roman"/>
          <w:sz w:val="28"/>
          <w:szCs w:val="28"/>
          <w:lang w:eastAsia="ru-RU"/>
        </w:rPr>
        <w:t>унку 2</w:t>
      </w:r>
      <w:r w:rsidR="005D6411">
        <w:rPr>
          <w:rFonts w:ascii="Times New Roman" w:eastAsia="Times New Roman" w:hAnsi="Times New Roman" w:cs="Times New Roman"/>
          <w:sz w:val="28"/>
          <w:szCs w:val="28"/>
          <w:lang w:eastAsia="ru-RU"/>
        </w:rPr>
        <w:t>.1</w:t>
      </w:r>
      <w:r w:rsidR="00AB7553">
        <w:rPr>
          <w:rFonts w:ascii="Times New Roman" w:eastAsia="Times New Roman" w:hAnsi="Times New Roman" w:cs="Times New Roman"/>
          <w:sz w:val="28"/>
          <w:szCs w:val="28"/>
          <w:lang w:eastAsia="ru-RU"/>
        </w:rPr>
        <w:t xml:space="preserve"> </w:t>
      </w:r>
      <w:r w:rsidR="00AB7553">
        <w:rPr>
          <w:rFonts w:ascii="Times New Roman" w:eastAsia="Times New Roman" w:hAnsi="Times New Roman" w:cs="Times New Roman"/>
          <w:sz w:val="28"/>
          <w:szCs w:val="28"/>
          <w:lang w:val="en-US" w:eastAsia="ru-RU"/>
        </w:rPr>
        <w:t>[4]</w:t>
      </w:r>
      <w:r w:rsidR="005D6411">
        <w:rPr>
          <w:rFonts w:ascii="Times New Roman" w:eastAsia="Times New Roman" w:hAnsi="Times New Roman" w:cs="Times New Roman"/>
          <w:sz w:val="28"/>
          <w:szCs w:val="28"/>
          <w:lang w:eastAsia="ru-RU"/>
        </w:rPr>
        <w:t>.</w:t>
      </w:r>
    </w:p>
    <w:p w:rsidR="00AE3E0E" w:rsidRPr="00AE3E0E" w:rsidRDefault="00C4056C" w:rsidP="00AE3E0E">
      <w:pPr>
        <w:autoSpaceDE w:val="0"/>
        <w:autoSpaceDN w:val="0"/>
        <w:adjustRightInd w:val="0"/>
        <w:spacing w:after="0" w:line="240" w:lineRule="auto"/>
        <w:ind w:right="55"/>
        <w:jc w:val="center"/>
        <w:rPr>
          <w:rFonts w:ascii="Times New Roman" w:eastAsia="Times New Roman" w:hAnsi="Times New Roman" w:cs="Times New Roman"/>
          <w:sz w:val="28"/>
          <w:szCs w:val="28"/>
          <w:lang w:val="ru-RU" w:eastAsia="ru-RU"/>
        </w:rPr>
      </w:pPr>
      <w:r w:rsidRPr="00C4056C">
        <w:rPr>
          <w:rFonts w:ascii="Times New Roman" w:eastAsia="Times New Roman" w:hAnsi="Times New Roman" w:cs="Times New Roman"/>
          <w:noProof/>
          <w:sz w:val="24"/>
          <w:szCs w:val="24"/>
          <w:lang w:eastAsia="uk-UA"/>
        </w:rPr>
      </w:r>
      <w:r w:rsidRPr="00C4056C">
        <w:rPr>
          <w:rFonts w:ascii="Times New Roman" w:eastAsia="Times New Roman" w:hAnsi="Times New Roman" w:cs="Times New Roman"/>
          <w:noProof/>
          <w:sz w:val="24"/>
          <w:szCs w:val="24"/>
          <w:lang w:eastAsia="uk-UA"/>
        </w:rPr>
        <w:pict>
          <v:group id="Полотно 57123" o:spid="_x0000_s1326" editas="canvas" style="width:478.9pt;height:189.75pt;mso-position-horizontal-relative:char;mso-position-vertical-relative:line" coordsize="60820,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">
            <v:shape id="_x0000_s1327" type="#_x0000_t75" style="position:absolute;width:60820;height:24098;visibility:visible">
              <v:fill o:detectmouseclick="t"/>
              <v:path o:connecttype="none"/>
            </v:shape>
            <v:group id="Группа 1496" o:spid="_x0000_s1328" style="position:absolute;top:127;width:60693;height:23139" coordorigin=",127" coordsize="60693,23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EvnKxgAAAN4A&#10;AAAPAAAAAAAAAAAAAAAAAKoCAABkcnMvZG93bnJldi54bWxQSwUGAAAAAAQABAD6AAAAnQMAAAAA&#10;">
              <v:line id="Line 5" o:spid="_x0000_s1329" style="position:absolute;visibility:visible" from="5753,4959" to="1052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lcQ8YAAADeAAAADwAAAGRycy9kb3ducmV2LnhtbESPT2vCQBTE7wW/w/KE3urGlAaNriL9&#10;A0WKYOLF2yP7TILZt2F3G9Nv7xYKPQ4z8xtmvR1NJwZyvrWsYD5LQBBXVrdcKziVH08LED4ga+ws&#10;k4If8rDdTB7WmGt74yMNRahFhLDPUUETQp9L6auGDPqZ7Ymjd7HOYIjS1VI7vEW46WSaJJk02HJc&#10;aLCn14aqa/FtFLh+ab6wvIbOni/P72/13h3GTKnH6bhbgQg0hv/wX/tTK3jJsiSF3zvxCsjN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5XEPGAAAA3gAAAA8AAAAAAAAA&#10;AAAAAAAAoQIAAGRycy9kb3ducmV2LnhtbFBLBQYAAAAABAAEAPkAAACUAwAAAAA=&#10;" strokeweight=".45pt"/>
              <v:line id="Line 6" o:spid="_x0000_s1330" style="position:absolute;visibility:visible" from="10826,4959" to="1120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X52MYAAADeAAAADwAAAGRycy9kb3ducmV2LnhtbESPT2vCQBTE74LfYXkFb2bTSkObZiNS&#10;LRQRodpLb4/syx/Mvg27q6bf3i0UPA4z8xumWI6mFxdyvrOs4DFJQRBXVnfcKPg+fsxfQPiArLG3&#10;TAp+ycOynE4KzLW98hddDqEREcI+RwVtCEMupa9aMugTOxBHr7bOYIjSNVI7vEa46eVTmmbSYMdx&#10;ocWB3luqToezUeCGV7PD4yn09qdebNbN1u3HTKnZw7h6AxFoDPfwf/tTK3jOsnQBf3fiFZD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1+djGAAAA3gAAAA8AAAAAAAAA&#10;AAAAAAAAoQIAAGRycy9kb3ducmV2LnhtbFBLBQYAAAAABAAEAPkAAACUAwAAAAA=&#10;" strokeweight=".45pt"/>
              <v:line id="Line 7" o:spid="_x0000_s1331" style="position:absolute;visibility:visible" from="11569,4959" to="16332,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xhrMcAAADeAAAADwAAAGRycy9kb3ducmV2LnhtbESPW2vCQBSE3wv+h+UIfdONtgaNbkR6&#10;gSIieHnx7ZA9JiHZs2F3q+m/7xaEPg4z8w2zWvemFTdyvrasYDJOQBAXVtdcKjifPkdzED4ga2wt&#10;k4If8rDOB08rzLS984Fux1CKCGGfoYIqhC6T0hcVGfRj2xFH72qdwRClK6V2eI9w08ppkqTSYM1x&#10;ocKO3ioqmuO3UeC6hdnhqQmtvVxfPt7Lrdv3qVLPw36zBBGoD//hR/tLK5ilafIKf3fiFZD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nGGsxwAAAN4AAAAPAAAAAAAA&#10;AAAAAAAAAKECAABkcnMvZG93bnJldi54bWxQSwUGAAAAAAQABAD5AAAAlQMAAAAA&#10;" strokeweight=".45pt"/>
              <v:line id="Line 8" o:spid="_x0000_s1332" style="position:absolute;visibility:visible" from="16706,4959" to="17018,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DEN8YAAADeAAAADwAAAGRycy9kb3ducmV2LnhtbESPQWvCQBSE7wX/w/KE3urGikGja5DW&#10;QilFMPHi7ZF9JiHZt2F3q+m/7xYKPQ4z8w2zzUfTixs531pWMJ8lIIgrq1uuFZzLt6cVCB+QNfaW&#10;ScE3ech3k4ctZtre+US3ItQiQthnqKAJYcik9FVDBv3MDsTRu1pnMETpaqkd3iPc9PI5SVJpsOW4&#10;0OBALw1VXfFlFLhhbT6x7EJvL9fF4bX+cMcxVepxOu43IAKN4T/8137XCpZpmizh9068An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QxDfGAAAA3gAAAA8AAAAAAAAA&#10;AAAAAAAAoQIAAGRycy9kb3ducmV2LnhtbFBLBQYAAAAABAAEAPkAAACUAwAAAAA=&#10;" strokeweight=".45pt"/>
              <v:line id="Line 9" o:spid="_x0000_s1333" style="position:absolute;visibility:visible" from="17386,4959" to="22148,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JaQMUAAADeAAAADwAAAGRycy9kb3ducmV2LnhtbESPQWsCMRSE7wX/Q3iCN81aaWhXo4hV&#10;KCKFai+9PTbP3cXNy5JEXf+9EYQeh5n5hpktOtuIC/lQO9YwHmUgiAtnai41/B42w3cQISIbbByT&#10;hhsFWMx7LzPMjbvyD132sRQJwiFHDVWMbS5lKCqyGEauJU7e0XmLMUlfSuPxmuC2ka9ZpqTFmtNC&#10;hS2tKipO+7PV4NsPu8PDKTbu7zhZf5Zb/90prQf9bjkFEamL/+Fn+8toeFMqU/C4k66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JaQMUAAADeAAAADwAAAAAAAAAA&#10;AAAAAAChAgAAZHJzL2Rvd25yZXYueG1sUEsFBgAAAAAEAAQA+QAAAJMDAAAAAA==&#10;" strokeweight=".45pt"/>
              <v:line id="Line 10" o:spid="_x0000_s1334" style="position:absolute;visibility:visible" from="22523,4959" to="2289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7/28cAAADeAAAADwAAAGRycy9kb3ducmV2LnhtbESPT2sCMRTE74LfIbyCt262lm7b7UYR&#10;qyAihWovvT02b//g5mVJom6/vREKHoeZ+Q1TzAfTiTM531pW8JSkIIhLq1uuFfwc1o9vIHxA1thZ&#10;JgV/5GE+G48KzLW98Ded96EWEcI+RwVNCH0upS8bMugT2xNHr7LOYIjS1VI7vES46eQ0TTNpsOW4&#10;0GBPy4bK4/5kFLj+3ezwcAyd/a2eV5/11n0NmVKTh2HxASLQEO7h//ZGK3jJsvQVbnfiFZ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v/bxwAAAN4AAAAPAAAAAAAA&#10;AAAAAAAAAKECAABkcnMvZG93bnJldi54bWxQSwUGAAAAAAQABAD5AAAAlQMAAAAA&#10;" strokeweight=".45pt"/>
              <v:line id="Line 11" o:spid="_x0000_s1335" style="position:absolute;visibility:visible" from="23202,4959" to="27965,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FrqcMAAADeAAAADwAAAGRycy9kb3ducmV2LnhtbERPz2vCMBS+D/wfwht4W9NtWFw1Ftkm&#10;iAxBu4u3R/Nsi81LSbJa/3tzEHb8+H4vi9F0YiDnW8sKXpMUBHFldcu1gt9y8zIH4QOyxs4yKbiR&#10;h2I1eVpiru2VDzQcQy1iCPscFTQh9LmUvmrIoE9sTxy5s3UGQ4SultrhNYabTr6laSYNthwbGuzp&#10;s6HqcvwzClz/YX6wvITOns7v31/1zu3HTKnp87hegAg0hn/xw73VCmZZlsa98U68An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Ra6nDAAAA3gAAAA8AAAAAAAAAAAAA&#10;AAAAoQIAAGRycy9kb3ducmV2LnhtbFBLBQYAAAAABAAEAPkAAACRAwAAAAA=&#10;" strokeweight=".45pt"/>
              <v:line id="Line 12" o:spid="_x0000_s1336" style="position:absolute;visibility:visible" from="28340,4959" to="28708,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OMsYAAADeAAAADwAAAGRycy9kb3ducmV2LnhtbESPQWvCQBSE7wX/w/KE3pqNLQ0aXYNY&#10;C6UUwejF2yP7TILZt2F3jem/7xYKPQ4z8w2zKkbTiYGcby0rmCUpCOLK6pZrBafj+9MchA/IGjvL&#10;pOCbPBTrycMKc23vfKChDLWIEPY5KmhC6HMpfdWQQZ/Ynjh6F+sMhihdLbXDe4SbTj6naSYNthwX&#10;Guxp21B1LW9GgesX5guP19DZ8+Vl91Z/uv2YKfU4HTdLEIHG8B/+a39oBa9Zli7g9068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zjLGAAAA3gAAAA8AAAAAAAAA&#10;AAAAAAAAoQIAAGRycy9kb3ducmV2LnhtbFBLBQYAAAAABAAEAPkAAACUAwAAAAA=&#10;" strokeweight=".45pt"/>
              <v:line id="Line 13" o:spid="_x0000_s1337" style="position:absolute;visibility:visible" from="29019,4959" to="33845,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7xcsUAAADeAAAADwAAAGRycy9kb3ducmV2LnhtbESPXWvCMBSG7wf+h3CE3c1UZWWrpiLO&#10;wZAhWHezu0NzbEubk5Bk2v375ULY5cv7xbPejGYQV/Khs6xgPstAENdWd9wo+Dq/P72ACBFZ42CZ&#10;FPxSgE05eVhjoe2NT3StYiPSCIcCFbQxukLKULdkMMysI07exXqDMUnfSO3xlsbNIBdZlkuDHaeH&#10;Fh3tWqr76sco8O7VfOK5j4P9viz3b83BH8dcqcfpuF2BiDTG//C9/aEVPOf5PAEknIQCs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7xcsUAAADeAAAADwAAAAAAAAAA&#10;AAAAAAChAgAAZHJzL2Rvd25yZXYueG1sUEsFBgAAAAAEAAQA+QAAAJMDAAAAAA==&#10;" strokeweight=".45pt"/>
              <v:line id="Line 14" o:spid="_x0000_s1338" style="position:absolute;visibility:visible" from="34156,4959" to="34524,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U6cYAAADeAAAADwAAAGRycy9kb3ducmV2LnhtbESPT2vCQBTE70K/w/IK3uomlQYbs4rY&#10;CqUUwdiLt0f25Q9m34bdrcZv3y0UPA4z8xumWI+mFxdyvrOsIJ0lIIgrqztuFHwfd08LED4ga+wt&#10;k4IbeVivHiYF5tpe+UCXMjQiQtjnqKANYcil9FVLBv3MDsTRq60zGKJ0jdQOrxFuevmcJJk02HFc&#10;aHGgbUvVufwxCtzwar7weA69PdXz97fm0+3HTKnp47hZggg0hnv4v/2hFbxkWZrC3514Be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yVOnGAAAA3gAAAA8AAAAAAAAA&#10;AAAAAAAAoQIAAGRycy9kb3ducmV2LnhtbFBLBQYAAAAABAAEAPkAAACUAwAAAAA=&#10;" strokeweight=".45pt"/>
              <v:line id="Line 15" o:spid="_x0000_s1339" style="position:absolute;visibility:visible" from="34893,4959" to="39662,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KnsYAAADeAAAADwAAAGRycy9kb3ducmV2LnhtbESPQWvCQBSE7wX/w/KE3uomKQ0aXYO0&#10;FoqUQtWLt0f2mYRk34bdVdN/7xYKPQ4z8w2zKkfTiys531pWkM4SEMSV1S3XCo6H96c5CB+QNfaW&#10;ScEPeSjXk4cVFtre+Juu+1CLCGFfoIImhKGQ0lcNGfQzOxBH72ydwRClq6V2eItw08ssSXJpsOW4&#10;0OBArw1V3f5iFLhhYT7x0IXens7P27d6577GXKnH6bhZggg0hv/wX/tDK3jJ8zSD3zvxCsj1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gyp7GAAAA3gAAAA8AAAAAAAAA&#10;AAAAAAAAoQIAAGRycy9kb3ducmV2LnhtbFBLBQYAAAAABAAEAPkAAACUAwAAAAA=&#10;" strokeweight=".45pt"/>
              <v:line id="Line 16" o:spid="_x0000_s1340" style="position:absolute;visibility:visible" from="40030,4959" to="4034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xvBcUAAADeAAAADwAAAGRycy9kb3ducmV2LnhtbESPT4vCMBTE78J+h/AWvGmqYtntGmXx&#10;D4iIoO5lb4/m2Rabl5JErd/eCILHYWZ+w0xmranFlZyvLCsY9BMQxLnVFRcK/o6r3hcIH5A11pZJ&#10;wZ08zKYfnQlm2t54T9dDKESEsM9QQRlCk0np85IM+r5tiKN3ss5giNIVUju8Rbip5TBJUmmw4rhQ&#10;YkPzkvLz4WIUuObbbPF4DrX9P42Wi2Ljdm2qVPez/f0BEagN7/CrvdYKxmk6GMHzTrwC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xvBcUAAADeAAAADwAAAAAAAAAA&#10;AAAAAAChAgAAZHJzL2Rvd25yZXYueG1sUEsFBgAAAAAEAAQA+QAAAJMDAAAAAA==&#10;" strokeweight=".45pt"/>
              <v:line id="Line 17" o:spid="_x0000_s1341" style="position:absolute;visibility:visible" from="40709,4959" to="45478,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X3ccYAAADeAAAADwAAAGRycy9kb3ducmV2LnhtbESPT4vCMBTE7wt+h/CEvWmq6xatRpFd&#10;BVmWBf9cvD2aZ1tsXkoStX57Iwh7HGbmN8xs0ZpaXMn5yrKCQT8BQZxbXXGh4LBf98YgfEDWWFsm&#10;BXfysJh33maYaXvjLV13oRARwj5DBWUITSalz0sy6Pu2IY7eyTqDIUpXSO3wFuGmlsMkSaXBiuNC&#10;iQ19lZSfdxejwDUT84v7c6jt8fSx+i5+3F+bKvXebZdTEIHa8B9+tTdawWeaDkbwvBOv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F93HGAAAA3gAAAA8AAAAAAAAA&#10;AAAAAAAAoQIAAGRycy9kb3ducmV2LnhtbFBLBQYAAAAABAAEAPkAAACUAwAAAAA=&#10;" strokeweight=".45pt"/>
              <v:shape id="Freeform 18" o:spid="_x0000_s1342" style="position:absolute;left:3403;top:3803;width:2350;height:2381;visibility:visible;mso-wrap-style:square;v-text-anchor:top" coordsize="3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6r+sYA&#10;AADeAAAADwAAAGRycy9kb3ducmV2LnhtbESPQWvCQBSE70L/w/IK3sxGi1FSVylCxaO1hertmX1N&#10;QrNv4+5q0v56tyD0OMzMN8xi1ZtGXMn52rKCcZKCIC6srrlU8PH+OpqD8AFZY2OZFPyQh9XyYbDA&#10;XNuO3+i6D6WIEPY5KqhCaHMpfVGRQZ/Yljh6X9YZDFG6UmqHXYSbRk7SNJMGa44LFba0rqj43l+M&#10;Atm5zfl4kE/2s/h1uwnNZpv0pNTwsX95BhGoD//he3urFUyzbDyFvzvxCs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6r+sYAAADeAAAADwAAAAAAAAAAAAAAAACYAgAAZHJz&#10;L2Rvd25yZXYueG1sUEsFBgAAAAAEAAQA9QAAAIsDAAAAAA==&#10;" path="m38,18l36,10,30,4,23,,14,,7,4,2,10,,18r2,9l7,33r7,4l23,37r7,-4l36,27r2,-9e" filled="f" strokeweight=".95pt">
                <v:path arrowok="t" o:connecttype="custom" o:connectlocs="1452986446,745484492;1376512173,414155906;1147095539,165661075;879441769,0;535313725,0;267653771,165661075;76474273,414155906;0,745484492;76474273,1118223520;267653771,1366718350;535313725,1532379426;879441769,1532379426;1147095539,1366718350;1376512173,1118223520;1452986446,745484492" o:connectangles="0,0,0,0,0,0,0,0,0,0,0,0,0,0,0"/>
              </v:shape>
              <v:line id="Line 19" o:spid="_x0000_s1343" style="position:absolute;visibility:visible" from="3714,4121" to="5384,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vMncYAAADeAAAADwAAAGRycy9kb3ducmV2LnhtbESPT2sCMRTE70K/Q3gFb5pVaairWSm1&#10;hVJEqHrx9ti8/YOblyVJdfvtm0LB4zAzv2HWm8F24ko+tI41zKYZCOLSmZZrDafj++QZRIjIBjvH&#10;pOGHAmyKh9Eac+Nu/EXXQ6xFgnDIUUMTY59LGcqGLIap64mTVzlvMSbpa2k83hLcdnKeZUpabDkt&#10;NNjTa0Pl5fBtNfh+aXd4vMTOnavF27b+9PtBaT1+HF5WICIN8R7+b38YDU9KzRT83UlXQB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bzJ3GAAAA3gAAAA8AAAAAAAAA&#10;AAAAAAAAoQIAAGRycy9kb3ducmV2LnhtbFBLBQYAAAAABAAEAPkAAACUAwAAAAA=&#10;" strokeweight=".45pt"/>
              <v:line id="Line 20" o:spid="_x0000_s1344" style="position:absolute;flip:y;visibility:visible" from="3714,4121" to="5384,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ABrccAAADeAAAADwAAAGRycy9kb3ducmV2LnhtbESPQWvCQBSE7wX/w/KE3upGwTRNXUVD&#10;Cx5KwVQP3h7Z12ww+zZkV0399d1CweMwM98wi9VgW3Gh3jeOFUwnCQjiyumGawX7r/enDIQPyBpb&#10;x6TghzyslqOHBebaXXlHlzLUIkLY56jAhNDlUvrKkEU/cR1x9L5dbzFE2ddS93iNcNvKWZKk0mLD&#10;ccFgR4Wh6lSerYJQfFos3rJi85L5g9l/HG9rO1fqcTysX0EEGsI9/N/eagXzNJ0+w9+de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IAGtxwAAAN4AAAAPAAAAAAAA&#10;AAAAAAAAAKECAABkcnMvZG93bnJldi54bWxQSwUGAAAAAAQABAD5AAAAlQMAAAAA&#10;" strokeweight=".45pt"/>
              <v:shape id="Freeform 21" o:spid="_x0000_s1345" style="position:absolute;left:9220;top:1352;width:559;height:7284;visibility:visible;mso-wrap-style:square;v-text-anchor:top" coordsize="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F3TcIA&#10;AADeAAAADwAAAGRycy9kb3ducmV2LnhtbERP3WrCMBS+H/gO4Qy8m6kTi3RGKR2CN3P48wDH5qwp&#10;a05qE9vu7c3FwMuP73+9HW0jeup87VjBfJaAIC6drrlScDnv3lYgfEDW2DgmBX/kYbuZvKwx027g&#10;I/WnUIkYwj5DBSaENpPSl4Ys+plriSP34zqLIcKukrrDIYbbRr4nSSot1hwbDLZUGCp/T3eroM+L&#10;w6LYfX9qvtR8+zL5lZeDUtPXMf8AEWgMT/G/e68VLNN0HvfGO/EK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XdNwgAAAN4AAAAPAAAAAAAAAAAAAAAAAJgCAABkcnMvZG93&#10;bnJldi54bWxQSwUGAAAAAAQABAD1AAAAhwMAAAAA&#10;" path="m9,l2,27,,55,2,83r6,28l9,113e" filled="f" strokeweight=".95pt">
                <v:path arrowok="t" o:connecttype="custom" o:connectlocs="347076889,0;77129578,1121806335;0,2147483646;77129578,2147483646;308512100,2147483646;347076889,2147483646" o:connectangles="0,0,0,0,0,0"/>
              </v:shape>
              <v:shape id="Freeform 22" o:spid="_x0000_s1346" style="position:absolute;left:9779;top:1352;width:495;height:7284;visibility:visible;mso-wrap-style:square;v-text-anchor:top" coordsize="8,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2tG8cA&#10;AADeAAAADwAAAGRycy9kb3ducmV2LnhtbESPQWvCQBSE74L/YXkFL1I3Cg1t6ipBEIRSsUkvvT2y&#10;r0lq9m3YXTX++64geBxm5htmuR5MJ87kfGtZwXyWgCCurG65VvBdbp9fQfiArLGzTAqu5GG9Go+W&#10;mGl74S86F6EWEcI+QwVNCH0mpa8aMuhntieO3q91BkOUrpba4SXCTScXSZJKgy3HhQZ72jRUHYuT&#10;USDzT6f/6sPHsa3yn2tZTKfldq/U5GnI30EEGsIjfG/vtIKXNJ2/we1OvAJy9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NrRvHAAAA3gAAAA8AAAAAAAAAAAAAAAAAmAIAAGRy&#10;cy9kb3ducmV2LnhtbFBLBQYAAAAABAAEAPUAAACMAwAAAAA=&#10;" path="m,l6,27,8,55,6,83,,111r,2e" filled="f" strokeweight=".95pt">
                <v:path arrowok="t" o:connecttype="custom" o:connectlocs="0,0;229853250,1121806335;306466875,2147483646;229853250,2147483646;0,2147483646;0,2147483646" o:connectangles="0,0,0,0,0,0"/>
              </v:shape>
              <v:line id="Line 23" o:spid="_x0000_s1347" style="position:absolute;visibility:visible" from="15100,127" to="15100,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K6JcUAAADeAAAADwAAAGRycy9kb3ducmV2LnhtbESPXWvCMBSG7wf+h3CE3c10glE6o2yF&#10;Ua8cfsEuD82xqTYnpcm0/vvlYrDLl/eLZ7keXCtu1IfGs4bXSQaCuPKm4VrD8fD5sgARIrLB1jNp&#10;eFCA9Wr0tMTc+Dvv6LaPtUgjHHLUYGPscilDZclhmPiOOHln3zuMSfa1ND3e07hr5TTLlHTYcHqw&#10;2FFhqbruf5yGoth+Xz5mX9urLH05P55UaRdK6+fx8P4GItIQ/8N/7Y3RMFNqmgASTkI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K6JcUAAADeAAAADwAAAAAAAAAA&#10;AAAAAAChAgAAZHJzL2Rvd25yZXYueG1sUEsFBgAAAAAEAAQA+QAAAJMDAAAAAA==&#10;" strokeweight=".95pt"/>
              <v:line id="Line 24" o:spid="_x0000_s1348" style="position:absolute;visibility:visible" from="15100,127" to="1553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4fvscAAADeAAAADwAAAGRycy9kb3ducmV2LnhtbESPzWrDMBCE74W+g9hCbo2cQJTgRgmt&#10;oTinlPwUelysreXGWhlLSZy3rwqFHIeZ+YZZrgfXigv1ofGsYTLOQBBX3jRcazge3p8XIEJENth6&#10;Jg03CrBePT4sMTf+yju67GMtEoRDjhpsjF0uZagsOQxj3xEn79v3DmOSfS1Nj9cEd62cZpmSDhtO&#10;CxY7KixVp/3ZaSiK7dfP2+xje5KlL+fHT1XahdJ69DS8voCINMR7+L+9MRpmSk0n8HcnX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rh++xwAAAN4AAAAPAAAAAAAA&#10;AAAAAAAAAKECAABkcnMvZG93bnJldi54bWxQSwUGAAAAAAQABAD5AAAAlQMAAAAA&#10;" strokeweight=".95pt"/>
              <v:line id="Line 25" o:spid="_x0000_s1349" style="position:absolute;visibility:visible" from="15532,127" to="15532,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yByccAAADeAAAADwAAAGRycy9kb3ducmV2LnhtbESPQWvCQBSE7wX/w/KE3uqmAbeSukoN&#10;SHqy1Fro8ZF9ZqPZtyG71fTfdwsFj8PMfMMs16PrxIWG0HrW8DjLQBDX3rTcaDh8bB8WIEJENth5&#10;Jg0/FGC9mtwtsTD+yu902cdGJAiHAjXYGPtCylBbchhmvidO3tEPDmOSQyPNgNcEd53Ms0xJhy2n&#10;BYs9lZbq8/7baSjL3ddpM3/bnWXlq6fDp6rsQml9Px1fnkFEGuMt/N9+NRrmSuU5/N1JV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fIHJxwAAAN4AAAAPAAAAAAAA&#10;AAAAAAAAAKECAABkcnMvZG93bnJldi54bWxQSwUGAAAAAAQABAD5AAAAlQMAAAAA&#10;" strokeweight=".95pt"/>
              <v:line id="Line 26" o:spid="_x0000_s1350" style="position:absolute;flip:x;visibility:visible" from="15100,9861" to="15532,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5gAMYAAADeAAAADwAAAGRycy9kb3ducmV2LnhtbESPwWrDMBBE74H+g9hCb4lcN3aLEyWU&#10;QmlIT4n7AYu1tUyslbFUx/HXR4FAj8PsvNlZb0fbioF63zhW8LxIQBBXTjdcK/gpP+dvIHxA1tg6&#10;JgUX8rDdPMzWWGh35gMNx1CLCGFfoAITQldI6StDFv3CdcTR+3W9xRBlX0vd4znCbSvTJMmlxYZj&#10;g8GOPgxVp+OfjW9kJbtvWe2/JrOcXoe0bLLLpNTT4/i+AhFoDP/H9/ROK8jyPH2B25zIAL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OYADGAAAA3gAAAA8AAAAAAAAA&#10;AAAAAAAAoQIAAGRycy9kb3ducmV2LnhtbFBLBQYAAAAABAAEAPkAAACUAwAAAAA=&#10;" strokeweight=".95pt"/>
              <v:line id="Line 27" o:spid="_x0000_s1351" style="position:absolute;visibility:visible" from="16954,127" to="16954,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m8JscAAADeAAAADwAAAGRycy9kb3ducmV2LnhtbESPQWsCMRSE70L/Q3gFb5qtaCpbo9QF&#10;2Z4stRZ6fGxeN1s3L8sm1e2/bwqCx2FmvmFWm8G14kx9aDxreJhmIIgrbxquNRzfd5MliBCRDbae&#10;ScMvBdis70YrzI2/8BudD7EWCcIhRw02xi6XMlSWHIap74iT9+V7hzHJvpamx0uCu1bOskxJhw2n&#10;BYsdFZaq0+HHaSiK/ef3dvG6P8nSl4/HD1XapdJ6fD88P4GINMRb+Np+MRoWSs3m8H8nX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2bwmxwAAAN4AAAAPAAAAAAAA&#10;AAAAAAAAAKECAABkcnMvZG93bnJldi54bWxQSwUGAAAAAAQABAD5AAAAlQMAAAAA&#10;" strokeweight=".95pt"/>
              <v:line id="Line 28" o:spid="_x0000_s1352" style="position:absolute;visibility:visible" from="16954,127" to="17449,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UZvccAAADeAAAADwAAAGRycy9kb3ducmV2LnhtbESPQWvCQBSE7wX/w/KE3uqmQraSukoN&#10;SHqy1Fro8ZF9ZqPZtyG71fTfdwsFj8PMfMMs16PrxIWG0HrW8DjLQBDX3rTcaDh8bB8WIEJENth5&#10;Jg0/FGC9mtwtsTD+yu902cdGJAiHAjXYGPtCylBbchhmvidO3tEPDmOSQyPNgNcEd52cZ5mSDltO&#10;CxZ7Ki3V5/2301CWu6/TJn/bnWXlq6fDp6rsQml9Px1fnkFEGuMt/N9+NRpypeY5/N1JV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lRm9xwAAAN4AAAAPAAAAAAAA&#10;AAAAAAAAAKECAABkcnMvZG93bnJldi54bWxQSwUGAAAAAAQABAD5AAAAlQMAAAAA&#10;" strokeweight=".95pt"/>
              <v:line id="Line 29" o:spid="_x0000_s1353" style="position:absolute;visibility:visible" from="17449,127" to="17449,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eHysYAAADeAAAADwAAAGRycy9kb3ducmV2LnhtbESPQWsCMRSE70L/Q3gFb5qtYJStUdqF&#10;sp4sWgs9Pjavm62bl2UTdf33TaHgcZiZb5jVZnCtuFAfGs8anqYZCOLKm4ZrDcePt8kSRIjIBlvP&#10;pOFGATbrh9EKc+OvvKfLIdYiQTjkqMHG2OVShsqSwzD1HXHyvn3vMCbZ19L0eE1w18pZlinpsOG0&#10;YLGjwlJ1OpydhqLYff28zt93J1n6cnH8VKVdKq3Hj8PLM4hIQ7yH/9tbo2Gu1EzB3510B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Hh8rGAAAA3gAAAA8AAAAAAAAA&#10;AAAAAAAAoQIAAGRycy9kb3ducmV2LnhtbFBLBQYAAAAABAAEAPkAAACUAwAAAAA=&#10;" strokeweight=".95pt"/>
              <v:line id="Line 30" o:spid="_x0000_s1354" style="position:absolute;flip:x;visibility:visible" from="16954,9861" to="17449,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mA8YAAADeAAAADwAAAGRycy9kb3ducmV2LnhtbESPwWrDMBBE74X+g9hCb41cUzvFiRJK&#10;oLQkp9r5gMXaWibWyliK4/jrq0Cgx2F23uyst5PtxEiDbx0reF0kIIhrp1tuFByrz5d3ED4ga+wc&#10;k4IredhuHh/WWGh34R8ay9CICGFfoAITQl9I6WtDFv3C9cTR+3WDxRDl0Eg94CXCbSfTJMmlxZZj&#10;g8GedobqU3m28Y2sYneQ9f5rNm/zckyrNrvOSj0/TR8rEIGm8H98T39rBVmep0u4zYkM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1ZgPGAAAA3gAAAA8AAAAAAAAA&#10;AAAAAAAAoQIAAGRycy9kb3ducmV2LnhtbFBLBQYAAAAABAAEAPkAAACUAwAAAAA=&#10;" strokeweight=".95pt"/>
              <v:line id="Line 31" o:spid="_x0000_s1355" style="position:absolute;visibility:visible" from="20478,127" to="20478,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S2I8QAAADeAAAADwAAAGRycy9kb3ducmV2LnhtbERPW2vCMBR+H/gfwhH2NtMJRumMshVG&#10;fXJ4gz0emmNTbU5Kk2n998vDYI8f3325HlwrbtSHxrOG10kGgrjypuFaw/Hw+bIAESKywdYzaXhQ&#10;gPVq9LTE3Pg77+i2j7VIIRxy1GBj7HIpQ2XJYZj4jjhxZ987jAn2tTQ93lO4a+U0y5R02HBqsNhR&#10;Yam67n+chqLYfl8+Zl/bqyx9OT+eVGkXSuvn8fD+BiLSEP/Ff+6N0TBTapr2pjvpCs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lLYjxAAAAN4AAAAPAAAAAAAAAAAA&#10;AAAAAKECAABkcnMvZG93bnJldi54bWxQSwUGAAAAAAQABAD5AAAAkgMAAAAA&#10;" strokeweight=".95pt"/>
              <v:line id="Line 32" o:spid="_x0000_s1356" style="position:absolute;visibility:visible" from="20478,127" to="20910,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gTuMcAAADeAAAADwAAAGRycy9kb3ducmV2LnhtbESPQWsCMRSE74X+h/AK3mq2gqndGqVd&#10;kPWkaC30+Ni8brZuXpZN1O2/b4SCx2FmvmHmy8G14kx9aDxreBpnIIgrbxquNRw+Vo8zECEiG2w9&#10;k4ZfCrBc3N/NMTf+wjs672MtEoRDjhpsjF0uZagsOQxj3xEn79v3DmOSfS1Nj5cEd62cZJmSDhtO&#10;CxY7KixVx/3JaSiKzdfP+3S7OcrSl8+HT1XamdJ69DC8vYKINMRb+L+9NhqmSk1e4HonX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2BO4xwAAAN4AAAAPAAAAAAAA&#10;AAAAAAAAAKECAABkcnMvZG93bnJldi54bWxQSwUGAAAAAAQABAD5AAAAlQMAAAAA&#10;" strokeweight=".95pt"/>
              <v:line id="Line 33" o:spid="_x0000_s1357" style="position:absolute;visibility:visible" from="20910,127" to="20910,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ss+MYAAADeAAAADwAAAGRycy9kb3ducmV2LnhtbESPXWvCMBSG7wf7D+EMdjfTOYxSjTIL&#10;o7ty+AVeHppjU21OSpNp9++Xi8EuX94vnsVqcK24UR8azxpeRxkI4sqbhmsNh/3HywxEiMgGW8+k&#10;4YcCrJaPDwvMjb/zlm67WIs0wiFHDTbGLpcyVJYchpHviJN39r3DmGRfS9PjPY27Vo6zTEmHDacH&#10;ix0Vlqrr7ttpKIrN6bKefG2usvTl9HBUpZ0prZ+fhvc5iEhD/A//tT+NholSbwkg4SQ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7LPjGAAAA3gAAAA8AAAAAAAAA&#10;AAAAAAAAoQIAAGRycy9kb3ducmV2LnhtbFBLBQYAAAAABAAEAPkAAACUAwAAAAA=&#10;" strokeweight=".95pt"/>
              <v:line id="Line 34" o:spid="_x0000_s1358" style="position:absolute;flip:x;visibility:visible" from="20478,9861" to="20910,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nNMcYAAADeAAAADwAAAGRycy9kb3ducmV2LnhtbESPzWrDMBCE74W8g9hAb42cH7vFjRJC&#10;IbSkp8R5gMXaWibWyliq4/jpq0Cgx2F2vtlZbwfbiJ46XztWMJ8lIIhLp2uuFJyL/csbCB+QNTaO&#10;ScGNPGw3k6c15tpd+Uj9KVQiQtjnqMCE0OZS+tKQRT9zLXH0flxnMUTZVVJ3eI1w28hFkmTSYs2x&#10;wWBLH4bKy+nXxjfSgt23LA+fo1mNr/2iqNPbqNTzdNi9gwg0hP/jR/pLK0izbDmH+5zIAL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JzTHGAAAA3gAAAA8AAAAAAAAA&#10;AAAAAAAAoQIAAGRycy9kb3ducmV2LnhtbFBLBQYAAAAABAAEAPkAAACUAwAAAAA=&#10;" strokeweight=".95pt"/>
              <v:shape id="Freeform 35" o:spid="_x0000_s1359" style="position:absolute;left:20853;top:4895;width:184;height:197;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cekcgA&#10;AADeAAAADwAAAGRycy9kb3ducmV2LnhtbESPQUvDQBSE74L/YXlCL2I3rTZK7LaUglG8iNFLb8/s&#10;MwnNvg3Z1yb213cFweMwM98wy/XoWnWkPjSeDcymCSji0tuGKwOfH083D6CCIFtsPZOBHwqwXl1e&#10;LDGzfuB3OhZSqQjhkKGBWqTLtA5lTQ7D1HfE0fv2vUOJsq+07XGIcNfqeZKk2mHDcaHGjrY1lfvi&#10;4Azcn/Lile5yGYfd1yJPdm/X8qyNmVyNm0dQQqP8h//aL9bAIk1v5/B7J14BvT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hx6RyAAAAN4AAAAPAAAAAAAAAAAAAAAAAJgCAABk&#10;cnMvZG93bnJldi54bWxQSwUGAAAAAAQABAD1AAAAjQMAAAAA&#10;" path="m3,1l2,,,,,3r2,l3,1e" filled="f" strokeweight=".95pt">
                <v:path arrowok="t" o:connecttype="custom" o:connectlocs="112945333,43090467;75298933,0;0,0;0,129264833;75298933,129264833;112945333,43090467" o:connectangles="0,0,0,0,0,0"/>
              </v:shape>
              <v:shape id="Freeform 36" o:spid="_x0000_s1360" style="position:absolute;left:28092;top:1352;width:495;height:7284;visibility:visible;mso-wrap-style:square;v-text-anchor:top" coordsize="8,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GkccA&#10;AADeAAAADwAAAGRycy9kb3ducmV2LnhtbESPQWvCQBSE7wX/w/KEXqRuWmmQ1FWCIBSKUhMvvT2y&#10;r0k0+zbsbjX+e1coeBxm5htmsRpMJ87kfGtZwes0AUFcWd1yreBQbl7mIHxA1thZJgVX8rBajp4W&#10;mGl74T2di1CLCGGfoYImhD6T0lcNGfRT2xNH79c6gyFKV0vt8BLhppNvSZJKgy3HhQZ7WjdUnYo/&#10;o0DmW6eP9ffXqa3yn2tZTCblZqfU83jIP0AEGsIj/N/+1Are03Q2g/udeAX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QxpHHAAAA3gAAAA8AAAAAAAAAAAAAAAAAmAIAAGRy&#10;cy9kb3ducmV2LnhtbFBLBQYAAAAABAAEAPUAAACMAwAAAAA=&#10;" path="m8,l2,27,,55,2,83r5,28l8,113e" filled="f" strokeweight=".95pt">
                <v:path arrowok="t" o:connecttype="custom" o:connectlocs="306466875,0;76619813,1121806335;0,2147483646;76619813,2147483646;268160063,2147483646;306466875,2147483646" o:connectangles="0,0,0,0,0,0"/>
              </v:shape>
              <v:shape id="Freeform 37" o:spid="_x0000_s1361" style="position:absolute;left:28587;top:1352;width:496;height:7284;visibility:visible;mso-wrap-style:square;v-text-anchor:top" coordsize="8,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le5cgA&#10;AADeAAAADwAAAGRycy9kb3ducmV2LnhtbESPQWvCQBSE7wX/w/IEL1I3tW2Q6CqhIAjF0iZevD2y&#10;r0lq9m3YXTX+e7dQ6HGYmW+Y1WYwnbiQ861lBU+zBARxZXXLtYJDuX1cgPABWWNnmRTcyMNmPXpY&#10;Yabtlb/oUoRaRAj7DBU0IfSZlL5qyKCf2Z44et/WGQxRulpqh9cIN52cJ0kqDbYcFxrs6a2h6lSc&#10;jQKZ753+qT/fT22VH29lMZ2W2w+lJuMhX4IINIT/8F97pxW8punzC/zeiVdAr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7lyAAAAN4AAAAPAAAAAAAAAAAAAAAAAJgCAABk&#10;cnMvZG93bnJldi54bWxQSwUGAAAAAAQABAD1AAAAjQMAAAAA&#10;" path="m,l6,27,8,55,7,83,1,111,,113e" filled="f" strokeweight=".95pt">
                <v:path arrowok="t" o:connecttype="custom" o:connectlocs="0,0;230317600,1121806335;307086000,2147483646;268701800,2147483646;38384200,2147483646;0,2147483646" o:connectangles="0,0,0,0,0,0"/>
              </v:shape>
              <v:shape id="Freeform 38" o:spid="_x0000_s1362" style="position:absolute;left:29387;top:1352;width:559;height:7284;visibility:visible;mso-wrap-style:square;v-text-anchor:top" coordsize="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WEs8YA&#10;AADeAAAADwAAAGRycy9kb3ducmV2LnhtbESPwWrDMBBE74X+g9hCb43cBJvgRgnGIdBLE5rkA7bW&#10;xjKxVq6l2u7fV4FAj8PMvGFWm8m2YqDeN44VvM4SEMSV0w3XCs6n3csShA/IGlvHpOCXPGzWjw8r&#10;zLUb+ZOGY6hFhLDPUYEJocul9JUhi37mOuLoXVxvMUTZ11L3OEa4beU8STJpseG4YLCj0lB1Pf5Y&#10;BUNR7hfl7rDVfG74+8MUX5yOSj0/TcUbiEBT+A/f2+9aQZplixRud+IV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WEs8YAAADeAAAADwAAAAAAAAAAAAAAAACYAgAAZHJz&#10;L2Rvd25yZXYueG1sUEsFBgAAAAAEAAQA9QAAAIsDAAAAAA==&#10;" path="m,l7,27,9,55,7,83,1,111,,113e" filled="f" strokeweight=".95pt">
                <v:path arrowok="t" o:connecttype="custom" o:connectlocs="0,0;269947311,1121806335;347076889,2147483646;269947311,2147483646;38564789,2147483646;0,2147483646" o:connectangles="0,0,0,0,0,0"/>
              </v:shape>
              <v:line id="Line 39" o:spid="_x0000_s1363" style="position:absolute;flip:x;visibility:visible" from="28587,1352" to="29387,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BVRcYAAADeAAAADwAAAGRycy9kb3ducmV2LnhtbESPwWrDMBBE74X+g9hAbo2ctHaKGyWU&#10;QEloT7HzAYu1tUytlbEUx/HXR4VCj8PsvNnZ7EbbioF63zhWsFwkIIgrpxuuFZzLj6dXED4ga2wd&#10;k4IbedhtHx82mGt35RMNRahFhLDPUYEJocul9JUhi37hOuLofbveYoiyr6Xu8RrhtpWrJMmkxYZj&#10;g8GO9oaqn+Ji4xtpye5LVp+HybxM62FVNultUmo+G9/fQAQaw//xX/qoFaRZ9pzB75zIALm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gVUXGAAAA3gAAAA8AAAAAAAAA&#10;AAAAAAAAoQIAAGRycy9kb3ducmV2LnhtbFBLBQYAAAAABAAEAPkAAACUAwAAAAA=&#10;" strokeweight=".95pt"/>
              <v:line id="Line 40" o:spid="_x0000_s1364" style="position:absolute;flip:x;visibility:visible" from="28587,8636" to="29387,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zw3sYAAADeAAAADwAAAGRycy9kb3ducmV2LnhtbESPwWrDMBBE74X8g9hAbo2ctHaKGyWE&#10;QEloT7X7AYu1tUytlbEUx/HXR4VCj8PsvNnZ7kfbioF63zhWsFomIIgrpxuuFXyVb48vIHxA1tg6&#10;JgU38rDfzR62mGt35U8ailCLCGGfowITQpdL6StDFv3SdcTR+3a9xRBlX0vd4zXCbSvXSZJJiw3H&#10;BoMdHQ1VP8XFxjfSkt2HrN5Pk3meNsO6bNLbpNRiPh5eQQQaw//xX/qsFaRZ9rSB3zmRAXJ3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s8N7GAAAA3gAAAA8AAAAAAAAA&#10;AAAAAAAAoQIAAGRycy9kb3ducmV2LnhtbFBLBQYAAAAABAAEAPkAAACUAwAAAAA=&#10;" strokeweight=".95pt"/>
              <v:shape id="Freeform 41" o:spid="_x0000_s1365" style="position:absolute;left:33782;top:2578;width:431;height:4832;visibility:visible;mso-wrap-style:square;v-text-anchor:top" coordsize="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j1x8EA&#10;AADeAAAADwAAAGRycy9kb3ducmV2LnhtbERPy4rCMBTdD/gP4QqzG1M7TJVqFFEG3AziA9eX5toU&#10;m5vQRO38vVkILg/nPV/2thV36kLjWMF4lIEgrpxuuFZwOv5+TUGEiKyxdUwK/inAcjH4mGOp3YP3&#10;dD/EWqQQDiUqMDH6UspQGbIYRs4TJ+7iOosxwa6WusNHCretzLOskBYbTg0GPa0NVdfDzSrY+ePl&#10;T29ybCfTnE21Om38OVPqc9ivZiAi9fEtfrm3WsFPUXynvelOug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Y9cfBAAAA3gAAAA8AAAAAAAAAAAAAAAAAmAIAAGRycy9kb3du&#10;cmV2LnhtbFBLBQYAAAAABAAEAPUAAACGAwAAAAA=&#10;" path="m7,l2,19,,39,2,59,7,75e" filled="f" strokeweight=".95pt">
                <v:path arrowok="t" o:connecttype="custom" o:connectlocs="265865429,0;75960671,788719415;0,1618942917;75960671,2147483646;265865429,2147483646" o:connectangles="0,0,0,0,0"/>
              </v:shape>
              <v:shape id="Freeform 42" o:spid="_x0000_s1366" style="position:absolute;left:34213;top:2578;width:496;height:4832;visibility:visible;mso-wrap-style:square;v-text-anchor:top" coordsize="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x6GscA&#10;AADeAAAADwAAAGRycy9kb3ducmV2LnhtbESPT2vCQBTE74V+h+UVvNWNlkZNXUWKYhE8+Ae8vmaf&#10;STD7NuyuSfrtu4WCx2FmfsPMl72pRUvOV5YVjIYJCOLc6ooLBefT5nUKwgdkjbVlUvBDHpaL56c5&#10;Ztp2fKD2GAoRIewzVFCG0GRS+rwkg35oG+LoXa0zGKJ0hdQOuwg3tRwnSSoNVhwXSmzos6T8drwb&#10;BZfRttZ7t5u2ebHz3eR7HfZurdTgpV99gAjUh0f4v/2lFbyn6dsM/u7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cehrHAAAA3gAAAA8AAAAAAAAAAAAAAAAAmAIAAGRy&#10;cy9kb3ducmV2LnhtbFBLBQYAAAAABAAEAPUAAACMAwAAAAA=&#10;" path="m,l6,19,8,39,5,59,,75e" filled="f" strokeweight=".95pt">
                <v:path arrowok="t" o:connecttype="custom" o:connectlocs="0,0;230317600,788719415;307086000,1618942917;191927200,2147483646;0,2147483646" o:connectangles="0,0,0,0,0"/>
              </v:shape>
              <v:shape id="Freeform 43" o:spid="_x0000_s1367" style="position:absolute;left:34772;top:2578;width:495;height:4832;visibility:visible;mso-wrap-style:square;v-text-anchor:top" coordsize="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Cg+sQA&#10;AADeAAAADwAAAGRycy9kb3ducmV2LnhtbESPzYrCMBSF9wO+Q7iCuzFVnCodo4goiuBCHZjtneba&#10;FpubksS2vv1kMTDLw/njW657U4uWnK8sK5iMExDEudUVFwq+bvv3BQgfkDXWlknBizysV4O3JWba&#10;dnyh9hoKEUfYZ6igDKHJpPR5SQb92DbE0btbZzBE6QqpHXZx3NRymiSpNFhxfCixoW1J+eP6NAq+&#10;J4dan91p0ebFyXfzn104u51So2G/+QQRqA//4b/2USv4SNNZBIg4EQX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goPrEAAAA3gAAAA8AAAAAAAAAAAAAAAAAmAIAAGRycy9k&#10;b3ducmV2LnhtbFBLBQYAAAAABAAEAPUAAACJAwAAAAA=&#10;" path="m,l6,19,8,39,5,59,,75e" filled="f" strokeweight=".95pt">
                <v:path arrowok="t" o:connecttype="custom" o:connectlocs="0,0;229853250,788719415;306466875,1618942917;191540250,2147483646;0,2147483646" o:connectangles="0,0,0,0,0"/>
              </v:shape>
              <v:shape id="Freeform 44" o:spid="_x0000_s1368" style="position:absolute;left:35699;top:2578;width:496;height:4832;visibility:visible;mso-wrap-style:square;v-text-anchor:top" coordsize="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wFYcYA&#10;AADeAAAADwAAAGRycy9kb3ducmV2LnhtbESPQWvCQBSE74L/YXlCb7pJaVNJXUWKxSJ4qC14fWZf&#10;k2D2bdjdJvHfu4LgcZiZb5jFajCN6Mj52rKCdJaAIC6srrlU8PvzOZ2D8AFZY2OZFFzIw2o5Hi0w&#10;17bnb+oOoRQRwj5HBVUIbS6lLyoy6Ge2JY7en3UGQ5SulNphH+Gmkc9JkkmDNceFClv6qKg4H/6N&#10;gmO6bfTe7eZdUe58/3bahL3bKPU0GdbvIAIN4RG+t7+0gtcse0nhdid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wFYcYAAADeAAAADwAAAAAAAAAAAAAAAACYAgAAZHJz&#10;L2Rvd25yZXYueG1sUEsFBgAAAAAEAAQA9QAAAIsDAAAAAA==&#10;" path="m8,l2,19,,39,3,59,8,75e" filled="f" strokeweight=".95pt">
                <v:path arrowok="t" o:connecttype="custom" o:connectlocs="307086000,0;76774600,788719415;0,1618942917;115158800,2147483646;307086000,2147483646" o:connectangles="0,0,0,0,0"/>
              </v:shape>
              <v:line id="Line 45" o:spid="_x0000_s1369" style="position:absolute;visibility:visible" from="34772,2578" to="36195,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kaccAAADeAAAADwAAAGRycy9kb3ducmV2LnhtbESPQWsCMRSE70L/Q3gFb5qtaCpbo9QF&#10;2Z4stRZ6fGxeN1s3L8sm1e2/bwqCx2FmvmFWm8G14kx9aDxreJhmIIgrbxquNRzfd5MliBCRDbae&#10;ScMvBdis70YrzI2/8BudD7EWCcIhRw02xi6XMlSWHIap74iT9+V7hzHJvpamx0uCu1bOskxJhw2n&#10;BYsdFZaq0+HHaSiK/ef3dvG6P8nSl4/HD1XapdJ6fD88P4GINMRb+Np+MRoWSs1n8H8nX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2RpxwAAAN4AAAAPAAAAAAAA&#10;AAAAAAAAAKECAABkcnMvZG93bnJldi54bWxQSwUGAAAAAAQABAD5AAAAlQMAAAAA&#10;" strokeweight=".95pt"/>
              <v:shape id="Freeform 46" o:spid="_x0000_s1370" style="position:absolute;left:36258;top:2578;width:495;height:4832;visibility:visible;mso-wrap-style:square;v-text-anchor:top" coordsize="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I+jccA&#10;AADeAAAADwAAAGRycy9kb3ducmV2LnhtbESPT2vCQBTE7wW/w/IEb3VjbaNEV5FiaRE8+Ae8PrPP&#10;JJh9G3a3Sfrtu4WCx2FmfsMs172pRUvOV5YVTMYJCOLc6ooLBefTx/MchA/IGmvLpOCHPKxXg6cl&#10;Ztp2fKD2GAoRIewzVFCG0GRS+rwkg35sG+Lo3awzGKJ0hdQOuwg3tXxJklQarDgulNjQe0n5/fht&#10;FFwmn7Xeu928zYud72bXbdi7rVKjYb9ZgAjUh0f4v/2lFbyl6esU/u7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yPo3HAAAA3gAAAA8AAAAAAAAAAAAAAAAAmAIAAGRy&#10;cy9kb3ducmV2LnhtbFBLBQYAAAAABAAEAPUAAACMAwAAAAA=&#10;" path="m8,l2,19,,39,3,59,8,75e" filled="f" strokeweight=".95pt">
                <v:path arrowok="t" o:connecttype="custom" o:connectlocs="306466875,0;76619813,788719415;0,1618942917;114926625,2147483646;306466875,2147483646" o:connectangles="0,0,0,0,0"/>
              </v:shape>
              <v:shape id="Freeform 47" o:spid="_x0000_s1371" style="position:absolute;left:36753;top:2578;width:432;height:4832;visibility:visible;mso-wrap-style:square;v-text-anchor:top" coordsize="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OMv8UA&#10;AADeAAAADwAAAGRycy9kb3ducmV2LnhtbESPQWsCMRSE74L/ITzBm2a72FW2RpGK0IsUV+n5sXlu&#10;lm5ewibV7b83hYLHYWa+YdbbwXbiRn1oHSt4mWcgiGunW24UXM6H2QpEiMgaO8ek4JcCbDfj0RpL&#10;7e58olsVG5EgHEpUYGL0pZShNmQxzJ0nTt7V9RZjkn0jdY/3BLedzLOskBZbTgsGPb0bqr+rH6vg&#10;05+vR73PsVuucjb17rL3X5lS08mwewMRaYjP8H/7Qyt4LYrFAv7upCs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4y/xQAAAN4AAAAPAAAAAAAAAAAAAAAAAJgCAABkcnMv&#10;ZG93bnJldi54bWxQSwUGAAAAAAQABAD1AAAAigMAAAAA&#10;" path="m,l5,19,7,39,5,59,,75e" filled="f" strokeweight=".95pt">
                <v:path arrowok="t" o:connecttype="custom" o:connectlocs="0,0;190345371,788719415;266482286,1618942917;190345371,2147483646;0,2147483646" o:connectangles="0,0,0,0,0"/>
              </v:shape>
              <v:line id="Line 48" o:spid="_x0000_s1372" style="position:absolute;flip:x;visibility:visible" from="34772,7410" to="36195,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4T8UAAADeAAAADwAAAGRycy9kb3ducmV2LnhtbESPUWvCQBCE3wv+h2MF3+qlYqKkniJC&#10;sehTjT9gyW1zobm9kLvGmF/fE4Q+DrPzzc5mN9hG9NT52rGCt3kCgrh0uuZKwbX4eF2D8AFZY+OY&#10;FNzJw247edlgrt2Nv6i/hEpECPscFZgQ2lxKXxqy6OeuJY7et+sshii7SuoObxFuG7lIkkxarDk2&#10;GGzpYKj8ufza+EZasDvL8nQczXJc9YuiTu+jUrPpsH8HEWgI/8fP9KdWkGbZMoXHnMgA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4T8UAAADeAAAADwAAAAAAAAAA&#10;AAAAAAChAgAAZHJzL2Rvd25yZXYueG1sUEsFBgAAAAAEAAQA+QAAAJMDAAAAAA==&#10;" strokeweight=".95pt"/>
              <v:shape id="Freeform 49" o:spid="_x0000_s1373" style="position:absolute;left:39662;top:2965;width:304;height:4058;visibility:visible;mso-wrap-style:square;v-text-anchor:top" coordsize="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pvOscA&#10;AADeAAAADwAAAGRycy9kb3ducmV2LnhtbESPW2sCMRSE3wv+h3AE32rWSxdZjSKiIAgt9YL4dtic&#10;veDmZNlEXf31TaHQx2FmvmFmi9ZU4k6NKy0rGPQjEMSp1SXnCo6HzfsEhPPIGivLpOBJDhbzztsM&#10;E20f/E33vc9FgLBLUEHhfZ1I6dKCDLq+rYmDl9nGoA+yyaVu8BHgppLDKIqlwZLDQoE1rQpKr/ub&#10;UZCdb7vM6c/2Sw4v5+o1OtXpeqBUr9supyA8tf4//NfeagUfcTyO4fdOu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KbzrHAAAA3gAAAA8AAAAAAAAAAAAAAAAAmAIAAGRy&#10;cy9kb3ducmV2LnhtbFBLBQYAAAAABAAEAPUAAACMAwAAAAA=&#10;" path="m5,l,20,,40,4,59r1,4e" filled="f" strokeweight=".95pt">
                <v:path arrowok="t" o:connecttype="custom" o:connectlocs="185318400,0;0,829733912;0,1659474265;148254720,2147483646;185318400,2147483646" o:connectangles="0,0,0,0,0"/>
              </v:shape>
              <v:shape id="Freeform 50" o:spid="_x0000_s1374" style="position:absolute;left:39966;top:2965;width:248;height:4058;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hKUscA&#10;AADeAAAADwAAAGRycy9kb3ducmV2LnhtbESPQWvCQBSE7wX/w/IKvdVNpaYaXUWEQA9tQavo8ZF9&#10;JsHs27i7xvTfdwsFj8PMfMPMl71pREfO15YVvAwTEMSF1TWXCnbf+fMEhA/IGhvLpOCHPCwXg4c5&#10;ZtreeEPdNpQiQthnqKAKoc2k9EVFBv3QtsTRO1lnMETpSqkd3iLcNHKUJKk0WHNcqLCldUXFeXs1&#10;Cr7Wn8fpBW3v9KEb0/UjP+X5Xqmnx341AxGoD/fwf/tdKxin6esb/N2JV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ISlLHAAAA3gAAAA8AAAAAAAAAAAAAAAAAmAIAAGRy&#10;cy9kb3ducmV2LnhtbFBLBQYAAAAABAAEAPUAAACMAwAAAAA=&#10;" path="m,l4,20r,20l1,59,,63e" filled="f" strokeweight=".95pt">
                <v:path arrowok="t" o:connecttype="custom" o:connectlocs="0,0;153543000,829733912;153543000,1659474265;38384200,2147483646;0,2147483646" o:connectangles="0,0,0,0,0"/>
              </v:shape>
              <v:shape id="Freeform 51" o:spid="_x0000_s1375" style="position:absolute;left:40957;top:2965;width:248;height:4058;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feIMQA&#10;AADeAAAADwAAAGRycy9kb3ducmV2LnhtbERPy2rCQBTdC/7DcIXudGLR0KZORISAi1bQtrTLS+bm&#10;QTN30pkxpn/vLIQuD+e92Y6mEwM531pWsFwkIIhLq1uuFXy8F/MnED4ga+wsk4I/8rDNp5MNZtpe&#10;+UTDOdQihrDPUEETQp9J6cuGDPqF7YkjV1lnMEToaqkdXmO46eRjkqTSYMuxocGe9g2VP+eLUXDc&#10;v30//6Idnf4a1nR5Laqi+FTqYTbuXkAEGsO/+O4+aAXrNF3FvfFOvAI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X3iDEAAAA3gAAAA8AAAAAAAAAAAAAAAAAmAIAAGRycy9k&#10;b3ducmV2LnhtbFBLBQYAAAAABAAEAPUAAACJAwAAAAA=&#10;" path="m4,l,20,,40,3,59r1,4e" filled="f" strokeweight=".95pt">
                <v:path arrowok="t" o:connecttype="custom" o:connectlocs="153543000,0;0,829733912;0,1659474265;115158800,2147483646;153543000,2147483646" o:connectangles="0,0,0,0,0"/>
              </v:shape>
              <v:shape id="Freeform 52" o:spid="_x0000_s1376" style="position:absolute;left:41205;top:2965;width:311;height:4058;visibility:visible;mso-wrap-style:square;v-text-anchor:top" coordsize="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7SMgA&#10;AADeAAAADwAAAGRycy9kb3ducmV2LnhtbESPW2sCMRSE3wv9D+EIvtWs1i66GkWkgiBU6gXx7bA5&#10;e6Gbk2UTdfXXm0Khj8PMfMNM562pxJUaV1pW0O9FIIhTq0vOFRz2q7cRCOeRNVaWScGdHMxnry9T&#10;TLS98Tdddz4XAcIuQQWF93UipUsLMuh6tiYOXmYbgz7IJpe6wVuAm0oOoiiWBksOCwXWtCwo/dld&#10;jILsdNlkTn+1Wzk4n6rH+7FOP/tKdTvtYgLCU+v/w3/ttVbwEcfDMfzeCVdAz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VftIyAAAAN4AAAAPAAAAAAAAAAAAAAAAAJgCAABk&#10;cnMvZG93bnJldi54bWxQSwUGAAAAAAQABAD1AAAAjQMAAAAA&#10;" path="m,l5,20r,20l1,59,,63e" filled="f" strokeweight=".95pt">
                <v:path arrowok="t" o:connecttype="custom" o:connectlocs="0,0;193535300,829733912;193535300,1659474265;38707060,2147483646;0,2147483646" o:connectangles="0,0,0,0,0"/>
              </v:shape>
              <v:rect id="Rectangle 53" o:spid="_x0000_s1377" style="position:absolute;left:45478;top:2578;width:4699;height:48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Hj8UA&#10;AADeAAAADwAAAGRycy9kb3ducmV2LnhtbESPTWvCQBCG7wX/wzJCb3WjYGhTV1FRaCkUas19yE6T&#10;0Oxs2F1N7K/vHAo9vrxfPKvN6Dp1pRBbzwbmswwUceVty7WB8+fx4RFUTMgWO89k4EYRNuvJ3QoL&#10;6wf+oOsp1UpGOBZooEmpL7SOVUMO48z3xOJ9+eAwiQy1tgEHGXedXmRZrh22LA8N9rRvqPo+XZz8&#10;3ury8jSe54e33Xv8KV+3YVEOxtxPx+0zqERj+g//tV+sgWWeLwVAcAQF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gePxQAAAN4AAAAPAAAAAAAAAAAAAAAAAJgCAABkcnMv&#10;ZG93bnJldi54bWxQSwUGAAAAAAQABAD1AAAAigMAAAAA&#10;" filled="f" strokeweight=".95pt"/>
              <v:line id="Line 54" o:spid="_x0000_s1378" style="position:absolute;visibility:visible" from="44297,3803" to="44792,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hsw8cAAADeAAAADwAAAGRycy9kb3ducmV2LnhtbESPzWrDMBCE74W+g9hCb42cgtXgRgmt&#10;obinlOYHelysjeXEWhlLTdy3rwKBHIeZ+YaZL0fXiRMNofWsYTrJQBDX3rTcaNhuPp5mIEJENth5&#10;Jg1/FGC5uL+bY2H8mb/ptI6NSBAOBWqwMfaFlKG25DBMfE+cvL0fHMYkh0aaAc8J7jr5nGVKOmw5&#10;LVjsqbRUH9e/TkNZrn4O7/nX6igrX71sd6qyM6X148P49goi0hhv4Wv702jIlcqncLmTr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qGzDxwAAAN4AAAAPAAAAAAAA&#10;AAAAAAAAAKECAABkcnMvZG93bnJldi54bWxQSwUGAAAAAAQABAD5AAAAlQMAAAAA&#10;" strokeweight=".95pt"/>
              <v:line id="Line 55" o:spid="_x0000_s1379" style="position:absolute;visibility:visible" from="43865,3803" to="44297,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rytMcAAADeAAAADwAAAGRycy9kb3ducmV2LnhtbESPQWvCQBSE7wX/w/KE3uqmQraSukoN&#10;SHqy1Fro8ZF9ZqPZtyG71fTfdwsFj8PMfMMs16PrxIWG0HrW8DjLQBDX3rTcaDh8bB8WIEJENth5&#10;Jg0/FGC9mtwtsTD+yu902cdGJAiHAjXYGPtCylBbchhmvidO3tEPDmOSQyPNgNcEd52cZ5mSDltO&#10;CxZ7Ki3V5/2301CWu6/TJn/bnWXlq6fDp6rsQml9Px1fnkFEGuMt/N9+NRpypfI5/N1JV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evK0xwAAAN4AAAAPAAAAAAAA&#10;AAAAAAAAAKECAABkcnMvZG93bnJldi54bWxQSwUGAAAAAAQABAD5AAAAlQMAAAAA&#10;" strokeweight=".95pt"/>
              <v:line id="Line 56" o:spid="_x0000_s1380" style="position:absolute;visibility:visible" from="44297,6184" to="44792,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XL8cAAADeAAAADwAAAGRycy9kb3ducmV2LnhtbESPT0vDQBTE70K/w/IK3uxGJduSdls0&#10;IPFU6R/B4yP7mo3Nvg3ZtY3f3hUEj8PM/IZZbUbXiQsNofWs4X6WgSCuvWm50XA8vNwtQISIbLDz&#10;TBq+KcBmPblZYWH8lXd02cdGJAiHAjXYGPtCylBbchhmvidO3skPDmOSQyPNgNcEd518yDIlHbac&#10;Fiz2VFqqz/svp6Estx+fz/nb9iwrX82P76qyC6X17XR8WoKINMb/8F/71WjIlcof4fdOug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NlcvxwAAAN4AAAAPAAAAAAAA&#10;AAAAAAAAAKECAABkcnMvZG93bnJldi54bWxQSwUGAAAAAAQABAD5AAAAlQMAAAAA&#10;" strokeweight=".95pt"/>
              <v:line id="Line 57" o:spid="_x0000_s1381" style="position:absolute;visibility:visible" from="43865,6184" to="44297,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PW8cAAADeAAAADwAAAGRycy9kb3ducmV2LnhtbESPT0vDQBTE70K/w/IK3uxGMduSdls0&#10;IPFU6R/B4yP7mo3Nvg3ZtY3f3hUEj8PM/IZZbUbXiQsNofWs4X6WgSCuvWm50XA8vNwtQISIbLDz&#10;TBq+KcBmPblZYWH8lXd02cdGJAiHAjXYGPtCylBbchhmvidO3skPDmOSQyPNgNcEd518yDIlHbac&#10;Fiz2VFqqz/svp6Estx+fz/nb9iwrX82P76qyC6X17XR8WoKINMb/8F/71WjIlcof4fdOug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389bxwAAAN4AAAAPAAAAAAAA&#10;AAAAAAAAAKECAABkcnMvZG93bnJldi54bWxQSwUGAAAAAAQABAD5AAAAlQMAAAAA&#10;" strokeweight=".95pt"/>
              <v:line id="Line 58" o:spid="_x0000_s1382" style="position:absolute;flip:y;visibility:visible" from="44297,1803" to="44297,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0uksUAAADeAAAADwAAAGRycy9kb3ducmV2LnhtbESPwWrDMBBE74H+g9hCboncELnFiRJK&#10;obQkp8b9gMXaWibWyliq4/jrq0Cgx2F23uxs96NrxUB9aDxreFpmIIgrbxquNXyX74sXECEiG2w9&#10;k4YrBdjvHmZbLIy/8BcNp1iLBOFQoAYbY1dIGSpLDsPSd8TJ+/G9w5hkX0vT4yXBXStXWZZLhw2n&#10;BosdvVmqzqdfl95QJfujrA4fk11Pz8OqbNR10nr+OL5uQEQa4//xPf1pNKg8VwpucxID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0uksUAAADeAAAADwAAAAAAAAAA&#10;AAAAAAChAgAAZHJzL2Rvd25yZXYueG1sUEsFBgAAAAAEAAQA+QAAAJMDAAAAAA==&#10;" strokeweight=".95pt"/>
              <v:line id="Line 59" o:spid="_x0000_s1383" style="position:absolute;visibility:visible" from="44297,6184" to="44297,8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H0t8cAAADeAAAADwAAAGRycy9kb3ducmV2LnhtbESPQWvCQBSE70L/w/IK3nRTIaukrtIG&#10;JD1ZtBZ6fGRfs6nZtyG7avrvu4VCj8PMfMOst6PrxJWG0HrW8DDPQBDX3rTcaDi97WYrECEiG+w8&#10;k4ZvCrDd3E3WWBh/4wNdj7ERCcKhQA02xr6QMtSWHIa574mT9+kHhzHJoZFmwFuCu04uskxJhy2n&#10;BYs9lZbq8/HiNJTl/uPrOX/dn2Xlq+XpXVV2pbSe3o9PjyAijfE//Nd+MRpypXIFv3fSFZ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QfS3xwAAAN4AAAAPAAAAAAAA&#10;AAAAAAAAAKECAABkcnMvZG93bnJldi54bWxQSwUGAAAAAAQABAD5AAAAlQMAAAAA&#10;" strokeweight=".95pt"/>
              <v:line id="Line 60" o:spid="_x0000_s1384" style="position:absolute;visibility:visible" from="45478,3155" to="46158,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1RLMcAAADeAAAADwAAAGRycy9kb3ducmV2LnhtbESPQWvCQBSE7wX/w/KE3uqmQlZJXaUG&#10;Snqy1Fro8ZF9ZqPZtyG71fTfdwsFj8PMfMOsNqPrxIWG0HrW8DjLQBDX3rTcaDh8vDwsQYSIbLDz&#10;TBp+KMBmPblbYWH8ld/pso+NSBAOBWqwMfaFlKG25DDMfE+cvKMfHMYkh0aaAa8J7jo5zzIlHbac&#10;Fiz2VFqqz/tvp6Esd1+nbf62O8vKV4vDp6rsUml9Px2fn0BEGuMt/N9+NRpypfIF/N1JV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DVEsxwAAAN4AAAAPAAAAAAAA&#10;AAAAAAAAAKECAABkcnMvZG93bnJldi54bWxQSwUGAAAAAAQABAD5AAAAlQMAAAAA&#10;" strokeweight=".95pt"/>
              <v:line id="Line 61" o:spid="_x0000_s1385" style="position:absolute;visibility:visible" from="46158,3155" to="46158,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FXsQAAADeAAAADwAAAGRycy9kb3ducmV2LnhtbERPz2vCMBS+D/Y/hDfwNtMJzaQzylaQ&#10;enJMHez4aN6azualNFHrf78cBI8f3+/FanSdONMQWs8aXqYZCOLam5YbDYf9+nkOIkRkg51n0nCl&#10;AKvl48MCC+Mv/EXnXWxECuFQoAYbY19IGWpLDsPU98SJ+/WDw5jg0Egz4CWFu07OskxJhy2nBos9&#10;lZbq4+7kNJTl9ufvI//cHmXlq9fDt6rsXGk9eRrf30BEGuNdfHNvjIZcqTztTXfSF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sVexAAAAN4AAAAPAAAAAAAAAAAA&#10;AAAAAKECAABkcnMvZG93bnJldi54bWxQSwUGAAAAAAQABAD5AAAAkgMAAAAA&#10;" strokeweight=".95pt"/>
              <v:line id="Line 62" o:spid="_x0000_s1386" style="position:absolute;flip:y;visibility:visible" from="46158,4959" to="46158,6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Akl8YAAADeAAAADwAAAGRycy9kb3ducmV2LnhtbESPUWvCQBCE34X+h2MLvumlYtI29ZQi&#10;iGKfNP0BS26bC83thdw1xvx6TxD6OMzONzurzWAb0VPna8cKXuYJCOLS6ZorBd/FbvYGwgdkjY1j&#10;UnAlD5v102SFuXYXPlF/DpWIEPY5KjAhtLmUvjRk0c9dSxy9H9dZDFF2ldQdXiLcNnKRJJm0WHNs&#10;MNjS1lD5e/6z8Y20YPcly+N+NMvxtV8UdXodlZo+D58fIAIN4f/4kT5oBWmWpe9wnxMZ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gJJfGAAAA3gAAAA8AAAAAAAAA&#10;AAAAAAAAoQIAAGRycy9kb3ducmV2LnhtbFBLBQYAAAAABAAEAPkAAACUAwAAAAA=&#10;" strokeweight=".95pt"/>
              <v:line id="Line 63" o:spid="_x0000_s1387" style="position:absolute;visibility:visible" from="45478,6832" to="46158,6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gD5cUAAADeAAAADwAAAGRycy9kb3ducmV2LnhtbESPXWvCMBSG7wf7D+EIu5upglGqUVxB&#10;uiuHH4NdHppjU21OSpNp9++Xi8EuX94vntVmcK24Ux8azxom4wwEceVNw7WG82n3ugARIrLB1jNp&#10;+KEAm/Xz0wpz4x98oPsx1iKNcMhRg42xy6UMlSWHYew74uRdfO8wJtnX0vT4SOOuldMsU9Jhw+nB&#10;YkeFpep2/HYaimL/dX2bfexvsvTl/PypSrtQWr+Mhu0SRKQh/of/2u9Gw0wplQASTkI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gD5cUAAADeAAAADwAAAAAAAAAA&#10;AAAAAAChAgAAZHJzL2Rvd25yZXYueG1sUEsFBgAAAAAEAAQA+QAAAJMDAAAAAA==&#10;" strokeweight=".95pt"/>
              <v:line id="Line 64" o:spid="_x0000_s1388" style="position:absolute;visibility:visible" from="43122,1352" to="44113,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QnlMYAAADeAAAADwAAAGRycy9kb3ducmV2LnhtbESPT2sCMRTE70K/Q3gFb5pVaairWSm1&#10;hVJEqHrx9ti8/YOblyVJdfvtm0LB4zAzv2HWm8F24ko+tI41zKYZCOLSmZZrDafj++QZRIjIBjvH&#10;pOGHAmyKh9Eac+Nu/EXXQ6xFgnDIUUMTY59LGcqGLIap64mTVzlvMSbpa2k83hLcdnKeZUpabDkt&#10;NNjTa0Pl5fBtNfh+aXd4vMTOnavF27b+9PtBaT1+HF5WICIN8R7+b38YDU9KqRn83UlXQB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0J5TGAAAA3gAAAA8AAAAAAAAA&#10;AAAAAAAAoQIAAGRycy9kb3ducmV2LnhtbFBLBQYAAAAABAAEAPkAAACUAwAAAAA=&#10;" strokeweight=".45pt"/>
              <v:line id="Line 65" o:spid="_x0000_s1389" style="position:absolute;visibility:visible" from="44608,1352" to="45535,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a548YAAADeAAAADwAAAGRycy9kb3ducmV2LnhtbESPT2sCMRTE74V+h/AK3mq2iqGuRin+&#10;ASlFqHrx9tg8dxc3L0sSdf32jSD0OMzMb5jpvLONuJIPtWMNH/0MBHHhTM2lhsN+/f4JIkRkg41j&#10;0nCnAPPZ68sUc+Nu/EvXXSxFgnDIUUMVY5tLGYqKLIa+a4mTd3LeYkzSl9J4vCW4beQgy5S0WHNa&#10;qLClRUXFeXexGnw7tj+4P8fGHU/D1bL89ttOad17674mICJ18T/8bG+MhpFSagCPO+kK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uePGAAAA3gAAAA8AAAAAAAAA&#10;AAAAAAAAoQIAAGRycy9kb3ducmV2LnhtbFBLBQYAAAAABAAEAPkAAACUAwAAAAA=&#10;" strokeweight=".45pt"/>
              <v:line id="Line 66" o:spid="_x0000_s1390" style="position:absolute;visibility:visible" from="46031,1352" to="47021,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oceMYAAADeAAAADwAAAGRycy9kb3ducmV2LnhtbESPW2sCMRSE3wX/QzhC3zRrpcFuzYr0&#10;AkVEUPvSt8Pm7AU3J0uS6vbfm0LBx2FmvmFW68F24kI+tI41zGcZCOLSmZZrDV+nj+kSRIjIBjvH&#10;pOGXAqyL8WiFuXFXPtDlGGuRIBxy1NDE2OdShrIhi2HmeuLkVc5bjEn6WhqP1wS3nXzMMiUttpwW&#10;GuzptaHyfPyxGnz/bHd4OsfOfVeL97d66/eD0vphMmxeQEQa4j383/40Gp6UUgv4u5OugC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qHHjGAAAA3gAAAA8AAAAAAAAA&#10;AAAAAAAAoQIAAGRycy9kb3ducmV2LnhtbFBLBQYAAAAABAAEAPkAAACUAwAAAAA=&#10;" strokeweight=".45pt"/>
              <v:line id="Line 67" o:spid="_x0000_s1391" style="position:absolute;visibility:visible" from="47453,1352" to="48444,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OEDMYAAADeAAAADwAAAGRycy9kb3ducmV2LnhtbESPT2sCMRTE7wW/Q3hCbzWrtaFdjSL+&#10;ASkiqL309tg8dxc3L0sSdfvtG6HQ4zAzv2Gm88424kY+1I41DAcZCOLCmZpLDV+nzcs7iBCRDTaO&#10;ScMPBZjPek9TzI2784Fux1iKBOGQo4YqxjaXMhQVWQwD1xIn7+y8xZikL6XxeE9w28hRlilpsea0&#10;UGFLy4qKy/FqNfj2w+7wdImN+z6/rlflp993SuvnfreYgIjUxf/wX3trNLwppcbwuJOu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DhAzGAAAA3gAAAA8AAAAAAAAA&#10;AAAAAAAAoQIAAGRycy9kb3ducmV2LnhtbFBLBQYAAAAABAAEAPkAAACUAwAAAAA=&#10;" strokeweight=".45pt"/>
              <v:line id="Line 68" o:spid="_x0000_s1392" style="position:absolute;visibility:visible" from="48939,1352" to="49930,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8hl8YAAADeAAAADwAAAGRycy9kb3ducmV2LnhtbESPT2sCMRTE74LfITyhN81aMditWZHW&#10;QikiqL309ti8/YOblyVJdfvtm0LB4zAzv2HWm8F24ko+tI41zGcZCOLSmZZrDZ/nt+kKRIjIBjvH&#10;pOGHAmyK8WiNuXE3PtL1FGuRIBxy1NDE2OdShrIhi2HmeuLkVc5bjEn6WhqPtwS3nXzMMiUttpwW&#10;GuzppaHycvq2Gnz/ZPd4vsTOfVWL3Wv94Q+D0vphMmyfQUQa4j383343GpZKqSX83UlXQB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PIZfGAAAA3gAAAA8AAAAAAAAA&#10;AAAAAAAAoQIAAGRycy9kb3ducmV2LnhtbFBLBQYAAAAABAAEAPkAAACUAwAAAAA=&#10;" strokeweight=".45pt"/>
              <v:line id="Line 69" o:spid="_x0000_s1393" style="position:absolute;visibility:visible" from="50361,1352" to="51352,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2/4MQAAADeAAAADwAAAGRycy9kb3ducmV2LnhtbERPXWvCMBR9F/Yfwh3sTVM3VrZqlLE5&#10;GCKC7V72dmmubbG5KUlsu39vBMHzdjhfnOV6NK3oyfnGsoL5LAFBXFrdcKXgt/ievoHwAVlja5kU&#10;/JOH9ephssRM24EP1OehErGEfYYK6hC6TEpf1mTQz2xHHLWjdQZDpK6S2uEQy00rn5MklQYbjgs1&#10;dvRZU3nKz0aB697NDotTaO3f8WXzVW3dfkyVenocPxYgAo3hbr6lf7SC1zQCrnfiFZCr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3b/gxAAAAN4AAAAPAAAAAAAAAAAA&#10;AAAAAKECAABkcnMvZG93bnJldi54bWxQSwUGAAAAAAQABAD5AAAAkgMAAAAA&#10;" strokeweight=".45pt"/>
              <v:line id="Line 70" o:spid="_x0000_s1394" style="position:absolute;visibility:visible" from="51352,1866" to="51352,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Eae8YAAADeAAAADwAAAGRycy9kb3ducmV2LnhtbESPQWsCMRSE70L/Q3gFb262FtN2a5Ri&#10;FYpIodpLb4/Nc3dx87IkUdd/3wiCx2FmvmGm89624kQ+NI41PGU5COLSmYYrDb+71egVRIjIBlvH&#10;pOFCAeazh8EUC+PO/EOnbaxEgnAoUEMdY1dIGcqaLIbMdcTJ2ztvMSbpK2k8nhPctnKc50pabDgt&#10;1NjRoqbysD1aDb57sxvcHWLr/vbPy89q7b97pfXwsf94BxGpj/fwrf1lNEyUUi9wvZOu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RGnvGAAAA3gAAAA8AAAAAAAAA&#10;AAAAAAAAoQIAAGRycy9kb3ducmV2LnhtbFBLBQYAAAAABAAEAPkAAACUAwAAAAA=&#10;" strokeweight=".45pt"/>
              <v:line id="Line 71" o:spid="_x0000_s1395" style="position:absolute;visibility:visible" from="51352,3352" to="51352,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6OCcMAAADeAAAADwAAAGRycy9kb3ducmV2LnhtbERPy2oCMRTdC/2HcAvdaaaKoR0nSlEL&#10;RYpQ7cbdZXLngZObIYk6/XuzELo8nHexGmwnruRD61jD6yQDQVw603Kt4ff4OX4DESKywc4xafij&#10;AKvl06jA3Lgb/9D1EGuRQjjkqKGJsc+lDGVDFsPE9cSJq5y3GBP0tTQebyncdnKaZUpabDk1NNjT&#10;uqHyfLhYDb5/t994PMfOnarZdlPv/H5QWr88Dx8LEJGG+C9+uL+MhrlSKu1Nd9IV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OjgnDAAAA3gAAAA8AAAAAAAAAAAAA&#10;AAAAoQIAAGRycy9kb3ducmV2LnhtbFBLBQYAAAAABAAEAPkAAACRAwAAAAA=&#10;" strokeweight=".45pt"/>
              <v:line id="Line 72" o:spid="_x0000_s1396" style="position:absolute;visibility:visible" from="51352,4895" to="51352,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IrksYAAADeAAAADwAAAGRycy9kb3ducmV2LnhtbESPT2sCMRTE74LfITyhN822pUG3G0Ws&#10;hVJEUHvp7bF5+wc3L0sSdfvtm0LB4zAzv2GK1WA7cSUfWscaHmcZCOLSmZZrDV+n9+kcRIjIBjvH&#10;pOGHAqyW41GBuXE3PtD1GGuRIBxy1NDE2OdShrIhi2HmeuLkVc5bjEn6WhqPtwS3nXzKMiUttpwW&#10;Guxp01B5Pl6sBt8v7A5P59i57+p5+1Z/+v2gtH6YDOtXEJGGeA//tz+Mhhel1AL+7qQr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CK5LGAAAA3gAAAA8AAAAAAAAA&#10;AAAAAAAAoQIAAGRycy9kb3ducmV2LnhtbFBLBQYAAAAABAAEAPkAAACUAwAAAAA=&#10;" strokeweight=".45pt"/>
              <v:line id="Line 73" o:spid="_x0000_s1397" style="position:absolute;visibility:visible" from="51352,6381" to="51352,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U0sQAAADeAAAADwAAAGRycy9kb3ducmV2LnhtbESPy4rCMBSG98K8QzgD7jQdxTp2jCJe&#10;QEQEdTbuDs2xLTYnJYnaefvJQnD589/4pvPW1OJBzleWFXz1ExDEudUVFwp+z5veNwgfkDXWlknB&#10;H3mYzz46U8y0ffKRHqdQiDjCPkMFZQhNJqXPSzLo+7Yhjt7VOoMhSldI7fAZx00tB0mSSoMVx4cS&#10;G1qWlN9Od6PANROzx/Mt1PZyHa5Xxc4d2lSp7me7+AERqA3v8Ku91QpGaTqOABEnooC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oRTSxAAAAN4AAAAPAAAAAAAAAAAA&#10;AAAAAKECAABkcnMvZG93bnJldi54bWxQSwUGAAAAAAQABAD5AAAAkgMAAAAA&#10;" strokeweight=".45pt"/>
              <v:shape id="Freeform 74" o:spid="_x0000_s1398" style="position:absolute;left:51041;top:7861;width:311;height:775;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5NNsYA&#10;AADeAAAADwAAAGRycy9kb3ducmV2LnhtbESPQWvCQBSE70L/w/IKvYhuIjQtqau0lkJPirbeX7PP&#10;JDT7NmSfGv31riB4HGbmG2Y6712jDtSF2rOBdJyAIi68rbk08PvzNXoFFQTZYuOZDJwowHz2MJhi&#10;bv2R13TYSKkihEOOBiqRNtc6FBU5DGPfEkdv5zuHEmVXatvhMcJdoydJkmmHNceFCltaVFT8b/bO&#10;wORs08/hXtAttycpPv5Wy4XfGfP02L+/gRLq5R6+tb+tgecse0nheideAT2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5NNsYAAADeAAAADwAAAAAAAAAAAAAAAACYAgAAZHJz&#10;L2Rvd25yZXYueG1sUEsFBgAAAAAEAAQA9QAAAIsDAAAAAA==&#10;" path="m5,r,12l,12e" filled="f" strokeweight=".45pt">
                <v:path arrowok="t" o:connecttype="custom" o:connectlocs="193535300,0;193535300,500333539;0,500333539" o:connectangles="0,0,0"/>
              </v:shape>
              <v:line id="Line 75" o:spid="_x0000_s1399" style="position:absolute;flip:x;visibility:visible" from="49618,8636" to="50609,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hHlccAAADeAAAADwAAAGRycy9kb3ducmV2LnhtbESPQWvCQBSE74X+h+UVvNWNgjFNXcUG&#10;BQ9SqNWDt0f2NRvMvg3ZrUZ/vVsQehxm5htmtuhtI87U+dqxgtEwAUFcOl1zpWD/vX7NQPiArLFx&#10;TAqu5GExf36aYa7dhb/ovAuViBD2OSowIbS5lL40ZNEPXUscvR/XWQxRdpXUHV4i3DZynCSptFhz&#10;XDDYUmGoPO1+rYJQfFosVlnx8Zb5g9lvj7elnSg1eOmX7yAC9eE//GhvtIJJmk7H8HcnX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iEeVxwAAAN4AAAAPAAAAAAAA&#10;AAAAAAAAAKECAABkcnMvZG93bnJldi54bWxQSwUGAAAAAAQABAD5AAAAlQMAAAAA&#10;" strokeweight=".45pt"/>
              <v:line id="Line 76" o:spid="_x0000_s1400" style="position:absolute;flip:x;visibility:visible" from="48196,8636" to="49123,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TiDsgAAADeAAAADwAAAGRycy9kb3ducmV2LnhtbESPT2vCQBTE74V+h+UJvenGijFGV9HQ&#10;Qg+lUP8cvD2yz2ww+zZkt5r203cLQo/DzPyGWa5724grdb52rGA8SkAQl07XXCk47F+HGQgfkDU2&#10;jknBN3lYrx4flphrd+NPuu5CJSKEfY4KTAhtLqUvDVn0I9cSR+/sOoshyq6SusNbhNtGPidJKi3W&#10;HBcMtlQYKi+7L6sgFB8Wi5es2M4zfzSH99PPxk6Vehr0mwWIQH34D9/bb1rBNE1nE/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TiDsgAAADeAAAADwAAAAAA&#10;AAAAAAAAAAChAgAAZHJzL2Rvd25yZXYueG1sUEsFBgAAAAAEAAQA+QAAAJYDAAAAAA==&#10;" strokeweight=".45pt"/>
              <v:line id="Line 77" o:spid="_x0000_s1401" style="position:absolute;flip:x;visibility:visible" from="46710,8636" to="47701,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16esgAAADeAAAADwAAAGRycy9kb3ducmV2LnhtbESPT2vCQBTE74V+h+UJvenGojFGV9HQ&#10;Qg+lUP8cvD2yz2ww+zZkt5r203cLQo/DzPyGWa5724grdb52rGA8SkAQl07XXCk47F+HGQgfkDU2&#10;jknBN3lYrx4flphrd+NPuu5CJSKEfY4KTAhtLqUvDVn0I9cSR+/sOoshyq6SusNbhNtGPidJKi3W&#10;HBcMtlQYKi+7L6sgFB8Wi5es2M4zfzSH99PPxk6Vehr0mwWIQH34D9/bb1rBNE1nE/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y16esgAAADeAAAADwAAAAAA&#10;AAAAAAAAAAChAgAAZHJzL2Rvd25yZXYueG1sUEsFBgAAAAAEAAQA+QAAAJYDAAAAAA==&#10;" strokeweight=".45pt"/>
              <v:line id="Line 78" o:spid="_x0000_s1402" style="position:absolute;flip:x;visibility:visible" from="45288,8636" to="46278,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Hf4ccAAADeAAAADwAAAGRycy9kb3ducmV2LnhtbESPQWvCQBSE7wX/w/IKvdVNhcQ0dRUN&#10;FTxIodYeentkX7Oh2bchu2r017sFweMwM98ws8VgW3Gk3jeOFbyMExDEldMN1wr2X+vnHIQPyBpb&#10;x6TgTB4W89HDDAvtTvxJx12oRYSwL1CBCaErpPSVIYt+7Dri6P263mKIsq+l7vEU4baVkyTJpMWG&#10;44LBjkpD1d/uYBWE8sNi+Z6Xq9fcf5v99ueytKlST4/D8g1EoCHcw7f2RitIs2yawv+deAX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Yd/hxwAAAN4AAAAPAAAAAAAA&#10;AAAAAAAAAKECAABkcnMvZG93bnJldi54bWxQSwUGAAAAAAQABAD5AAAAlQMAAAAA&#10;" strokeweight=".45pt"/>
              <v:line id="Line 79" o:spid="_x0000_s1403" style="position:absolute;flip:x;visibility:visible" from="43802,8636" to="44792,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NBlscAAADeAAAADwAAAGRycy9kb3ducmV2LnhtbESPQWvCQBSE70L/w/KE3nSjYJpGV7Gh&#10;hR5EaGoP3h7Z12xo9m3Irpr217tCweMwM98wq81gW3Gm3jeOFcymCQjiyumGawWHz7dJBsIHZI2t&#10;Y1LwSx4264fRCnPtLvxB5zLUIkLY56jAhNDlUvrKkEU/dR1x9L5dbzFE2ddS93iJcNvKeZKk0mLD&#10;ccFgR4Wh6qc8WQWh2FssXrPi5TnzX+awO/5t7UKpx/GwXYIINIR7+L/9rhUs0vQphdudeAXk+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0GWxwAAAN4AAAAPAAAAAAAA&#10;AAAAAAAAAKECAABkcnMvZG93bnJldi54bWxQSwUGAAAAAAQABAD5AAAAlQMAAAAA&#10;" strokeweight=".45pt"/>
              <v:shape id="Freeform 80" o:spid="_x0000_s1404" style="position:absolute;left:43122;top:7861;width:248;height:775;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97scA&#10;AADeAAAADwAAAGRycy9kb3ducmV2LnhtbESPT2vCQBTE7wW/w/KEXopuWjCR6CpSEDyUUv8cPD6y&#10;zySYfRuzT5N++26h0OMwM79hluvBNepBXag9G3idJqCIC29rLg2cjtvJHFQQZIuNZzLwTQHWq9HT&#10;EnPre97T4yClihAOORqoRNpc61BU5DBMfUscvYvvHEqUXalth32Eu0a/JUmqHdYcFyps6b2i4nq4&#10;OwNE+z5rr+db+NCnz69ZIS+3uxjzPB42C1BCg/yH/9o7a2CWplkGv3fiF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3fe7HAAAA3gAAAA8AAAAAAAAAAAAAAAAAmAIAAGRy&#10;cy9kb3ducmV2LnhtbFBLBQYAAAAABAAEAPUAAACMAwAAAAA=&#10;" path="m4,12l,12,,e" filled="f" strokeweight=".45pt">
                <v:path arrowok="t" o:connecttype="custom" o:connectlocs="153543000,500333539;0,500333539;0,0" o:connectangles="0,0,0"/>
              </v:shape>
              <v:line id="Line 81" o:spid="_x0000_s1405" style="position:absolute;flip:y;visibility:visible" from="43122,6381" to="43122,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Bwf8UAAADeAAAADwAAAGRycy9kb3ducmV2LnhtbERPu2rDMBTdC/kHcQPdGjmBuI4T2SSm&#10;hQ6l0DyGbBfrxjKxroylJm6/vhoKHQ/nvSlH24kbDb51rGA+S0AQ10633Cg4Hl6fMhA+IGvsHJOC&#10;b/JQFpOHDeba3fmTbvvQiBjCPkcFJoQ+l9LXhiz6meuJI3dxg8UQ4dBIPeA9httOLpIklRZbjg0G&#10;e6oM1df9l1UQqg+L1UtW7VaZP5nj+/lna5dKPU7H7RpEoDH8i//cb1rBMk2f4954J1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Bwf8UAAADeAAAADwAAAAAAAAAA&#10;AAAAAAChAgAAZHJzL2Rvd25yZXYueG1sUEsFBgAAAAAEAAQA+QAAAJMDAAAAAA==&#10;" strokeweight=".45pt"/>
              <v:line id="Line 82" o:spid="_x0000_s1406" style="position:absolute;flip:y;visibility:visible" from="43122,4832" to="43122,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zV5McAAADeAAAADwAAAGRycy9kb3ducmV2LnhtbESPQWvCQBSE74X+h+UJvdWNgmmMrmJD&#10;Cx6kYGoP3h7Z12xo9m3Irpr6691CweMwM98wy/VgW3Gm3jeOFUzGCQjiyumGawWHz/fnDIQPyBpb&#10;x6TglzysV48PS8y1u/CezmWoRYSwz1GBCaHLpfSVIYt+7Dri6H273mKIsq+l7vES4baV0yRJpcWG&#10;44LBjgpD1U95sgpC8WGxeMuK13nmv8xhd7xu7Eypp9GwWYAINIR7+L+91Qpmafoyh7878QrI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NXkxwAAAN4AAAAPAAAAAAAA&#10;AAAAAAAAAKECAABkcnMvZG93bnJldi54bWxQSwUGAAAAAAQABAD5AAAAlQMAAAAA&#10;" strokeweight=".45pt"/>
              <v:line id="Line 83" o:spid="_x0000_s1407" style="position:absolute;flip:y;visibility:visible" from="43122,3352" to="43122,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MMXsUAAADeAAAADwAAAGRycy9kb3ducmV2LnhtbESPzWrCQBSF9wXfYbiCuzpRMMToKBos&#10;uCiFRl24u2SumWDmTshMNe3TdxaFLg/nj2+9HWwrHtT7xrGC2TQBQVw53XCt4Hx6e81A+ICssXVM&#10;Cr7Jw3Yzelljrt2TP+lRhlrEEfY5KjAhdLmUvjJk0U9dRxy9m+sthij7Wuoen3HctnKeJKm02HB8&#10;MNhRYai6l19WQSg+LBaHrNgvM38x5/frz84ulJqMh90KRKAh/If/2ketYJGmWQSIOBEF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MMXsUAAADeAAAADwAAAAAAAAAA&#10;AAAAAAChAgAAZHJzL2Rvd25yZXYueG1sUEsFBgAAAAAEAAQA+QAAAJMDAAAAAA==&#10;" strokeweight=".45pt"/>
              <v:line id="Line 84" o:spid="_x0000_s1408" style="position:absolute;flip:y;visibility:visible" from="43122,1803" to="43122,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pxccAAADeAAAADwAAAGRycy9kb3ducmV2LnhtbESPT2vCQBTE70K/w/IKvelGwRCjq9ig&#10;0EMR/NNDb4/sMxuafRuyq6b99F1B8DjMzG+Yxaq3jbhS52vHCsajBARx6XTNlYLTcTvMQPiArLFx&#10;TAp+ycNq+TJYYK7djfd0PYRKRAj7HBWYENpcSl8asuhHriWO3tl1FkOUXSV1h7cIt42cJEkqLdYc&#10;Fwy2VBgqfw4XqyAUO4vFJiveZ5n/MqfP77+1nSr19tqv5yAC9eEZfrQ/tIJpmmZjuN+JV0A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6nFxwAAAN4AAAAPAAAAAAAA&#10;AAAAAAAAAKECAABkcnMvZG93bnJldi54bWxQSwUGAAAAAAQABAD5AAAAlQMAAAAA&#10;" strokeweight=".45pt"/>
              <v:line id="Line 85" o:spid="_x0000_s1409" style="position:absolute;flip:y;visibility:visible" from="54819,3803" to="54819,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SaocYAAADeAAAADwAAAGRycy9kb3ducmV2LnhtbESPwWrDMBBE74X+g9hCb41cUzvBiRJK&#10;oLQkp9r9gMXaWibWyliK4/jrq0Cgx2F23uxsdpPtxEiDbx0reF0kIIhrp1tuFPxUHy8rED4ga+wc&#10;k4IredhtHx82WGh34W8ay9CICGFfoAITQl9I6WtDFv3C9cTR+3WDxRDl0Eg94CXCbSfTJMmlxZZj&#10;g8Ge9obqU3m28Y2sYneU9eFzNm/zckyrNrvOSj0/Te9rEIGm8H98T39pBVmer1K4zYkM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mqHGAAAA3gAAAA8AAAAAAAAA&#10;AAAAAAAAoQIAAGRycy9kb3ducmV2LnhtbFBLBQYAAAAABAAEAPkAAACUAwAAAAA=&#10;" strokeweight=".95pt"/>
              <v:line id="Line 86" o:spid="_x0000_s1410" style="position:absolute;visibility:visible" from="54819,4959" to="54819,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7aMcAAADeAAAADwAAAGRycy9kb3ducmV2LnhtbESPT0vDQBTE70K/w/IK3uxGpduQdls0&#10;IPFU6R/B4yP7mo3Nvg3ZtY3f3hUEj8PM/IZZbUbXiQsNofWs4X6WgSCuvWm50XA8vNzlIEJENth5&#10;Jg3fFGCzntyssDD+yju67GMjEoRDgRpsjH0hZagtOQwz3xMn7+QHhzHJoZFmwGuCu04+ZJmSDltO&#10;CxZ7Ki3V5/2X01CW24/P5/nb9iwrXy2O76qyudL6djo+LUFEGuN/+K/9ajTMlcof4fdOug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VntoxwAAAN4AAAAPAAAAAAAA&#10;AAAAAAAAAKECAABkcnMvZG93bnJldi54bWxQSwUGAAAAAAQABAD5AAAAlQMAAAAA&#10;" strokeweight=".95pt"/>
              <v:line id="Line 87" o:spid="_x0000_s1411" style="position:absolute;visibility:visible" from="54819,6184" to="60693,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jHMcAAADeAAAADwAAAGRycy9kb3ducmV2LnhtbESPT0vDQBTE70K/w/IK3uxGsduQdls0&#10;IPFU6R/B4yP7mo3Nvg3ZtY3f3hUEj8PM/IZZbUbXiQsNofWs4X6WgSCuvWm50XA8vNzlIEJENth5&#10;Jg3fFGCzntyssDD+yju67GMjEoRDgRpsjH0hZagtOQwz3xMn7+QHhzHJoZFmwGuCu04+ZJmSDltO&#10;CxZ7Ki3V5/2X01CW24/P5/nb9iwrXy2O76qyudL6djo+LUFEGuN/+K/9ajTMlcof4fdOug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McxwAAAN4AAAAPAAAAAAAA&#10;AAAAAAAAAKECAABkcnMvZG93bnJldi54bWxQSwUGAAAAAAQABAD5AAAAlQMAAAAA&#10;" strokeweight=".95pt"/>
              <v:line id="Line 88" o:spid="_x0000_s1412" style="position:absolute;flip:y;visibility:visible" from="60693,3803" to="60693,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0C1cUAAADeAAAADwAAAGRycy9kb3ducmV2LnhtbESPUWvCQBCE3wX/w7EF3/RSMVFST5FC&#10;adGnGn/Akltzobm9kLvGmF/fE4Q+DrPzzc52P9hG9NT52rGC10UCgrh0uuZKwaX4mG9A+ICssXFM&#10;Cu7kYb+bTraYa3fjb+rPoRIRwj5HBSaENpfSl4Ys+oVriaN3dZ3FEGVXSd3hLcJtI5dJkkmLNccG&#10;gy29Gyp/zr82vpEW7E6yPH6OZjWu+2VRp/dRqdnLcHgDEWgI/8fP9JdWkGbZJoXHnMgAu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0C1cUAAADeAAAADwAAAAAAAAAA&#10;AAAAAAChAgAAZHJzL2Rvd25yZXYueG1sUEsFBgAAAAAEAAQA+QAAAJMDAAAAAA==&#10;" strokeweight=".95pt"/>
              <v:line id="Line 89" o:spid="_x0000_s1413" style="position:absolute;visibility:visible" from="54819,3803" to="55994,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HY8McAAADeAAAADwAAAGRycy9kb3ducmV2LnhtbESPQWvCQBSE74L/YXmF3nTTgmtIXaUG&#10;SnqyaC30+Mi+ZlOzb0N2q+m/7wpCj8PMfMOsNqPrxJmG0HrW8DDPQBDX3rTcaDi+v8xyECEiG+w8&#10;k4ZfCrBZTycrLIy/8J7Oh9iIBOFQoAYbY19IGWpLDsPc98TJ+/KDw5jk0Egz4CXBXScfs0xJhy2n&#10;BYs9lZbq0+HHaSjL3ef3dvG2O8nKV8vjh6psrrS+vxufn0BEGuN/+NZ+NRoWSuUKrnfS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IdjwxwAAAN4AAAAPAAAAAAAA&#10;AAAAAAAAAKECAABkcnMvZG93bnJldi54bWxQSwUGAAAAAAQABAD5AAAAlQMAAAAA&#10;" strokeweight=".95pt"/>
              <v:line id="Line 90" o:spid="_x0000_s1414" style="position:absolute;visibility:visible" from="55994,3803" to="55994,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19a8cAAADeAAAADwAAAGRycy9kb3ducmV2LnhtbESPQWvCQBSE7wX/w/KE3uqmgmtIXaUG&#10;Snqy1Fro8ZF9ZqPZtyG71fTfdwsFj8PMfMOsNqPrxIWG0HrW8DjLQBDX3rTcaDh8vDzkIEJENth5&#10;Jg0/FGCzntytsDD+yu902cdGJAiHAjXYGPtCylBbchhmvidO3tEPDmOSQyPNgNcEd52cZ5mSDltO&#10;CxZ7Ki3V5/2301CWu6/TdvG2O8vKV8vDp6psrrS+n47PTyAijfEW/m+/Gg0LpfIl/N1JV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bX1rxwAAAN4AAAAPAAAAAAAA&#10;AAAAAAAAAKECAABkcnMvZG93bnJldi54bWxQSwUGAAAAAAQABAD5AAAAlQMAAAAA&#10;" strokeweight=".95pt"/>
              <v:line id="Line 91" o:spid="_x0000_s1415" style="position:absolute;visibility:visible" from="55994,4959" to="59518,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LpGcQAAADeAAAADwAAAGRycy9kb3ducmV2LnhtbERPz2vCMBS+D/Y/hDfwNtMJZqUzylaQ&#10;enJMHez4aN6azualNFHrf78cBI8f3+/FanSdONMQWs8aXqYZCOLam5YbDYf9+jkHESKywc4zabhS&#10;gNXy8WGBhfEX/qLzLjYihXAoUIONsS+kDLUlh2Hqe+LE/frBYUxwaKQZ8JLCXSdnWaakw5ZTg8We&#10;Skv1cXdyGspy+/P3Mf/cHmXlq9fDt6psrrSePI3vbyAijfEuvrk3RsNcqTztTXfSF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8ukZxAAAAN4AAAAPAAAAAAAAAAAA&#10;AAAAAKECAABkcnMvZG93bnJldi54bWxQSwUGAAAAAAQABAD5AAAAkgMAAAAA&#10;" strokeweight=".95pt"/>
              <v:line id="Line 92" o:spid="_x0000_s1416" style="position:absolute;flip:y;visibility:visible" from="59518,3803" to="59518,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I0MYAAADeAAAADwAAAGRycy9kb3ducmV2LnhtbESPUWvCQBCE3wv+h2OFvtWL0kSbeooI&#10;0mKfNP0BS26bC+b2Qu6MMb++VxD6OMzONzvr7WAb0VPna8cK5rMEBHHpdM2Vgu/i8LIC4QOyxsYx&#10;KbiTh+1m8rTGXLsbn6g/h0pECPscFZgQ2lxKXxqy6GeuJY7ej+sshii7SuoObxFuG7lIkkxarDk2&#10;GGxpb6i8nK82vpEW7L5kefwYzeu47BdFnd5HpZ6nw+4dRKAh/B8/0p9aQZplqzf4mxMZ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ACNDGAAAA3gAAAA8AAAAAAAAA&#10;AAAAAAAAoQIAAGRycy9kb3ducmV2LnhtbFBLBQYAAAAABAAEAPkAAACUAwAAAAA=&#10;" strokeweight=".95pt"/>
              <v:line id="Line 93" o:spid="_x0000_s1417" style="position:absolute;visibility:visible" from="59518,3803" to="60693,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1zwsYAAADeAAAADwAAAGRycy9kb3ducmV2LnhtbESPXWvCMBSG74X9h3AGu9N0gtF1RtkK&#10;Uq+UOQUvD81Z09mclCbT+u+Xi8EuX94vnuV6cK24Uh8azxqeJxkI4sqbhmsNx8/NeAEiRGSDrWfS&#10;cKcA69XDaIm58Tf+oOsh1iKNcMhRg42xy6UMlSWHYeI74uR9+d5hTLKvpenxlsZdK6dZpqTDhtOD&#10;xY4KS9Xl8OM0FMXu/P0+2+8usvTl/HhSpV0orZ8eh7dXEJGG+B/+a2+NhplSLwkg4SQU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dc8LGAAAA3gAAAA8AAAAAAAAA&#10;AAAAAAAAoQIAAGRycy9kb3ducmV2LnhtbFBLBQYAAAAABAAEAPkAAACUAwAAAAA=&#10;" strokeweight=".95pt"/>
              <v:shape id="Freeform 94" o:spid="_x0000_s1418" style="position:absolute;left:55435;top:1352;width:4642;height:2451;visibility:visible;mso-wrap-style:square;v-text-anchor:top" coordsize="7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9z28oA&#10;AADeAAAADwAAAGRycy9kb3ducmV2LnhtbESPT0vDQBTE74LfYXmCN7up1GBjt6XUCgUP0rT0z+2R&#10;fWbTZN+G7NrGfnpXEDwOM/MbZjLrbSPO1PnKsYLhIAFBXDhdcalgu3l7eAbhA7LGxjEp+CYPs+nt&#10;zQQz7S68pnMeShEh7DNUYEJoMyl9YciiH7iWOHqfrrMYouxKqTu8RLht5GOSpNJixXHBYEsLQ0Wd&#10;f1kFu3p/+shXdXVt2ve9OR6uo8XyVan7u37+AiJQH/7Df+2VVvCUpuMh/N6JV0BO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Efc9vKAAAA3gAAAA8AAAAAAAAAAAAAAAAAmAIA&#10;AGRycy9kb3ducmV2LnhtbFBLBQYAAAAABAAEAPUAAACPAwAAAAA=&#10;" path="m,38l2,25,7,15,16,6,27,1,40,,52,3,62,9r8,9l74,30r1,8e" filled="f" strokeweight=".95pt">
                <v:path arrowok="t" o:connecttype="custom" o:connectlocs="0,1580978851;76611898,1040120381;268147833,624070938;612907563,249630955;1034285382,41603009;1532268908,0;1991952676,124815478;2147483646,374439983;2147483646,748886416;2147483646,1248141877;2147483646,1580978851" o:connectangles="0,0,0,0,0,0,0,0,0,0,0"/>
              </v:shape>
              <v:rect id="Rectangle 95" o:spid="_x0000_s1419" style="position:absolute;left:45478;top:11087;width:4699;height:4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WG+cYA&#10;AADeAAAADwAAAGRycy9kb3ducmV2LnhtbESPX2vCMBTF3wf7DuEKe5uphRXtjOLEwUQQ5uz7pblr&#10;i81NSaKtfnozGPh4OH9+nPlyMK24kPONZQWTcQKCuLS64UrB8efzdQrCB2SNrWVScCUPy8Xz0xxz&#10;bXv+psshVCKOsM9RQR1Cl0vpy5oM+rHtiKP3a53BEKWrpHbYx3HTyjRJMmmw4UiosaN1TeXpcDaR&#10;e62K82w4Tja7j72/FduVS4teqZfRsHoHEWgIj/B/+0sreMuyWQp/d+IV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WG+cYAAADeAAAADwAAAAAAAAAAAAAAAACYAgAAZHJz&#10;L2Rvd25yZXYueG1sUEsFBgAAAAAEAAQA9QAAAIsDAAAAAA==&#10;" filled="f" strokeweight=".95pt"/>
              <v:rect id="Rectangle 96" o:spid="_x0000_s1420" style="position:absolute;left:55435;top:11017;width:4705;height:49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kjYsYA&#10;AADeAAAADwAAAGRycy9kb3ducmV2LnhtbESPX2vCMBTF3wf7DuEKvs1UZWVWo7ixwWQg2Nn3S3Nt&#10;i81NSaKt+/RmMNjj4fz5cVabwbTiSs43lhVMJwkI4tLqhisFx++PpxcQPiBrbC2Tght52KwfH1aY&#10;advzga55qEQcYZ+hgjqELpPSlzUZ9BPbEUfvZJ3BEKWrpHbYx3HTylmSpNJgw5FQY0dvNZXn/GIi&#10;91YVl8VwnL5/ve79T7HbulnRKzUeDdsliEBD+A//tT+1guc0Xczh906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kjYsYAAADeAAAADwAAAAAAAAAAAAAAAACYAgAAZHJz&#10;L2Rvd25yZXYueG1sUEsFBgAAAAAEAAQA9QAAAIsDAAAAAA==&#10;" filled="f" strokeweight=".95pt"/>
              <v:rect id="Rectangle 97" o:spid="_x0000_s1421" style="position:absolute;left:45478;top:18364;width:4699;height:49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C7FsYA&#10;AADeAAAADwAAAGRycy9kb3ducmV2LnhtbESPX2vCMBTF3wf7DuEKvs1UcWVWo7ixwWQg2Nn3S3Nt&#10;i81NSaKt+/RmMNjj4fz5cVabwbTiSs43lhVMJwkI4tLqhisFx++PpxcQPiBrbC2Tght52KwfH1aY&#10;advzga55qEQcYZ+hgjqELpPSlzUZ9BPbEUfvZJ3BEKWrpHbYx3HTylmSpNJgw5FQY0dvNZXn/GIi&#10;91YVl8VwnL5/ve79T7HbulnRKzUeDdsliEBD+A//tT+1guc0Xczh906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C7FsYAAADeAAAADwAAAAAAAAAAAAAAAACYAgAAZHJz&#10;L2Rvd25yZXYueG1sUEsFBgAAAAAEAAQA9QAAAIsDAAAAAA==&#10;" filled="f" strokeweight=".95pt"/>
              <v:shape id="Freeform 98" o:spid="_x0000_s1422" style="position:absolute;left:33223;top:7410;width:2356;height:1416;visibility:visible;mso-wrap-style:square;v-text-anchor:top" coordsize="3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nisYA&#10;AADeAAAADwAAAGRycy9kb3ducmV2LnhtbESPT4vCMBTE7wt+h/CEvSyaKrRoNYoIiocFd/1zfzbP&#10;tti8lCRq99tvhIU9DjPzG2a+7EwjHuR8bVnBaJiAIC6srrlUcDpuBhMQPiBrbCyTgh/ysFz03uaY&#10;a/vkb3ocQikihH2OCqoQ2lxKX1Rk0A9tSxy9q3UGQ5SulNrhM8JNI8dJkkmDNceFCltaV1TcDnej&#10;YLctXH3ZT87r9Pb5Rafzx2VVklLv/W41AxGoC//hv/ZOK0izbJrC606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nnisYAAADeAAAADwAAAAAAAAAAAAAAAACYAgAAZHJz&#10;L2Rvd25yZXYueG1sUEsFBgAAAAAEAAQA9QAAAIsDAAAAAA==&#10;" path="m,l1,6,3,9r6,1l11,10r11,l30,11r6,2l38,18r,4e" filled="f" strokeweight=".45pt">
                <v:path arrowok="t" o:connecttype="custom" o:connectlocs="0,0;38440163,248574119;115314289,372854742;345936668,414285908;422816995,414285908;845627789,414285908;1153130494,455717073;1383759073,538572967;1460633200,745715921;1460633200,911427709" o:connectangles="0,0,0,0,0,0,0,0,0,0"/>
              </v:shape>
              <v:shape id="Freeform 99" o:spid="_x0000_s1423" style="position:absolute;left:35579;top:7410;width:2413;height:1416;visibility:visible;mso-wrap-style:square;v-text-anchor:top" coordsize="3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fhscA&#10;AADeAAAADwAAAGRycy9kb3ducmV2LnhtbESPX2vCQBDE3wv9DscWfNOLgmmbeooIap/6Jy2Ib0tu&#10;TUJzezG3avz2vYLQx2FmfsPMFr1r1Jm6UHs2MB4loIgLb2suDXx/rYdPoIIgW2w8k4ErBVjM7+9m&#10;mFl/4U8651KqCOGQoYFKpM20DkVFDsPIt8TRO/jOoUTZldp2eIlw1+hJkqTaYc1xocKWVhUVP/nJ&#10;GXh82zl3OOJWCmnGYf+e1x+bqzGDh375Akqol//wrf1qDUzT9DmFvzvxCu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6X4bHAAAA3gAAAA8AAAAAAAAAAAAAAAAAmAIAAGRy&#10;cy9kb3ducmV2LnhtbFBLBQYAAAAABAAEAPUAAACMAwAAAAA=&#10;" path="m39,l38,6,36,9r-6,1l28,10r-11,l9,11,3,13,1,18,,22e" filled="f" strokeweight=".45pt">
                <v:path arrowok="t" o:connecttype="custom" o:connectlocs="1492972597,0;1454692359,248574119;1378125696,372854742;1148438080,414285908;1071877604,414285908;650782610,414285908;344534518,455717073;114846902,538572967;38280238,745715921;0,911427709" o:connectangles="0,0,0,0,0,0,0,0,0,0"/>
              </v:shape>
              <v:shape id="Freeform 100" o:spid="_x0000_s1424" style="position:absolute;left:39039;top:7473;width:1550;height:1290;visibility:visible;mso-wrap-style:square;v-text-anchor:top" coordsize="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v39McA&#10;AADeAAAADwAAAGRycy9kb3ducmV2LnhtbESPQWsCMRSE74L/IbxCb5pVaKpbo6ggtGDBbkvb42Pz&#10;3CxuXpZNqtt/bwoFj8PMfMMsVr1rxJm6UHvWMBlnIIhLb2quNHy870YzECEiG2w8k4ZfCrBaDgcL&#10;zI2/8Budi1iJBOGQowYbY5tLGUpLDsPYt8TJO/rOYUyyq6Tp8JLgrpHTLFPSYc1pwWJLW0vlqfhx&#10;GlQxeZ2Xs6NdfzdfIajPzcv+0Gt9f9evn0BE6uMt/N9+NhoelJo/wt+ddAX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r9/THAAAA3gAAAA8AAAAAAAAAAAAAAAAAmAIAAGRy&#10;cy9kb3ducmV2LnhtbFBLBQYAAAAABAAEAPUAAACMAwAAAAA=&#10;" path="m,l1,5,4,8r6,1l19,10r5,3l25,19r,1e" filled="f" strokeweight=".45pt">
                <v:path arrowok="t" o:connecttype="custom" o:connectlocs="0,0;38427848,207859311;153698992,332577478;384253679,374148050;730079510,415725073;922206350,540436789;960634198,789873123;960634198,831443695" o:connectangles="0,0,0,0,0,0,0,0"/>
              </v:shape>
              <v:shape id="Freeform 101" o:spid="_x0000_s1425" style="position:absolute;left:40589;top:7473;width:1606;height:1290;visibility:visible;mso-wrap-style:square;v-text-anchor:top" coordsize="2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zWMMA&#10;AADeAAAADwAAAGRycy9kb3ducmV2LnhtbERPTWvCQBC9F/oflhF6qxsLDW10FSktlBak2iAeh+yY&#10;BLOzYXdr0n/vHASPj/e9WI2uU2cKsfVsYDbNQBFX3rZcGyh/Px5fQMWEbLHzTAb+KcJqeX+3wML6&#10;gbd03qVaSQjHAg00KfWF1rFqyGGc+p5YuKMPDpPAUGsbcJBw1+mnLMu1w5alocGe3hqqTrs/J702&#10;+HK9GavDEDO3/yrr0/v3jzEPk3E9B5VoTDfx1f1pDTzn+avslTtyBf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MzWMMAAADeAAAADwAAAAAAAAAAAAAAAACYAgAAZHJzL2Rv&#10;d25yZXYueG1sUEsFBgAAAAAEAAQA9QAAAIgDAAAAAA==&#10;" path="m26,l25,5,22,8,16,9,7,10,2,13,,19r,1e" filled="f" strokeweight=".45pt">
                <v:path arrowok="t" o:connecttype="custom" o:connectlocs="992359756,0;954192311,207859311;839689975,332577478;610685303,374148050;267172117,415725073;76334891,540436789;0,789873123;0,831443695" o:connectangles="0,0,0,0,0,0,0,0"/>
              </v:shape>
              <v:shape id="Freeform 102" o:spid="_x0000_s1426" style="position:absolute;left:23266;top:4832;width:1175;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JvvsYA&#10;AADeAAAADwAAAGRycy9kb3ducmV2LnhtbESP3WoCMRSE7wt9h3CE3tWs0i51NUoRCxZ749oHOGzO&#10;/mBysiap7r59UxB6OczMN8xqM1gjruRD51jBbJqBIK6c7rhR8H36eH4DESKyRuOYFIwUYLN+fFhh&#10;od2Nj3QtYyMShEOBCtoY+0LKULVkMUxdT5y82nmLMUnfSO3xluDWyHmW5dJix2mhxZ62LVXn8scq&#10;MMPudPm8+EO9xXL82r+MtXGdUk+T4X0JItIQ/8P39l4reM3zxQL+7q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JvvsYAAADeAAAADwAAAAAAAAAAAAAAAACYAgAAZHJz&#10;L2Rvd25yZXYueG1sUEsFBgAAAAAEAAQA9QAAAIsDAAAAAA==&#10;" path="m19,2l,5,2,2,,,19,2e" filled="f" strokeweight=".45pt">
                <v:path arrowok="t" o:connecttype="custom" o:connectlocs="726496314,83941920;0,209854800;76474598,83941920;0,0;726496314,83941920" o:connectangles="0,0,0,0,0"/>
              </v:shape>
              <v:line id="Line 103" o:spid="_x0000_s1427" style="position:absolute;visibility:visible" from="20910,4959" to="2444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ZoMsQAAADeAAAADwAAAGRycy9kb3ducmV2LnhtbESPy4rCMBSG94LvEI4wuzHVwarVKDKj&#10;IMMw4GXj7tAc22JzUpKo9e3NQnD589/45svW1OJGzleWFQz6CQji3OqKCwXHw+ZzAsIHZI21ZVLw&#10;IA/LRbczx0zbO+/otg+FiCPsM1RQhtBkUvq8JIO+bxvi6J2tMxiidIXUDu9x3NRymCSpNFhxfCix&#10;oe+S8sv+ahS4Zmr+8HAJtT2dv9Y/xa/7b1OlPnrtagYiUBve4Vd7qxWM0nESASJORAG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RmgyxAAAAN4AAAAPAAAAAAAAAAAA&#10;AAAAAKECAABkcnMvZG93bnJldi54bWxQSwUGAAAAAAQABAD5AAAAkgMAAAAA&#10;" strokeweight=".45pt"/>
              <v:shape id="Freeform 104" o:spid="_x0000_s1428" style="position:absolute;left:51352;top:4832;width:1118;height:324;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HMMgA&#10;AADeAAAADwAAAGRycy9kb3ducmV2LnhtbESPT0sDMRTE70K/Q3hCL9ImW7Cta9NSBEEPHlz/nJ+b&#10;52bZzcuSpNvVT28EweMwM79hdofJ9WKkEFvPGoqlAkFce9Nyo+H15X6xBRETssHeM2n4ogiH/exi&#10;h6XxZ36msUqNyBCOJWqwKQ2llLG25DAu/UCcvU8fHKYsQyNNwHOGu16ulFpLhy3nBYsD3Vmqu+rk&#10;NKjvt3e/uUrVR3Gq7WMYu5vqqdN6fjkdb0EkmtJ/+K/9YDRcrzeqgN87+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tQcwyAAAAN4AAAAPAAAAAAAAAAAAAAAAAJgCAABk&#10;cnMvZG93bnJldi54bWxQSwUGAAAAAAQABAD1AAAAjQMAAAAA&#10;" path="m,2l18,,17,2r1,3l,2e" filled="f" strokeweight=".45pt">
                <v:path arrowok="t" o:connecttype="custom" o:connectlocs="0,83941920;694159987,0;655594853,83941920;694159987,209854800;0,83941920" o:connectangles="0,0,0,0,0"/>
              </v:shape>
              <v:line id="Line 105" o:spid="_x0000_s1429" style="position:absolute;flip:x;visibility:visible" from="51352,4959" to="54819,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87dccAAADeAAAADwAAAGRycy9kb3ducmV2LnhtbESPQWvCQBSE7wX/w/KE3uqmgppGV9HQ&#10;ggcpaPXg7ZF9ZkOzb0N21dRf7xYEj8PMfMPMFp2txYVaXzlW8D5IQBAXTldcKtj/fL2lIHxA1lg7&#10;JgV/5GEx773MMNPuylu67EIpIoR9hgpMCE0mpS8MWfQD1xBH7+RaiyHKtpS6xWuE21oOk2QsLVYc&#10;Fww2lBsqfndnqyDk3xbzzzRffaT+YPab421pR0q99rvlFESgLjzDj/ZaKxiNJ8kQ/u/EK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bzt1xwAAAN4AAAAPAAAAAAAA&#10;AAAAAAAAAKECAABkcnMvZG93bnJldi54bWxQSwUGAAAAAAQABAD5AAAAlQMAAAAA&#10;" strokeweight=".45pt"/>
              <v:rect id="Rectangle 106" o:spid="_x0000_s1430" style="position:absolute;left:56985;top:1740;width:2552;height:484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cIE8QA&#10;AADeAAAADwAAAGRycy9kb3ducmV2LnhtbESP3WoCMRSE7wt9h3AK3tVExR+2RikFwZbeuPYBDpuz&#10;P5icLEl017dvCkIvh5n5htnuR2fFjULsPGuYTRUI4sqbjhsNP+fD6wZETMgGrWfScKcI+93z0xYL&#10;4wc+0a1MjcgQjgVqaFPqCylj1ZLDOPU9cfZqHxymLEMjTcAhw52Vc6VW0mHHeaHFnj5aqi7l1WmQ&#10;5/IwbEoblP+a19/283iqyWs9eRnf30AkGtN/+NE+Gg3L1Vot4O9Ovg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nCBPEAAAA3gAAAA8AAAAAAAAAAAAAAAAAmAIAAGRycy9k&#10;b3ducmV2LnhtbFBLBQYAAAAABAAEAPUAAACJAwAAAAA=&#10;" filled="f" stroked="f">
                <v:textbox style="mso-fit-shape-to-text:t" inset="0,0,0,0">
                  <w:txbxContent>
                    <w:p w:rsidR="00B04C60" w:rsidRDefault="00B04C60" w:rsidP="00AE3E0E">
                      <w:r>
                        <w:rPr>
                          <w:rFonts w:ascii="GOST type B" w:hAnsi="GOST type B" w:cs="GOST type B"/>
                          <w:b/>
                          <w:bCs/>
                          <w:color w:val="000000"/>
                          <w:sz w:val="42"/>
                          <w:szCs w:val="42"/>
                          <w:lang w:val="en-US"/>
                        </w:rPr>
                        <w:t>М</w:t>
                      </w:r>
                    </w:p>
                  </w:txbxContent>
                </v:textbox>
              </v:rect>
              <v:shape id="Freeform 107" o:spid="_x0000_s1431" style="position:absolute;left:47644;top:7410;width:304;height:122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lOLscA&#10;AADeAAAADwAAAGRycy9kb3ducmV2LnhtbESPW2vCQBSE3wv+h+UUfCl6UvESUlcRUbAvBS9gHw/Z&#10;0ySYPRuyW43/3i0UfBxm5htmvuxsra7c+sqJhvdhAoold6aSQsPpuB2koHwgMVQ7YQ139rBc9F7m&#10;lBl3kz1fD6FQESI+Iw1lCE2G6POSLfmha1ii9+NaSyHKtkDT0i3CbY2jJJmipUriQkkNr0vOL4df&#10;q6FC/Nzs6at7S4/peTa5rL9xe9e6/9qtPkAF7sIz/N/eGQ2T6SwZw9+deAVw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JTi7HAAAA3gAAAA8AAAAAAAAAAAAAAAAAmAIAAGRy&#10;cy9kb3ducmV2LnhtbFBLBQYAAAAABAAEAPUAAACMAwAAAAA=&#10;" path="m3,l5,19,3,17,,19,3,e" filled="f" strokeweight=".45pt">
                <v:path arrowok="t" o:connecttype="custom" o:connectlocs="111191040,0;185318400,790808713;111191040,707562634;0,790808713;111191040,0" o:connectangles="0,0,0,0,0"/>
              </v:shape>
              <v:line id="Line 108" o:spid="_x0000_s1432" style="position:absolute;flip:y;visibility:visible" from="47828,7410" to="47828,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jAccAAADeAAAADwAAAGRycy9kb3ducmV2LnhtbESPQWvCQBSE74X+h+UJvdWNhWgaXcWG&#10;Ch6K0NQevD2yr9nQ7NuQ3Wr013cFweMwM98wi9VgW3Gk3jeOFUzGCQjiyumGawX7r81zBsIHZI2t&#10;Y1JwJg+r5ePDAnPtTvxJxzLUIkLY56jAhNDlUvrKkEU/dh1x9H5cbzFE2ddS93iKcNvKlySZSosN&#10;xwWDHRWGqt/yzyoIxc5i8Z4Vb6+Z/zb7j8NlbVOlnkbDeg4i0BDu4Vt7qxWk01mSwvVOvAJy+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qMBxwAAAN4AAAAPAAAAAAAA&#10;AAAAAAAAAKECAABkcnMvZG93bnJldi54bWxQSwUGAAAAAAQABAD5AAAAlQMAAAAA&#10;" strokeweight=".45pt"/>
              <v:shape id="Freeform 109" o:spid="_x0000_s1433" style="position:absolute;left:47644;top:15982;width:304;height:1156;visibility:visible;mso-wrap-style:square;v-text-anchor:top" coordsize="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pYnMgA&#10;AADeAAAADwAAAGRycy9kb3ducmV2LnhtbESPQWvCQBSE74X+h+UVvOmmgrGNriIGpbVQqM3F2zP7&#10;TEKzb0N2NfHfu4LQ4zAz3zDzZW9qcaHWVZYVvI4iEMS51RUXCrLfzfANhPPIGmvLpOBKDpaL56c5&#10;Jtp2/EOXvS9EgLBLUEHpfZNI6fKSDLqRbYiDd7KtQR9kW0jdYhfgppbjKIqlwYrDQokNrUvK//Zn&#10;oyDNjs31kK1M9/m9TSen3fE9Tr+UGrz0qxkIT73/Dz/aH1rBJJ5GMdzvh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qlicyAAAAN4AAAAPAAAAAAAAAAAAAAAAAJgCAABk&#10;cnMvZG93bnJldi54bWxQSwUGAAAAAAQABAD1AAAAjQMAAAAA&#10;" path="m3,l5,18,3,17,,18,3,e" filled="f" strokeweight=".45pt">
                <v:path arrowok="t" o:connecttype="custom" o:connectlocs="111191040,0;185318400,742222643;111191040,700985197;0,742222643;111191040,0" o:connectangles="0,0,0,0,0"/>
              </v:shape>
              <v:line id="Line 110" o:spid="_x0000_s1434" style="position:absolute;flip:y;visibility:visible" from="47828,15982" to="47828,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Y7ccAAADeAAAADwAAAGRycy9kb3ducmV2LnhtbESPQWvCQBSE7wX/w/IEb3VTQU2jm6Ch&#10;Qg9SqNWDt0f2mQ3Nvg3Zrab99V2h0OMwM98w62KwrbhS7xvHCp6mCQjiyumGawXHj91jCsIHZI2t&#10;Y1LwTR6KfPSwxky7G7/T9RBqESHsM1RgQugyKX1lyKKfuo44ehfXWwxR9rXUPd4i3LZyliQLabHh&#10;uGCwo9JQ9Xn4sgpC+WaxfEnL7XPqT+a4P/9s7FypyXjYrEAEGsJ/+K/9qhXMF8tkCfc78QrI/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GJjtxwAAAN4AAAAPAAAAAAAA&#10;AAAAAAAAAKECAABkcnMvZG93bnJldi54bWxQSwUGAAAAAAQABAD5AAAAlQMAAAAA&#10;" strokeweight=".45pt"/>
              <v:shape id="Freeform 111" o:spid="_x0000_s1435" style="position:absolute;left:57600;top:6184;width:312;height:122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REK8MA&#10;AADeAAAADwAAAGRycy9kb3ducmV2LnhtbERPS4vCMBC+L/gfwgheFp0qqKUaRWSF9bLgA/Q4NGNb&#10;bCalyWr995uDsMeP771cd7ZWD2595UTDeJSAYsmdqaTQcD7thikoH0gM1U5Yw4s9rFe9jyVlxj3l&#10;wI9jKFQMEZ+RhjKEJkP0ecmW/Mg1LJG7udZSiLAt0LT0jOG2xkmSzNBSJbGhpIa3Jef346/VUCHu&#10;vw70032mp/Qyn963V9y9tB70u80CVOAu/Ivf7m+jYTqbJ3FvvBOvA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REK8MAAADeAAAADwAAAAAAAAAAAAAAAACYAgAAZHJzL2Rv&#10;d25yZXYueG1sUEsFBgAAAAAEAAQA9QAAAIgDAAAAAA==&#10;" path="m2,l5,19,2,17,,19,2,e" filled="f" strokeweight=".45pt">
                <v:path arrowok="t" o:connecttype="custom" o:connectlocs="77663040,0;194157600,790808713;77663040,707562634;0,790808713;77663040,0" o:connectangles="0,0,0,0,0"/>
              </v:shape>
              <v:line id="Line 112" o:spid="_x0000_s1436" style="position:absolute;flip:y;visibility:visible" from="57727,6184" to="57727,11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upBMcAAADeAAAADwAAAGRycy9kb3ducmV2LnhtbESPQWvCQBSE70L/w/KE3nRjQRvTbMSG&#10;FjyIUGsPvT2yz2ww+zZkt5r6612h0OMwM98w+WqwrThT7xvHCmbTBARx5XTDtYLD5/skBeEDssbW&#10;MSn4JQ+r4mGUY6bdhT/ovA+1iBD2GSowIXSZlL4yZNFPXUccvaPrLYYo+1rqHi8Rblv5lCQLabHh&#10;uGCwo9JQddr/WAWh3Fks39LydZn6L3PYfl/Xdq7U43hYv4AINIT/8F97oxXMF8/JEu534hWQx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y6kExwAAAN4AAAAPAAAAAAAA&#10;AAAAAAAAAKECAABkcnMvZG93bnJldi54bWxQSwUGAAAAAAQABAD5AAAAlQMAAAAA&#10;" strokeweight=".45pt"/>
              <v:shape id="Freeform 113" o:spid="_x0000_s1437" style="position:absolute;left:4394;top:6057;width:311;height:324;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cta8UA&#10;AADeAAAADwAAAGRycy9kb3ducmV2LnhtbESPy2rCQBSG90LfYThCdzqJtLGkjqEIQkC6qLH7Q+aY&#10;pGbOhMyYi0/fWRS6/PlvfLtsMq0YqHeNZQXxOgJBXFrdcKXgUhxXbyCcR9bYWiYFMznI9k+LHaba&#10;jvxFw9lXIoywS1FB7X2XSunKmgy6te2Ig3e1vUEfZF9J3eMYxk0rN1GUSIMNh4caOzrUVN7Od6Pg&#10;9D2bIS6Sz5/rJW8esceXskClnpfTxzsIT5P/D/+1c63gNdnGASDgBBS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y1rxQAAAN4AAAAPAAAAAAAAAAAAAAAAAJgCAABkcnMv&#10;ZG93bnJldi54bWxQSwUGAAAAAAQABAD1AAAAigMAAAAA&#10;" path="m2,3r2,l3,1,2,2r,1l2,5,5,3,3,,,2,2,5e" filled="f" strokeweight=".45pt">
                <v:path arrowok="t" o:connecttype="custom" o:connectlocs="77414120,125912880;154828240,125912880;116121180,41970960;77414120,83941920;77414120,125912880;77414120,209854800;193535300,125912880;116121180,0;0,83941920;77414120,209854800" o:connectangles="0,0,0,0,0,0,0,0,0,0"/>
              </v:shape>
              <v:line id="Line 114" o:spid="_x0000_s1438" style="position:absolute;flip:y;visibility:visible" from="2228,6184" to="4578,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Qz38gAAADeAAAADwAAAGRycy9kb3ducmV2LnhtbESPT2vCQBTE7wW/w/KE3uomgjZGV9FQ&#10;oYdSqH8O3h7ZZzaYfRuyq8Z++m6h0OMwM79hFqveNuJGna8dK0hHCQji0umaKwWH/fYlA+EDssbG&#10;MSl4kIfVcvC0wFy7O3/RbRcqESHsc1RgQmhzKX1pyKIfuZY4emfXWQxRdpXUHd4j3DZynCRTabHm&#10;uGCwpcJQedldrYJQfFos3rJiM8v80Rw+Tt9rO1Hqediv5yAC9eE//Nd+1wom09c0hd878Qr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GQz38gAAADeAAAADwAAAAAA&#10;AAAAAAAAAAChAgAAZHJzL2Rvd25yZXYueG1sUEsFBgAAAAAEAAQA+QAAAJYDAAAAAA==&#10;" strokeweight=".45pt"/>
              <v:line id="Line 115" o:spid="_x0000_s1439" style="position:absolute;flip:x;visibility:visible" from="0,13531" to="2228,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atqMcAAADeAAAADwAAAGRycy9kb3ducmV2LnhtbESPQWvCQBSE70L/w/IKvelGQY3RVWxo&#10;wUMRavXg7ZF9ZoPZtyG71dRf3xUEj8PMfMMsVp2txYVaXzlWMBwkIIgLpysuFex/PvspCB+QNdaO&#10;ScEfeVgtX3oLzLS78jdddqEUEcI+QwUmhCaT0heGLPqBa4ijd3KtxRBlW0rd4jXCbS1HSTKRFiuO&#10;CwYbyg0V592vVRDyrcX8I83fZ6k/mP3X8ba2Y6XeXrv1HESgLjzDj/ZGKxhPpsMR3O/EK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tq2oxwAAAN4AAAAPAAAAAAAA&#10;AAAAAAAAAKECAABkcnMvZG93bnJldi54bWxQSwUGAAAAAAQABAD5AAAAlQMAAAAA&#10;" strokeweight=".45pt"/>
              <v:rect id="Rectangle 116" o:spid="_x0000_s1440" style="position:absolute;left:375;top:10751;width:2317;height:28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2FMcA&#10;AADeAAAADwAAAGRycy9kb3ducmV2LnhtbESPQWvCQBSE70L/w/KE3nSjRWuiq4ht0WOrQvT2yD6T&#10;0OzbkN2a6K/vCoUeh5n5hlmsOlOJKzWutKxgNIxAEGdWl5wrOB4+BjMQziNrrCyTghs5WC2fegtM&#10;tG35i657n4sAYZeggsL7OpHSZQUZdENbEwfvYhuDPsgml7rBNsBNJcdRNJUGSw4LBda0KSj73v8Y&#10;BdtZvT7t7L3Nq/fzNv1M47dD7JV67nfrOQhPnf8P/7V3WsFk+jp6gcedc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QthTHAAAA3gAAAA8AAAAAAAAAAAAAAAAAmAIAAGRy&#10;cy9kb3ducmV2LnhtbFBLBQYAAAAABAAEAPUAAACMAw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1</w:t>
                      </w:r>
                    </w:p>
                  </w:txbxContent>
                </v:textbox>
              </v:rect>
              <v:shape id="Freeform 117" o:spid="_x0000_s1441" style="position:absolute;left:9652;top:8509;width:184;height:254;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xAoMcA&#10;AADeAAAADwAAAGRycy9kb3ducmV2LnhtbESPQWvCQBSE70L/w/IK3nSjWFujqxRBEclF0xZ6e2Sf&#10;SWz2bciuJv57tyB4HGbmG2ax6kwlrtS40rKC0TACQZxZXXKu4CvdDD5AOI+ssbJMCm7kYLV86S0w&#10;1rblA12PPhcBwi5GBYX3dSylywoy6Ia2Jg7eyTYGfZBNLnWDbYCbSo6jaCoNlhwWCqxpXVD2d7wY&#10;BWm7p/NPuj3NvpOs/k1yvCWzvVL91+5zDsJT55/hR3unFbxN30cT+L8Tr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sQKDHAAAA3gAAAA8AAAAAAAAAAAAAAAAAmAIAAGRy&#10;cy9kb3ducmV2LnhtbFBLBQYAAAAABAAEAPUAAACMAwAAAAA=&#10;" path="m1,3r2,l2,1,1,2r,1l,4,3,3,3,,,1,,4e" filled="f" strokeweight=".45pt">
                <v:path arrowok="t" o:connecttype="custom" o:connectlocs="37646400,120967500;112945333,120967500;75298933,40322500;37646400,80645000;37646400,120967500;0,161290000;112945333,120967500;112945333,0;0,40322500;0,161290000" o:connectangles="0,0,0,0,0,0,0,0,0,0"/>
              </v:shape>
              <v:line id="Line 118" o:spid="_x0000_s1442" style="position:absolute;flip:y;visibility:visible" from="6870,8636" to="9779,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813MgAAADeAAAADwAAAGRycy9kb3ducmV2LnhtbESPT2vCQBTE7wW/w/KE3upGITZGV9FQ&#10;oYdSqH8O3h7ZZzaYfRuyq8Z++m6h0OMwM79hFqveNuJGna8dKxiPEhDEpdM1VwoO++1LBsIHZI2N&#10;Y1LwIA+r5eBpgbl2d/6i2y5UIkLY56jAhNDmUvrSkEU/ci1x9M6usxii7CqpO7xHuG3kJEmm0mLN&#10;ccFgS4Wh8rK7WgWh+LRYvGXFZpb5ozl8nL7XNlXqediv5yAC9eE//Nd+1wrS6es4hd878Qr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1813MgAAADeAAAADwAAAAAA&#10;AAAAAAAAAAChAgAAZHJzL2Rvd25yZXYueG1sUEsFBgAAAAAEAAQA+QAAAJYDAAAAAA==&#10;" strokeweight=".45pt"/>
              <v:line id="Line 119" o:spid="_x0000_s1443" style="position:absolute;flip:x;visibility:visible" from="4330,13531" to="6870,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2rq8cAAADeAAAADwAAAGRycy9kb3ducmV2LnhtbESPQWvCQBSE7wX/w/KE3upGwTRNXUVD&#10;Cx5KwVQP3h7Z12ww+zZkV0399d1CweMwM98wi9VgW3Gh3jeOFUwnCQjiyumGawX7r/enDIQPyBpb&#10;x6TghzyslqOHBebaXXlHlzLUIkLY56jAhNDlUvrKkEU/cR1x9L5dbzFE2ddS93iNcNvKWZKk0mLD&#10;ccFgR4Wh6lSerYJQfFos3rJi85L5g9l/HG9rO1fqcTysX0EEGsI9/N/eagXz9Hmawt+de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aurxwAAAN4AAAAPAAAAAAAA&#10;AAAAAAAAAKECAABkcnMvZG93bnJldi54bWxQSwUGAAAAAAQABAD5AAAAlQMAAAAA&#10;" strokeweight=".45pt"/>
              <v:rect id="Rectangle 120" o:spid="_x0000_s1444" style="position:absolute;left:4762;top:10695;width:2586;height:31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wF8gA&#10;AADeAAAADwAAAGRycy9kb3ducmV2LnhtbESPT2vCQBTE74V+h+UVvNWNgv+iqwS1xGMbBfX2yL4m&#10;odm3IbtN0n76bqHQ4zAzv2E2u8HUoqPWVZYVTMYRCOLc6ooLBZfzy/MShPPIGmvLpOCLHOy2jw8b&#10;jLXt+Y26zBciQNjFqKD0vomldHlJBt3YNsTBe7etQR9kW0jdYh/gppbTKJpLgxWHhRIb2peUf2Sf&#10;RkG6bJLbyX73RX28p9fX6+pwXnmlRk9DsgbhafD/4b/2SSuYzReTBfzeCVdAb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K7AXyAAAAN4AAAAPAAAAAAAAAAAAAAAAAJgCAABk&#10;cnMvZG93bnJldi54bWxQSwUGAAAAAAQABAD1AAAAjQM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2</w:t>
                      </w:r>
                    </w:p>
                  </w:txbxContent>
                </v:textbox>
              </v:rect>
              <v:line id="Line 121" o:spid="_x0000_s1445" style="position:absolute;visibility:visible" from="20910,9861" to="20910,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y6cQAAADeAAAADwAAAGRycy9kb3ducmV2LnhtbERPy2rCQBTdF/yH4Qru6iRKYxudBOkD&#10;ShGh2o27S+aaBDN3wsw0xr93FoUuD+e9KUfTiYGcby0rSOcJCOLK6pZrBT/Hj8dnED4ga+wsk4Ib&#10;eSiLycMGc22v/E3DIdQihrDPUUETQp9L6auGDPq57Ykjd7bOYIjQ1VI7vMZw08lFkmTSYMuxocGe&#10;XhuqLodfo8D1L2aHx0vo7Om8fH+rv9x+zJSaTcftGkSgMfyL/9yfWsFTtkrj3ngnXgFZ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6fLpxAAAAN4AAAAPAAAAAAAAAAAA&#10;AAAAAKECAABkcnMvZG93bnJldi54bWxQSwUGAAAAAAQABAD5AAAAkgMAAAAA&#10;" strokeweight=".45pt"/>
              <v:shape id="Freeform 122" o:spid="_x0000_s1446" style="position:absolute;left:20910;top:12115;width:1181;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BjecYA&#10;AADeAAAADwAAAGRycy9kb3ducmV2LnhtbESP3WoCMRSE7wXfIRyhdzWrtLZdjSLSgqW96doHOGzO&#10;/mBysiap7r59IwheDjPzDbPa9NaIM/nQOlYwm2YgiEunW64V/B4+Hl9BhIis0TgmBQMF2KzHoxXm&#10;2l34h85FrEWCcMhRQRNjl0sZyoYshqnriJNXOW8xJulrqT1eEtwaOc+yhbTYclposKNdQ+Wx+LMK&#10;TP9+OH2e/Fe1w2L43j8NlXGtUg+TfrsEEamP9/CtvdcKnhcvsze43klX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BjecYAAADeAAAADwAAAAAAAAAAAAAAAACYAgAAZHJz&#10;L2Rvd25yZXYueG1sUEsFBgAAAAAEAAQA9QAAAIsDAAAAAA==&#10;" path="m,3l19,,17,3r2,2l,3e" filled="f" strokeweight=".45pt">
                <v:path arrowok="t" o:connecttype="custom" o:connectlocs="0,125912880;734153111,0;656871546,125912880;734153111,209854800;0,125912880" o:connectangles="0,0,0,0,0"/>
              </v:shape>
              <v:shape id="Freeform 123" o:spid="_x0000_s1447" style="position:absolute;left:27406;top:12115;width:1181;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AWcQA&#10;AADeAAAADwAAAGRycy9kb3ducmV2LnhtbESPy2oCMRSG94W+QzgFdzVTqVqmRiliQdGNYx/gMDlz&#10;ocnJmESdeXuzEFz+/De+xaq3RlzJh9axgo9xBoK4dLrlWsHf6ff9C0SIyBqNY1IwUIDV8vVlgbl2&#10;Nz7StYi1SCMcclTQxNjlUoayIYth7Dri5FXOW4xJ+lpqj7c0bo2cZNlMWmw5PTTY0bqh8r+4WAWm&#10;35zOu7PfV2sshsP2c6iMa5UavfU/3yAi9fEZfrS3WsF0Np8kgISTUE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GAFnEAAAA3gAAAA8AAAAAAAAAAAAAAAAAmAIAAGRycy9k&#10;b3ducmV2LnhtbFBLBQYAAAAABAAEAPUAAACJAwAAAAA=&#10;" path="m19,3l,5,2,3,,,19,3e" filled="f" strokeweight=".45pt">
                <v:path arrowok="t" o:connecttype="custom" o:connectlocs="734153111,125912880;0,209854800;77281565,125912880;0,0;734153111,125912880" o:connectangles="0,0,0,0,0"/>
              </v:shape>
              <v:line id="Line 124" o:spid="_x0000_s1448" style="position:absolute;visibility:visible" from="20910,12306" to="28587,1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RyccAAADeAAAADwAAAGRycy9kb3ducmV2LnhtbESPS2vDMBCE74X+B7GF3mo5KXUSx0oo&#10;fUAIIZDHJbfFWj+ItTKSmrj/PgoUehxm5humWA6mExdyvrWsYJSkIIhLq1uuFRwP3y9TED4ga+ws&#10;k4Jf8rBcPD4UmGt75R1d9qEWEcI+RwVNCH0upS8bMugT2xNHr7LOYIjS1VI7vEa46eQ4TTNpsOW4&#10;0GBPHw2V5/2PUeD6mdng4Rw6e6pevz7rtdsOmVLPT8P7HESgIfyH/9orreAtm4xHcL8Tr4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v5HJxwAAAN4AAAAPAAAAAAAA&#10;AAAAAAAAAKECAABkcnMvZG93bnJldi54bWxQSwUGAAAAAAQABAD5AAAAlQMAAAAA&#10;" strokeweight=".45pt"/>
              <v:line id="Line 125" o:spid="_x0000_s1449" style="position:absolute;visibility:visible" from="28587,8636" to="28587,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0PvsYAAADeAAAADwAAAGRycy9kb3ducmV2LnhtbESPQWvCQBSE74L/YXmCN92YYqrRVcS2&#10;UEopVL14e2SfSTD7NuyuGv99tyB4HGbmG2a57kwjruR8bVnBZJyAIC6srrlUcNh/jGYgfEDW2Fgm&#10;BXfysF71e0vMtb3xL113oRQRwj5HBVUIbS6lLyoy6Me2JY7eyTqDIUpXSu3wFuGmkWmSZNJgzXGh&#10;wpa2FRXn3cUocO3cfOP+HBp7PL28v5Vf7qfLlBoOus0CRKAuPMOP9qdWMM1e0xT+78Qr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tD77GAAAA3gAAAA8AAAAAAAAA&#10;AAAAAAAAoQIAAGRycy9kb3ducmV2LnhtbFBLBQYAAAAABAAEAPkAAACUAwAAAAA=&#10;" strokeweight=".45pt"/>
              <v:shape id="Freeform 126" o:spid="_x0000_s1450" style="position:absolute;left:14973;top:9728;width:184;height:260;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SacgA&#10;AADeAAAADwAAAGRycy9kb3ducmV2LnhtbESPS2vDMBCE74X8B7GB3ho5KXm5VkIptJTgS+MkkNti&#10;rR+NtTKWGjv/vgoUehxm5hsm2Q6mEVfqXG1ZwXQSgSDOra65VHDI3p9WIJxH1thYJgU3crDdjB4S&#10;jLXt+Yuue1+KAGEXo4LK+zaW0uUVGXQT2xIHr7CdQR9kV0rdYR/gppGzKFpIgzWHhQpbeqsov+x/&#10;jIKs39H3Kfso1sc0b89pibd0vVPqcTy8voDwNPj/8F/7UyuYL5azZ7jfCVdAb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6RJpyAAAAN4AAAAPAAAAAAAAAAAAAAAAAJgCAABk&#10;cnMvZG93bnJldi54bWxQSwUGAAAAAAQABAD1AAAAjQMAAAAA&#10;" path="m1,3r2,l3,1,1,1r,2l,4r3,l3,,,,,4e" filled="f" strokeweight=".45pt">
                <v:path arrowok="t" o:connecttype="custom" o:connectlocs="37646400,126919000;112945333,126919000;112945333,42308500;37646400,42308500;37646400,126919000;0,169227500;112945333,169227500;112945333,0;0,0;0,169227500" o:connectangles="0,0,0,0,0,0,0,0,0,0"/>
              </v:shape>
              <v:line id="Line 127" o:spid="_x0000_s1451" style="position:absolute;flip:y;visibility:visible" from="11569,9861" to="15100,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9a+sgAAADeAAAADwAAAGRycy9kb3ducmV2LnhtbESPT2vCQBTE70K/w/IKvemm4p+YuooG&#10;hR6KYGoP3h7Z12xo9m3IbjXtp+8WBI/DzPyGWa5724gLdb52rOB5lIAgLp2uuVJwet8PUxA+IGts&#10;HJOCH/KwXj0Mlphpd+UjXYpQiQhhn6ECE0KbSelLQxb9yLXE0ft0ncUQZVdJ3eE1wm0jx0kykxZr&#10;jgsGW8oNlV/Ft1UQ8oPFfJfm20XqP8zp7fy7sVOlnh77zQuIQH24h2/tV61gOpuPJ/B/J14B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n9a+sgAAADeAAAADwAAAAAA&#10;AAAAAAAAAAChAgAAZHJzL2Rvd25yZXYueG1sUEsFBgAAAAAEAAQA+QAAAJYDAAAAAA==&#10;" strokeweight=".45pt"/>
              <v:line id="Line 128" o:spid="_x0000_s1452" style="position:absolute;flip:x;visibility:visible" from="9156,13531" to="11569,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P/YccAAADeAAAADwAAAGRycy9kb3ducmV2LnhtbESPQWvCQBSE7wX/w/IEb3WjEE1TV9Fg&#10;wUMp1OrB2yP7mg1m34bsqqm/vlsQehxm5htmseptI67U+dqxgsk4AUFcOl1zpeDw9facgfABWWPj&#10;mBT8kIfVcvC0wFy7G3/SdR8qESHsc1RgQmhzKX1pyKIfu5Y4et+usxii7CqpO7xFuG3kNElm0mLN&#10;ccFgS4Wh8ry/WAWh+LBYbLNi85L5ozm8n+5rmyo1GvbrVxCB+vAffrR3WkE6m09T+LsTr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9hxwAAAN4AAAAPAAAAAAAA&#10;AAAAAAAAAKECAABkcnMvZG93bnJldi54bWxQSwUGAAAAAAQABAD5AAAAlQMAAAAA&#10;" strokeweight=".45pt"/>
              <v:rect id="Rectangle 129" o:spid="_x0000_s1453" style="position:absolute;left:9588;top:10751;width:1981;height:33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fMcgA&#10;AADeAAAADwAAAGRycy9kb3ducmV2LnhtbESPT2vCQBTE7wW/w/KE3upGoanGbES0RY/1D6i3R/aZ&#10;BLNvQ3Zr0n76bqHgcZiZ3zDpoje1uFPrKssKxqMIBHFudcWFguPh42UKwnlkjbVlUvBNDhbZ4CnF&#10;RNuOd3Tf+0IECLsEFZTeN4mULi/JoBvZhjh4V9sa9EG2hdQtdgFuajmJolgarDgslNjQqqT8tv8y&#10;CjbTZnne2p+uqN8vm9PnabY+zLxSz8N+OQfhqfeP8H97qxW8xm+TGP7uh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C98xyAAAAN4AAAAPAAAAAAAAAAAAAAAAAJgCAABk&#10;cnMvZG93bnJldi54bWxQSwUGAAAAAAQABAD1AAAAjQM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3</w:t>
                      </w:r>
                    </w:p>
                  </w:txbxContent>
                </v:textbox>
              </v:rect>
              <v:shape id="Freeform 130" o:spid="_x0000_s1454" style="position:absolute;left:16827;top:9728;width:248;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jNsgA&#10;AADeAAAADwAAAGRycy9kb3ducmV2LnhtbESPQWvCQBSE74X+h+UVeil1t4IaoqtIaaEFL02ag7dH&#10;9pkEs2/D7lbT/npXKHgcZuYbZrUZbS9O5EPnWMPLRIEgrp3puNHwXb4/ZyBCRDbYOyYNvxRgs76/&#10;W2Fu3Jm/6FTERiQIhxw1tDEOuZShbslimLiBOHkH5y3GJH0jjcdzgtteTpWaS4sdp4UWB3ptqT4W&#10;P1aDV2VRZPtdZqvs7009lUO1rT61fnwYt0sQkcZ4C/+3P4yG2XwxXcD1TroCcn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KSM2yAAAAN4AAAAPAAAAAAAAAAAAAAAAAJgCAABk&#10;cnMvZG93bnJldi54bWxQSwUGAAAAAAQABAD1AAAAjQMAAAAA&#10;" path="m2,3l3,2,2,1,1,2,2,3r,1l4,3,2,,,2,2,4e" filled="f" strokeweight=".45pt">
                <v:path arrowok="t" o:connecttype="custom" o:connectlocs="76774600,126919000;115158800,84617000;76774600,42308500;38384200,84617000;76774600,126919000;76774600,169227500;153543000,126919000;76774600,0;0,84617000;76774600,169227500" o:connectangles="0,0,0,0,0,0,0,0,0,0"/>
              </v:shape>
              <v:line id="Line 131" o:spid="_x0000_s1455" style="position:absolute;flip:y;visibility:visible" from="16275,9861" to="16954,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JQ/8QAAADeAAAADwAAAGRycy9kb3ducmV2LnhtbERPz2vCMBS+D/wfwhN2m6mC2nVG0eJg&#10;BxGs7rDbo3k2xealNFG7/fXLQfD48f1erHrbiBt1vnasYDxKQBCXTtdcKTgdP99SED4ga2wck4Jf&#10;8rBaDl4WmGl35wPdilCJGMI+QwUmhDaT0peGLPqRa4kjd3adxRBhV0nd4T2G20ZOkmQmLdYcGwy2&#10;lBsqL8XVKgj53mK+TfPNe+q/zWn387e2U6Veh/36A0SgPjzFD/eXVjCdzSdxb7wTr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MlD/xAAAAN4AAAAPAAAAAAAAAAAA&#10;AAAAAKECAABkcnMvZG93bnJldi54bWxQSwUGAAAAAAQABAD5AAAAkgMAAAAA&#10;" strokeweight=".45pt"/>
              <v:line id="Line 132" o:spid="_x0000_s1456" style="position:absolute;flip:x;visibility:visible" from="13671,13531" to="16275,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71ZMcAAADeAAAADwAAAGRycy9kb3ducmV2LnhtbESPQWvCQBSE74L/YXlCb7pRUGN0FRta&#10;6KEItXrw9sg+s8Hs25Ddatpf3xUEj8PMfMOsNp2txZVaXzlWMB4lIIgLpysuFRy+34cpCB+QNdaO&#10;ScEvedis+70VZtrd+Iuu+1CKCGGfoQITQpNJ6QtDFv3INcTRO7vWYoiyLaVu8RbhtpaTJJlJixXH&#10;BYMN5YaKy/7HKgj5zmL+luavi9QfzeHz9Le1U6VeBt12CSJQF57hR/tDK5jO5pMF3O/EKyD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fvVkxwAAAN4AAAAPAAAAAAAA&#10;AAAAAAAAAKECAABkcnMvZG93bnJldi54bWxQSwUGAAAAAAQABAD5AAAAlQMAAAAA&#10;" strokeweight=".45pt"/>
              <v:rect id="Rectangle 133" o:spid="_x0000_s1457" style="position:absolute;left:14109;top:10863;width:2166;height:29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d0A8cA&#10;AADeAAAADwAAAGRycy9kb3ducmV2LnhtbESPy2rCQBSG9wXfYTiCuzpRqZfUUUJricuaFGx3h8wx&#10;CWbOhMxo0j59Z1Ho8ue/8W33g2nEnTpXW1Ywm0YgiAuray4VfORvj2sQziNrbCyTgm9ysN+NHrYY&#10;a9vzie6ZL0UYYRejgsr7NpbSFRUZdFPbEgfvYjuDPsiulLrDPoybRs6jaCkN1hweKmzppaLimt2M&#10;gnTdJp9H+9OXzeErPb+fN6/5xis1GQ/JMwhPg/8P/7WPWsHTcrUIAAEnoID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3dAPHAAAA3gAAAA8AAAAAAAAAAAAAAAAAmAIAAGRy&#10;cy9kb3ducmV2LnhtbFBLBQYAAAAABAAEAPUAAACMAw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4</w:t>
                      </w:r>
                    </w:p>
                  </w:txbxContent>
                </v:textbox>
              </v:rect>
              <v:shape id="Freeform 134" o:spid="_x0000_s1458" style="position:absolute;left:20294;top:9728;width:311;height:260;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2cOcYA&#10;AADeAAAADwAAAGRycy9kb3ducmV2LnhtbESPQWvCQBSE7wX/w/IEb3VjpFFSVxFtwUMPNZGeH9ln&#10;Esy+DbtbTf59t1DocZiZb5jNbjCduJPzrWUFi3kCgriyuuVawaV8f16D8AFZY2eZFIzkYbedPG0w&#10;1/bBZ7oXoRYRwj5HBU0IfS6lrxoy6Oe2J47e1TqDIUpXS+3wEeGmk2mSZNJgy3GhwZ4ODVW34tso&#10;KIIr9+7zrfw4jmlqxuz0RWer1Gw67F9BBBrCf/ivfdIKXrLVcgG/d+IV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2cOcYAAADeAAAADwAAAAAAAAAAAAAAAACYAgAAZHJz&#10;L2Rvd25yZXYueG1sUEsFBgAAAAAEAAQA9QAAAIsDAAAAAA==&#10;" path="m2,3l4,2,3,1,2,2r,1l2,4,5,3,3,,,2,2,4e" filled="f" strokeweight=".45pt">
                <v:path arrowok="t" o:connecttype="custom" o:connectlocs="77414120,126919000;154828240,84617000;116121180,42308500;77414120,84617000;77414120,126919000;77414120,169227500;193535300,126919000;116121180,0;0,84617000;77414120,169227500" o:connectangles="0,0,0,0,0,0,0,0,0,0"/>
              </v:shape>
              <v:line id="Line 135" o:spid="_x0000_s1459" style="position:absolute;flip:y;visibility:visible" from="19735,9861" to="20478,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PxyMgAAADeAAAADwAAAGRycy9kb3ducmV2LnhtbESPQWvCQBSE70L/w/IKvemmihpTV9Gg&#10;0EMRTO3B2yP7mg3Nvg3Zrab99d2C4HGYmW+Y5bq3jbhQ52vHCp5HCQji0umaKwWn9/0wBeEDssbG&#10;MSn4IQ/r1cNgiZl2Vz7SpQiViBD2GSowIbSZlL40ZNGPXEscvU/XWQxRdpXUHV4j3DZynCQzabHm&#10;uGCwpdxQ+VV8WwUhP1jMd2m+XaT+w5zezr8bO1Xq6bHfvIAI1Id7+NZ+1Qqms/lkDP934hW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PxyMgAAADeAAAADwAAAAAA&#10;AAAAAAAAAAChAgAAZHJzL2Rvd25yZXYueG1sUEsFBgAAAAAEAAQA+QAAAJYDAAAAAA==&#10;" strokeweight=".45pt"/>
              <v:line id="Line 136" o:spid="_x0000_s1460" style="position:absolute;flip:x;visibility:visible" from="17322,13531" to="19735,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9UU8gAAADeAAAADwAAAGRycy9kb3ducmV2LnhtbESPQWvCQBSE70L/w/IK3uqmihpTV9Gg&#10;0EMRTO3B2yP7mg3Nvg3ZVdP++m6h4HGYmW+Y5bq3jbhS52vHCp5HCQji0umaKwWn9/1TCsIHZI2N&#10;Y1LwTR7Wq4fBEjPtbnykaxEqESHsM1RgQmgzKX1pyKIfuZY4ep+usxii7CqpO7xFuG3kOElm0mLN&#10;ccFgS7mh8qu4WAUhP1jMd2m+XaT+w5zezj8bO1Vq+NhvXkAE6sM9/N9+1Qqms/lkAn934hW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E9UU8gAAADeAAAADwAAAAAA&#10;AAAAAAAAAAChAgAAZHJzL2Rvd25yZXYueG1sUEsFBgAAAAAEAAQA+QAAAJYDAAAAAA==&#10;" strokeweight=".45pt"/>
              <v:rect id="Rectangle 137" o:spid="_x0000_s1461" style="position:absolute;left:17760;top:10919;width:1975;height:29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yAMgA&#10;AADeAAAADwAAAGRycy9kb3ducmV2LnhtbESPW2vCQBSE3wv9D8sp+FY3Xuoluop4QR/rBdS3Q/aY&#10;BLNnQ3Y1aX99t1Do4zAz3zDTeWMK8aTK5ZYVdNoRCOLE6pxTBafj5n0EwnlkjYVlUvBFDuaz15cp&#10;xtrWvKfnwaciQNjFqCDzvoyldElGBl3blsTBu9nKoA+ySqWusA5wU8huFA2kwZzDQoYlLTNK7oeH&#10;UbAdlYvLzn7XabG+bs+f5/HqOPZKtd6axQSEp8b/h//aO63gYzDs9eH3TrgCcv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THIAyAAAAN4AAAAPAAAAAAAAAAAAAAAAAJgCAABk&#10;cnMvZG93bnJldi54bWxQSwUGAAAAAAQABAD1AAAAjQM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5</w:t>
                      </w:r>
                    </w:p>
                  </w:txbxContent>
                </v:textbox>
              </v:rect>
              <v:shape id="Freeform 138" o:spid="_x0000_s1462" style="position:absolute;left:29267;top:8509;width:311;height:25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aaOsYA&#10;AADeAAAADwAAAGRycy9kb3ducmV2LnhtbESPQWvCQBSE74X+h+UJvdWNKcYSXUVqCx56qEnx/Mg+&#10;k2D2bdhdNfn3rlDocZiZb5jVZjCduJLzrWUFs2kCgriyuuVawW/59foOwgdkjZ1lUjCSh836+WmF&#10;ubY3PtC1CLWIEPY5KmhC6HMpfdWQQT+1PXH0TtYZDFG6WmqHtwg3nUyTJJMGW44LDfb00VB1Li5G&#10;QRFcuXU/n+X3bkxTM2b7Ix2sUi+TYbsEEWgI/+G/9l4rmGeLtzk87sQr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aaOsYAAADeAAAADwAAAAAAAAAAAAAAAACYAgAAZHJz&#10;L2Rvd25yZXYueG1sUEsFBgAAAAAEAAQA9QAAAIsDAAAAAA==&#10;" path="m3,3l3,2,2,1,1,2,3,3r,1l5,2,2,,,3,3,4e" filled="f" strokeweight=".45pt">
                <v:path arrowok="t" o:connecttype="custom" o:connectlocs="116121180,120967500;116121180,80645000;77414120,40322500;38707060,80645000;116121180,120967500;116121180,161290000;193535300,80645000;77414120,0;0,120967500;116121180,161290000" o:connectangles="0,0,0,0,0,0,0,0,0,0"/>
              </v:shape>
              <v:line id="Line 139" o:spid="_x0000_s1463" style="position:absolute;flip:x y;visibility:visible" from="29387,8636" to="30257,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HMcAAADeAAAADwAAAGRycy9kb3ducmV2LnhtbESPQWsCMRSE70L/Q3gFb5q1xbVsjVIL&#10;FSnKUm3vj81zs7h5WZKo679vCgWPw8x8w8yXvW3FhXxoHCuYjDMQxJXTDdcKvg8foxcQISJrbB2T&#10;ghsFWC4eBnMstLvyF132sRYJwqFABSbGrpAyVIYshrHriJN3dN5iTNLXUnu8Jrht5VOW5dJiw2nB&#10;YEfvhqrT/mwVnPrSr3/KzynOtsftblWuJuuDUWr42L+9gojUx3v4v73RCqb57DmHvzvpCs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jAccxwAAAN4AAAAPAAAAAAAA&#10;AAAAAAAAAKECAABkcnMvZG93bnJldi54bWxQSwUGAAAAAAQABAD5AAAAlQMAAAAA&#10;" strokeweight=".45pt"/>
              <v:line id="Line 140" o:spid="_x0000_s1464" style="position:absolute;visibility:visible" from="30257,13531" to="32854,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M6+8cAAADeAAAADwAAAGRycy9kb3ducmV2LnhtbESPT2vCQBTE74V+h+UVvOmmSmNNs4r4&#10;B6RIodqLt0f2mYRk34bdVdNv7xaEHoeZ+Q2TL3rTiis5X1tW8DpKQBAXVtdcKvg5bofvIHxA1tha&#10;JgW/5GExf37KMdP2xt90PYRSRAj7DBVUIXSZlL6oyKAf2Y44emfrDIYoXSm1w1uEm1aOkySVBmuO&#10;CxV2tKqoaA4Xo8B1M7PHYxNaezpPNuvy0331qVKDl375ASJQH/7Dj/ZOK3hLp5Mp/N2JV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wzr7xwAAAN4AAAAPAAAAAAAA&#10;AAAAAAAAAKECAABkcnMvZG93bnJldi54bWxQSwUGAAAAAAQABAD5AAAAlQMAAAAA&#10;" strokeweight=".45pt"/>
              <v:rect id="Rectangle 141" o:spid="_x0000_s1465" style="position:absolute;left:30689;top:10919;width:1791;height:29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F4BcUA&#10;AADeAAAADwAAAGRycy9kb3ducmV2LnhtbERPy2rCQBTdF/yH4Qru6kSlPlJHCa0lLmtSsN1dMtck&#10;mLkTMqNJ+/WdRaHLw3lv94NpxJ06V1tWMJtGIIgLq2suFXzkb49rEM4ja2wsk4JvcrDfjR62GGvb&#10;84numS9FCGEXo4LK+zaW0hUVGXRT2xIH7mI7gz7ArpS6wz6Em0bOo2gpDdYcGips6aWi4prdjIJ0&#10;3SafR/vTl83hKz2/nzev+cYrNRkPyTMIT4P/F/+5j1rB03K1CHvDnXAF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AXgFxQAAAN4AAAAPAAAAAAAAAAAAAAAAAJgCAABkcnMv&#10;ZG93bnJldi54bWxQSwUGAAAAAAQABAD1AAAAigM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6</w:t>
                      </w:r>
                    </w:p>
                  </w:txbxContent>
                </v:textbox>
              </v:rect>
              <v:rect id="Rectangle 143" o:spid="_x0000_s1466" style="position:absolute;left:39743;top:9009;width:2188;height:27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3dnsgA&#10;AADeAAAADwAAAGRycy9kb3ducmV2LnhtbESPT2vCQBTE7wW/w/KE3pqNlaYmuorUFj36p2B7e2Sf&#10;STD7NmS3Ju2ndwuCx2FmfsPMFr2pxYVaV1lWMIpiEMS51RUXCj4PH08TEM4ja6wtk4JfcrCYDx5m&#10;mGnb8Y4ue1+IAGGXoYLS+yaT0uUlGXSRbYiDd7KtQR9kW0jdYhfgppbPcZxIgxWHhRIbeispP+9/&#10;jIL1pFl+bexfV9Tv3+vj9piuDqlX6nHYL6cgPPX+Hr61N1rBS/I6TuH/Trg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d2eyAAAAN4AAAAPAAAAAAAAAAAAAAAAAJgCAABk&#10;cnMvZG93bnJldi54bWxQSwUGAAAAAAQABAD1AAAAjQM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8</w:t>
                      </w:r>
                    </w:p>
                  </w:txbxContent>
                </v:textbox>
              </v:rect>
              <v:rect id="Rectangle 144" o:spid="_x0000_s1467" style="position:absolute;left:46774;top:3606;width:2844;height:31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EHfscA&#10;AADeAAAADwAAAGRycy9kb3ducmV2LnhtbESPy2rCQBSG9wXfYTiCuzpRrJfUUUJricuaFGx3h8wx&#10;CWbOhMxo0j59Z1Ho8ue/8W33g2nEnTpXW1Ywm0YgiAuray4VfORvj2sQziNrbCyTgm9ysN+NHrYY&#10;a9vzie6ZL0UYYRejgsr7NpbSFRUZdFPbEgfvYjuDPsiulLrDPoybRs6jaCkN1hweKmzppaLimt2M&#10;gnTdJp9H+9OXzeErPb+fN6/5xis1GQ/JMwhPg/8P/7WPWsHTcrUIAAEnoID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xB37HAAAA3gAAAA8AAAAAAAAAAAAAAAAAmAIAAGRy&#10;cy9kb3ducmV2LnhtbFBLBQYAAAAABAAEAPUAAACMAw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1</w:t>
                      </w:r>
                      <w:r w:rsidRPr="006612DD">
                        <w:rPr>
                          <w:rFonts w:ascii="GOST type A" w:hAnsi="GOST type A" w:cs="GOST type A"/>
                          <w:b/>
                          <w:i/>
                          <w:iCs/>
                          <w:color w:val="000000"/>
                          <w:sz w:val="42"/>
                          <w:szCs w:val="42"/>
                        </w:rPr>
                        <w:t>0</w:t>
                      </w:r>
                    </w:p>
                  </w:txbxContent>
                </v:textbox>
              </v:rect>
              <v:rect id="Rectangle 146" o:spid="_x0000_s1468" style="position:absolute;left:46774;top:12115;width:2844;height:29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2i5ccA&#10;AADeAAAADwAAAGRycy9kb3ducmV2LnhtbESPQWvCQBSE70L/w/KE3nSjVGuiq4ht0WOrQvT2yD6T&#10;0OzbkN2a6K/vCoUeh5n5hlmsOlOJKzWutKxgNIxAEGdWl5wrOB4+BjMQziNrrCyTghs5WC2fegtM&#10;tG35i657n4sAYZeggsL7OpHSZQUZdENbEwfvYhuDPsgml7rBNsBNJcdRNJUGSw4LBda0KSj73v8Y&#10;BdtZvT7t7L3Nq/fzNv1M47dD7JV67nfrOQhPnf8P/7V3WsFk+voygsedc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9ouXHAAAA3gAAAA8AAAAAAAAAAAAAAAAAmAIAAGRy&#10;cy9kb3ducmV2LnhtbFBLBQYAAAAABAAEAPUAAACMAw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1</w:t>
                      </w:r>
                      <w:r w:rsidRPr="006612DD">
                        <w:rPr>
                          <w:rFonts w:ascii="GOST type A" w:hAnsi="GOST type A" w:cs="GOST type A"/>
                          <w:b/>
                          <w:i/>
                          <w:iCs/>
                          <w:color w:val="000000"/>
                          <w:sz w:val="42"/>
                          <w:szCs w:val="42"/>
                        </w:rPr>
                        <w:t>1</w:t>
                      </w:r>
                    </w:p>
                  </w:txbxContent>
                </v:textbox>
              </v:rect>
              <v:rect id="Rectangle 150" o:spid="_x0000_s1469" style="position:absolute;left:46526;top:19526;width:3092;height:28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88ksgA&#10;AADeAAAADwAAAGRycy9kb3ducmV2LnhtbESPQWvCQBSE7wX/w/KE3uqmYtVEV5Gq6FFjIfX2yL4m&#10;odm3Ibs1aX99t1DwOMzMN8xy3Zta3Kh1lWUFz6MIBHFudcWFgrfL/mkOwnlkjbVlUvBNDtarwcMS&#10;E207PtMt9YUIEHYJKii9bxIpXV6SQTeyDXHwPmxr0AfZFlK32AW4qeU4iqbSYMVhocSGXkvKP9Mv&#10;o+AwbzbvR/vTFfXueshOWby9xF6px2G/WYDw1Pt7+L991ApeprPJGP7uhCs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7zySyAAAAN4AAAAPAAAAAAAAAAAAAAAAAJgCAABk&#10;cnMvZG93bnJldi54bWxQSwUGAAAAAAQABAD1AAAAjQMAAAAA&#10;" filled="f" stroked="f">
                <v:textbox inset="0,0,0,0">
                  <w:txbxContent>
                    <w:p w:rsidR="00B04C60" w:rsidRPr="006612DD" w:rsidRDefault="00B04C60" w:rsidP="00AE3E0E">
                      <w:pPr>
                        <w:rPr>
                          <w:b/>
                        </w:rPr>
                      </w:pPr>
                      <w:r w:rsidRPr="006612DD">
                        <w:rPr>
                          <w:rFonts w:ascii="GOST type A" w:hAnsi="GOST type A" w:cs="GOST type A"/>
                          <w:b/>
                          <w:i/>
                          <w:iCs/>
                          <w:color w:val="000000"/>
                          <w:sz w:val="42"/>
                          <w:szCs w:val="42"/>
                          <w:lang w:val="en-US"/>
                        </w:rPr>
                        <w:t>1</w:t>
                      </w:r>
                      <w:r w:rsidRPr="006612DD">
                        <w:rPr>
                          <w:rFonts w:ascii="GOST type A" w:hAnsi="GOST type A" w:cs="GOST type A"/>
                          <w:b/>
                          <w:i/>
                          <w:iCs/>
                          <w:color w:val="000000"/>
                          <w:sz w:val="42"/>
                          <w:szCs w:val="42"/>
                        </w:rPr>
                        <w:t>2</w:t>
                      </w:r>
                    </w:p>
                  </w:txbxContent>
                </v:textbox>
              </v:rect>
              <v:line id="Line 152" o:spid="_x0000_s1470" style="position:absolute;flip:y;visibility:visible" from="9836,7410" to="10026,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knLsgAAADeAAAADwAAAGRycy9kb3ducmV2LnhtbESPzWvCQBTE74X+D8sr9FY3/VBjdBUb&#10;KniQgl8Hb4/sMxuafRuyW039611B6HGYmd8wk1lna3Gi1leOFbz2EhDEhdMVlwp228VLCsIHZI21&#10;Y1LwRx5m08eHCWbanXlNp00oRYSwz1CBCaHJpPSFIYu+5xri6B1dazFE2ZZSt3iOcFvLtyQZSIsV&#10;xwWDDeWGip/Nr1UQ8m+L+Veaf45Svze71eEyt32lnp+6+RhEoC78h+/tpVbQHww/3uF2J14BOb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knLsgAAADeAAAADwAAAAAA&#10;AAAAAAAAAAChAgAAZHJzL2Rvd25yZXYueG1sUEsFBgAAAAAEAAQA+QAAAJYDAAAAAA==&#10;" strokeweight=".45pt"/>
              <v:line id="Line 153" o:spid="_x0000_s1471" style="position:absolute;flip:x;visibility:visible" from="9836,6184" to="10210,6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C/WsgAAADeAAAADwAAAGRycy9kb3ducmV2LnhtbESPT2vCQBTE70K/w/IK3uqm4p+YuooG&#10;hR6KYGoP3h7Z12xo9m3Irpr203cLBY/DzPyGWa5724grdb52rOB5lIAgLp2uuVJwet8/pSB8QNbY&#10;OCYF3+RhvXoYLDHT7sZHuhahEhHCPkMFJoQ2k9KXhiz6kWuJo/fpOoshyq6SusNbhNtGjpNkJi3W&#10;HBcMtpQbKr+Ki1UQ8oPFfJfm20XqP8zp7fyzsVOlho/95gVEoD7cw//tV61gOptPJvB3J14Bu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6C/WsgAAADeAAAADwAAAAAA&#10;AAAAAAAAAAChAgAAZHJzL2Rvd25yZXYueG1sUEsFBgAAAAAEAAQA+QAAAJYDAAAAAA==&#10;" strokeweight=".45pt"/>
              <v:line id="Line 154" o:spid="_x0000_s1472" style="position:absolute;flip:x;visibility:visible" from="9404,6959" to="9467,7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wawcgAAADeAAAADwAAAGRycy9kb3ducmV2LnhtbESPT2vCQBTE74V+h+UJvenGYjRGV9HQ&#10;Qg+lUP8cvD2yz2ww+zZkt5r203cLQo/DzPyGWa5724grdb52rGA8SkAQl07XXCk47F+HGQgfkDU2&#10;jknBN3lYrx4flphrd+NPuu5CJSKEfY4KTAhtLqUvDVn0I9cSR+/sOoshyq6SusNbhNtGPifJVFqs&#10;OS4YbKkwVF52X1ZBKD4sFi9ZsZ1n/mgO76efjU2Vehr0mwWIQH34D9/bb1pBOp1NUv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OwawcgAAADeAAAADwAAAAAA&#10;AAAAAAAAAAChAgAAZHJzL2Rvd25yZXYueG1sUEsFBgAAAAAEAAQA+QAAAJYDAAAAAA==&#10;" strokeweight=".45pt"/>
              <v:line id="Line 155" o:spid="_x0000_s1473" style="position:absolute;flip:y;visibility:visible" from="9283,5930" to="9467,6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6EtsgAAADeAAAADwAAAGRycy9kb3ducmV2LnhtbESPT2vCQBTE74V+h+UJvenGojFGV9HQ&#10;Qg+lUP8cvD2yz2ww+zZkt5r203cLQo/DzPyGWa5724grdb52rGA8SkAQl07XXCk47F+HGQgfkDU2&#10;jknBN3lYrx4flphrd+NPuu5CJSKEfY4KTAhtLqUvDVn0I9cSR+/sOoshyq6SusNbhNtGPidJKi3W&#10;HBcMtlQYKi+7L6sgFB8Wi5es2M4zfzSH99PPxk6Vehr0mwWIQH34D9/bb1rBNJ1NUv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D6EtsgAAADeAAAADwAAAAAA&#10;AAAAAAAAAAChAgAAZHJzL2Rvd25yZXYueG1sUEsFBgAAAAAEAAQA+QAAAJYDAAAAAA==&#10;" strokeweight=".45pt"/>
              <v:line id="Line 156" o:spid="_x0000_s1474" style="position:absolute;flip:y;visibility:visible" from="9836,5092" to="10274,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IhLcgAAADeAAAADwAAAGRycy9kb3ducmV2LnhtbESPT2vCQBTE7wW/w/KE3uqmpWqMrmKD&#10;goci1D8Hb4/sMxuafRuyq0Y/fbdQ6HGYmd8ws0Vna3Gl1leOFbwOEhDEhdMVlwoO+/VLCsIHZI21&#10;Y1JwJw+Lee9phpl2N/6i6y6UIkLYZ6jAhNBkUvrCkEU/cA1x9M6utRiibEupW7xFuK3lW5KMpMWK&#10;44LBhnJDxffuYhWEfGsxX6X5xyT1R3P4PD2WdqjUc79bTkEE6sJ/+K+90QqGo/H7GH7vxCsg5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3IhLcgAAADeAAAADwAAAAAA&#10;AAAAAAAAAAChAgAAZHJzL2Rvd25yZXYueG1sUEsFBgAAAAAEAAQA+QAAAJYDAAAAAA==&#10;" strokeweight=".45pt"/>
              <v:line id="Line 157" o:spid="_x0000_s1475" style="position:absolute;flip:x;visibility:visible" from="9836,4121" to="10210,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21X8QAAADeAAAADwAAAGRycy9kb3ducmV2LnhtbERPz2vCMBS+C/sfwht409ShruuM4oqC&#10;BxHm3GG3R/PWFJuX0kSt/vXmIHj8+H7PFp2txZlaXzlWMBomIIgLpysuFRx+1oMUhA/IGmvHpOBK&#10;Hhbzl94MM+0u/E3nfShFDGGfoQITQpNJ6QtDFv3QNcSR+3etxRBhW0rd4iWG21q+JclUWqw4Nhhs&#10;KDdUHPcnqyDkO4v5Ks2/PlL/aw7bv9vSTpTqv3bLTxCBuvAUP9wbrWAyfR/HvfFOv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bVfxAAAAN4AAAAPAAAAAAAAAAAA&#10;AAAAAKECAABkcnMvZG93bnJldi54bWxQSwUGAAAAAAQABAD5AAAAkgMAAAAA&#10;" strokeweight=".45pt"/>
              <v:line id="Line 158" o:spid="_x0000_s1476" style="position:absolute;flip:x;visibility:visible" from="9220,4895" to="9467,5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EQxMgAAADeAAAADwAAAGRycy9kb3ducmV2LnhtbESPT2vCQBTE7wW/w/KE3upG8U+MrqKh&#10;hR5E0NqDt0f2NRuafRuyW41++q5Q6HGYmd8wy3Vna3Gh1leOFQwHCQjiwumKSwWnj7eXFIQPyBpr&#10;x6TgRh7Wq97TEjPtrnygyzGUIkLYZ6jAhNBkUvrCkEU/cA1x9L5cazFE2ZZSt3iNcFvLUZJMpcWK&#10;44LBhnJDxffxxyoI+d5i/prm23nqP81pd75v7ESp5363WYAI1IX/8F/7XSuYTGfjOTzux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aEQxMgAAADeAAAADwAAAAAA&#10;AAAAAAAAAAChAgAAZHJzL2Rvd25yZXYueG1sUEsFBgAAAAAEAAQA+QAAAJYDAAAAAA==&#10;" strokeweight=".45pt"/>
              <v:line id="Line 159" o:spid="_x0000_s1477" style="position:absolute;flip:y;visibility:visible" from="9283,3867" to="9467,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vhMYAAADeAAAADwAAAGRycy9kb3ducmV2LnhtbESPzWrCQBSF90LfYbgFdzppIZqmToIN&#10;Cl0UQWsX3V0yt5nQzJ2QGTX16Z1FweXh/PGtytF24kyDbx0reJonIIhrp1tuFBw/t7MMhA/IGjvH&#10;pOCPPJTFw2SFuXYX3tP5EBoRR9jnqMCE0OdS+tqQRT93PXH0ftxgMUQ5NFIPeInjtpPPSbKQFluO&#10;DwZ7qgzVv4eTVRCqncVqk1VvL5n/MseP7+vapkpNH8f1K4hAY7iH/9vvWkG6WKYRIOJEFJD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CL4TGAAAA3gAAAA8AAAAAAAAA&#10;AAAAAAAAoQIAAGRycy9kb3ducmV2LnhtbFBLBQYAAAAABAAEAPkAAACUAwAAAAA=&#10;" strokeweight=".45pt"/>
              <v:line id="Line 160" o:spid="_x0000_s1478" style="position:absolute;flip:y;visibility:visible" from="9836,3155" to="10147,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6KH8gAAADeAAAADwAAAGRycy9kb3ducmV2LnhtbESPT2vCQBTE7wW/w/KE3upGITZGV9FQ&#10;oYdSqH8O3h7ZZzaYfRuyq8Z++m6h0OMwM79hFqveNuJGna8dKxiPEhDEpdM1VwoO++1LBsIHZI2N&#10;Y1LwIA+r5eBpgbl2d/6i2y5UIkLY56jAhNDmUvrSkEU/ci1x9M6usxii7CqpO7xHuG3kJEmm0mLN&#10;ccFgS4Wh8rK7WgWh+LRYvGXFZpb5ozl8nL7XNlXqediv5yAC9eE//Nd+1wrS6Ws6ht878Qr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6KH8gAAADeAAAADwAAAAAA&#10;AAAAAAAAAAChAgAAZHJzL2Rvd25yZXYueG1sUEsFBgAAAAAEAAQA+QAAAJYDAAAAAA==&#10;" strokeweight=".45pt"/>
              <v:line id="Line 161" o:spid="_x0000_s1479" style="position:absolute;flip:x;visibility:visible" from="9836,2317" to="9963,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wUaMcAAADeAAAADwAAAGRycy9kb3ducmV2LnhtbESPQWvCQBSE7wX/w/IEb3WjEE1TV9Fg&#10;wUMp1OrB2yP7mg1m34bsqqm/vlsQehxm5htmseptI67U+dqxgsk4AUFcOl1zpeDw9facgfABWWPj&#10;mBT8kIfVcvC0wFy7G3/SdR8qESHsc1RgQmhzKX1pyKIfu5Y4et+usxii7CqpO7xFuG3kNElm0mLN&#10;ccFgS4Wh8ry/WAWh+LBYbLNi85L5ozm8n+5rmyo1GvbrVxCB+vAffrR3WkE6m6dT+LsTr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3BRoxwAAAN4AAAAPAAAAAAAA&#10;AAAAAAAAAKECAABkcnMvZG93bnJldi54bWxQSwUGAAAAAAQABAD5AAAAlQMAAAAA&#10;" strokeweight=".45pt"/>
              <v:line id="Line 162" o:spid="_x0000_s1480" style="position:absolute;flip:x;visibility:visible" from="9404,2838" to="9467,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Cx88gAAADeAAAADwAAAGRycy9kb3ducmV2LnhtbESPT2vCQBTE74V+h+UJvenGSjRGV9HQ&#10;Qg+lUP8cvD2yz2ww+zZkt5r203cLQo/DzPyGWa5724grdb52rGA8SkAQl07XXCk47F+HGQgfkDU2&#10;jknBN3lYrx4flphrd+NPuu5CJSKEfY4KTAhtLqUvDVn0I9cSR+/sOoshyq6SusNbhNtGPifJVFqs&#10;OS4YbKkwVF52X1ZBKD4sFi9ZsZ1n/mgO76efjU2Vehr0mwWIQH34D9/bb1pBOp2lE/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Cx88gAAADeAAAADwAAAAAA&#10;AAAAAAAAAAChAgAAZHJzL2Rvd25yZXYueG1sUEsFBgAAAAAEAAQA+QAAAJYDAAAAAA==&#10;" strokeweight=".45pt"/>
              <v:line id="Line 163" o:spid="_x0000_s1481" style="position:absolute;flip:y;visibility:visible" from="9404,7219" to="9467,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kph8gAAADeAAAADwAAAGRycy9kb3ducmV2LnhtbESPT2vCQBTE74V+h+UJvenGYjRGV9HQ&#10;Qg+lUP8cvD2yz2ww+zZkt5r203cLQo/DzPyGWa5724grdb52rGA8SkAQl07XXCk47F+HGQgfkDU2&#10;jknBN3lYrx4flphrd+NPuu5CJSKEfY4KTAhtLqUvDVn0I9cSR+/sOoshyq6SusNbhNtGPifJVFqs&#10;OS4YbKkwVF52X1ZBKD4sFi9ZsZ1n/mgO76efjU2Vehr0mwWIQH34D9/bb1pBOp2lE/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nkph8gAAADeAAAADwAAAAAA&#10;AAAAAAAAAAChAgAAZHJzL2Rvd25yZXYueG1sUEsFBgAAAAAEAAQA+QAAAJYDAAAAAA==&#10;" strokeweight=".45pt"/>
              <v:line id="Line 164" o:spid="_x0000_s1482" style="position:absolute;flip:x;visibility:visible" from="10210,5346" to="10274,5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WMHMcAAADeAAAADwAAAGRycy9kb3ducmV2LnhtbESPQWvCQBSE74X+h+UJvdWNhWgaXcWG&#10;Ch6K0NQevD2yr9nQ7NuQ3Wr013cFweMwM98wi9VgW3Gk3jeOFUzGCQjiyumGawX7r81zBsIHZI2t&#10;Y1JwJg+r5ePDAnPtTvxJxzLUIkLY56jAhNDlUvrKkEU/dh1x9H5cbzFE2ddS93iKcNvKlySZSosN&#10;xwWDHRWGqt/yzyoIxc5i8Z4Vb6+Z/zb7j8NlbVOlnkbDeg4i0BDu4Vt7qxWk01mawvVOvAJy+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NYwcxwAAAN4AAAAPAAAAAAAA&#10;AAAAAAAAAKECAABkcnMvZG93bnJldi54bWxQSwUGAAAAAAQABAD5AAAAlQMAAAAA&#10;" strokeweight=".45pt"/>
              <v:line id="Line 165" o:spid="_x0000_s1483" style="position:absolute;flip:x;visibility:visible" from="9340,6184" to="9467,6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cSa8cAAADeAAAADwAAAGRycy9kb3ducmV2LnhtbESPQWvCQBSE7wX/w/IKvdVNhcQ0dRUN&#10;FTxIodYeentkX7Oh2bchu2r017sFweMwM98ws8VgW3Gk3jeOFbyMExDEldMN1wr2X+vnHIQPyBpb&#10;x6TgTB4W89HDDAvtTvxJx12oRYSwL1CBCaErpPSVIYt+7Dri6P263mKIsq+l7vEU4baVkyTJpMWG&#10;44LBjkpD1d/uYBWE8sNi+Z6Xq9fcf5v99ueytKlST4/D8g1EoCHcw7f2RitIs2mawf+deAX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5xJrxwAAAN4AAAAPAAAAAAAA&#10;AAAAAAAAAKECAABkcnMvZG93bnJldi54bWxQSwUGAAAAAAQABAD5AAAAlQMAAAAA&#10;" strokeweight=".45pt"/>
              <v:line id="Line 166" o:spid="_x0000_s1484" style="position:absolute;flip:y;visibility:visible" from="9340,5156" to="9467,5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38McAAADeAAAADwAAAGRycy9kb3ducmV2LnhtbESPQWvCQBSE74L/YXlCb7qxEE1TV7Gh&#10;BQ+loNWDt0f2NRvMvg3ZrUZ/vVsoeBxm5htmseptI87U+dqxgukkAUFcOl1zpWD//THOQPiArLFx&#10;TAqu5GG1HA4WmGt34S2dd6ESEcI+RwUmhDaX0peGLPqJa4mj9+M6iyHKrpK6w0uE20Y+J8lMWqw5&#10;LhhsqTBUnna/VkEoviwW71nx9pL5g9l/Hm9rmyr1NOrXryAC9eER/m9vtIJ0Nk/n8HcnXgG5v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q7fwxwAAAN4AAAAPAAAAAAAA&#10;AAAAAAAAAKECAABkcnMvZG93bnJldi54bWxQSwUGAAAAAAQABAD5AAAAlQMAAAAA&#10;" strokeweight=".45pt"/>
              <v:line id="Line 167" o:spid="_x0000_s1485" style="position:absolute;flip:y;visibility:visible" from="10210,4318" to="10274,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jgsUAAADeAAAADwAAAGRycy9kb3ducmV2LnhtbERPz2vCMBS+C/sfwht403SDateZFlcU&#10;dhiCzh12ezRvTVnzUpqonX+9OQw8fny/V+VoO3GmwbeOFTzNExDEtdMtNwqOn9tZBsIHZI2dY1Lw&#10;Rx7K4mGywly7C+/pfAiNiCHsc1RgQuhzKX1tyKKfu544cj9usBgiHBqpB7zEcNvJ5yRZSIstxwaD&#10;PVWG6t/DySoI1c5itcmqt5fMf5njx/d1bVOlpo/j+hVEoDHcxf/ud60gXSzTuDfeiVdAF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QjgsUAAADeAAAADwAAAAAAAAAA&#10;AAAAAAChAgAAZHJzL2Rvd25yZXYueG1sUEsFBgAAAAAEAAQA+QAAAJMDAAAAAA==&#10;" strokeweight=".45pt"/>
              <v:line id="Line 168" o:spid="_x0000_s1486" style="position:absolute;flip:x;visibility:visible" from="9340,4121" to="9467,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GGcgAAADeAAAADwAAAGRycy9kb3ducmV2LnhtbESPT2vCQBTE74V+h+UJvdWNQmyMrmJD&#10;BQ+lUP8cvD2yz2ww+zZkV41++m6h0OMwM79h5sveNuJKna8dKxgNExDEpdM1Vwr2u/VrBsIHZI2N&#10;Y1JwJw/LxfPTHHPtbvxN122oRISwz1GBCaHNpfSlIYt+6Fri6J1cZzFE2VVSd3iLcNvIcZJMpMWa&#10;44LBlgpD5Xl7sQpC8WWx+MiK92nmD2b/eXysbKrUy6BfzUAE6sN/+K+90QrSyVs6hd878Qr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iGGcgAAADeAAAADwAAAAAA&#10;AAAAAAAAAAChAgAAZHJzL2Rvd25yZXYueG1sUEsFBgAAAAAEAAQA+QAAAJYDAAAAAA==&#10;" strokeweight=".45pt"/>
              <v:line id="Line 169" o:spid="_x0000_s1487" style="position:absolute;flip:y;visibility:visible" from="9340,3092" to="9467,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7lOccAAADeAAAADwAAAGRycy9kb3ducmV2LnhtbESPy2rDMBBF94X8g5hAd42cQFzHiWwS&#10;00IXpdA8FtkN1sQysUbGUhO3X18tCl1e7ouzKUfbiRsNvnWsYD5LQBDXTrfcKDgeXp8yED4ga+wc&#10;k4Jv8lAWk4cN5trd+ZNu+9CIOMI+RwUmhD6X0teGLPqZ64mjd3GDxRDl0Eg94D2O204ukiSVFluO&#10;DwZ7qgzV1/2XVRCqD4vVS1btVpk/meP7+Wdrl0o9TsftGkSgMfyH/9pvWsEyfU4jQMSJKC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LuU5xwAAAN4AAAAPAAAAAAAA&#10;AAAAAAAAAKECAABkcnMvZG93bnJldi54bWxQSwUGAAAAAAQABAD5AAAAlQMAAAAA&#10;" strokeweight=".45pt"/>
              <v:line id="Line 170" o:spid="_x0000_s1488" style="position:absolute;visibility:visible" from="9779,8439" to="9836,8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UoCcYAAADeAAAADwAAAGRycy9kb3ducmV2LnhtbESPW4vCMBSE3xf8D+EI+7amKlatRhEv&#10;IMuy4OXFt0NzbIvNSUmyWv+9WVjYx2FmvmHmy9bU4k7OV5YV9HsJCOLc6ooLBefT7mMCwgdkjbVl&#10;UvAkD8tF522OmbYPPtD9GAoRIewzVFCG0GRS+rwkg75nG+LoXa0zGKJ0hdQOHxFuajlIklQarDgu&#10;lNjQuqT8dvwxClwzNV94uoXaXq7D7ab4dN9tqtR7t13NQARqw3/4r73XCkbpOO3D7514BeTi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VKAnGAAAA3gAAAA8AAAAAAAAA&#10;AAAAAAAAoQIAAGRycy9kb3ducmV2LnhtbFBLBQYAAAAABAAEAPkAAACUAwAAAAA=&#10;" strokeweight=".45pt"/>
              <v:line id="Line 171" o:spid="_x0000_s1489" style="position:absolute;flip:x;visibility:visible" from="9779,7283" to="9963,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De1ccAAADeAAAADwAAAGRycy9kb3ducmV2LnhtbESPQWvCQBSE74X+h+UVvNWNgjFNXcUG&#10;BQ9SqNWDt0f2NRvMvg3ZrUZ/vVsQehxm5htmtuhtI87U+dqxgtEwAUFcOl1zpWD/vX7NQPiArLFx&#10;TAqu5GExf36aYa7dhb/ovAuViBD2OSowIbS5lL40ZNEPXUscvR/XWQxRdpXUHV4i3DZynCSptFhz&#10;XDDYUmGoPO1+rYJQfFosVlnx8Zb5g9lvj7elnSg1eOmX7yAC9eE//GhvtIJJOk3H8HcnX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N7VxwAAAN4AAAAPAAAAAAAA&#10;AAAAAAAAAKECAABkcnMvZG93bnJldi54bWxQSwUGAAAAAAQABAD5AAAAlQMAAAAA&#10;" strokeweight=".45pt"/>
              <v:line id="Line 172" o:spid="_x0000_s1490" style="position:absolute;flip:y;visibility:visible" from="9779,6248" to="9963,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7TsgAAADeAAAADwAAAGRycy9kb3ducmV2LnhtbESPT2vCQBTE74V+h+UJvenGijFGV9HQ&#10;Qg+lUP8cvD2yz2ww+zZkt5r203cLQo/DzPyGWa5724grdb52rGA8SkAQl07XXCk47F+HGQgfkDU2&#10;jknBN3lYrx4flphrd+NPuu5CJSKEfY4KTAhtLqUvDVn0I9cSR+/sOoshyq6SusNbhNtGPidJKi3W&#10;HBcMtlQYKi+7L6sgFB8Wi5es2M4zfzSH99PPxk6Vehr0mwWIQH34D9/bb1rBNJ2lE/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7TsgAAADeAAAADwAAAAAA&#10;AAAAAAAAAAChAgAAZHJzL2Rvd25yZXYueG1sUEsFBgAAAAAEAAQA+QAAAJYDAAAAAA==&#10;" strokeweight=".45pt"/>
              <v:line id="Line 173" o:spid="_x0000_s1491" style="position:absolute;flip:x;visibility:visible" from="9779,5156" to="9963,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XjOsgAAADeAAAADwAAAGRycy9kb3ducmV2LnhtbESPT2vCQBTE74V+h+UJvenGojFGV9HQ&#10;Qg+lUP8cvD2yz2ww+zZkt5r203cLQo/DzPyGWa5724grdb52rGA8SkAQl07XXCk47F+HGQgfkDU2&#10;jknBN3lYrx4flphrd+NPuu5CJSKEfY4KTAhtLqUvDVn0I9cSR+/sOoshyq6SusNbhNtGPidJKi3W&#10;HBcMtlQYKi+7L6sgFB8Wi5es2M4zfzSH99PPxk6Vehr0mwWIQH34D9/bb1rBNJ2lE/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BXjOsgAAADeAAAADwAAAAAA&#10;AAAAAAAAAAChAgAAZHJzL2Rvd25yZXYueG1sUEsFBgAAAAAEAAQA+QAAAJYDAAAAAA==&#10;" strokeweight=".45pt"/>
              <v:line id="Line 174" o:spid="_x0000_s1492" style="position:absolute;flip:y;visibility:visible" from="9779,4121" to="9963,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lGoccAAADeAAAADwAAAGRycy9kb3ducmV2LnhtbESPQWvCQBSE7wX/w/IKvdVNhcQ0dRUN&#10;FTxIodYeentkX7Oh2bchu2r017sFweMwM98ws8VgW3Gk3jeOFbyMExDEldMN1wr2X+vnHIQPyBpb&#10;x6TgTB4W89HDDAvtTvxJx12oRYSwL1CBCaErpPSVIYt+7Dri6P263mKIsq+l7vEU4baVkyTJpMWG&#10;44LBjkpD1d/uYBWE8sNi+Z6Xq9fcf5v99ueytKlST4/D8g1EoCHcw7f2RitIs2mWwv+deAX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WUahxwAAAN4AAAAPAAAAAAAA&#10;AAAAAAAAAKECAABkcnMvZG93bnJldi54bWxQSwUGAAAAAAQABAD5AAAAlQMAAAAA&#10;" strokeweight=".45pt"/>
              <v:line id="Line 175" o:spid="_x0000_s1493" style="position:absolute;flip:x;visibility:visible" from="9779,3092" to="9963,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vY1scAAADeAAAADwAAAGRycy9kb3ducmV2LnhtbESPQWvCQBSE70L/w/KE3nSjYJpGV7Gh&#10;hR5EaGoP3h7Z12xo9m3Irpr217tCweMwM98wq81gW3Gm3jeOFcymCQjiyumGawWHz7dJBsIHZI2t&#10;Y1LwSx4264fRCnPtLvxB5zLUIkLY56jAhNDlUvrKkEU/dR1x9L5dbzFE2ddS93iJcNvKeZKk0mLD&#10;ccFgR4Wh6qc8WQWh2FssXrPi5TnzX+awO/5t7UKpx/GwXYIINIR7+L/9rhUs0qc0hdudeAXk+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i9jWxwAAAN4AAAAPAAAAAAAA&#10;AAAAAAAAAKECAABkcnMvZG93bnJldi54bWxQSwUGAAAAAAQABAD5AAAAlQMAAAAA&#10;" strokeweight=".45pt"/>
              <v:line id="Line 176" o:spid="_x0000_s1494" style="position:absolute;flip:y;visibility:visible" from="9779,2063" to="9963,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d9TccAAADeAAAADwAAAGRycy9kb3ducmV2LnhtbESPQWvCQBSE7wX/w/KE3urGgjFNXcWG&#10;FnoQoakevD2yr9lg9m3IbjX117uC0OMwM98wi9VgW3Gi3jeOFUwnCQjiyumGawW774+nDIQPyBpb&#10;x6TgjzyslqOHBebanfmLTmWoRYSwz1GBCaHLpfSVIYt+4jri6P243mKIsq+l7vEc4baVz0mSSosN&#10;xwWDHRWGqmP5axWEYmuxeM+Kt5fM781uc7is7Uypx/GwfgURaAj/4Xv7UyuYpfN0Drc78QrI5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x31NxwAAAN4AAAAPAAAAAAAA&#10;AAAAAAAAAKECAABkcnMvZG93bnJldi54bWxQSwUGAAAAAAQABAD5AAAAlQMAAAAA&#10;" strokeweight=".45pt"/>
              <v:line id="Line 177" o:spid="_x0000_s1495" style="position:absolute;visibility:visible" from="15100,9347" to="15468,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MIAAADeAAAADwAAAGRycy9kb3ducmV2LnhtbERPy4rCMBTdC/MP4Q6403QU69gxivgA&#10;ERHU2bi7NNe22NyUJGrn7ycLweXhvKfz1tTiQc5XlhV89RMQxLnVFRcKfs+b3jcIH5A11pZJwR95&#10;mM8+OlPMtH3ykR6nUIgYwj5DBWUITSalz0sy6Pu2IY7c1TqDIUJXSO3wGcNNLQdJkkqDFceGEhta&#10;lpTfTnejwDUTs8fzLdT2ch2uV8XOHdpUqe5nu/gBEagNb/HLvdUKRuk4jXvjnXgF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lMIAAADeAAAADwAAAAAAAAAAAAAA&#10;AAChAgAAZHJzL2Rvd25yZXYueG1sUEsFBgAAAAAEAAQA+QAAAJADAAAAAA==&#10;" strokeweight=".45pt"/>
              <v:line id="Line 178" o:spid="_x0000_s1496" style="position:absolute;flip:x y;visibility:visible" from="15220,8763" to="15532,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C8c8cAAADeAAAADwAAAGRycy9kb3ducmV2LnhtbESP3WoCMRSE7wt9h3CE3mnWgqtdjVIL&#10;lVKUpf7cHzbHzeLmZElS3b59UxB6OczMN8xi1dtWXMmHxrGC8SgDQVw53XCt4Hh4H85AhIissXVM&#10;Cn4owGr5+LDAQrsbf9F1H2uRIBwKVGBi7AopQ2XIYhi5jjh5Z+ctxiR9LbXHW4LbVj5nWS4tNpwW&#10;DHb0Zqi67L+tgktf+s2p/JzgdHve7tblerw5GKWeBv3rHESkPv6H7+0PrWCST/MX+LuTr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oLxzxwAAAN4AAAAPAAAAAAAA&#10;AAAAAAAAAKECAABkcnMvZG93bnJldi54bWxQSwUGAAAAAAQABAD5AAAAlQMAAAAA&#10;" strokeweight=".45pt"/>
              <v:line id="Line 179" o:spid="_x0000_s1497" style="position:absolute;visibility:visible" from="15347,8185" to="15532,8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AbT8QAAADeAAAADwAAAGRycy9kb3ducmV2LnhtbESPzYrCMBSF94LvEK7gTlMV60w1isyM&#10;ICKCOpvZXZprW2xuSpLR+vZmIbg8nD++xao1tbiR85VlBaNhAoI4t7riQsHveTP4AOEDssbaMil4&#10;kIfVsttZYKbtnY90O4VCxBH2GSooQ2gyKX1ekkE/tA1x9C7WGQxRukJqh/c4bmo5TpJUGqw4PpTY&#10;0FdJ+fX0bxS45tPs8XwNtf27TH6+i507tKlS/V67noMI1IZ3+NXeagXTdDaLABEno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QBtPxAAAAN4AAAAPAAAAAAAAAAAA&#10;AAAAAKECAABkcnMvZG93bnJldi54bWxQSwUGAAAAAAQABAD5AAAAkgMAAAAA&#10;" strokeweight=".45pt"/>
              <v:line id="Line 180" o:spid="_x0000_s1498" style="position:absolute;flip:x y;visibility:visible" from="15405,7607" to="15532,7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8mqMYAAADeAAAADwAAAGRycy9kb3ducmV2LnhtbESPUWvCMBSF3wf7D+EO9jbTClqpRlFh&#10;MoajqNv7pbk2xeamJJl2/34ZDHw8nHO+w1msBtuJK/nQOlaQjzIQxLXTLTcKPk+vLzMQISJr7ByT&#10;gh8KsFo+Piyw1O7GB7oeYyMShEOJCkyMfSllqA1ZDCPXEyfv7LzFmKRvpPZ4S3DbyXGWTaXFltOC&#10;wZ62hurL8dsquAyV331V7xMs9uf9x6ba5LuTUer5aVjPQUQa4j38337TCibTosjh706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PJqjGAAAA3gAAAA8AAAAAAAAA&#10;AAAAAAAAoQIAAGRycy9kb3ducmV2LnhtbFBLBQYAAAAABAAEAPkAAACUAwAAAAA=&#10;" strokeweight=".45pt"/>
              <v:line id="Line 181" o:spid="_x0000_s1499" style="position:absolute;flip:x y;visibility:visible" from="15100,7219" to="1515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2438YAAADeAAAADwAAAGRycy9kb3ducmV2LnhtbESPUWvCMBSF34X9h3AHe7OpgnZ0RpmD&#10;yRiOom7vl+baFJubkmTa/XsjDHw8nHO+w1msBtuJM/nQOlYwyXIQxLXTLTcKvg/v42cQISJr7ByT&#10;gj8KsFo+jBZYanfhHZ33sREJwqFEBSbGvpQy1IYshsz1xMk7Om8xJukbqT1eEtx2cprnc2mx5bRg&#10;sKc3Q/Vp/2sVnIbKb36qzxkW2+P2a12tJ5uDUerpcXh9ARFpiPfwf/tDK5jNi2IKtzvpCs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duN/GAAAA3gAAAA8AAAAAAAAA&#10;AAAAAAAAoQIAAGRycy9kb3ducmV2LnhtbFBLBQYAAAAABAAEAPkAAACUAwAAAAA=&#10;" strokeweight=".45pt"/>
              <v:line id="Line 182" o:spid="_x0000_s1500" style="position:absolute;visibility:visible" from="15100,6572" to="15284,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KFOMcAAADeAAAADwAAAGRycy9kb3ducmV2LnhtbESPT2vCQBTE74V+h+UVvOmmSmNNs4r4&#10;B6RIodqLt0f2mYRk34bdVdNv7xaEHoeZ+Q2TL3rTiis5X1tW8DpKQBAXVtdcKvg5bofvIHxA1tha&#10;JgW/5GExf37KMdP2xt90PYRSRAj7DBVUIXSZlL6oyKAf2Y44emfrDIYoXSm1w1uEm1aOkySVBmuO&#10;CxV2tKqoaA4Xo8B1M7PHYxNaezpPNuvy0331qVKDl375ASJQH/7Dj/ZOK3hLp9MJ/N2JV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oU4xwAAAN4AAAAPAAAAAAAA&#10;AAAAAAAAAKECAABkcnMvZG93bnJldi54bWxQSwUGAAAAAAQABAD5AAAAlQMAAAAA&#10;" strokeweight=".45pt"/>
              <v:line id="Line 183" o:spid="_x0000_s1501" style="position:absolute;flip:x y;visibility:visible" from="15100,5861" to="15405,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iFMMcAAADeAAAADwAAAGRycy9kb3ducmV2LnhtbESP3WoCMRSE7wu+QzhC72rWUt2yGkUL&#10;lVIsS/25P2yOm8XNyZKkun37RhB6OczMN8x82dtWXMiHxrGC8SgDQVw53XCt4LB/f3oFESKyxtYx&#10;KfilAMvF4GGOhXZX/qbLLtYiQTgUqMDE2BVShsqQxTByHXHyTs5bjEn6WmqP1wS3rXzOsqm02HBa&#10;MNjRm6HqvPuxCs596TfH8nOC+fa0/VqX6/Fmb5R6HParGYhIffwP39sfWsFkmucvcLuTro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eIUwxwAAAN4AAAAPAAAAAAAA&#10;AAAAAAAAAKECAABkcnMvZG93bnJldi54bWxQSwUGAAAAAAQABAD5AAAAlQMAAAAA&#10;" strokeweight=".45pt"/>
              <v:line id="Line 184" o:spid="_x0000_s1502" style="position:absolute;visibility:visible" from="15157,5219" to="15468,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e418YAAADeAAAADwAAAGRycy9kb3ducmV2LnhtbESPT4vCMBTE78J+h/AWvGnqilWrUZbd&#10;FWQRwT8Xb4/m2Rabl5JktX57syB4HGbmN8x82ZpaXMn5yrKCQT8BQZxbXXGh4HhY9SYgfEDWWFsm&#10;BXfysFy8deaYaXvjHV33oRARwj5DBWUITSalz0sy6Pu2IY7e2TqDIUpXSO3wFuGmlh9JkkqDFceF&#10;Ehv6Kim/7P+MAtdMzQYPl1Db03n48138um2bKtV9bz9nIAK14RV+ttdawSgdj0fwfyde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3uNfGAAAA3gAAAA8AAAAAAAAA&#10;AAAAAAAAoQIAAGRycy9kb3ducmV2LnhtbFBLBQYAAAAABAAEAPkAAACUAwAAAAA=&#10;" strokeweight=".45pt"/>
              <v:line id="Line 185" o:spid="_x0000_s1503" style="position:absolute;flip:x y;visibility:visible" from="15220,4641" to="15532,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3MYAAADeAAAADwAAAGRycy9kb3ducmV2LnhtbESPUWvCMBSF3wf7D+EO9jZTBVupRlFh&#10;MoajqNv7pbk2xeamJJl2/34ZDHw8nHO+w1msBtuJK/nQOlYwHmUgiGunW24UfJ5eX2YgQkTW2Dkm&#10;BT8UYLV8fFhgqd2ND3Q9xkYkCIcSFZgY+1LKUBuyGEauJ07e2XmLMUnfSO3xluC2k5Msy6XFltOC&#10;wZ62hurL8dsquAyV331V71Ms9uf9x6bajHcno9Tz07Ceg4g0xHv4v/2mFUzzosjh706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tzGAAAA3gAAAA8AAAAAAAAA&#10;AAAAAAAAoQIAAGRycy9kb3ducmV2LnhtbFBLBQYAAAAABAAEAPkAAACUAwAAAAA=&#10;" strokeweight=".45pt"/>
              <v:line id="Line 186" o:spid="_x0000_s1504" style="position:absolute;visibility:visible" from="15100,3803" to="15100,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mDO8YAAADeAAAADwAAAGRycy9kb3ducmV2LnhtbESPQWvCQBSE74X+h+UJ3nRji0mNrlJa&#10;hSIiVL14e2SfSTD7NuyuGv99VxB6HGbmG2a26EwjruR8bVnBaJiAIC6srrlUcNivBh8gfEDW2Fgm&#10;BXfysJi/vsww1/bGv3TdhVJECPscFVQhtLmUvqjIoB/aljh6J+sMhihdKbXDW4SbRr4lSSoN1hwX&#10;Kmzpq6LivLsYBa6dmA3uz6Gxx9P78rtcu22XKtXvdZ9TEIG68B9+tn+0gnGaZRk87sQr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gzvGAAAA3gAAAA8AAAAAAAAA&#10;AAAAAAAAoQIAAGRycy9kb3ducmV2LnhtbFBLBQYAAAAABAAEAPkAAACUAwAAAAA=&#10;" strokeweight=".45pt"/>
              <v:line id="Line 187" o:spid="_x0000_s1505" style="position:absolute;visibility:visible" from="15347,4057" to="15532,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YXScIAAADeAAAADwAAAGRycy9kb3ducmV2LnhtbERPTYvCMBC9C/6HMII3TVWsu9UosruC&#10;iAjqXvY2NGNbbCYlyWr99+YgeHy878WqNbW4kfOVZQWjYQKCOLe64kLB73kz+ADhA7LG2jIpeJCH&#10;1bLbWWCm7Z2PdDuFQsQQ9hkqKENoMil9XpJBP7QNceQu1hkMEbpCaof3GG5qOU6SVBqsODaU2NBX&#10;Sfn19G8UuObT7PF8DbX9u0x+voudO7SpUv1eu56DCNSGt/jl3moF03Q2i3vjnXgF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YXScIAAADeAAAADwAAAAAAAAAAAAAA&#10;AAChAgAAZHJzL2Rvd25yZXYueG1sUEsFBgAAAAAEAAQA+QAAAJADAAAAAA==&#10;" strokeweight=".45pt"/>
              <v:line id="Line 188" o:spid="_x0000_s1506" style="position:absolute;flip:x y;visibility:visible" from="15468,3479" to="15532,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kqrscAAADeAAAADwAAAGRycy9kb3ducmV2LnhtbESP3WoCMRSE7wt9h3CE3tWsgq5djVKF&#10;SinKUn/uD5vjZnFzsiSpbt++KRR6OczMN8xi1dtW3MiHxrGC0TADQVw53XCt4HR8e56BCBFZY+uY&#10;FHxTgNXy8WGBhXZ3/qTbIdYiQTgUqMDE2BVShsqQxTB0HXHyLs5bjEn6WmqP9wS3rRxn2VRabDgt&#10;GOxoY6i6Hr6sgmtf+u25/Jhgvrvs9utyPdoejVJPg/51DiJSH//Df+13rWAyzfMX+L2TroB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eSquxwAAAN4AAAAPAAAAAAAA&#10;AAAAAAAAAKECAABkcnMvZG93bnJldi54bWxQSwUGAAAAAAQABAD5AAAAlQMAAAAA&#10;" strokeweight=".45pt"/>
              <v:line id="Line 189" o:spid="_x0000_s1507" style="position:absolute;flip:x y;visibility:visible" from="15100,3092" to="15220,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bzFMUAAADeAAAADwAAAGRycy9kb3ducmV2LnhtbESPXWvCMBSG74X9h3AGu9PUgVqqqehg&#10;MoajqNv9oTltis1JSTLt/v1yMdjly/vFs9mOthc38qFzrGA+y0AQ10533Cr4vLxOcxAhImvsHZOC&#10;HwqwLR8mGyy0u/OJbufYijTCoUAFJsahkDLUhiyGmRuIk9c4bzEm6VupPd7TuO3lc5YtpcWO04PB&#10;gV4M1dfzt1VwHSt/+KreF7g6NsePfbWfHy5GqafHcbcGEWmM/+G/9ptWsFiu8gSQcBIKy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bzFMUAAADeAAAADwAAAAAAAAAA&#10;AAAAAAChAgAAZHJzL2Rvd25yZXYueG1sUEsFBgAAAAAEAAQA+QAAAJMDAAAAAA==&#10;" strokeweight=".45pt"/>
              <v:line id="Line 190" o:spid="_x0000_s1508" style="position:absolute;visibility:visible" from="15100,2451" to="15347,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nO88YAAADeAAAADwAAAGRycy9kb3ducmV2LnhtbESPQWvCQBSE74L/YXmF3nSjxVRT1yC2&#10;BSlSqPbi7ZF9JsHs27C7jfHfuwXB4zAz3zDLvDeN6Mj52rKCyTgBQVxYXXOp4PfwOZqD8AFZY2OZ&#10;FFzJQ74aDpaYaXvhH+r2oRQRwj5DBVUIbSalLyoy6Me2JY7eyTqDIUpXSu3wEuGmkdMkSaXBmuNC&#10;hS1tKirO+z+jwLULs8PDOTT2eHr5eC+/3HefKvX81K/fQATqwyN8b2+1gln6Op/A/514Be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ZzvPGAAAA3gAAAA8AAAAAAAAA&#10;AAAAAAAAoQIAAGRycy9kb3ducmV2LnhtbFBLBQYAAAAABAAEAPkAAACUAwAAAAA=&#10;" strokeweight=".45pt"/>
              <v:line id="Line 191" o:spid="_x0000_s1509" style="position:absolute;flip:x y;visibility:visible" from="15100,1739" to="15405,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jI+MYAAADeAAAADwAAAGRycy9kb3ducmV2LnhtbESPW2sCMRSE3wv+h3AKvtWsghe2RqlC&#10;RcSyeOn7YXPcLG5OliTV9d83hYKPw8x8w8yXnW3EjXyoHSsYDjIQxKXTNVcKzqfPtxmIEJE1No5J&#10;wYMCLBe9lznm2t35QLdjrESCcMhRgYmxzaUMpSGLYeBa4uRdnLcYk/SV1B7vCW4bOcqyibRYc1ow&#10;2NLaUHk9/lgF167wm+9iN8bp/rL/WhWr4eZklOq/dh/vICJ18Rn+b2+1gvFkOhvB3510Be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IyPjGAAAA3gAAAA8AAAAAAAAA&#10;AAAAAAAAoQIAAGRycy9kb3ducmV2LnhtbFBLBQYAAAAABAAEAPkAAACUAwAAAAA=&#10;" strokeweight=".45pt"/>
              <v:line id="Line 192" o:spid="_x0000_s1510" style="position:absolute;visibility:visible" from="15157,1162" to="15532,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1H8cAAADeAAAADwAAAGRycy9kb3ducmV2LnhtbESPT2vCQBTE74V+h+UVvOmmSlNNs4r4&#10;B6RIodqLt0f2mYRk34bdVdNv7xaEHoeZ+Q2TL3rTiis5X1tW8DpKQBAXVtdcKvg5bodTED4ga2wt&#10;k4Jf8rCYPz/lmGl742+6HkIpIoR9hgqqELpMSl9UZNCPbEccvbN1BkOUrpTa4S3CTSvHSZJKgzXH&#10;hQo7WlVUNIeLUeC6mdnjsQmtPZ0nm3X56b76VKnBS7/8ABGoD//hR3unFbyl79MJ/N2JV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R/UfxwAAAN4AAAAPAAAAAAAA&#10;AAAAAAAAAKECAABkcnMvZG93bnJldi54bWxQSwUGAAAAAAQABAD5AAAAlQMAAAAA&#10;" strokeweight=".45pt"/>
              <v:line id="Line 193" o:spid="_x0000_s1511" style="position:absolute;flip:x y;visibility:visible" from="15284,577" to="1553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31F8cAAADeAAAADwAAAGRycy9kb3ducmV2LnhtbESP3WoCMRSE74W+QziF3mlW8Y+tUarg&#10;Uoplqbb3h81xs7g5WZJUt2/fFApeDjPzDbPa9LYVV/KhcaxgPMpAEFdON1wr+Dzth0sQISJrbB2T&#10;gh8KsFk/DFaYa3fjD7oeYy0ShEOOCkyMXS5lqAxZDCPXESfv7LzFmKSvpfZ4S3DbykmWzaXFhtOC&#10;wY52hqrL8dsquPSlL77KtxkuDufD+7bcjouTUerpsX95BhGpj/fwf/tVK5jNF8sp/N1JV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rfUXxwAAAN4AAAAPAAAAAAAA&#10;AAAAAAAAAKECAABkcnMvZG93bnJldi54bWxQSwUGAAAAAAQABAD5AAAAlQMAAAAA&#10;" strokeweight=".45pt"/>
              <v:line id="Line 194" o:spid="_x0000_s1512" style="position:absolute;flip:x y;visibility:visible" from="15220,9601" to="15284,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FQjMYAAADeAAAADwAAAGRycy9kb3ducmV2LnhtbESPQWsCMRSE7wX/Q3hCbzVrYVVWo2hB&#10;KWJZqu39sXluFjcvSxJ1/fdNodDjMDPfMItVb1txIx8axwrGowwEceV0w7WCr9P2ZQYiRGSNrWNS&#10;8KAAq+XgaYGFdnf+pNsx1iJBOBSowMTYFVKGypDFMHIdcfLOzluMSfpaao/3BLetfM2yibTYcFow&#10;2NGboepyvFoFl770u+9yn+P0cD58bMrNeHcySj0P+/UcRKQ+/of/2u9aQT6ZznL4vZOu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hUIzGAAAA3gAAAA8AAAAAAAAA&#10;AAAAAAAAoQIAAGRycy9kb3ducmV2LnhtbFBLBQYAAAAABAAEAPkAAACUAwAAAAA=&#10;" strokeweight=".45pt"/>
              <v:line id="Line 195" o:spid="_x0000_s1513" style="position:absolute;visibility:visible" from="15284,9023" to="15405,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BWh8cAAADeAAAADwAAAGRycy9kb3ducmV2LnhtbESPT2sCMRTE74V+h/CE3mrWStd1NUqp&#10;CqWIoOvF22Pz9g9uXpYk1e23bwqFHoeZ+Q2zXA+mEzdyvrWsYDJOQBCXVrdcKzgXu+cMhA/IGjvL&#10;pOCbPKxXjw9LzLW985Fup1CLCGGfo4ImhD6X0pcNGfRj2xNHr7LOYIjS1VI7vEe46eRLkqTSYMtx&#10;ocGe3hsqr6cvo8D1c7PH4ho6e6mm20396Q5DqtTTaHhbgAg0hP/wX/tDK3hNZ1kKv3fiF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MFaHxwAAAN4AAAAPAAAAAAAA&#10;AAAAAAAAAKECAABkcnMvZG93bnJldi54bWxQSwUGAAAAAAQABAD5AAAAlQMAAAAA&#10;" strokeweight=".45pt"/>
              <v:line id="Line 196" o:spid="_x0000_s1514" style="position:absolute;flip:x y;visibility:visible" from="15405,8439" to="15468,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9rYMYAAADeAAAADwAAAGRycy9kb3ducmV2LnhtbESP3WoCMRSE7wt9h3AKvatZBV3ZGqUK&#10;lVIsi3/3h81xs7g5WZJUt29vhIKXw8x8w8wWvW3FhXxoHCsYDjIQxJXTDdcKDvvPtymIEJE1to5J&#10;wR8FWMyfn2ZYaHflLV12sRYJwqFABSbGrpAyVIYshoHriJN3ct5iTNLXUnu8Jrht5SjLJtJiw2nB&#10;YEcrQ9V592sVnPvSr4/l9xjzzWnzsyyXw/XeKPX60n+8g4jUx0f4v/2lFYwn+TSH+510Be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a2DGAAAA3gAAAA8AAAAAAAAA&#10;AAAAAAAAoQIAAGRycy9kb3ducmV2LnhtbFBLBQYAAAAABAAEAPkAAACUAwAAAAA=&#10;" strokeweight=".45pt"/>
              <v:line id="Line 197" o:spid="_x0000_s1515" style="position:absolute;visibility:visible" from="15468,7861" to="15532,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nbsMAAADeAAAADwAAAGRycy9kb3ducmV2LnhtbERPy4rCMBTdC/5DuMLsNJ0ZrNoxyuAD&#10;RETwsXF3aa5tsbkpSdTO308WgsvDeU/nranFg5yvLCv4HCQgiHOrKy4UnE/r/hiED8gaa8uk4I88&#10;zGfdzhQzbZ98oMcxFCKGsM9QQRlCk0np85IM+oFtiCN3tc5giNAVUjt8xnBTy68kSaXBimNDiQ0t&#10;Sspvx7tR4JqJ2eHpFmp7uX6vlsXW7dtUqY9e+/sDIlAb3uKXe6MVDNPROO6Nd+IVkL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jZ27DAAAA3gAAAA8AAAAAAAAAAAAA&#10;AAAAoQIAAGRycy9kb3ducmV2LnhtbFBLBQYAAAAABAAEAPkAAACRAwAAAAA=&#10;" strokeweight=".45pt"/>
              <v:line id="Line 198" o:spid="_x0000_s1516" style="position:absolute;flip:x y;visibility:visible" from="15100,6699" to="15157,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xaiccAAADeAAAADwAAAGRycy9kb3ducmV2LnhtbESP3WoCMRSE7wt9h3AK3tWsBX+6NUot&#10;VIooi9reHzbHzeLmZEmibt/eCIKXw8x8w0znnW3EmXyoHSsY9DMQxKXTNVcKfvffrxMQISJrbByT&#10;gn8KMJ89P00x1+7CWzrvYiUShEOOCkyMbS5lKA1ZDH3XEifv4LzFmKSvpPZ4SXDbyLcsG0mLNacF&#10;gy19GSqPu5NVcOwKv/wrVkMcrw/rzaJYDJZ7o1Tvpfv8ABGpi4/wvf2jFQxH48k73O6kK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rFqJxwAAAN4AAAAPAAAAAAAA&#10;AAAAAAAAAKECAABkcnMvZG93bnJldi54bWxQSwUGAAAAAAQABAD5AAAAlQMAAAAA&#10;" strokeweight=".45pt"/>
              <v:line id="Line 199" o:spid="_x0000_s1517" style="position:absolute;visibility:visible" from="15157,6121" to="15220,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z9tcQAAADeAAAADwAAAGRycy9kb3ducmV2LnhtbESPy4rCMBSG94LvEI4wO01nBqt2jDJ4&#10;ARERvGzcHZpjW2xOShK18/aTheDy57/xTeetqcWDnK8sK/gcJCCIc6srLhScT+v+GIQPyBpry6Tg&#10;jzzMZ93OFDNtn3ygxzEUIo6wz1BBGUKTSenzkgz6gW2Io3e1zmCI0hVSO3zGcVPLryRJpcGK40OJ&#10;DS1Kym/Hu1HgmonZ4ekWanu5fq+Wxdbt21Spj177+wMiUBve4Vd7oxUM09EkAkSciAJy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TP21xAAAAN4AAAAPAAAAAAAAAAAA&#10;AAAAAKECAABkcnMvZG93bnJldi54bWxQSwUGAAAAAAQABAD5AAAAkgMAAAAA&#10;" strokeweight=".45pt"/>
              <v:line id="Line 200" o:spid="_x0000_s1518" style="position:absolute;flip:x y;visibility:visible" from="15220,5480" to="15347,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PAUscAAADeAAAADwAAAGRycy9kb3ducmV2LnhtbESPS2vDMBCE74X+B7GB3hLZhTzqRAlN&#10;oaGUBNM87ou1sUyslZHUxP33VSHQ4zAz3zCLVW9bcSUfGscK8lEGgrhyuuFawfHwPpyBCBFZY+uY&#10;FPxQgNXy8WGBhXY3/qLrPtYiQTgUqMDE2BVShsqQxTByHXHyzs5bjEn6WmqPtwS3rXzOsom02HBa&#10;MNjRm6Hqsv+2Ci596Ten8nOM0+15u1uX63xzMEo9DfrXOYhIffwP39sfWsF4Mn3J4e9Ou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A8BSxwAAAN4AAAAPAAAAAAAA&#10;AAAAAAAAAKECAABkcnMvZG93bnJldi54bWxQSwUGAAAAAAQABAD5AAAAlQMAAAAA&#10;" strokeweight=".45pt"/>
              <v:line id="Line 201" o:spid="_x0000_s1519" style="position:absolute;visibility:visible" from="15347,4895" to="15405,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LGWcYAAADeAAAADwAAAGRycy9kb3ducmV2LnhtbESPT4vCMBTE7wt+h/AEb5qqbNVqlGVV&#10;WBYR/HPx9miebbF5KUnU7rffLAh7HGbmN8xi1ZpaPMj5yrKC4SABQZxbXXGh4Hza9qcgfEDWWFsm&#10;BT/kYbXsvC0w0/bJB3ocQyEihH2GCsoQmkxKn5dk0A9sQxy9q3UGQ5SukNrhM8JNLUdJkkqDFceF&#10;Ehv6LCm/He9GgWtmZoenW6jt5TrerItvt29TpXrd9mMOIlAb/sOv9pdW8J5OZi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xlnGAAAA3gAAAA8AAAAAAAAA&#10;AAAAAAAAoQIAAGRycy9kb3ducmV2LnhtbFBLBQYAAAAABAAEAPkAAACUAwAAAAA=&#10;" strokeweight=".45pt"/>
              <v:line id="Line 202" o:spid="_x0000_s1520" style="position:absolute;flip:x y;visibility:visible" from="15405,4318" to="15532,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37vscAAADeAAAADwAAAGRycy9kb3ducmV2LnhtbESPQWsCMRSE70L/Q3gFb5q1RW23RqmF&#10;ihRlqbb3x+a5Wdy8LEnU7b9vBMHjMDPfMLNFZxtxJh9qxwpGwwwEcel0zZWCn/3n4AVEiMgaG8ek&#10;4I8CLOYPvRnm2l34m867WIkE4ZCjAhNjm0sZSkMWw9C1xMk7OG8xJukrqT1eEtw28inLJtJizWnB&#10;YEsfhsrj7mQVHLvCr36LrzFON4fNdlksR6u9Uar/2L2/gYjUxXv41l5rBePJ9PUZ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nfu+xwAAAN4AAAAPAAAAAAAA&#10;AAAAAAAAAKECAABkcnMvZG93bnJldi54bWxQSwUGAAAAAAQABAD5AAAAlQMAAAAA&#10;" strokeweight=".45pt"/>
              <v:line id="Line 203" o:spid="_x0000_s1521" style="position:absolute;flip:x y;visibility:visible" from="15100,2578" to="15157,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RjyscAAADeAAAADwAAAGRycy9kb3ducmV2LnhtbESPQWsCMRSE70L/Q3gFb5q1VG23RqmF&#10;ihRlqbb3x+a5Wdy8LEnU7b9vBMHjMDPfMLNFZxtxJh9qxwpGwwwEcel0zZWCn/3n4AVEiMgaG8ek&#10;4I8CLOYPvRnm2l34m867WIkE4ZCjAhNjm0sZSkMWw9C1xMk7OG8xJukrqT1eEtw28inLJtJizWnB&#10;YEsfhsrj7mQVHLvCr36LrzFON4fNdlksR6u9Uar/2L2/gYjUxXv41l5rBePJ9PUZ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dGPKxwAAAN4AAAAPAAAAAAAA&#10;AAAAAAAAAKECAABkcnMvZG93bnJldi54bWxQSwUGAAAAAAQABAD5AAAAlQMAAAAA&#10;" strokeweight=".45pt"/>
              <v:line id="Line 204" o:spid="_x0000_s1522" style="position:absolute;visibility:visible" from="15157,2000" to="15284,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teLccAAADeAAAADwAAAGRycy9kb3ducmV2LnhtbESPW2sCMRSE3wv9D+EU+qZZW9y6q1GK&#10;WpAiBS8vvh02Zy+4OVmSqNt/bwpCH4eZ+YaZLXrTiis531hWMBomIIgLqxuuFBwPX4MJCB+QNbaW&#10;ScEveVjMn59mmGt74x1d96ESEcI+RwV1CF0upS9qMuiHtiOOXmmdwRClq6R2eItw08q3JEmlwYbj&#10;Qo0dLWsqzvuLUeC6zGzxcA6tPZXv61X17X76VKnXl/5zCiJQH/7Dj/ZGKxinH9kY/u7EK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O14txwAAAN4AAAAPAAAAAAAA&#10;AAAAAAAAAKECAABkcnMvZG93bnJldi54bWxQSwUGAAAAAAQABAD5AAAAlQMAAAAA&#10;" strokeweight=".45pt"/>
              <v:line id="Line 206" o:spid="_x0000_s1523" style="position:absolute;flip:x y;visibility:visible" from="15284,1416" to="15347,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YJscAAADeAAAADwAAAGRycy9kb3ducmV2LnhtbESP3WoCMRSE7wt9h3CE3mnWgqtdjVIL&#10;lVKUpf7cHzbHzeLmZElS3b59UxB6OczMN8xi1dtWXMmHxrGC8SgDQVw53XCt4Hh4H85AhIissXVM&#10;Cn4owGr5+LDAQrsbf9F1H2uRIBwKVGBi7AopQ2XIYhi5jjh5Z+ctxiR9LbXHW4LbVj5nWS4tNpwW&#10;DHb0Zqi67L+tgktf+s2p/JzgdHve7tblerw5GKWeBv3rHESkPv6H7+0PrWCST19y+LuTr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6lgmxwAAAN4AAAAPAAAAAAAA&#10;AAAAAAAAAKECAABkcnMvZG93bnJldi54bWxQSwUGAAAAAAQABAD5AAAAlQMAAAAA&#10;" strokeweight=".45pt"/>
              <v:line id="Line 207" o:spid="_x0000_s1524" style="position:absolute;visibility:visible" from="15347,838" to="1546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VlwcYAAADeAAAADwAAAGRycy9kb3ducmV2LnhtbESPW4vCMBSE34X9D+EIvq2pylatRlm8&#10;wLKI4OXFt0NzbIvNSUmidv/9ZmHBx2FmvmHmy9bU4kHOV5YVDPoJCOLc6ooLBefT9n0CwgdkjbVl&#10;UvBDHpaLt84cM22ffKDHMRQiQthnqKAMocmk9HlJBn3fNsTRu1pnMETpCqkdPiPc1HKYJKk0WHFc&#10;KLGhVUn57Xg3ClwzNTs83UJtL9fRZl18u32bKtXrtp8zEIHa8Ar/t7+0go90PB3D3514Be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ZcHGAAAA3gAAAA8AAAAAAAAA&#10;AAAAAAAAoQIAAGRycy9kb3ducmV2LnhtbFBLBQYAAAAABAAEAPkAAACUAwAAAAA=&#10;" strokeweight=".45pt"/>
              <v:line id="Line 208" o:spid="_x0000_s1525" style="position:absolute;flip:x y;visibility:visible" from="15468,260" to="1553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lpz8MAAADeAAAADwAAAGRycy9kb3ducmV2LnhtbERPy2oCMRTdC/5DuEJ3NWNBraNRqqCU&#10;ogz1sb9MrpPByc2QpDr9+2ZRcHk478Wqs424kw+1YwWjYQaCuHS65krB+bR9fQcRIrLGxjEp+KUA&#10;q2W/t8Bcuwd/0/0YK5FCOOSowMTY5lKG0pDFMHQtceKuzluMCfpKao+PFG4b+ZZlE2mx5tRgsKWN&#10;ofJ2/LEKbl3hd5fia4zT/XV/WBfr0e5klHoZdB9zEJG6+BT/uz+1gvFkOkt70510B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5ac/DAAAA3gAAAA8AAAAAAAAAAAAA&#10;AAAAoQIAAGRycy9kb3ducmV2LnhtbFBLBQYAAAAABAAEAPkAAACRAwAAAAA=&#10;" strokeweight=".45pt"/>
              <v:line id="Line 209" o:spid="_x0000_s1526" style="position:absolute;flip:x y;visibility:visible" from="15284,9347" to="15347,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XMVMYAAADeAAAADwAAAGRycy9kb3ducmV2LnhtbESPQWsCMRSE74X+h/AK3jRrQa1bo9SC&#10;IkVZqu39sXluFjcvSxJ1/femIPQ4zMw3zGzR2UZcyIfasYLhIANBXDpdc6Xg57Dqv4EIEVlj45gU&#10;3CjAYv78NMNcuyt/02UfK5EgHHJUYGJscylDachiGLiWOHlH5y3GJH0ltcdrgttGvmbZWFqsOS0Y&#10;bOnTUHnan62CU1f49W/xNcLJ9rjdLYvlcH0wSvVeuo93EJG6+B9+tDdawWg8mU7h7066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1zFTGAAAA3gAAAA8AAAAAAAAA&#10;AAAAAAAAoQIAAGRycy9kb3ducmV2LnhtbFBLBQYAAAAABAAEAPkAAACUAwAAAAA=&#10;" strokeweight=".45pt"/>
              <v:line id="Line 210" o:spid="_x0000_s1527" style="position:absolute;visibility:visible" from="15347,8763" to="15468,8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L8ZMQAAADeAAAADwAAAGRycy9kb3ducmV2LnhtbESPy4rCMBSG98K8QzjC7DTVwVKrUQZn&#10;BkRE8LJxd2iObbE5KUlG69ubheDy57/xzZedacSNnK8tKxgNExDEhdU1lwpOx79BBsIHZI2NZVLw&#10;IA/LxUdvjrm2d97T7RBKEUfY56igCqHNpfRFRQb90LbE0btYZzBE6UqpHd7juGnkOElSabDm+FBh&#10;S6uKiuvh3yhw7dRs8XgNjT1fvn5/yo3bdalSn/3uewYiUBfe4Vd7rRVM0iyJABEnoo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8vxkxAAAAN4AAAAPAAAAAAAAAAAA&#10;AAAAAKECAABkcnMvZG93bnJldi54bWxQSwUGAAAAAAQABAD5AAAAkgMAAAAA&#10;" strokeweight=".45pt"/>
              <v:line id="Line 211" o:spid="_x0000_s1528" style="position:absolute;flip:x y;visibility:visible" from="15468,8185" to="15532,8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3Bg8YAAADeAAAADwAAAGRycy9kb3ducmV2LnhtbESP3WoCMRSE74W+QzgF7zS7BX/YGqUW&#10;KlKUpdreHzbHzeLmZEmirm/fFApeDjPzDbNY9bYVV/KhcawgH2cgiCunG64VfB8/RnMQISJrbB2T&#10;gjsFWC2fBgsstLvxF10PsRYJwqFABSbGrpAyVIYshrHriJN3ct5iTNLXUnu8Jbht5UuWTaXFhtOC&#10;wY7eDVXnw8UqOPel3/yUnxOc7U67/bpc55ujUWr43L+9gojUx0f4v73VCibTeZbD3510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9wYPGAAAA3gAAAA8AAAAAAAAA&#10;AAAAAAAAoQIAAGRycy9kb3ducmV2LnhtbFBLBQYAAAAABAAEAPkAAACUAwAAAAA=&#10;" strokeweight=".45pt"/>
              <v:line id="Line 212" o:spid="_x0000_s1529" style="position:absolute;flip:x y;visibility:visible" from="15100,6381" to="15220,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9f9MYAAADeAAAADwAAAGRycy9kb3ducmV2LnhtbESP3WoCMRSE74W+QziF3mlWQSurUVRQ&#10;iliW+nN/2Bw3i5uTJUl1+/amUOjlMDPfMPNlZxtxJx9qxwqGgwwEcel0zZWC82nbn4IIEVlj45gU&#10;/FCA5eKlN8dcuwd/0f0YK5EgHHJUYGJscylDachiGLiWOHlX5y3GJH0ltcdHgttGjrJsIi3WnBYM&#10;trQxVN6O31bBrSv87lLsx/h+uB4+18V6uDsZpd5eu9UMRKQu/of/2h9awXgyzUbweydd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vX/TGAAAA3gAAAA8AAAAAAAAA&#10;AAAAAAAAoQIAAGRycy9kb3ducmV2LnhtbFBLBQYAAAAABAAEAPkAAACUAwAAAAA=&#10;" strokeweight=".45pt"/>
              <v:line id="Line 213" o:spid="_x0000_s1530" style="position:absolute;visibility:visible" from="15220,5797" to="15284,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BiE8UAAADeAAAADwAAAGRycy9kb3ducmV2LnhtbESPQYvCMBSE7wv+h/AEb5qqWLQaRVwX&#10;RGRh1Yu3R/Nsi81LSbLa/fdGEPY4zMw3zGLVmlrcyfnKsoLhIAFBnFtdcaHgfPrqT0H4gKyxtkwK&#10;/sjDatn5WGCm7YN/6H4MhYgQ9hkqKENoMil9XpJBP7ANcfSu1hkMUbpCaoePCDe1HCVJKg1WHBdK&#10;bGhTUn47/hoFrpmZA55uobaX63j7Wezdd5sq1eu26zmIQG34D7/bO61gkk6TMbzuxCsgl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BiE8UAAADeAAAADwAAAAAAAAAA&#10;AAAAAAChAgAAZHJzL2Rvd25yZXYueG1sUEsFBgAAAAAEAAQA+QAAAJMDAAAAAA==&#10;" strokeweight=".45pt"/>
              <v:line id="Line 214" o:spid="_x0000_s1531" style="position:absolute;flip:x y;visibility:visible" from="15284,5219" to="15405,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iG8cAAADeAAAADwAAAGRycy9kb3ducmV2LnhtbESPQWsCMRSE70L/Q3iF3mrWUq2sRqmF&#10;LlIsS7XeH5vnZnHzsiRR139vCgWPw8x8w8yXvW3FmXxoHCsYDTMQxJXTDdcKfnefz1MQISJrbB2T&#10;gisFWC4eBnPMtbvwD523sRYJwiFHBSbGLpcyVIYshqHriJN3cN5iTNLXUnu8JLht5UuWTaTFhtOC&#10;wY4+DFXH7ckqOPalL/bl1xjfNofN96pcjYqdUerpsX+fgYjUx3v4v73WCsaTafYKf3fSFZ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mIbxwAAAN4AAAAPAAAAAAAA&#10;AAAAAAAAAKECAABkcnMvZG93bnJldi54bWxQSwUGAAAAAAQABAD5AAAAlQMAAAAA&#10;" strokeweight=".45pt"/>
              <v:line id="Line 215" o:spid="_x0000_s1532" style="position:absolute;visibility:visible" from="15405,4641" to="15468,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f/MUAAADeAAAADwAAAGRycy9kb3ducmV2LnhtbESPQYvCMBSE74L/ITxhb5qqWLQaRdSF&#10;ZZGFVS/eHs2zLTYvJYna/fcbQfA4zMw3zGLVmlrcyfnKsoLhIAFBnFtdcaHgdPzsT0H4gKyxtkwK&#10;/sjDatntLDDT9sG/dD+EQkQI+wwVlCE0mZQ+L8mgH9iGOHoX6wyGKF0htcNHhJtajpIklQYrjgsl&#10;NrQpKb8ebkaBa2Zmj8drqO35Mt5ti2/306ZKffTa9RxEoDa8w6/2l1YwSafJBJ534hW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f/MUAAADeAAAADwAAAAAAAAAA&#10;AAAAAAChAgAAZHJzL2Rvd25yZXYueG1sUEsFBgAAAAAEAAQA+QAAAJMDAAAAAA==&#10;" strokeweight=".45pt"/>
              <v:line id="Line 216" o:spid="_x0000_s1533" style="position:absolute;flip:x y;visibility:visible" from="15468,4057" to="15532,4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RZ98YAAADeAAAADwAAAGRycy9kb3ducmV2LnhtbESPUWvCMBSF3wf7D+EO9ramCnbSGWUO&#10;FBFHmW7vl+baFJubkmRa/70ZDHw8nHO+w5ktBtuJM/nQOlYwynIQxLXTLTcKvg+rlymIEJE1do5J&#10;wZUCLOaPDzMstbvwF533sREJwqFEBSbGvpQy1IYshsz1xMk7Om8xJukbqT1eEtx2cpznhbTYclow&#10;2NOHofq0/7UKTkPl1z/VdoKvu+Puc1ktR+uDUer5aXh/AxFpiPfwf3ujFUyKaV7A3510Be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UWffGAAAA3gAAAA8AAAAAAAAA&#10;AAAAAAAAoQIAAGRycy9kb3ducmV2LnhtbFBLBQYAAAAABAAEAPkAAACUAwAAAAA=&#10;" strokeweight=".45pt"/>
              <v:line id="Line 217" o:spid="_x0000_s1534" style="position:absolute;visibility:visible" from="15100,2965" to="15157,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tkEMYAAADeAAAADwAAAGRycy9kb3ducmV2LnhtbESPT2sCMRTE7wW/Q3hCbzVrpauuRpGq&#10;IKUUdL14e2ze/sHNy5Kkuv32plDocZiZ3zDLdW9acSPnG8sKxqMEBHFhdcOVgnO+f5mB8AFZY2uZ&#10;FPyQh/Vq8LTETNs7H+l2CpWIEPYZKqhD6DIpfVGTQT+yHXH0SusMhihdJbXDe4SbVr4mSSoNNhwX&#10;auzovabievo2Clw3N5+YX0NrL+Vkt60+3FefKvU87DcLEIH68B/+ax+0grd0lkzh9068AnL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bZBDGAAAA3gAAAA8AAAAAAAAA&#10;AAAAAAAAoQIAAGRycy9kb3ducmV2LnhtbFBLBQYAAAAABAAEAPkAAACUAwAAAAA=&#10;" strokeweight=".45pt"/>
              <v:line id="Line 218" o:spid="_x0000_s1535" style="position:absolute;flip:x y;visibility:visible" from="15157,2317" to="15220,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doHsMAAADeAAAADwAAAGRycy9kb3ducmV2LnhtbERPW2vCMBR+H/gfwhn4NlMHutIZZQqT&#10;IY7iZe+H5tgUm5OSRO3+vXkQfPz47rNFb1txJR8axwrGowwEceV0w7WC4+H7LQcRIrLG1jEp+KcA&#10;i/ngZYaFdjfe0XUfa5FCOBSowMTYFVKGypDFMHIdceJOzluMCfpaao+3FG5b+Z5lU2mx4dRgsKOV&#10;oeq8v1gF5770679yM8GP7Wn7uyyX4/XBKDV87b8+QUTq41P8cP9oBZNpnqW96U66An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aB7DAAAA3gAAAA8AAAAAAAAAAAAA&#10;AAAAoQIAAGRycy9kb3ducmV2LnhtbFBLBQYAAAAABAAEAPkAAACRAwAAAAA=&#10;" strokeweight=".45pt"/>
              <v:line id="Line 219" o:spid="_x0000_s1536" style="position:absolute;visibility:visible" from="15220,1739" to="15347,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hV+cYAAADeAAAADwAAAGRycy9kb3ducmV2LnhtbESPQWvCQBSE74X+h+UVvDWbVhpi6iql&#10;KogUobGX3h7ZZxLMvg27q4n/visUPA4z8w0zX46mExdyvrWs4CVJQRBXVrdcK/g5bJ5zED4ga+ws&#10;k4IreVguHh/mWGg78DddylCLCGFfoIImhL6Q0lcNGfSJ7Ymjd7TOYIjS1VI7HCLcdPI1TTNpsOW4&#10;0GBPnw1Vp/JsFLh+Zr7wcAqd/T1O16t65/ZjptTkafx4BxFoDPfwf3urFbxleTqD2514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VfnGAAAA3gAAAA8AAAAAAAAA&#10;AAAAAAAAoQIAAGRycy9kb3ducmV2LnhtbFBLBQYAAAAABAAEAPkAAACUAwAAAAA=&#10;" strokeweight=".45pt"/>
              <v:line id="Line 220" o:spid="_x0000_s1537" style="position:absolute;flip:x y;visibility:visible" from="15347,1162" to="15405,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jyxcUAAADeAAAADwAAAGRycy9kb3ducmV2LnhtbESPy2oCMRSG94W+QzhCdzUzBS+MRtFC&#10;RYoyeNsfJsfJ4ORkSFId375ZFLr8+W9882VvW3EnHxrHCvJhBoK4crrhWsH59PU+BREissbWMSl4&#10;UoDl4vVljoV2Dz7Q/RhrkUY4FKjAxNgVUobKkMUwdB1x8q7OW4xJ+lpqj480blv5kWVjabHh9GCw&#10;o09D1e34YxXc+tJvLuX3CCe7626/Ltf55mSUehv0qxmISH38D/+1t1rBaDzNE0DCSSg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jyxcUAAADeAAAADwAAAAAAAAAA&#10;AAAAAAChAgAAZHJzL2Rvd25yZXYueG1sUEsFBgAAAAAEAAQA+QAAAJMDAAAAAA==&#10;" strokeweight=".45pt"/>
              <v:line id="Line 221" o:spid="_x0000_s1538" style="position:absolute;visibility:visible" from="15405,514" to="1553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PIsYAAADeAAAADwAAAGRycy9kb3ducmV2LnhtbESPT2sCMRTE70K/Q3gFb5pdxcWuZqXU&#10;FqRIodqLt8fm7R/cvCxJqttv3wiCx2FmfsOsN4PpxIWcby0rSKcJCOLS6pZrBT/Hj8kShA/IGjvL&#10;pOCPPGyKp9Eac22v/E2XQ6hFhLDPUUETQp9L6cuGDPqp7YmjV1lnMETpaqkdXiPcdHKWJJk02HJc&#10;aLCnt4bK8+HXKHD9i9nj8Rw6e6rm79v6030NmVLj5+F1BSLQEB7he3unFSyyZZrC7U68ArL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nzyLGAAAA3gAAAA8AAAAAAAAA&#10;AAAAAAAAoQIAAGRycy9kb3ducmV2LnhtbFBLBQYAAAAABAAEAPkAAACUAwAAAAA=&#10;" strokeweight=".45pt"/>
              <v:line id="Line 222" o:spid="_x0000_s1539" style="position:absolute;visibility:visible" from="17386,9728" to="17449,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VRVccAAADeAAAADwAAAGRycy9kb3ducmV2LnhtbESPS2vDMBCE74X8B7GB3hrZLjWJE8WE&#10;PqCEEsjjkttibWwTa2Uk1XH/fVQo9DjMzDfMqhxNJwZyvrWsIJ0lIIgrq1uuFZyOH09zED4ga+ws&#10;k4If8lCuJw8rLLS98Z6GQ6hFhLAvUEETQl9I6auGDPqZ7Ymjd7HOYIjS1VI7vEW46WSWJLk02HJc&#10;aLCn14aq6+HbKHD9wnzh8Ro6e748v7/VW7cbc6Uep+NmCSLQGP7Df+1PreAln6cZ/N6JV0C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VFVxwAAAN4AAAAPAAAAAAAA&#10;AAAAAAAAAKECAABkcnMvZG93bnJldi54bWxQSwUGAAAAAAQABAD5AAAAlQMAAAAA&#10;" strokeweight=".45pt"/>
              <v:line id="Line 223" o:spid="_x0000_s1540" style="position:absolute;flip:x;visibility:visible" from="17386,9023" to="17449,9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6cZccAAADeAAAADwAAAGRycy9kb3ducmV2LnhtbESPQWvCQBSE74X+h+UVvNWNFSWNrmKD&#10;ggcpaPXg7ZF9ZkOzb0N2q9Ff7woFj8PMfMNM552txZlaXzlWMOgnIIgLpysuFex/Vu8pCB+QNdaO&#10;ScGVPMxnry9TzLS78JbOu1CKCGGfoQITQpNJ6QtDFn3fNcTRO7nWYoiyLaVu8RLhtpYfSTKWFiuO&#10;CwYbyg0Vv7s/qyDk3xbzZZp/fab+YPab421hR0r13rrFBESgLjzD/+21VjAap4MhPO7EKyB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TpxlxwAAAN4AAAAPAAAAAAAA&#10;AAAAAAAAAKECAABkcnMvZG93bnJldi54bWxQSwUGAAAAAAQABAD5AAAAlQMAAAAA&#10;" strokeweight=".45pt"/>
              <v:line id="Line 224" o:spid="_x0000_s1541" style="position:absolute;flip:x;visibility:visible" from="16954,9277" to="17138,9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cEEccAAADeAAAADwAAAGRycy9kb3ducmV2LnhtbESPQWvCQBSE74X+h+UVvNWNRSWNrmKD&#10;ggcpaPXg7ZF9ZkOzb0N2q9Ff7woFj8PMfMNM552txZlaXzlWMOgnIIgLpysuFex/Vu8pCB+QNdaO&#10;ScGVPMxnry9TzLS78JbOu1CKCGGfoQITQpNJ6QtDFn3fNcTRO7nWYoiyLaVu8RLhtpYfSTKWFiuO&#10;CwYbyg0Vv7s/qyDk3xbzZZp/fab+YPab421hR0r13rrFBESgLjzD/+21VjAap4MhPO7EKyB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pwQRxwAAAN4AAAAPAAAAAAAA&#10;AAAAAAAAAKECAABkcnMvZG93bnJldi54bWxQSwUGAAAAAAQABAD5AAAAlQMAAAAA&#10;" strokeweight=".45pt"/>
              <v:line id="Line 225" o:spid="_x0000_s1542" style="position:absolute;flip:y;visibility:visible" from="16954,8572" to="17138,8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uhiscAAADeAAAADwAAAGRycy9kb3ducmV2LnhtbESPT2vCQBTE7wW/w/KE3urGQiRGV9FQ&#10;oYci1D8Hb4/sMxvMvg3ZVdN++q5Q8DjMzG+Y+bK3jbhR52vHCsajBARx6XTNlYLDfvOWgfABWWPj&#10;mBT8kIflYvAyx1y7O3/TbRcqESHsc1RgQmhzKX1pyKIfuZY4emfXWQxRdpXUHd4j3DbyPUkm0mLN&#10;ccFgS4Wh8rK7WgWh2FosPrJiPc380Ry+Tr8rmyr1OuxXMxCB+vAM/7c/tYJ0ko1TeNy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66GKxwAAAN4AAAAPAAAAAAAA&#10;AAAAAAAAAKECAABkcnMvZG93bnJldi54bWxQSwUGAAAAAAQABAD5AAAAlQMAAAAA&#10;" strokeweight=".45pt"/>
              <v:line id="Line 226" o:spid="_x0000_s1543" style="position:absolute;flip:y;visibility:visible" from="17386,8312" to="17449,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k//ccAAADeAAAADwAAAGRycy9kb3ducmV2LnhtbESPT2vCQBTE70K/w/IKvelGwRCjq9ig&#10;0EMR/NNDb4/sMxuafRuyq6b99F1B8DjMzG+Yxaq3jbhS52vHCsajBARx6XTNlYLTcTvMQPiArLFx&#10;TAp+ycNq+TJYYK7djfd0PYRKRAj7HBWYENpcSl8asuhHriWO3tl1FkOUXSV1h7cIt42cJEkqLdYc&#10;Fwy2VBgqfw4XqyAUO4vFJiveZ5n/MqfP77+1nSr19tqv5yAC9eEZfrQ/tIJpmo1TuN+JV0A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OT/9xwAAAN4AAAAPAAAAAAAA&#10;AAAAAAAAAKECAABkcnMvZG93bnJldi54bWxQSwUGAAAAAAQABAD5AAAAlQMAAAAA&#10;" strokeweight=".45pt"/>
              <v:line id="Line 227" o:spid="_x0000_s1544" style="position:absolute;flip:x;visibility:visible" from="17386,7670" to="17449,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WaZscAAADeAAAADwAAAGRycy9kb3ducmV2LnhtbESPQWvCQBSE74X+h+UVvNWNBTWNboIN&#10;Ch5KoVYP3h7ZZzY0+zZktxr99d2C0OMwM98wy2KwrThT7xvHCibjBARx5XTDtYL91+Y5BeEDssbW&#10;MSm4kocif3xYYqbdhT/pvAu1iBD2GSowIXSZlL4yZNGPXUccvZPrLYYo+1rqHi8Rblv5kiQzabHh&#10;uGCwo9JQ9b37sQpC+WGxXKfl22vqD2b/fryt7FSp0dOwWoAINIT/8L291Qqms3Qyh7878QrI/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dZpmxwAAAN4AAAAPAAAAAAAA&#10;AAAAAAAAAKECAABkcnMvZG93bnJldi54bWxQSwUGAAAAAAQABAD5AAAAlQMAAAAA&#10;" strokeweight=".45pt"/>
              <v:line id="Line 228" o:spid="_x0000_s1545" style="position:absolute;flip:x;visibility:visible" from="16954,7924" to="17138,8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OFMMAAADeAAAADwAAAGRycy9kb3ducmV2LnhtbERPTYvCMBC9L/gfwgje1tQFpVuNomUF&#10;DyKsqwdvQzM2xWZSmqjVX28Owh4f73u26GwtbtT6yrGC0TABQVw4XXGp4PC3/kxB+ICssXZMCh7k&#10;YTHvfcww0+7Ov3Tbh1LEEPYZKjAhNJmUvjBk0Q9dQxy5s2sthgjbUuoW7zHc1vIrSSbSYsWxwWBD&#10;uaHisr9aBSHfWcx/0nz1nfqjOWxPz6UdKzXod8spiEBd+Be/3RutYDxJR3FvvBOv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qDhTDAAAA3gAAAA8AAAAAAAAAAAAA&#10;AAAAoQIAAGRycy9kb3ducmV2LnhtbFBLBQYAAAAABAAEAPkAAACRAwAAAAA=&#10;" strokeweight=".45pt"/>
              <v:line id="Line 229" o:spid="_x0000_s1546" style="position:absolute;flip:y;visibility:visible" from="16954,7219" to="17138,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rj8YAAADeAAAADwAAAGRycy9kb3ducmV2LnhtbESPQWvCQBSE7wX/w/KE3upGQYmpq2hQ&#10;6EGEWj14e2Rfs8Hs25BdNfrrXaHQ4zAz3zCzRWdrcaXWV44VDAcJCOLC6YpLBYefzUcKwgdkjbVj&#10;UnAnD4t5722GmXY3/qbrPpQiQthnqMCE0GRS+sKQRT9wDXH0fl1rMUTZllK3eItwW8tRkkykxYrj&#10;gsGGckPFeX+xCkK+s5iv03w1Tf3RHLanx9KOlXrvd8tPEIG68B/+a39pBeNJOpzC6068AnL+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mq4/GAAAA3gAAAA8AAAAAAAAA&#10;AAAAAAAAoQIAAGRycy9kb3ducmV2LnhtbFBLBQYAAAAABAAEAPkAAACUAwAAAAA=&#10;" strokeweight=".45pt"/>
              <v:line id="Line 230" o:spid="_x0000_s1547" style="position:absolute;visibility:visible" from="17386,6959" to="17449,6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gBMUAAADeAAAADwAAAGRycy9kb3ducmV2LnhtbESPzWrCQBSF9wXfYbhCd3XSiEFTRxFr&#10;QUoRTLrp7pK5JsHMnTAzjfHtnUWhy8P541tvR9OJgZxvLSt4nSUgiCurW64VfJcfL0sQPiBr7CyT&#10;gjt52G4mT2vMtb3xmYYi1CKOsM9RQRNCn0vpq4YM+pntiaN3sc5giNLVUju8xXHTyTRJMmmw5fjQ&#10;YE/7hqpr8WsUuH5lvrC8hs7+XOaH9/rTncZMqefpuHsDEWgM/+G/9lErWGTLNAJEnIgCcv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egBMUAAADeAAAADwAAAAAAAAAA&#10;AAAAAAChAgAAZHJzL2Rvd25yZXYueG1sUEsFBgAAAAAEAAQA+QAAAJMDAAAAAA==&#10;" strokeweight=".45pt"/>
              <v:line id="Line 231" o:spid="_x0000_s1548" style="position:absolute;flip:x;visibility:visible" from="17386,6248" to="17449,6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tNMcAAADeAAAADwAAAGRycy9kb3ducmV2LnhtbESPQWvCQBSE70L/w/IK3nSjoKSpq9hQ&#10;wYMU1PTQ2yP7zAazb0N21bS/3i0IHoeZ+YZZrHrbiCt1vnasYDJOQBCXTtdcKSiOm1EKwgdkjY1j&#10;UvBLHlbLl8ECM+1uvKfrIVQiQthnqMCE0GZS+tKQRT92LXH0Tq6zGKLsKqk7vEW4beQ0SebSYs1x&#10;wWBLuaHyfLhYBSH/sph/pvnHW+q/TbH7+VvbmVLD1379DiJQH57hR3urFczm6XQC/3fiF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vG00xwAAAN4AAAAPAAAAAAAA&#10;AAAAAAAAAKECAABkcnMvZG93bnJldi54bWxQSwUGAAAAAAQABAD5AAAAlQMAAAAA&#10;" strokeweight=".45pt"/>
              <v:line id="Line 232" o:spid="_x0000_s1549" style="position:absolute;flip:x;visibility:visible" from="16954,6508" to="17138,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7zQ8YAAADeAAAADwAAAGRycy9kb3ducmV2LnhtbESPQWvCQBSE70L/w/IK3nTTgJJGV9Fg&#10;wUMpaPXg7ZF9ZkOzb0N2q9Ff3y0IHoeZ+YaZL3vbiAt1vnas4G2cgCAuna65UnD4/hhlIHxA1tg4&#10;JgU38rBcvAzmmGt35R1d9qESEcI+RwUmhDaX0peGLPqxa4mjd3adxRBlV0nd4TXCbSPTJJlKizXH&#10;BYMtFYbKn/2vVRCKL4vFJivW75k/msPn6b6yE6WGr/1qBiJQH57hR3urFUymWZrC/514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u80PGAAAA3gAAAA8AAAAAAAAA&#10;AAAAAAAAoQIAAGRycy9kb3ducmV2LnhtbFBLBQYAAAAABAAEAPkAAACUAwAAAAA=&#10;" strokeweight=".45pt"/>
              <v:line id="Line 233" o:spid="_x0000_s1550" style="position:absolute;flip:y;visibility:visible" from="16954,5861" to="17138,6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JW2MgAAADeAAAADwAAAGRycy9kb3ducmV2LnhtbESPT2vCQBTE7wW/w/KE3upGixKjm6Ch&#10;hR5Kof45eHtkn9lg9m3Irpr203cLhR6HmfkNsy4G24ob9b5xrGA6SUAQV043XCs47F+fUhA+IGts&#10;HZOCL/JQ5KOHNWba3fmTbrtQiwhhn6ECE0KXSekrQxb9xHXE0Tu73mKIsq+l7vEe4baVsyRZSIsN&#10;xwWDHZWGqsvuahWE8sNi+ZKW22Xqj+bwfvre2LlSj+NhswIRaAj/4b/2m1YwX6SzZ/i9E6+Az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yJW2MgAAADeAAAADwAAAAAA&#10;AAAAAAAAAAChAgAAZHJzL2Rvd25yZXYueG1sUEsFBgAAAAAEAAQA+QAAAJYDAAAAAA==&#10;" strokeweight=".45pt"/>
              <v:line id="Line 234" o:spid="_x0000_s1551" style="position:absolute;flip:y;visibility:visible" from="17386,5543" to="17449,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vOrMgAAADeAAAADwAAAGRycy9kb3ducmV2LnhtbESPT2vCQBTE7wW/w/KE3upGqRKjm6Ch&#10;hR5Kof45eHtkn9lg9m3Irpr203cLhR6HmfkNsy4G24ob9b5xrGA6SUAQV043XCs47F+fUhA+IGts&#10;HZOCL/JQ5KOHNWba3fmTbrtQiwhhn6ECE0KXSekrQxb9xHXE0Tu73mKIsq+l7vEe4baVsyRZSIsN&#10;xwWDHZWGqsvuahWE8sNi+ZKW22Xqj+bwfvre2LlSj+NhswIRaAj/4b/2m1YwX6SzZ/i9E6+Az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MvOrMgAAADeAAAADwAAAAAA&#10;AAAAAAAAAAChAgAAZHJzL2Rvd25yZXYueG1sUEsFBgAAAAAEAAQA+QAAAJYDAAAAAA==&#10;" strokeweight=".45pt"/>
              <v:line id="Line 235" o:spid="_x0000_s1552" style="position:absolute;flip:x;visibility:visible" from="17386,4895" to="17449,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drN8YAAADeAAAADwAAAGRycy9kb3ducmV2LnhtbESPQWvCQBSE7wX/w/IEb3VTIRKjq2iw&#10;4KEIVXvo7ZF9ZkOzb0N2q9Ff3xUKHoeZ+YZZrHrbiAt1vnas4G2cgCAuna65UnA6vr9mIHxA1tg4&#10;JgU38rBaDl4WmGt35U+6HEIlIoR9jgpMCG0upS8NWfRj1xJH7+w6iyHKrpK6w2uE20ZOkmQqLdYc&#10;Fwy2VBgqfw6/VkEo9haLbVZsZpn/MqeP7/vapkqNhv16DiJQH57h//ZOK0in2SSFx514Be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HazfGAAAA3gAAAA8AAAAAAAAA&#10;AAAAAAAAoQIAAGRycy9kb3ducmV2LnhtbFBLBQYAAAAABAAEAPkAAACUAwAAAAA=&#10;" strokeweight=".45pt"/>
              <v:line id="Line 236" o:spid="_x0000_s1553" style="position:absolute;flip:x;visibility:visible" from="16954,5156" to="17138,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X1QMYAAADeAAAADwAAAGRycy9kb3ducmV2LnhtbESPQWvCQBSE70L/w/IK3nRTwZBGV9Fg&#10;wUMpaPXg7ZF9ZkOzb0N2q9Ff3y0IHoeZ+YaZL3vbiAt1vnas4G2cgCAuna65UnD4/hhlIHxA1tg4&#10;JgU38rBcvAzmmGt35R1d9qESEcI+RwUmhDaX0peGLPqxa4mjd3adxRBlV0nd4TXCbSMnSZJKizXH&#10;BYMtFYbKn/2vVRCKL4vFJivW75k/msPn6b6yU6WGr/1qBiJQH57hR3urFUzTbJLC/514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V9UDGAAAA3gAAAA8AAAAAAAAA&#10;AAAAAAAAoQIAAGRycy9kb3ducmV2LnhtbFBLBQYAAAAABAAEAPkAAACUAwAAAAA=&#10;" strokeweight=".45pt"/>
              <v:line id="Line 237" o:spid="_x0000_s1554" style="position:absolute;flip:y;visibility:visible" from="16954,4445" to="17138,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lQ28cAAADeAAAADwAAAGRycy9kb3ducmV2LnhtbESPQWvCQBSE74L/YXlCb7qpoKapq2ho&#10;wYMIWnvo7ZF9zYZm34bsqqm/3hUEj8PMfMPMl52txZlaXzlW8DpKQBAXTldcKjh+fQ5TED4ga6wd&#10;k4J/8rBc9HtzzLS78J7Oh1CKCGGfoQITQpNJ6QtDFv3INcTR+3WtxRBlW0rd4iXCbS3HSTKVFiuO&#10;CwYbyg0Vf4eTVRDyncX8I83Xb6n/Nsftz3VlJ0q9DLrVO4hAXXiGH+2NVjCZpuMZ3O/EK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GVDbxwAAAN4AAAAPAAAAAAAA&#10;AAAAAAAAAKECAABkcnMvZG93bnJldi54bWxQSwUGAAAAAAQABAD5AAAAlQMAAAAA&#10;" strokeweight=".45pt"/>
              <v:line id="Line 238" o:spid="_x0000_s1555" style="position:absolute;visibility:visible" from="17386,4191" to="17449,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GsAsMAAADeAAAADwAAAGRycy9kb3ducmV2LnhtbERPz2vCMBS+D/wfwhN2m+kqFu2MIs6B&#10;jCHY7rLbo3m2xealJFmt/705DHb8+H6vt6PpxEDOt5YVvM4SEMSV1S3XCr7Lj5clCB+QNXaWScGd&#10;PGw3k6c15tre+ExDEWoRQ9jnqKAJoc+l9FVDBv3M9sSRu1hnMEToaqkd3mK46WSaJJk02HJsaLCn&#10;fUPVtfg1Cly/Ml9YXkNnfy7zw3v96U5jptTzdNy9gQg0hn/xn/uoFSyyZRr3xjvxCs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xrALDAAAA3gAAAA8AAAAAAAAAAAAA&#10;AAAAoQIAAGRycy9kb3ducmV2LnhtbFBLBQYAAAAABAAEAPkAAACRAwAAAAA=&#10;" strokeweight=".45pt"/>
              <v:line id="Line 239" o:spid="_x0000_s1556" style="position:absolute;flip:x;visibility:visible" from="17386,3479" to="17449,3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hMscAAADeAAAADwAAAGRycy9kb3ducmV2LnhtbESPQWvCQBSE7wX/w/KE3upGQYlpNqJB&#10;oQcp1OrB2yP7mg1m34bsqml/vVso9DjMzDdMvhpsK27U+8axgukkAUFcOd1wreD4uXtJQfiArLF1&#10;TAq+ycOqGD3lmGl35w+6HUItIoR9hgpMCF0mpa8MWfQT1xFH78v1FkOUfS11j/cIt62cJclCWmw4&#10;LhjsqDRUXQ5XqyCU7xbLbVpulqk/meP+/LO2c6Wex8P6FUSgIfyH/9pvWsF8kc6W8HsnXgFZP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ymEyxwAAAN4AAAAPAAAAAAAA&#10;AAAAAAAAAKECAABkcnMvZG93bnJldi54bWxQSwUGAAAAAAQABAD5AAAAlQMAAAAA&#10;" strokeweight=".45pt"/>
              <v:line id="Line 240" o:spid="_x0000_s1557" style="position:absolute;flip:x;visibility:visible" from="16954,3740" to="17138,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lecsYAAADeAAAADwAAAGRycy9kb3ducmV2LnhtbESPzWrCQBSF90LfYbiF7nRSi5KmjiGG&#10;FlyI0FQX7i6Z20xo5k7ITDX16Z2F0OXh/PGt8tF24kyDbx0reJ4lIIhrp1tuFBy+PqYpCB+QNXaO&#10;ScEfecjXD5MVZtpd+JPOVWhEHGGfoQITQp9J6WtDFv3M9cTR+3aDxRDl0Eg94CWO207Ok2QpLbYc&#10;Hwz2VBqqf6pfqyCUe4vle1puXlN/NIfd6VrYhVJPj2PxBiLQGP7D9/ZWK1gs05cIEHEiCsj1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pXnLGAAAA3gAAAA8AAAAAAAAA&#10;AAAAAAAAoQIAAGRycy9kb3ducmV2LnhtbFBLBQYAAAAABAAEAPkAAACUAwAAAAA=&#10;" strokeweight=".45pt"/>
              <v:line id="Line 241" o:spid="_x0000_s1558" style="position:absolute;flip:y;visibility:visible" from="16954,3092" to="17138,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76ccAAADeAAAADwAAAGRycy9kb3ducmV2LnhtbESPQWvCQBSE74X+h+UVvNWNFSWNrmKD&#10;ggcpaPXg7ZF9ZkOzb0N2q9Ff7woFj8PMfMNM552txZlaXzlWMOgnIIgLpysuFex/Vu8pCB+QNdaO&#10;ScGVPMxnry9TzLS78JbOu1CKCGGfoQITQpNJ6QtDFn3fNcTRO7nWYoiyLaVu8RLhtpYfSTKWFiuO&#10;CwYbyg0Vv7s/qyDk3xbzZZp/fab+YPab421hR0r13rrFBESgLjzD/+21VjAap8MBPO7EKyB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ZfvpxwAAAN4AAAAPAAAAAAAA&#10;AAAAAAAAAKECAABkcnMvZG93bnJldi54bWxQSwUGAAAAAAQABAD5AAAAlQMAAAAA&#10;" strokeweight=".45pt"/>
              <v:line id="Line 242" o:spid="_x0000_s1559" style="position:absolute;visibility:visible" from="17386,2838" to="17449,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ANNccAAADeAAAADwAAAGRycy9kb3ducmV2LnhtbESPzWrDMBCE74W8g9hAb42cmJrEiRxC&#10;2kIpJZCfS26LtbGNrZWRVMd9+6pQ6HGYmW+YzXY0nRjI+caygvksAUFcWt1wpeByfntagvABWWNn&#10;mRR8k4dtMXnYYK7tnY80nEIlIoR9jgrqEPpcSl/WZNDPbE8cvZt1BkOUrpLa4T3CTScXSZJJgw3H&#10;hRp72tdUtqcvo8D1K/OJ5zZ09npLX1+qD3cYM6Uep+NuDSLQGP7Df+13reA5W6YL+L0Tr4As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A01xwAAAN4AAAAPAAAAAAAA&#10;AAAAAAAAAKECAABkcnMvZG93bnJldi54bWxQSwUGAAAAAAQABAD5AAAAlQMAAAAA&#10;" strokeweight=".45pt"/>
              <v:line id="Line 243" o:spid="_x0000_s1560" style="position:absolute;flip:x;visibility:visible" from="17386,2127" to="17449,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vABcgAAADeAAAADwAAAGRycy9kb3ducmV2LnhtbESPT2vCQBTE7wW/w/KE3upGRYnRTdDQ&#10;Qg+lUP8cvD2yz2ww+zZkt5r203cLhR6HmfkNsykG24ob9b5xrGA6SUAQV043XCs4Hl6eUhA+IGts&#10;HZOCL/JQ5KOHDWba3fmDbvtQiwhhn6ECE0KXSekrQxb9xHXE0bu43mKIsq+l7vEe4baVsyRZSosN&#10;xwWDHZWGquv+0yoI5bvF8jktd6vUn8zx7fy9tQulHsfDdg0i0BD+w3/tV61gsUznc/i9E6+Az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vABcgAAADeAAAADwAAAAAA&#10;AAAAAAAAAAChAgAAZHJzL2Rvd25yZXYueG1sUEsFBgAAAAAEAAQA+QAAAJYDAAAAAA==&#10;" strokeweight=".45pt"/>
              <v:line id="Line 244" o:spid="_x0000_s1561" style="position:absolute;flip:x;visibility:visible" from="16954,2381" to="17138,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JYccgAAADeAAAADwAAAGRycy9kb3ducmV2LnhtbESPQWvCQBSE7wX/w/KE3upGrZKmrqKh&#10;hR6kYLSH3h7ZZzaYfRuyW037611B6HGYmW+Yxaq3jThT52vHCsajBARx6XTNlYLD/v0pBeEDssbG&#10;MSn4JQ+r5eBhgZl2F97RuQiViBD2GSowIbSZlL40ZNGPXEscvaPrLIYou0rqDi8Rbhs5SZK5tFhz&#10;XDDYUm6oPBU/VkHIPy3mb2m+eUn9lzlsv//WdqbU47Bfv4II1If/8L39oRXM5un0GW534hWQy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JYccgAAADeAAAADwAAAAAA&#10;AAAAAAAAAAChAgAAZHJzL2Rvd25yZXYueG1sUEsFBgAAAAAEAAQA+QAAAJYDAAAAAA==&#10;" strokeweight=".45pt"/>
              <v:line id="Line 245" o:spid="_x0000_s1562" style="position:absolute;flip:y;visibility:visible" from="16954,1676" to="17138,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796scAAADeAAAADwAAAGRycy9kb3ducmV2LnhtbESPQWvCQBSE74X+h+UJ3upGSyRGV7Gh&#10;Qg+lUKsHb4/sMxvMvg3ZVVN/vVsoeBxm5htmseptIy7U+dqxgvEoAUFcOl1zpWD3s3nJQPiArLFx&#10;TAp+ycNq+fy0wFy7K3/TZRsqESHsc1RgQmhzKX1pyKIfuZY4ekfXWQxRdpXUHV4j3DZykiRTabHm&#10;uGCwpcJQedqerYJQfFks3rPibZb5vdl9Hm5rmyo1HPTrOYhAfXiE/9sfWkE6zV5T+LsTr4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Xv3qxwAAAN4AAAAPAAAAAAAA&#10;AAAAAAAAAKECAABkcnMvZG93bnJldi54bWxQSwUGAAAAAAQABAD5AAAAlQMAAAAA&#10;" strokeweight=".45pt"/>
              <v:line id="Line 246" o:spid="_x0000_s1563" style="position:absolute;flip:y;visibility:visible" from="17386,1416" to="17449,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xjnccAAADeAAAADwAAAGRycy9kb3ducmV2LnhtbESPT2vCQBTE7wW/w/KE3urGiiFGV9Fg&#10;oYdS8N/B2yP7zAazb0N2q2k/fbdQ8DjMzG+Yxaq3jbhR52vHCsajBARx6XTNlYLj4e0lA+EDssbG&#10;MSn4Jg+r5eBpgbl2d97RbR8qESHsc1RgQmhzKX1pyKIfuZY4ehfXWQxRdpXUHd4j3DbyNUlSabHm&#10;uGCwpcJQed1/WQWh+LRYbLNiM8v8yRw/zj9rO1Xqediv5yAC9eER/m+/awXTNJuk8HcnX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jGOdxwAAAN4AAAAPAAAAAAAA&#10;AAAAAAAAAKECAABkcnMvZG93bnJldi54bWxQSwUGAAAAAAQABAD5AAAAlQMAAAAA&#10;" strokeweight=".45pt"/>
              <v:line id="Line 247" o:spid="_x0000_s1564" style="position:absolute;flip:x;visibility:visible" from="17386,774" to="1744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DGBscAAADeAAAADwAAAGRycy9kb3ducmV2LnhtbESPT2vCQBTE74V+h+UJvenGFjVGV7Gh&#10;hR6K4L+Dt0f2mQ1m34bsVqOfvlsQehxm5jfMfNnZWlyo9ZVjBcNBAoK4cLriUsF+99lPQfiArLF2&#10;TApu5GG5eH6aY6bdlTd02YZSRAj7DBWYEJpMSl8YsugHriGO3sm1FkOUbSl1i9cIt7V8TZKxtFhx&#10;XDDYUG6oOG9/rIKQry3mH2n+Pk39wey/j/eVHSn10utWMxCBuvAffrS/tILROH2bwN+deAX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wMYGxwAAAN4AAAAPAAAAAAAA&#10;AAAAAAAAAKECAABkcnMvZG93bnJldi54bWxQSwUGAAAAAAQABAD5AAAAlQMAAAAA&#10;" strokeweight=".45pt"/>
              <v:line id="Line 248" o:spid="_x0000_s1565" style="position:absolute;flip:x;visibility:visible" from="16954,1028" to="17138,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9SdMUAAADeAAAADwAAAGRycy9kb3ducmV2LnhtbERPz2vCMBS+C/sfwhvspukcStcZSy0b&#10;eBBhnR68PZq3pqx5KU2mnX+9OQg7fny/V/loO3GmwbeOFTzPEhDEtdMtNwoOXx/TFIQPyBo7x6Tg&#10;jzzk64fJCjPtLvxJ5yo0Ioawz1CBCaHPpPS1IYt+5nriyH27wWKIcGikHvASw20n50mylBZbjg0G&#10;eyoN1T/Vr1UQyr3F8j0tN6+pP5rD7nQt7EKpp8exeAMRaAz/4rt7qxUslulL3BvvxCs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9SdMUAAADeAAAADwAAAAAAAAAA&#10;AAAAAAChAgAAZHJzL2Rvd25yZXYueG1sUEsFBgAAAAAEAAQA+QAAAJMDAAAAAA==&#10;" strokeweight=".45pt"/>
              <v:line id="Line 249" o:spid="_x0000_s1566" style="position:absolute;flip:y;visibility:visible" from="16954,323" to="1713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378gAAADeAAAADwAAAGRycy9kb3ducmV2LnhtbESPT2vCQBTE70K/w/IK3nTTFiXGbMSG&#10;Ch6KUP8cvD2yr9nQ7NuQ3Wrsp+8WhB6HmfkNk68G24oL9b5xrOBpmoAgrpxuuFZwPGwmKQgfkDW2&#10;jknBjTysiodRjpl2V/6gyz7UIkLYZ6jAhNBlUvrKkEU/dR1x9D5dbzFE2ddS93iNcNvK5ySZS4sN&#10;xwWDHZWGqq/9t1UQyp3F8i0tXxepP5nj+/lnbWdKjR+H9RJEoCH8h+/trVYwm6cvC/i7E6+ALH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xP378gAAADeAAAADwAAAAAA&#10;AAAAAAAAAAChAgAAZHJzL2Rvd25yZXYueG1sUEsFBgAAAAAEAAQA+QAAAJYDAAAAAA==&#10;" strokeweight=".45pt"/>
              <v:line id="Line 250" o:spid="_x0000_s1567" style="position:absolute;flip:x;visibility:visible" from="17075,9410" to="17202,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8tD8YAAADeAAAADwAAAGRycy9kb3ducmV2LnhtbESPzWrCQBSF90LfYbiF7nRSqZKmjiGG&#10;FlyI0FQX7i6Z20xo5k7ITDX16Z2F0OXh/PGt8tF24kyDbx0reJ4lIIhrp1tuFBy+PqYpCB+QNXaO&#10;ScEfecjXD5MVZtpd+JPOVWhEHGGfoQITQp9J6WtDFv3M9cTR+3aDxRDl0Eg94CWO207Ok2QpLbYc&#10;Hwz2VBqqf6pfqyCUe4vle1puXlN/NIfd6VrYhVJPj2PxBiLQGP7D9/ZWK1gs05cIEHEiCsj1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vLQ/GAAAA3gAAAA8AAAAAAAAA&#10;AAAAAAAAoQIAAGRycy9kb3ducmV2LnhtbFBLBQYAAAAABAAEAPkAAACUAwAAAAA=&#10;" strokeweight=".45pt"/>
              <v:line id="Line 251" o:spid="_x0000_s1568" style="position:absolute;flip:y;visibility:visible" from="17075,8763" to="17202,8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OIlMcAAADeAAAADwAAAGRycy9kb3ducmV2LnhtbESPQWvCQBSE74X+h+UVvNWNRSWNrmKD&#10;ggcpaPXg7ZF9ZkOzb0N2q9Ff7woFj8PMfMNM552txZlaXzlWMOgnIIgLpysuFex/Vu8pCB+QNdaO&#10;ScGVPMxnry9TzLS78JbOu1CKCGGfoQITQpNJ6QtDFn3fNcTRO7nWYoiyLaVu8RLhtpYfSTKWFiuO&#10;CwYbyg0Vv7s/qyDk3xbzZZp/fab+YPab421hR0r13rrFBESgLjzD/+21VjAap8MBPO7EKyB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Y4iUxwAAAN4AAAAPAAAAAAAA&#10;AAAAAAAAAKECAABkcnMvZG93bnJldi54bWxQSwUGAAAAAAQABAD5AAAAlQMAAAAA&#10;" strokeweight=".45pt"/>
              <v:line id="Line 252" o:spid="_x0000_s1569" style="position:absolute;flip:x;visibility:visible" from="17075,8058" to="17202,8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EW48gAAADeAAAADwAAAGRycy9kb3ducmV2LnhtbESPT2vCQBTE7wW/w/KE3upGqRKjm6Ch&#10;hR5Kof45eHtkn9lg9m3Irpr203cLhR6HmfkNsy4G24ob9b5xrGA6SUAQV043XCs47F+fUhA+IGts&#10;HZOCL/JQ5KOHNWba3fmTbrtQiwhhn6ECE0KXSekrQxb9xHXE0Tu73mKIsq+l7vEe4baVsyRZSIsN&#10;xwWDHZWGqsvuahWE8sNi+ZKW22Xqj+bwfvre2LlSj+NhswIRaAj/4b/2m1YwX6TPM/i9E6+Az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bEW48gAAADeAAAADwAAAAAA&#10;AAAAAAAAAAChAgAAZHJzL2Rvd25yZXYueG1sUEsFBgAAAAAEAAQA+QAAAJYDAAAAAA==&#10;" strokeweight=".45pt"/>
              <v:line id="Line 253" o:spid="_x0000_s1570" style="position:absolute;flip:y;visibility:visible" from="17075,7346" to="17202,7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2zeMgAAADeAAAADwAAAGRycy9kb3ducmV2LnhtbESPQWvCQBSE7wX/w/KE3upGrZKmrqKh&#10;hR6kYLSH3h7ZZzaYfRuyW037611B6HGYmW+Yxaq3jThT52vHCsajBARx6XTNlYLD/v0pBeEDssbG&#10;MSn4JQ+r5eBhgZl2F97RuQiViBD2GSowIbSZlL40ZNGPXEscvaPrLIYou0rqDi8Rbhs5SZK5tFhz&#10;XDDYUm6oPBU/VkHIPy3mb2m+eUn9lzlsv//WdqbU47Bfv4II1If/8L39oRXM5unzFG534hWQy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v2zeMgAAADeAAAADwAAAAAA&#10;AAAAAAAAAAChAgAAZHJzL2Rvd25yZXYueG1sUEsFBgAAAAAEAAQA+QAAAJYDAAAAAA==&#10;" strokeweight=".45pt"/>
              <v:line id="Line 254" o:spid="_x0000_s1571" style="position:absolute;flip:x;visibility:visible" from="17075,6699" to="17202,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QrDMgAAADeAAAADwAAAGRycy9kb3ducmV2LnhtbESPT2vCQBTE7wW/w/KE3upGUYnRTdDQ&#10;Qg+lUP8cvD2yz2ww+zZkt5r203cLhR6HmfkNsykG24ob9b5xrGA6SUAQV043XCs4Hl6eUhA+IGts&#10;HZOCL/JQ5KOHDWba3fmDbvtQiwhhn6ECE0KXSekrQxb9xHXE0bu43mKIsq+l7vEe4baVsyRZSosN&#10;xwWDHZWGquv+0yoI5bvF8jktd6vUn8zx7fy9tQulHsfDdg0i0BD+w3/tV61gsUznc/i9E6+Az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RQrDMgAAADeAAAADwAAAAAA&#10;AAAAAAAAAAChAgAAZHJzL2Rvd25yZXYueG1sUEsFBgAAAAAEAAQA+QAAAJYDAAAAAA==&#10;" strokeweight=".45pt"/>
              <v:line id="Line 255" o:spid="_x0000_s1572" style="position:absolute;flip:y;visibility:visible" from="17075,5994" to="17202,6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iOl8cAAADeAAAADwAAAGRycy9kb3ducmV2LnhtbESPQWvCQBSE74X+h+UJ3upGaSRGV7Gh&#10;Qg+lUKsHb4/sMxvMvg3ZVVN/vVsoeBxm5htmseptIy7U+dqxgvEoAUFcOl1zpWD3s3nJQPiArLFx&#10;TAp+ycNq+fy0wFy7K3/TZRsqESHsc1RgQmhzKX1pyKIfuZY4ekfXWQxRdpXUHV4j3DZykiRTabHm&#10;uGCwpcJQedqerYJQfFks3rPibZb5vdl9Hm5rmyo1HPTrOYhAfXiE/9sfWkE6zV5T+LsTr4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WI6XxwAAAN4AAAAPAAAAAAAA&#10;AAAAAAAAAKECAABkcnMvZG93bnJldi54bWxQSwUGAAAAAAQABAD5AAAAlQMAAAAA&#10;" strokeweight=".45pt"/>
              <v:line id="Line 256" o:spid="_x0000_s1573" style="position:absolute;flip:x;visibility:visible" from="17075,5283" to="17202,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oQ4McAAADeAAAADwAAAGRycy9kb3ducmV2LnhtbESPT2vCQBTE7wW/w/KE3urGoiFGV9Fg&#10;oYdS8N/B2yP7zAazb0N2q2k/fbdQ8DjMzG+Yxaq3jbhR52vHCsajBARx6XTNlYLj4e0lA+EDssbG&#10;MSn4Jg+r5eBpgbl2d97RbR8qESHsc1RgQmhzKX1pyKIfuZY4ehfXWQxRdpXUHd4j3DbyNUlSabHm&#10;uGCwpcJQed1/WQWh+LRYbLNiM8v8yRw/zj9rO1Xqediv5yAC9eER/m+/awXTNJuk8HcnX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ihDgxwAAAN4AAAAPAAAAAAAA&#10;AAAAAAAAAKECAABkcnMvZG93bnJldi54bWxQSwUGAAAAAAQABAD5AAAAlQMAAAAA&#10;" strokeweight=".45pt"/>
              <v:line id="Line 257" o:spid="_x0000_s1574" style="position:absolute;flip:y;visibility:visible" from="17075,4641" to="17202,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a1e8cAAADeAAAADwAAAGRycy9kb3ducmV2LnhtbESPT2vCQBTE74V+h+UJvenGUjVGV7Gh&#10;hR6K4L+Dt0f2mQ1m34bsVqOfvlsQehxm5jfMfNnZWlyo9ZVjBcNBAoK4cLriUsF+99lPQfiArLF2&#10;TApu5GG5eH6aY6bdlTd02YZSRAj7DBWYEJpMSl8YsugHriGO3sm1FkOUbSl1i9cIt7V8TZKxtFhx&#10;XDDYUG6oOG9/rIKQry3mH2n+Pk39wey/j/eVHSn10utWMxCBuvAffrS/tILROH2bwN+deAX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rV7xwAAAN4AAAAPAAAAAAAA&#10;AAAAAAAAAKECAABkcnMvZG93bnJldi54bWxQSwUGAAAAAAQABAD5AAAAlQMAAAAA&#10;" strokeweight=".45pt"/>
              <v:line id="Line 258" o:spid="_x0000_s1575" style="position:absolute;flip:x;visibility:visible" from="17075,3930" to="17202,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hCcUAAADeAAAADwAAAGRycy9kb3ducmV2LnhtbERPz2vCMBS+C/sfwhvspulkStcZSy0b&#10;eBBhnR68PZq3pqx5KU2mnX+9OQg7fny/V/loO3GmwbeOFTzPEhDEtdMtNwoOXx/TFIQPyBo7x6Tg&#10;jzzk64fJCjPtLvxJ5yo0Ioawz1CBCaHPpPS1IYt+5nriyH27wWKIcGikHvASw20n50mylBZbjg0G&#10;eyoN1T/Vr1UQyr3F8j0tN6+pP5rD7nQt7EKpp8exeAMRaAz/4rt7qxUslulL3BvvxCs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khCcUAAADeAAAADwAAAAAAAAAA&#10;AAAAAAChAgAAZHJzL2Rvd25yZXYueG1sUEsFBgAAAAAEAAQA+QAAAJMDAAAAAA==&#10;" strokeweight=".45pt"/>
              <v:line id="Line 259" o:spid="_x0000_s1576" style="position:absolute;flip:y;visibility:visible" from="17075,3219" to="17202,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EksgAAADeAAAADwAAAGRycy9kb3ducmV2LnhtbESPT2vCQBTE70K/w/IK3nTTUiXGbMSG&#10;Ch6KUP8cvD2yr9nQ7NuQ3Wrsp+8WhB6HmfkNk68G24oL9b5xrOBpmoAgrpxuuFZwPGwmKQgfkDW2&#10;jknBjTysiodRjpl2V/6gyz7UIkLYZ6jAhNBlUvrKkEU/dR1x9D5dbzFE2ddS93iNcNvK5ySZS4sN&#10;xwWDHZWGqq/9t1UQyp3F8i0tXxepP5nj+/lnbWdKjR+H9RJEoCH8h+/trVYwm6cvC/i7E6+ALH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xWEksgAAADeAAAADwAAAAAA&#10;AAAAAAAAAAChAgAAZHJzL2Rvd25yZXYueG1sUEsFBgAAAAAEAAQA+QAAAJYDAAAAAA==&#10;" strokeweight=".45pt"/>
              <v:line id="Line 260" o:spid="_x0000_s1577" style="position:absolute;flip:x;visibility:visible" from="17075,2514" to="17202,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70sUAAADeAAAADwAAAGRycy9kb3ducmV2LnhtbESPy2rCQBSG9wXfYTiCuzqxEImpo2io&#10;4EKEell0d8icZkIzZ0Jm1OjTOwuhy5//xjdf9rYRV+p87VjBZJyAIC6drrlScDpu3jMQPiBrbByT&#10;gjt5WC4Gb3PMtbvxN10PoRJxhH2OCkwIbS6lLw1Z9GPXEkfv13UWQ5RdJXWHtzhuG/mRJFNpseb4&#10;YLClwlD5d7hYBaHYWyy+smI9y/zZnHY/j5VNlRoN+9UniEB9+A+/2lutIJ1maQSIOBEF5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70sUAAADeAAAADwAAAAAAAAAA&#10;AAAAAAChAgAAZHJzL2Rvd25yZXYueG1sUEsFBgAAAAAEAAQA+QAAAJMDAAAAAA==&#10;" strokeweight=".45pt"/>
              <v:line id="Line 261" o:spid="_x0000_s1578" style="position:absolute;flip:y;visibility:visible" from="17075,1866" to="17202,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eSccAAADeAAAADwAAAGRycy9kb3ducmV2LnhtbESPT2vCQBTE7wW/w/KE3urGQiRGV9FQ&#10;oYci1D8Hb4/sMxvMvg3ZVdN++q5Q8DjMzG+Y+bK3jbhR52vHCsajBARx6XTNlYLDfvOWgfABWWPj&#10;mBT8kIflYvAyx1y7O3/TbRcqESHsc1RgQmhzKX1pyKIfuZY4emfXWQxRdpXUHd4j3DbyPUkm0mLN&#10;ccFgS4Wh8rK7WgWh2FosPrJiPc380Ry+Tr8rmyr1OuxXMxCB+vAM/7c/tYJ0kqVjeNy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uh5JxwAAAN4AAAAPAAAAAAAA&#10;AAAAAAAAAKECAABkcnMvZG93bnJldi54bWxQSwUGAAAAAAQABAD5AAAAlQMAAAAA&#10;" strokeweight=".45pt"/>
              <v:line id="Line 262" o:spid="_x0000_s1579" style="position:absolute;flip:x;visibility:visible" from="17075,1162" to="17202,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iAPsYAAADeAAAADwAAAGRycy9kb3ducmV2LnhtbESPQWvCQBSE7wX/w/IEb3VTIRKjq2iw&#10;4KEIVXvo7ZF9ZkOzb0N2q9Ff3xUKHoeZ+YZZrHrbiAt1vnas4G2cgCAuna65UnA6vr9mIHxA1tg4&#10;JgU38rBaDl4WmGt35U+6HEIlIoR9jgpMCG0upS8NWfRj1xJH7+w6iyHKrpK6w2uE20ZOkmQqLdYc&#10;Fwy2VBgqfw6/VkEo9haLbVZsZpn/MqeP7/vapkqNhv16DiJQH57h//ZOK0inWTqBx514Be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ogD7GAAAA3gAAAA8AAAAAAAAA&#10;AAAAAAAAoQIAAGRycy9kb3ducmV2LnhtbFBLBQYAAAAABAAEAPkAAACUAwAAAAA=&#10;" strokeweight=".45pt"/>
              <v:line id="Line 263" o:spid="_x0000_s1580" style="position:absolute;flip:y;visibility:visible" from="17075,450" to="1720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lpccAAADeAAAADwAAAGRycy9kb3ducmV2LnhtbESPQWvCQBSE74X+h+UJ3upGSyRGV7Gh&#10;Qg+lUKsHb4/sMxvMvg3ZVVN/vVsoeBxm5htmseptIy7U+dqxgvEoAUFcOl1zpWD3s3nJQPiArLFx&#10;TAp+ycNq+fy0wFy7K3/TZRsqESHsc1RgQmhzKX1pyKIfuZY4ekfXWQxRdpXUHV4j3DZykiRTabHm&#10;uGCwpcJQedqerYJQfFks3rPibZb5vdl9Hm5rmyo1HPTrOYhAfXiE/9sfWkE6zdJX+LsTr4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WlxwAAAN4AAAAPAAAAAAAA&#10;AAAAAAAAAKECAABkcnMvZG93bnJldi54bWxQSwUGAAAAAAQABAD5AAAAlQMAAAAA&#10;" strokeweight=".45pt"/>
              <v:line id="Line 264" o:spid="_x0000_s1581" style="position:absolute;flip:x;visibility:visible" from="17386,9537" to="17449,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290ccAAADeAAAADwAAAGRycy9kb3ducmV2LnhtbESPQWvCQBSE74X+h+UJ3upGaSRGV7Gh&#10;Qg+lUKsHb4/sMxvMvg3ZVVN/vVsoeBxm5htmseptIy7U+dqxgvEoAUFcOl1zpWD3s3nJQPiArLFx&#10;TAp+ycNq+fy0wFy7K3/TZRsqESHsc1RgQmhzKX1pyKIfuZY4ekfXWQxRdpXUHV4j3DZykiRTabHm&#10;uGCwpcJQedqerYJQfFks3rPibZb5vdl9Hm5rmyo1HPTrOYhAfXiE/9sfWkE6zdJX+LsTr4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b3RxwAAAN4AAAAPAAAAAAAA&#10;AAAAAAAAAKECAABkcnMvZG93bnJldi54bWxQSwUGAAAAAAQABAD5AAAAlQMAAAAA&#10;" strokeweight=".45pt"/>
              <v:line id="Line 265" o:spid="_x0000_s1582" style="position:absolute;flip:y;visibility:visible" from="17386,8826" to="17449,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EYSsYAAADeAAAADwAAAGRycy9kb3ducmV2LnhtbESPQWvCQBSE74L/YXlCb7qxEImpq2io&#10;0EMRtHro7ZF9zYZm34bsqtFf3xWEHoeZ+YZZrHrbiAt1vnasYDpJQBCXTtdcKTh+bccZCB+QNTaO&#10;ScGNPKyWw8ECc+2uvKfLIVQiQtjnqMCE0OZS+tKQRT9xLXH0flxnMUTZVVJ3eI1w28jXJJlJizXH&#10;BYMtFYbK38PZKgjFzmLxnhWbeeZP5vj5fV/bVKmXUb9+AxGoD//hZ/tDK0hnWZrC406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GErGAAAA3gAAAA8AAAAAAAAA&#10;AAAAAAAAoQIAAGRycy9kb3ducmV2LnhtbFBLBQYAAAAABAAEAPkAAACUAwAAAAA=&#10;" strokeweight=".45pt"/>
              <v:line id="Line 266" o:spid="_x0000_s1583" style="position:absolute;flip:x;visibility:visible" from="17386,8185" to="17449,8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OGPccAAADeAAAADwAAAGRycy9kb3ducmV2LnhtbESPQWvCQBSE7wX/w/IEb3WjkJCmrqLB&#10;ggcRau2ht0f2mQ1m34bsVtP+elco9DjMzDfMYjXYVlyp941jBbNpAoK4crrhWsHp4+05B+EDssbW&#10;MSn4IQ+r5ehpgYV2N36n6zHUIkLYF6jAhNAVUvrKkEU/dR1x9M6utxii7Gupe7xFuG3lPEkyabHh&#10;uGCwo9JQdTl+WwWhPFgst3m5ecn9pzntv37XNlVqMh7WryACDeE//NfeaQVplqcZPO7EK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U4Y9xwAAAN4AAAAPAAAAAAAA&#10;AAAAAAAAAKECAABkcnMvZG93bnJldi54bWxQSwUGAAAAAAQABAD5AAAAlQMAAAAA&#10;" strokeweight=".45pt"/>
              <v:line id="Line 267" o:spid="_x0000_s1584" style="position:absolute;visibility:visible" from="17386,7473" to="17449,7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hLDcYAAADeAAAADwAAAGRycy9kb3ducmV2LnhtbESPT2vCQBTE70K/w/IKvemmLaYxdZXi&#10;HxCRQrUXb4/sMwlm34bdVeO3dwXB4zAzv2HG08404kzO15YVvA8SEMSF1TWXCv53y34GwgdkjY1l&#10;UnAlD9PJS2+MubYX/qPzNpQiQtjnqKAKoc2l9EVFBv3AtsTRO1hnMETpSqkdXiLcNPIjSVJpsOa4&#10;UGFLs4qK4/ZkFLh2ZDa4O4bG7g+fi3m5dr9dqtTba/fzDSJQF57hR3ulFQzTbPgF9zvxCs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oSw3GAAAA3gAAAA8AAAAAAAAA&#10;AAAAAAAAoQIAAGRycy9kb3ducmV2LnhtbFBLBQYAAAAABAAEAPkAAACUAwAAAAA=&#10;" strokeweight=".45pt"/>
              <v:line id="Line 268" o:spid="_x0000_s1585" style="position:absolute;flip:x;visibility:visible" from="17386,6769" to="17449,6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C31MQAAADeAAAADwAAAGRycy9kb3ducmV2LnhtbERPy4rCMBTdD/gP4QruxtSBSu0YRcsI&#10;LkQYH4vZXZo7TZnmpjRRq19vFsIsD+c9X/a2EVfqfO1YwWScgCAuna65UnA6bt4zED4ga2wck4I7&#10;eVguBm9zzLW78TddD6ESMYR9jgpMCG0upS8NWfRj1xJH7td1FkOEXSV1h7cYbhv5kSRTabHm2GCw&#10;pcJQ+Xe4WAWh2FssvrJiPcv82Zx2P4+VTZUaDfvVJ4hAffgXv9xbrSCdZmncG+/EKy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gLfUxAAAAN4AAAAPAAAAAAAAAAAA&#10;AAAAAKECAABkcnMvZG93bnJldi54bWxQSwUGAAAAAAQABAD5AAAAkgMAAAAA&#10;" strokeweight=".45pt"/>
              <v:line id="Line 269" o:spid="_x0000_s1586" style="position:absolute;flip:y;visibility:visible" from="17386,6057" to="17449,6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wST8cAAADeAAAADwAAAGRycy9kb3ducmV2LnhtbESPT2vCQBTE7wW/w/KE3urGQiRGV9FQ&#10;oYci1D8Hb4/sMxvMvg3ZVdN++q5Q8DjMzG+Y+bK3jbhR52vHCsajBARx6XTNlYLDfvOWgfABWWPj&#10;mBT8kIflYvAyx1y7O3/TbRcqESHsc1RgQmhzKX1pyKIfuZY4emfXWQxRdpXUHd4j3DbyPUkm0mLN&#10;ccFgS4Wh8rK7WgWh2FosPrJiPc380Ry+Tr8rmyr1OuxXMxCB+vAM/7c/tYJ0kqVTeNy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zBJPxwAAAN4AAAAPAAAAAAAA&#10;AAAAAAAAAKECAABkcnMvZG93bnJldi54bWxQSwUGAAAAAAQABAD5AAAAlQMAAAAA&#10;" strokeweight=".45pt"/>
              <v:line id="Line 270" o:spid="_x0000_s1587" style="position:absolute;flip:x;visibility:visible" from="17386,5410" to="17449,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xb8UAAADeAAAADwAAAGRycy9kb3ducmV2LnhtbESPzWrCQBSF9wXfYbiCuzpRMMToKBos&#10;uCiFRl24u2SumWDmTshMNe3TdxaFLg/nj2+9HWwrHtT7xrGC2TQBQVw53XCt4Hx6e81A+ICssXVM&#10;Cr7Jw3Yzelljrt2TP+lRhlrEEfY5KjAhdLmUvjJk0U9dRxy9m+sthij7Wuoen3HctnKeJKm02HB8&#10;MNhRYai6l19WQSg+LBaHrNgvM38x5/frz84ulJqMh90KRKAh/If/2ketYJFmaQSIOBEF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pxb8UAAADeAAAADwAAAAAAAAAA&#10;AAAAAAChAgAAZHJzL2Rvd25yZXYueG1sUEsFBgAAAAAEAAQA+QAAAJMDAAAAAA==&#10;" strokeweight=".45pt"/>
              <v:line id="Line 271" o:spid="_x0000_s1588" style="position:absolute;flip:y;visibility:visible" from="17386,4705" to="17449,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bU9McAAADeAAAADwAAAGRycy9kb3ducmV2LnhtbESPT2vCQBTE70K/w/IKvelGwRCjq9ig&#10;0EMR/NNDb4/sMxuafRuyq6b99F1B8DjMzG+Yxaq3jbhS52vHCsajBARx6XTNlYLTcTvMQPiArLFx&#10;TAp+ycNq+TJYYK7djfd0PYRKRAj7HBWYENpcSl8asuhHriWO3tl1FkOUXSV1h7cIt42cJEkqLdYc&#10;Fwy2VBgqfw4XqyAUO4vFJiveZ5n/MqfP77+1nSr19tqv5yAC9eEZfrQ/tIJpmqVjuN+JV0A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1tT0xwAAAN4AAAAPAAAAAAAA&#10;AAAAAAAAAKECAABkcnMvZG93bnJldi54bWxQSwUGAAAAAAQABAD5AAAAlQMAAAAA&#10;" strokeweight=".45pt"/>
              <v:line id="Line 272" o:spid="_x0000_s1589" style="position:absolute;flip:x;visibility:visible" from="17386,3994" to="17449,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Kg8YAAADeAAAADwAAAGRycy9kb3ducmV2LnhtbESPQWvCQBSE70L/w/IK3nRTwZBGV9Fg&#10;wUMpaPXg7ZF9ZkOzb0N2q9Ff3y0IHoeZ+YaZL3vbiAt1vnas4G2cgCAuna65UnD4/hhlIHxA1tg4&#10;JgU38rBcvAzmmGt35R1d9qESEcI+RwUmhDaX0peGLPqxa4mjd3adxRBlV0nd4TXCbSMnSZJKizXH&#10;BYMtFYbKn/2vVRCKL4vFJivW75k/msPn6b6yU6WGr/1qBiJQH57hR3urFUzTLJ3A/514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ESoPGAAAA3gAAAA8AAAAAAAAA&#10;AAAAAAAAoQIAAGRycy9kb3ducmV2LnhtbFBLBQYAAAAABAAEAPkAAACUAwAAAAA=&#10;" strokeweight=".45pt"/>
              <v:line id="Line 273" o:spid="_x0000_s1590" style="position:absolute;visibility:visible" from="17386,3352" to="17449,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s8YAAADeAAAADwAAAGRycy9kb3ducmV2LnhtbESPQWvCQBSE70L/w/IK3nRTQ4NN3YRi&#10;LRQRQe2lt0f2mYRk34bdrab/3i0UPA4z8w2zKkfTiws531pW8DRPQBBXVrdcK/g6fcyWIHxA1thb&#10;JgW/5KEsHiYrzLW98oEux1CLCGGfo4ImhCGX0lcNGfRzOxBH72ydwRClq6V2eI1w08tFkmTSYMtx&#10;ocGB1g1V3fHHKHDDi9nhqQu9/T6nm/d66/ZjptT0cXx7BRFoDPfwf/tTK3jOllkKf3fiFZD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h7PGAAAA3gAAAA8AAAAAAAAA&#10;AAAAAAAAoQIAAGRycy9kb3ducmV2LnhtbFBLBQYAAAAABAAEAPkAAACUAwAAAAA=&#10;" strokeweight=".45pt"/>
              <v:line id="Line 274" o:spid="_x0000_s1591" style="position:absolute;flip:x;visibility:visible" from="17386,2641" to="17449,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F3bMcAAADeAAAADwAAAGRycy9kb3ducmV2LnhtbESPT2vCQBTE7wW/w/KE3urGoiFGV9Fg&#10;oYdS8N/B2yP7zAazb0N2q2k/fbdQ8DjMzG+Yxaq3jbhR52vHCsajBARx6XTNlYLj4e0lA+EDssbG&#10;MSn4Jg+r5eBpgbl2d97RbR8qESHsc1RgQmhzKX1pyKIfuZY4ehfXWQxRdpXUHd4j3DbyNUlSabHm&#10;uGCwpcJQed1/WQWh+LRYbLNiM8v8yRw/zj9rO1Xqediv5yAC9eER/m+/awXTNEsn8HcnX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XdsxwAAAN4AAAAPAAAAAAAA&#10;AAAAAAAAAKECAABkcnMvZG93bnJldi54bWxQSwUGAAAAAAQABAD5AAAAlQMAAAAA&#10;" strokeweight=".45pt"/>
              <v:line id="Line 275" o:spid="_x0000_s1592" style="position:absolute;flip:y;visibility:visible" from="17386,1930" to="17449,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3S98cAAADeAAAADwAAAGRycy9kb3ducmV2LnhtbESPQWvCQBSE7wX/w/IEb3WjkJCmrqLB&#10;ggcRau2ht0f2mQ1m34bsVtP+elco9DjMzDfMYjXYVlyp941jBbNpAoK4crrhWsHp4+05B+EDssbW&#10;MSn4IQ+r5ehpgYV2N36n6zHUIkLYF6jAhNAVUvrKkEU/dR1x9M6utxii7Gupe7xFuG3lPEkyabHh&#10;uGCwo9JQdTl+WwWhPFgst3m5ecn9pzntv37XNlVqMh7WryACDeE//NfeaQVplmcpPO7EK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7dL3xwAAAN4AAAAPAAAAAAAA&#10;AAAAAAAAAKECAABkcnMvZG93bnJldi54bWxQSwUGAAAAAAQABAD5AAAAlQMAAAAA&#10;" strokeweight=".45pt"/>
              <v:line id="Line 276" o:spid="_x0000_s1593" style="position:absolute;flip:x;visibility:visible" from="17386,1289" to="17449,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9MgMYAAADeAAAADwAAAGRycy9kb3ducmV2LnhtbESPQWvCQBSE7wX/w/IEb3VjwRBTV9FQ&#10;wYMItXro7ZF9zYZm34bsqtFf7wqFHoeZ+YaZL3vbiAt1vnasYDJOQBCXTtdcKTh+bV4zED4ga2wc&#10;k4IbeVguBi9zzLW78iddDqESEcI+RwUmhDaX0peGLPqxa4mj9+M6iyHKrpK6w2uE20a+JUkqLdYc&#10;Fwy2VBgqfw9nqyAUe4vFR1asZ5k/mePu+76yU6VGw371DiJQH/7Df+2tVjBNszSF5514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TIDGAAAA3gAAAA8AAAAAAAAA&#10;AAAAAAAAoQIAAGRycy9kb3ducmV2LnhtbFBLBQYAAAAABAAEAPkAAACUAwAAAAA=&#10;" strokeweight=".45pt"/>
              <v:line id="Line 277" o:spid="_x0000_s1594" style="position:absolute;flip:y;visibility:visible" from="17386,577" to="17449,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PpG8cAAADeAAAADwAAAGRycy9kb3ducmV2LnhtbESPQWvCQBSE74X+h+UJ3urGgjGNrmKD&#10;ggcp1NqDt0f2NRuafRuyW43+ercgeBxm5htmvuxtI07U+dqxgvEoAUFcOl1zpeDwtXnJQPiArLFx&#10;TAou5GG5eH6aY67dmT/ptA+ViBD2OSowIbS5lL40ZNGPXEscvR/XWQxRdpXUHZ4j3DbyNUlSabHm&#10;uGCwpcJQ+bv/swpC8WGxWGfF+1vmv81hd7yu7ESp4aBfzUAE6sMjfG9vtYJJmqVT+L8Tr4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c+kbxwAAAN4AAAAPAAAAAAAA&#10;AAAAAAAAAKECAABkcnMvZG93bnJldi54bWxQSwUGAAAAAAQABAD5AAAAlQMAAAAA&#10;" strokeweight=".45pt"/>
              <v:line id="Line 278" o:spid="_x0000_s1595" style="position:absolute;visibility:visible" from="20478,9410" to="20726,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VwsEAAADeAAAADwAAAGRycy9kb3ducmV2LnhtbERPTYvCMBC9C/6HMMLeNFWxaDWKuC6I&#10;yMKqF29DM7bFZlKSrNZ/bw6Cx8f7XqxaU4s7OV9ZVjAcJCCIc6srLhScTz/9KQgfkDXWlknBkzys&#10;lt3OAjNtH/xH92MoRAxhn6GCMoQmk9LnJRn0A9sQR+5qncEQoSukdviI4aaWoyRJpcGKY0OJDW1K&#10;ym/Hf6PANTNzwNMt1PZyHW+/i737bVOlvnrteg4iUBs+4rd7pxVM0mka98Y78Qr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WxXCwQAAAN4AAAAPAAAAAAAAAAAAAAAA&#10;AKECAABkcnMvZG93bnJldi54bWxQSwUGAAAAAAQABAD5AAAAjwMAAAAA&#10;" strokeweight=".45pt"/>
              <v:line id="Line 279" o:spid="_x0000_s1596" style="position:absolute;flip:x y;visibility:visible" from="20478,8763" to="20853,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QoJccAAADeAAAADwAAAGRycy9kb3ducmV2LnhtbESP3WoCMRSE7wt9h3CE3tWsBbd2NUot&#10;VKQoS/25P2yOm8XNyZJE3b59Uyh4OczMN8xs0dtWXMmHxrGC0TADQVw53XCt4LD/fJ6ACBFZY+uY&#10;FPxQgMX88WGGhXY3/qbrLtYiQTgUqMDE2BVShsqQxTB0HXHyTs5bjEn6WmqPtwS3rXzJslxabDgt&#10;GOzow1B13l2sgnNf+tWx/Brj6+a02S7L5Wi1N0o9Dfr3KYhIfbyH/9trrWCcT/I3+LuTroC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FCglxwAAAN4AAAAPAAAAAAAA&#10;AAAAAAAAAKECAABkcnMvZG93bnJldi54bWxQSwUGAAAAAAQABAD5AAAAlQMAAAAA&#10;" strokeweight=".45pt"/>
              <v:line id="Line 280" o:spid="_x0000_s1597" style="position:absolute;visibility:visible" from="20605,8185" to="20910,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SPGcQAAADeAAAADwAAAGRycy9kb3ducmV2LnhtbESPy4rCMBSG94LvEI4wO01nBqt2jDJ4&#10;ARERvGzcHZpjW2xOShK18/aTheDy57/xTeetqcWDnK8sK/gcJCCIc6srLhScT+v+GIQPyBpry6Tg&#10;jzzMZ93OFDNtn3ygxzEUIo6wz1BBGUKTSenzkgz6gW2Io3e1zmCI0hVSO3zGcVPLryRJpcGK40OJ&#10;DS1Kym/Hu1HgmonZ4ekWanu5fq+Wxdbt21Spj177+wMiUBve4Vd7oxUM0/EoAkSciAJy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9I8ZxAAAAN4AAAAPAAAAAAAAAAAA&#10;AAAAAKECAABkcnMvZG93bnJldi54bWxQSwUGAAAAAAQABAD5AAAAkgMAAAAA&#10;" strokeweight=".45pt"/>
              <v:line id="Line 281" o:spid="_x0000_s1598" style="position:absolute;flip:x y;visibility:visible" from="20726,7607" to="20910,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uy/scAAADeAAAADwAAAGRycy9kb3ducmV2LnhtbESPS2vDMBCE74X+B7GF3hrZgTxwo4Qm&#10;0FBKisnrvlgby8RaGUlN3H8fBQo5DjPzDTNb9LYVF/KhcawgH2QgiCunG64VHPafb1MQISJrbB2T&#10;gj8KsJg/P82w0O7KW7rsYi0ShEOBCkyMXSFlqAxZDAPXESfv5LzFmKSvpfZ4TXDbymGWjaXFhtOC&#10;wY5Whqrz7tcqOPelXx/L7xFONqfNz7Jc5uu9Uer1pf94BxGpj4/wf/tLKxiNp5Mc7nfSF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7L+xwAAAN4AAAAPAAAAAAAA&#10;AAAAAAAAAKECAABkcnMvZG93bnJldi54bWxQSwUGAAAAAAQABAD5AAAAlQMAAAAA&#10;" strokeweight=".45pt"/>
              <v:line id="Line 282" o:spid="_x0000_s1599" style="position:absolute;visibility:visible" from="20478,6635" to="20542,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q09cYAAADeAAAADwAAAGRycy9kb3ducmV2LnhtbESPT4vCMBTE7wt+h/AEb5qqbNVqlGVV&#10;WBYR/HPx9miebbF5KUnU7rffLAh7HGbmN8xi1ZpaPMj5yrKC4SABQZxbXXGh4Hza9qcgfEDWWFsm&#10;BT/kYbXsvC0w0/bJB3ocQyEihH2GCsoQmkxKn5dk0A9sQxy9q3UGQ5SukNrhM8JNLUdJkkqDFceF&#10;Ehv6LCm/He9GgWtmZoenW6jt5TrerItvt29TpXrd9mMOIlAb/sOv9pdW8J5OJy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qtPXGAAAA3gAAAA8AAAAAAAAA&#10;AAAAAAAAoQIAAGRycy9kb3ducmV2LnhtbFBLBQYAAAAABAAEAPkAAACUAwAAAAA=&#10;" strokeweight=".45pt"/>
              <v:line id="Line 283" o:spid="_x0000_s1600" style="position:absolute;visibility:visible" from="20789,7023" to="20910,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YRbscAAADeAAAADwAAAGRycy9kb3ducmV2LnhtbESPT2vCQBTE74V+h+UVvOmmSlNNs4r4&#10;B6RIodqLt0f2mYRk34bdVdNv7xaEHoeZ+Q2TL3rTiis5X1tW8DpKQBAXVtdcKvg5bodTED4ga2wt&#10;k4Jf8rCYPz/lmGl742+6HkIpIoR9hgqqELpMSl9UZNCPbEccvbN1BkOUrpTa4S3CTSvHSZJKgzXH&#10;hQo7WlVUNIeLUeC6mdnjsQmtPZ0nm3X56b76VKnBS7/8ABGoD//hR3unFbyl0/cJ/N2JV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hFuxwAAAN4AAAAPAAAAAAAA&#10;AAAAAAAAAKECAABkcnMvZG93bnJldi54bWxQSwUGAAAAAAQABAD5AAAAlQMAAAAA&#10;" strokeweight=".45pt"/>
              <v:line id="Line 284" o:spid="_x0000_s1601" style="position:absolute;flip:x y;visibility:visible" from="20478,5930" to="20662,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wRZscAAADeAAAADwAAAGRycy9kb3ducmV2LnhtbESP3WoCMRSE74W+QziF3mlW8Y+tUarg&#10;Uoplqbb3h81xs7g5WZJUt2/fFApeDjPzDbPa9LYVV/KhcaxgPMpAEFdON1wr+Dzth0sQISJrbB2T&#10;gh8KsFk/DFaYa3fjD7oeYy0ShEOOCkyMXS5lqAxZDCPXESfv7LzFmKSvpfZ4S3DbykmWzaXFhtOC&#10;wY52hqrL8dsquPSlL77KtxkuDufD+7bcjouTUerpsX95BhGpj/fwf/tVK5jNl4sp/N1JV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zBFmxwAAAN4AAAAPAAAAAAAA&#10;AAAAAAAAAKECAABkcnMvZG93bnJldi54bWxQSwUGAAAAAAQABAD5AAAAlQMAAAAA&#10;" strokeweight=".45pt"/>
              <v:line id="Line 285" o:spid="_x0000_s1602" style="position:absolute;visibility:visible" from="20478,5283" to="20789,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MsgcYAAADeAAAADwAAAGRycy9kb3ducmV2LnhtbESPT2vCQBTE70K/w/IKvemmLaYxdZXi&#10;HxCRQrUXb4/sMwlm34bdVeO3dwXB4zAzv2HG08404kzO15YVvA8SEMSF1TWXCv53y34GwgdkjY1l&#10;UnAlD9PJS2+MubYX/qPzNpQiQtjnqKAKoc2l9EVFBv3AtsTRO1hnMETpSqkdXiLcNPIjSVJpsOa4&#10;UGFLs4qK4/ZkFLh2ZDa4O4bG7g+fi3m5dr9dqtTba/fzDSJQF57hR3ulFQzT7GsI9zvxCs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DLIHGAAAA3gAAAA8AAAAAAAAA&#10;AAAAAAAAoQIAAGRycy9kb3ducmV2LnhtbFBLBQYAAAAABAAEAPkAAACUAwAAAAA=&#10;" strokeweight=".45pt"/>
              <v:line id="Line 286" o:spid="_x0000_s1603" style="position:absolute;flip:x y;visibility:visible" from="20542,4641" to="20789,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IqisYAAADeAAAADwAAAGRycy9kb3ducmV2LnhtbESPQWsCMRSE7wX/Q3hCbzVrwVVWo2ih&#10;UoqyqO39sXluFjcvS5Lq9t83BcHjMDPfMItVb1txJR8axwrGowwEceV0w7WCr9P7ywxEiMgaW8ek&#10;4JcCrJaDpwUW2t34QNdjrEWCcChQgYmxK6QMlSGLYeQ64uSdnbcYk/S11B5vCW5b+ZplubTYcFow&#10;2NGboepy/LEKLn3pt9/l5wSnu/Nuvyk34+3JKPU87NdzEJH6+Ajf2x9awSSfTXP4v5Ou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SKorGAAAA3gAAAA8AAAAAAAAA&#10;AAAAAAAAoQIAAGRycy9kb3ducmV2LnhtbFBLBQYAAAAABAAEAPkAAACUAwAAAAA=&#10;" strokeweight=".45pt"/>
              <v:line id="Line 287" o:spid="_x0000_s1604" style="position:absolute;visibility:visible" from="20662,4057" to="2091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0XbcYAAADeAAAADwAAAGRycy9kb3ducmV2LnhtbESPT2sCMRTE74LfIbxCb5qtxdWuG0Vs&#10;C1KkUO3F22Pz9g9uXpYk1fXbm4LgcZiZ3zD5qjetOJPzjWUFL+MEBHFhdcOVgt/D52gOwgdkja1l&#10;UnAlD6vlcJBjpu2Ff+i8D5WIEPYZKqhD6DIpfVGTQT+2HXH0SusMhihdJbXDS4SbVk6SJJUGG44L&#10;NXa0qak47f+MAte9mR0eTqG1x/L14736ct99qtTzU79egAjUh0f43t5qBdN0PpvB/514Be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dF23GAAAA3gAAAA8AAAAAAAAA&#10;AAAAAAAAoQIAAGRycy9kb3ducmV2LnhtbFBLBQYAAAAABAAEAPkAAACUAwAAAAA=&#10;" strokeweight=".45pt"/>
              <v:line id="Line 288" o:spid="_x0000_s1605" style="position:absolute;flip:x y;visibility:visible" from="20726,3479" to="20910,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EbY8QAAADeAAAADwAAAGRycy9kb3ducmV2LnhtbERPXWvCMBR9F/Yfwh3sTVMHaqmmooPJ&#10;GI6ibu+X5rYpNjclybT798vDYI+H873ZjrYXN/Khc6xgPstAENdOd9wq+Ly8TnMQISJr7B2Tgh8K&#10;sC0fJhsstLvziW7n2IoUwqFABSbGoZAy1IYshpkbiBPXOG8xJuhbqT3eU7jt5XOWLaXFjlODwYFe&#10;DNXX87dVcB0rf/iq3he4OjbHj321nx8uRqmnx3G3BhFpjP/iP/ebVrBY5qu0N91JV0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gRtjxAAAAN4AAAAPAAAAAAAAAAAA&#10;AAAAAKECAABkcnMvZG93bnJldi54bWxQSwUGAAAAAAQABAD5AAAAkgMAAAAA&#10;" strokeweight=".45pt"/>
              <v:line id="Line 289" o:spid="_x0000_s1606" style="position:absolute;visibility:visible" from="20478,2514" to="20605,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4mhMcAAADeAAAADwAAAGRycy9kb3ducmV2LnhtbESPW2sCMRSE3wv+h3AKfdNsW9yu60aR&#10;XkBECtW++HbYnL3g5mRJUl3/vRGEPg4z8w1TLAfTiRM531pW8DxJQBCXVrdcK/jdf40zED4ga+ws&#10;k4ILeVguRg8F5tqe+YdOu1CLCGGfo4ImhD6X0pcNGfQT2xNHr7LOYIjS1VI7PEe46eRLkqTSYMtx&#10;ocGe3hsqj7s/o8D1M7PF/TF09lC9fn7UG/c9pEo9PQ6rOYhAQ/gP39trrWCaZm8zuN2JV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ziaExwAAAN4AAAAPAAAAAAAA&#10;AAAAAAAAAKECAABkcnMvZG93bnJldi54bWxQSwUGAAAAAAQABAD5AAAAlQMAAAAA&#10;" strokeweight=".45pt"/>
              <v:line id="Line 290" o:spid="_x0000_s1607" style="position:absolute;visibility:visible" from="20853,2901" to="20910,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H/PsUAAADeAAAADwAAAGRycy9kb3ducmV2LnhtbESPzWrCQBSF94W+w3AL7uqklYYYHUOp&#10;ClJKoerG3SVzTUIyd8LMmMS37ywKXR7OH9+6mEwnBnK+sazgZZ6AIC6tbrhScD7tnzMQPiBr7CyT&#10;gjt5KDaPD2vMtR35h4ZjqEQcYZ+jgjqEPpfSlzUZ9HPbE0fvap3BEKWrpHY4xnHTydckSaXBhuND&#10;jT191FS2x5tR4Pql+cJTGzp7uS522+rTfU+pUrOn6X0FItAU/sN/7YNW8JZmWQSIOBEF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H/PsUAAADeAAAADwAAAAAAAAAA&#10;AAAAAAChAgAAZHJzL2Rvd25yZXYueG1sUEsFBgAAAAAEAAQA+QAAAJMDAAAAAA==&#10;" strokeweight=".45pt"/>
              <v:line id="Line 291" o:spid="_x0000_s1608" style="position:absolute;flip:x y;visibility:visible" from="20478,1803" to="20726,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7C2cYAAADeAAAADwAAAGRycy9kb3ducmV2LnhtbESPUWvCMBSF3wf+h3AHe5tpB7pSjTKF&#10;yRiOMp3vl+baFJubkmTa/ftFEHw8nHO+w5kvB9uJM/nQOlaQjzMQxLXTLTcKfvbvzwWIEJE1do5J&#10;wR8FWC5GD3MstbvwN513sREJwqFEBSbGvpQy1IYshrHriZN3dN5iTNI3Unu8JLjt5EuWTaXFltOC&#10;wZ7WhurT7tcqOA2V3xyqzwm+bo/br1W1yjd7o9TT4/A2AxFpiPfwrf2hFUymRZHD9U66AnLx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uwtnGAAAA3gAAAA8AAAAAAAAA&#10;AAAAAAAAoQIAAGRycy9kb3ducmV2LnhtbFBLBQYAAAAABAAEAPkAAACUAwAAAAA=&#10;" strokeweight=".45pt"/>
              <v:line id="Line 292" o:spid="_x0000_s1609" style="position:absolute;visibility:visible" from="20478,1162" to="20789,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E0sYAAADeAAAADwAAAGRycy9kb3ducmV2LnhtbESPT4vCMBTE78J+h/AWvGm6iqVbjbL4&#10;B2SRhdW9eHs0z7bYvJQkav32G0HwOMzMb5jZojONuJLztWUFH8MEBHFhdc2lgr/DZpCB8AFZY2OZ&#10;FNzJw2L+1pthru2Nf+m6D6WIEPY5KqhCaHMpfVGRQT+0LXH0TtYZDFG6UmqHtwg3jRwlSSoN1hwX&#10;KmxpWVFx3l+MAtd+mh0ezqGxx9N4vSq/3U+XKtV/776mIAJ14RV+trdawSTNshE87sQr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xNLGAAAA3gAAAA8AAAAAAAAA&#10;AAAAAAAAoQIAAGRycy9kb3ducmV2LnhtbFBLBQYAAAAABAAEAPkAAACUAwAAAAA=&#10;" strokeweight=".45pt"/>
              <v:line id="Line 293" o:spid="_x0000_s1610" style="position:absolute;flip:x y;visibility:visible" from="20542,577" to="20910,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D5NccAAADeAAAADwAAAGRycy9kb3ducmV2LnhtbESPQWsCMRSE70L/Q3iF3jRri7psjVIL&#10;lVKUpdreH5vnZnHzsiSprv/eFASPw8x8w8yXvW3FiXxoHCsYjzIQxJXTDdcKfvYfwxxEiMgaW8ek&#10;4EIBlouHwRwL7c78TaddrEWCcChQgYmxK6QMlSGLYeQ64uQdnLcYk/S11B7PCW5b+ZxlU2mx4bRg&#10;sKN3Q9Vx92cVHPvSr3/LrwnONofNdlWuxuu9UerpsX97BRGpj/fwrf2pFUymef4C/3fSFZ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8Pk1xwAAAN4AAAAPAAAAAAAA&#10;AAAAAAAAAKECAABkcnMvZG93bnJldi54bWxQSwUGAAAAAAQABAD5AAAAlQMAAAAA&#10;" strokeweight=".45pt"/>
              <v:line id="Line 294" o:spid="_x0000_s1611" style="position:absolute;visibility:visible" from="20789,127" to="209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5PccAAADeAAAADwAAAGRycy9kb3ducmV2LnhtbESPQWvCQBSE74X+h+UVvOmmVUNMs0pp&#10;K4iUQrUXb4/sMwnJvg27W43/3hWEHoeZ+YYpVoPpxImcbywreJ4kIIhLqxuuFPzu1+MMhA/IGjvL&#10;pOBCHlbLx4cCc23P/EOnXahEhLDPUUEdQp9L6cuaDPqJ7Ymjd7TOYIjSVVI7PEe46eRLkqTSYMNx&#10;ocae3msq292fUeD6hfnCfRs6ezhOPz+qrfseUqVGT8PbK4hAQ/gP39sbrWCeZtkMbnfiFZ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Gvk9xwAAAN4AAAAPAAAAAAAA&#10;AAAAAAAAAKECAABkcnMvZG93bnJldi54bWxQSwUGAAAAAAQABAD5AAAAlQMAAAAA&#10;" strokeweight=".45pt"/>
              <v:line id="Line 295" o:spid="_x0000_s1612" style="position:absolute;flip:x y;visibility:visible" from="20478,9601" to="20605,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XE2scAAADeAAAADwAAAGRycy9kb3ducmV2LnhtbESPzWrDMBCE74W+g9hCb42cglPjRAlN&#10;oaGUFJO/+2JtLBNrZSQ1cd++CgRyHGbmG2a2GGwnzuRD61jBeJSBIK6dbrlRsN99vhQgQkTW2Dkm&#10;BX8UYDF/fJhhqd2FN3TexkYkCIcSFZgY+1LKUBuyGEauJ07e0XmLMUnfSO3xkuC2k69ZNpEWW04L&#10;Bnv6MFSftr9WwWmo/OpQfef4tj6uf5bVcrzaGaWen4b3KYhIQ7yHb+0vrSCfFEUO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VcTaxwAAAN4AAAAPAAAAAAAA&#10;AAAAAAAAAKECAABkcnMvZG93bnJldi54bWxQSwUGAAAAAAQABAD5AAAAlQMAAAAA&#10;" strokeweight=".45pt"/>
              <v:line id="Line 296" o:spid="_x0000_s1613" style="position:absolute;visibility:visible" from="20605,9023" to="20662,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TC0cYAAADeAAAADwAAAGRycy9kb3ducmV2LnhtbESPT4vCMBTE7wt+h/AEb5q6sqVWo4i7&#10;wrKI4J+Lt0fzbIvNS0myWr/9RhD2OMzMb5j5sjONuJHztWUF41ECgriwuuZSwem4GWYgfEDW2Fgm&#10;BQ/ysFz03uaYa3vnPd0OoRQRwj5HBVUIbS6lLyoy6Ee2JY7exTqDIUpXSu3wHuGmke9JkkqDNceF&#10;CltaV1RcD79GgWunZovHa2js+TL5+ix/3K5LlRr0u9UMRKAu/Idf7W+t4CPNshSed+IV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EwtHGAAAA3gAAAA8AAAAAAAAA&#10;AAAAAAAAoQIAAGRycy9kb3ducmV2LnhtbFBLBQYAAAAABAAEAPkAAACUAwAAAAA=&#10;" strokeweight=".45pt"/>
              <v:line id="Line 297" o:spid="_x0000_s1614" style="position:absolute;flip:x y;visibility:visible" from="20662,8439" to="20789,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v/NsYAAADeAAAADwAAAGRycy9kb3ducmV2LnhtbESPUWvCMBSF3wX/Q7jC3mzqQC3VKDqY&#10;jOEo0+390lybYnNTkky7f78MBns8nHO+w1lvB9uJG/nQOlYwy3IQxLXTLTcKPs7P0wJEiMgaO8ek&#10;4JsCbDfj0RpL7e78TrdTbESCcChRgYmxL6UMtSGLIXM9cfIuzluMSfpGao/3BLedfMzzhbTYclow&#10;2NOTofp6+rIKrkPlD5/V6xyXx8vxbV/tZ4ezUephMuxWICIN8T/8137RCuaLoljC7510B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L/zbGAAAA3gAAAA8AAAAAAAAA&#10;AAAAAAAAoQIAAGRycy9kb3ducmV2LnhtbFBLBQYAAAAABAAEAPkAAACUAwAAAAA=&#10;" strokeweight=".45pt"/>
              <v:line id="Line 298" o:spid="_x0000_s1615" style="position:absolute;visibility:visible" from="20789,7861" to="20910,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fzOMQAAADeAAAADwAAAGRycy9kb3ducmV2LnhtbERPz2vCMBS+D/Y/hDfwNtNNVmo1ljEV&#10;ZIzB1Iu3R/NsS5uXksS2/vfLYbDjx/d7XUymEwM531hW8DJPQBCXVjdcKTif9s8ZCB+QNXaWScGd&#10;PBSbx4c15tqO/EPDMVQihrDPUUEdQp9L6cuaDPq57Ykjd7XOYIjQVVI7HGO46eRrkqTSYMOxocae&#10;Pmoq2+PNKHD90nzhqQ2dvVwXu2316b6nVKnZ0/S+AhFoCv/iP/dBK3hLsyzujXfiF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V/M4xAAAAN4AAAAPAAAAAAAAAAAA&#10;AAAAAKECAABkcnMvZG93bnJldi54bWxQSwUGAAAAAAQABAD5AAAAkgMAAAAA&#10;" strokeweight=".45pt"/>
              <v:line id="Line 299" o:spid="_x0000_s1616" style="position:absolute;visibility:visible" from="20478,6121" to="20542,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tWo8YAAADeAAAADwAAAGRycy9kb3ducmV2LnhtbESPT4vCMBTE7wt+h/CEva2piqVWo4jr&#10;gsiy4J+Lt0fzbIvNS0myWr+9ERb2OMzMb5j5sjONuJHztWUFw0ECgriwuuZSwen49ZGB8AFZY2OZ&#10;FDzIw3LRe5tjru2d93Q7hFJECPscFVQhtLmUvqjIoB/Yljh6F+sMhihdKbXDe4SbRo6SJJUGa44L&#10;Fba0rqi4Hn6NAtdOzTcer6Gx58t481nu3E+XKvXe71YzEIG68B/+a2+1gkmaZVN43YlXQC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bVqPGAAAA3gAAAA8AAAAAAAAA&#10;AAAAAAAAoQIAAGRycy9kb3ducmV2LnhtbFBLBQYAAAAABAAEAPkAAACUAwAAAAA=&#10;" strokeweight=".45pt"/>
              <v:line id="Line 300" o:spid="_x0000_s1617" style="position:absolute;flip:x y;visibility:visible" from="20542,5480" to="20605,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vxn8UAAADeAAAADwAAAGRycy9kb3ducmV2LnhtbESPy2oCMRSG94LvEI7QnWYsaHU0ShWU&#10;UixDvewPk+NkcHIyJKlO375ZFFz+/De+5bqzjbiTD7VjBeNRBoK4dLrmSsH5tBvOQISIrLFxTAp+&#10;KcB61e8tMdfuwd90P8ZKpBEOOSowMba5lKE0ZDGMXEucvKvzFmOSvpLa4yON20a+ZtlUWqw5PRhs&#10;aWuovB1/rIJbV/j9pfic4NvhevjaFJvx/mSUehl07wsQkbr4DP+3P7SCyXQ2TwAJJ6G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vxn8UAAADeAAAADwAAAAAAAAAA&#10;AAAAAAChAgAAZHJzL2Rvd25yZXYueG1sUEsFBgAAAAAEAAQA+QAAAJMDAAAAAA==&#10;" strokeweight=".45pt"/>
              <v:line id="Line 301" o:spid="_x0000_s1618" style="position:absolute;visibility:visible" from="20605,4895" to="20726,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TMeMUAAADeAAAADwAAAGRycy9kb3ducmV2LnhtbESPT4vCMBTE7wt+h/CEva2pikWrUcR1&#10;QWQR/HPx9miebbF5KUlW67c3woLHYWZ+w8wWranFjZyvLCvo9xIQxLnVFRcKTsefrzEIH5A11pZJ&#10;wYM8LOadjxlm2t55T7dDKESEsM9QQRlCk0np85IM+p5tiKN3sc5giNIVUju8R7ip5SBJUmmw4rhQ&#10;YkOrkvLr4c8ocM3E/OLxGmp7vgzX38XW7dpUqc9uu5yCCNSGd/i/vdEKRul40ofXnXgF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TMeMUAAADeAAAADwAAAAAAAAAA&#10;AAAAAAChAgAAZHJzL2Rvd25yZXYueG1sUEsFBgAAAAAEAAQA+QAAAJMDAAAAAA==&#10;" strokeweight=".45pt"/>
              <v:line id="Line 302" o:spid="_x0000_s1619" style="position:absolute;flip:x y;visibility:visible" from="20726,4318" to="20789,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Kc8YAAADeAAAADwAAAGRycy9kb3ducmV2LnhtbESPQWsCMRSE74X+h/AK3mpWQWu3RlFB&#10;kaIsant/bJ6bxc3LkkTd/vumUPA4zMw3zHTe2UbcyIfasYJBPwNBXDpdc6Xg67R+nYAIEVlj45gU&#10;/FCA+ez5aYq5dnc+0O0YK5EgHHJUYGJscylDachi6LuWOHln5y3GJH0ltcd7gttGDrNsLC3WnBYM&#10;trQyVF6OV6vg0hV+8118jvBtd97tl8VysDkZpXov3eIDRKQuPsL/7a1WMBpP3ofwdyd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lynPGAAAA3gAAAA8AAAAAAAAA&#10;AAAAAAAAoQIAAGRycy9kb3ducmV2LnhtbFBLBQYAAAAABAAEAPkAAACUAwAAAAA=&#10;" strokeweight=".45pt"/>
              <v:line id="Line 303" o:spid="_x0000_s1620" style="position:absolute;visibility:visible" from="20789,3740" to="20910,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r3lMcAAADeAAAADwAAAGRycy9kb3ducmV2LnhtbESPQWvCQBSE70L/w/IK3nSj0hCjq5Ra&#10;oRQpNPbS2yP7TILZt2F3m6T/vlsQPA4z8w2z3Y+mFT0531hWsJgnIIhLqxuuFHydj7MMhA/IGlvL&#10;pOCXPOx3D5Mt5toO/El9ESoRIexzVFCH0OVS+rImg35uO+LoXawzGKJ0ldQOhwg3rVwmSSoNNhwX&#10;auzopabyWvwYBa5bmxOer6G135fV66F6dx9jqtT0cXzegAg0hnv41n7TCp7SbL2C/zvxCsjd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KveUxwAAAN4AAAAPAAAAAAAA&#10;AAAAAAAAAKECAABkcnMvZG93bnJldi54bWxQSwUGAAAAAAQABAD5AAAAlQMAAAAA&#10;" strokeweight=".45pt"/>
              <v:line id="Line 304" o:spid="_x0000_s1621" style="position:absolute;visibility:visible" from="20478,2000" to="20542,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Nv4McAAADeAAAADwAAAGRycy9kb3ducmV2LnhtbESPW2vCQBSE3wv+h+UIfdONtgaNbkR6&#10;gSIieHnx7ZA9JiHZs2F3q+m/7xaEPg4z8w2zWvemFTdyvrasYDJOQBAXVtdcKjifPkdzED4ga2wt&#10;k4If8rDOB08rzLS984Fux1CKCGGfoYIqhC6T0hcVGfRj2xFH72qdwRClK6V2eI9w08ppkqTSYM1x&#10;ocKO3ioqmuO3UeC6hdnhqQmtvVxfPt7Lrdv3qVLPw36zBBGoD//hR/tLK5il88Ur/N2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w2/gxwAAAN4AAAAPAAAAAAAA&#10;AAAAAAAAAKECAABkcnMvZG93bnJldi54bWxQSwUGAAAAAAQABAD5AAAAlQMAAAAA&#10;" strokeweight=".45pt"/>
              <v:line id="Line 305" o:spid="_x0000_s1622" style="position:absolute;flip:x y;visibility:visible" from="20542,1416" to="20662,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xSB8cAAADeAAAADwAAAGRycy9kb3ducmV2LnhtbESP3WoCMRSE7wt9h3CE3tWshbV2NUot&#10;VKQoS/25P2yOm8XNyZJE3b59Uyh4OczMN8xs0dtWXMmHxrGC0TADQVw53XCt4LD/fJ6ACBFZY+uY&#10;FPxQgMX88WGGhXY3/qbrLtYiQTgUqMDE2BVShsqQxTB0HXHyTs5bjEn6WmqPtwS3rXzJsrG02HBa&#10;MNjRh6HqvLtYBee+9Ktj+ZXj6+a02S7L5Wi1N0o9Dfr3KYhIfbyH/9trrSAfT95y+LuTroC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FIHxwAAAN4AAAAPAAAAAAAA&#10;AAAAAAAAAKECAABkcnMvZG93bnJldi54bWxQSwUGAAAAAAQABAD5AAAAlQMAAAAA&#10;" strokeweight=".45pt"/>
              <v:line id="Line 306" o:spid="_x0000_s1623" style="position:absolute;visibility:visible" from="20662,838" to="20726,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1UDMUAAADeAAAADwAAAGRycy9kb3ducmV2LnhtbESPT4vCMBTE78J+h/AWvGm6ikW7Rln8&#10;AyIirO5lb4/m2Rabl5JErd/eCILHYWZ+w0znranFlZyvLCv46icgiHOrKy4U/B3XvTEIH5A11pZJ&#10;wZ08zGcfnSlm2t74l66HUIgIYZ+hgjKEJpPS5yUZ9H3bEEfvZJ3BEKUrpHZ4i3BTy0GSpNJgxXGh&#10;xIYWJeXnw8UocM3E7PB4DrX9Pw1Xy2Lr9m2qVPez/fkGEagN7/CrvdEKRul4ksLzTrwC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1UDMUAAADeAAAADwAAAAAAAAAA&#10;AAAAAAChAgAAZHJzL2Rvd25yZXYueG1sUEsFBgAAAAAEAAQA+QAAAJMDAAAAAA==&#10;" strokeweight=".45pt"/>
              <v:line id="Line 307" o:spid="_x0000_s1624" style="position:absolute;flip:x y;visibility:visible" from="20726,260" to="2085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Jp68cAAADeAAAADwAAAGRycy9kb3ducmV2LnhtbESP3WoCMRSE7wt9h3AK3tWsBX+6NUot&#10;VIooi9reHzbHzeLmZEmibt/eCIKXw8x8w0znnW3EmXyoHSsY9DMQxKXTNVcKfvffrxMQISJrbByT&#10;gn8KMJ89P00x1+7CWzrvYiUShEOOCkyMbS5lKA1ZDH3XEifv4LzFmKSvpPZ4SXDbyLcsG0mLNacF&#10;gy19GSqPu5NVcOwKv/wrVkMcrw/rzaJYDJZ7o1Tvpfv8ABGpi4/wvf2jFQxHk/cx3O6kK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EmnrxwAAAN4AAAAPAAAAAAAA&#10;AAAAAAAAAKECAABkcnMvZG93bnJldi54bWxQSwUGAAAAAAQABAD5AAAAlQMAAAAA&#10;" strokeweight=".45pt"/>
              <v:line id="Line 308" o:spid="_x0000_s1625" style="position:absolute;visibility:visible" from="20542,9347" to="20662,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l5cIAAADeAAAADwAAAGRycy9kb3ducmV2LnhtbERPy4rCMBTdC/5DuMLsNFWxaDWKqAOD&#10;DIKPjbtLc22LzU1Jonb+3iyEWR7Oe7FqTS2e5HxlWcFwkIAgzq2uuFBwOX/3pyB8QNZYWyYFf+Rh&#10;tex2Fphp++IjPU+hEDGEfYYKyhCaTEqfl2TQD2xDHLmbdQZDhK6Q2uErhptajpIklQYrjg0lNrQp&#10;Kb+fHkaBa2bmF8/3UNvrbbzbFnt3aFOlvnrteg4iUBv+xR/3j1YwSaezuDfeiVdAL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5l5cIAAADeAAAADwAAAAAAAAAAAAAA&#10;AAChAgAAZHJzL2Rvd25yZXYueG1sUEsFBgAAAAAEAAQA+QAAAJADAAAAAA==&#10;" strokeweight=".45pt"/>
              <v:line id="Line 309" o:spid="_x0000_s1626" style="position:absolute;flip:x y;visibility:visible" from="20662,8763" to="20726,8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FYAsYAAADeAAAADwAAAGRycy9kb3ducmV2LnhtbESP3WoCMRSE7wt9h3AK3tWsBf+2RqkF&#10;RYplqbb3h81xs7g5WZKo69ubguDlMDPfMLNFZxtxJh9qxwoG/QwEcel0zZWC3/3qdQIiRGSNjWNS&#10;cKUAi/nz0wxz7S78Q+ddrESCcMhRgYmxzaUMpSGLoe9a4uQdnLcYk/SV1B4vCW4b+ZZlI2mx5rRg&#10;sKVPQ+Vxd7IKjl3h13/F1xDH28P2e1ksB+u9Uar30n28g4jUxUf43t5oBcPRZDqF/zvpCs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BWALGAAAA3gAAAA8AAAAAAAAA&#10;AAAAAAAAoQIAAGRycy9kb3ducmV2LnhtbFBLBQYAAAAABAAEAPkAAACUAwAAAAA=&#10;" strokeweight=".45pt"/>
              <v:line id="Line 310" o:spid="_x0000_s1627" style="position:absolute;visibility:visible" from="20726,8185" to="20853,8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z+cQAAADeAAAADwAAAGRycy9kb3ducmV2LnhtbESPy4rCMBSG98K8QzjC7Gyqg0WrUQZn&#10;BkRE8LJxd2iObbE5KUlG69ubheDy57/xzZedacSNnK8tKxgmKQjiwuqaSwWn499gAsIHZI2NZVLw&#10;IA/LxUdvjrm2d97T7RBKEUfY56igCqHNpfRFRQZ9Ylvi6F2sMxiidKXUDu9x3DRylKaZNFhzfKiw&#10;pVVFxfXwbxS4dmq2eLyGxp4vX78/5cbtukypz373PQMRqAvv8Ku91grG2TSNABEnoo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E/P5xAAAAN4AAAAPAAAAAAAAAAAA&#10;AAAAAKECAABkcnMvZG93bnJldi54bWxQSwUGAAAAAAQABAD5AAAAkgMAAAAA&#10;" strokeweight=".45pt"/>
              <v:line id="Line 311" o:spid="_x0000_s1628" style="position:absolute;flip:x y;visibility:visible" from="20853,7607" to="20910,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zOHscAAADeAAAADwAAAGRycy9kb3ducmV2LnhtbESP3WoCMRSE7wt9h3AKvavZLWjrapQq&#10;KEWUpf7cHzbHzeLmZElS3b69KRR6OczMN8x03ttWXMmHxrGCfJCBIK6cbrhWcDysXt5BhIissXVM&#10;Cn4owHz2+DDFQrsbf9F1H2uRIBwKVGBi7AopQ2XIYhi4jjh5Z+ctxiR9LbXHW4LbVr5m2UhabDgt&#10;GOxoaai67L+tgktf+vWp3AzxbXve7hblIl8fjFLPT/3HBESkPv6H/9qfWsFwNM5y+L2TroCc3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XM4exwAAAN4AAAAPAAAAAAAA&#10;AAAAAAAAAKECAABkcnMvZG93bnJldi54bWxQSwUGAAAAAAQABAD5AAAAlQMAAAAA&#10;" strokeweight=".45pt"/>
              <v:line id="Line 312" o:spid="_x0000_s1629" style="position:absolute;visibility:visible" from="20478,6445" to="20478,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3IFcUAAADeAAAADwAAAGRycy9kb3ducmV2LnhtbESPQYvCMBSE7wv+h/CEvWmqi0WrUURd&#10;EJGFVS/eHs2zLTYvJYna/fdGEPY4zMw3zGzRmlrcyfnKsoJBPwFBnFtdcaHgdPzujUH4gKyxtkwK&#10;/sjDYt75mGGm7YN/6X4IhYgQ9hkqKENoMil9XpJB37cNcfQu1hkMUbpCaoePCDe1HCZJKg1WHBdK&#10;bGhVUn493IwC10zMHo/XUNvz5WuzLnbup02V+uy2yymIQG34D7/bW61glE6SIbzuxCs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3IFcUAAADeAAAADwAAAAAAAAAA&#10;AAAAAAChAgAAZHJzL2Rvd25yZXYueG1sUEsFBgAAAAAEAAQA+QAAAJMDAAAAAA==&#10;" strokeweight=".45pt"/>
              <v:line id="Line 313" o:spid="_x0000_s1630" style="position:absolute;flip:x y;visibility:visible" from="20478,5797" to="20605,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L18scAAADeAAAADwAAAGRycy9kb3ducmV2LnhtbESP3WoCMRSE7wt9h3AKvatZW7S6NUot&#10;VKQoS/25P2yOm8XNyZKkur69EYReDjPzDTOZdbYRJ/Khdqyg38tAEJdO11wp2G2/X0YgQkTW2Dgm&#10;BRcKMJs+Pkww1+7Mv3TaxEokCIccFZgY21zKUBqyGHquJU7ewXmLMUlfSe3xnOC2ka9ZNpQWa04L&#10;Blv6MlQeN39WwbEr/GJf/AzwfXVYrefFvL/YGqWen7rPDxCRuvgfvreXWsFgOM7e4HYnXQE5v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vXyxwAAAN4AAAAPAAAAAAAA&#10;AAAAAAAAAKECAABkcnMvZG93bnJldi54bWxQSwUGAAAAAAQABAD5AAAAlQMAAAAA&#10;" strokeweight=".45pt"/>
              <v:line id="Line 314" o:spid="_x0000_s1631" style="position:absolute;visibility:visible" from="20605,5219" to="20662,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j1+scAAADeAAAADwAAAGRycy9kb3ducmV2LnhtbESPT2sCMRTE74LfITzBWzfbWpfu1ihF&#10;WygiQrWX3h6bt39w87Ikqa7f3hQKHoeZ+Q2zWA2mE2dyvrWs4DFJQRCXVrdcK/g+fjy8gPABWWNn&#10;mRRcycNqOR4tsND2wl90PoRaRAj7AhU0IfSFlL5syKBPbE8cvco6gyFKV0vt8BLhppNPaZpJgy3H&#10;hQZ7WjdUng6/RoHrc7PD4yl09qeavW/qrdsPmVLTyfD2CiLQEO7h//anVjDP8vQZ/u7EK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KPX6xwAAAN4AAAAPAAAAAAAA&#10;AAAAAAAAAKECAABkcnMvZG93bnJldi54bWxQSwUGAAAAAAQABAD5AAAAlQMAAAAA&#10;" strokeweight=".45pt"/>
              <v:line id="Line 315" o:spid="_x0000_s1632" style="position:absolute;flip:x y;visibility:visible" from="20662,4641" to="20789,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fIHcYAAADeAAAADwAAAGRycy9kb3ducmV2LnhtbESPQWsCMRSE70L/Q3iF3mrWwmq7NUoV&#10;FCnKUm3vj81zs7h5WZJU13/fCAWPw8x8w0znvW3FmXxoHCsYDTMQxJXTDdcKvg+r51cQISJrbB2T&#10;gisFmM8eBlMstLvwF533sRYJwqFABSbGrpAyVIYshqHriJN3dN5iTNLXUnu8JLht5UuWjaXFhtOC&#10;wY6WhqrT/tcqOPWlX/+UnzlOtsftblEuRuuDUerpsf94BxGpj/fwf3ujFeTjtyyH2510Be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nyB3GAAAA3gAAAA8AAAAAAAAA&#10;AAAAAAAAoQIAAGRycy9kb3ducmV2LnhtbFBLBQYAAAAABAAEAPkAAACUAwAAAAA=&#10;" strokeweight=".45pt"/>
              <v:line id="Line 316" o:spid="_x0000_s1633" style="position:absolute;visibility:visible" from="20789,4057" to="20910,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bOFsYAAADeAAAADwAAAGRycy9kb3ducmV2LnhtbESPQWvCQBSE7wX/w/KE3pqNLQ0aXYNY&#10;C6UUwejF2yP7TILZt2F3jem/7xYKPQ4z8w2zKkbTiYGcby0rmCUpCOLK6pZrBafj+9MchA/IGjvL&#10;pOCbPBTrycMKc23vfKChDLWIEPY5KmhC6HMpfdWQQZ/Ynjh6F+sMhihdLbXDe4SbTj6naSYNthwX&#10;Guxp21B1LW9GgesX5guP19DZ8+Vl91Z/uv2YKfU4HTdLEIHG8B/+a39oBa/ZIs3g9068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2zhbGAAAA3gAAAA8AAAAAAAAA&#10;AAAAAAAAoQIAAGRycy9kb3ducmV2LnhtbFBLBQYAAAAABAAEAPkAAACUAwAAAAA=&#10;" strokeweight=".45pt"/>
              <v:line id="Line 317" o:spid="_x0000_s1634" style="position:absolute;flip:y;visibility:visible" from="20910,3479" to="20910,3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0DJscAAADeAAAADwAAAGRycy9kb3ducmV2LnhtbESPQWvCQBSE70L/w/KE3nRjQRvTbMSG&#10;FjyIUGsPvT2yz2ww+zZkt5r6612h0OMwM98w+WqwrThT7xvHCmbTBARx5XTDtYLD5/skBeEDssbW&#10;MSn4JQ+r4mGUY6bdhT/ovA+1iBD2GSowIXSZlL4yZNFPXUccvaPrLYYo+1rqHi8Rblv5lCQLabHh&#10;uGCwo9JQddr/WAWh3Fks39LydZn6L3PYfl/Xdq7U43hYv4AINIT/8F97oxXMF8vkGe534hWQx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TQMmxwAAAN4AAAAPAAAAAAAA&#10;AAAAAAAAAKECAABkcnMvZG93bnJldi54bWxQSwUGAAAAAAQABAD5AAAAlQMAAAAA&#10;" strokeweight=".45pt"/>
              <v:line id="Line 318" o:spid="_x0000_s1635" style="position:absolute;visibility:visible" from="20478,2317" to="20542,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8IAAADeAAAADwAAAGRycy9kb3ducmV2LnhtbERPy4rCMBTdC/MP4Qqzs6kOFq1GGZwZ&#10;EBHBx8bdpbm2xeamJBmtf28WgsvDec+XnWnEjZyvLSsYJikI4sLqmksFp+PfYALCB2SNjWVS8CAP&#10;y8VHb465tnfe0+0QShFD2OeooAqhzaX0RUUGfWJb4shdrDMYInSl1A7vMdw0cpSmmTRYc2yosKVV&#10;RcX18G8UuHZqtni8hsaeL1+/P+XG7bpMqc9+9z0DEagLb/HLvdYKxtk0jXvjnXgF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X//8IAAADeAAAADwAAAAAAAAAAAAAA&#10;AAChAgAAZHJzL2Rvd25yZXYueG1sUEsFBgAAAAAEAAQA+QAAAJADAAAAAA==&#10;" strokeweight=".45pt"/>
              <v:line id="Line 319" o:spid="_x0000_s1636" style="position:absolute;flip:x y;visibility:visible" from="20542,1739" to="20605,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rCGMYAAADeAAAADwAAAGRycy9kb3ducmV2LnhtbESPQWsCMRSE74X+h/AKvWnWglZXo1RB&#10;kaIs1Xp/bJ6bxc3LkqS6/vumIPQ4zMw3zGzR2UZcyYfasYJBPwNBXDpdc6Xg+7jujUGEiKyxcUwK&#10;7hRgMX9+mmGu3Y2/6HqIlUgQDjkqMDG2uZShNGQx9F1LnLyz8xZjkr6S2uMtwW0j37JsJC3WnBYM&#10;trQyVF4OP1bBpSv85lR8DvF9d97tl8VysDkapV5fuo8piEhd/A8/2lutYDiaZBP4u5Ou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qwhjGAAAA3gAAAA8AAAAAAAAA&#10;AAAAAAAAoQIAAGRycy9kb3ducmV2LnhtbFBLBQYAAAAABAAEAPkAAACUAwAAAAA=&#10;" strokeweight=".45pt"/>
              <v:line id="Line 320" o:spid="_x0000_s1637" style="position:absolute;visibility:visible" from="20605,1162" to="20726,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lJMUAAADeAAAADwAAAGRycy9kb3ducmV2LnhtbESPXWvCMBSG7wf7D+EMvFtTJyuzM5Yx&#10;FWSIMN3N7g7NsS1tTkIStf775WLg5cv7xbOoRjOIC/nQWVYwzXIQxLXVHTcKfo6b5zcQISJrHCyT&#10;ghsFqJaPDwsstb3yN10OsRFphEOJCtoYXSllqFsyGDLriJN3st5gTNI3Unu8pnEzyJc8L6TBjtND&#10;i44+W6r7w9ko8G5udnjs42B/T7P1qvny+7FQavI0fryDiDTGe/i/vdUKXov5NAEknIQ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plJMUAAADeAAAADwAAAAAAAAAA&#10;AAAAAAChAgAAZHJzL2Rvd25yZXYueG1sUEsFBgAAAAAEAAQA+QAAAJMDAAAAAA==&#10;" strokeweight=".45pt"/>
              <v:line id="Line 321" o:spid="_x0000_s1638" style="position:absolute;flip:x y;visibility:visible" from="20726,514" to="20789,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VYw8YAAADeAAAADwAAAGRycy9kb3ducmV2LnhtbESPQWsCMRSE70L/Q3iF3jS7BbXdGqUW&#10;KlKUpdreH5vnZnHzsiSprv++EQSPw8x8w8wWvW3FiXxoHCvIRxkI4srphmsFP/vP4QuIEJE1to5J&#10;wYUCLOYPgxkW2p35m067WIsE4VCgAhNjV0gZKkMWw8h1xMk7OG8xJulrqT2eE9y28jnLJtJiw2nB&#10;YEcfhqrj7s8qOPalX/2WX2Ocbg6b7bJc5qu9UerpsX9/AxGpj/fwrb3WCsaT1zyH6510Be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FWMPGAAAA3gAAAA8AAAAAAAAA&#10;AAAAAAAAoQIAAGRycy9kb3ducmV2LnhtbFBLBQYAAAAABAAEAPkAAACUAwAAAAA=&#10;" strokeweight=".45pt"/>
              <v:line id="Line 322" o:spid="_x0000_s1639" style="position:absolute;flip:y;visibility:visible" from="28397,7410" to="2883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M2Y8cAAADeAAAADwAAAGRycy9kb3ducmV2LnhtbESPT4vCMBTE78J+h/AWvGmqoNRqFC0u&#10;eJCF9c/B26N5NsXmpTRZ7e6nNwsLHoeZ+Q2zWHW2FndqfeVYwWiYgCAunK64VHA6fgxSED4ga6wd&#10;k4If8rBavvUWmGn34C+6H0IpIoR9hgpMCE0mpS8MWfRD1xBH7+paiyHKtpS6xUeE21qOk2QqLVYc&#10;Fww2lBsqbodvqyDknxbzbZpvZqk/m9P+8ru2E6X67916DiJQF17h//ZOK5hMZ6Mx/N2JV0Au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4zZjxwAAAN4AAAAPAAAAAAAA&#10;AAAAAAAAAKECAABkcnMvZG93bnJldi54bWxQSwUGAAAAAAQABAD5AAAAlQMAAAAA&#10;" strokeweight=".45pt"/>
              <v:line id="Line 323" o:spid="_x0000_s1640" style="position:absolute;flip:x;visibility:visible" from="28340,6381" to="28835,6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T+McAAADeAAAADwAAAGRycy9kb3ducmV2LnhtbESPT2vCQBTE7wW/w/KE3upGRYnRVTRY&#10;6KEU/Hfw9sg+s8Hs25BdNe2n7xYKHoeZ+Q2zWHW2FndqfeVYwXCQgCAunK64VHA8vL+lIHxA1lg7&#10;JgXf5GG17L0sMNPuwTu670MpIoR9hgpMCE0mpS8MWfQD1xBH7+JaiyHKtpS6xUeE21qOkmQqLVYc&#10;Fww2lBsqrvubVRDyL4v5Ns03s9SfzPHz/LO2E6Ve+916DiJQF57h//aHVjCZzoZj+LsTr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5P4xwAAAN4AAAAPAAAAAAAA&#10;AAAAAAAAAKECAABkcnMvZG93bnJldi54bWxQSwUGAAAAAAQABAD5AAAAlQMAAAAA&#10;" strokeweight=".45pt"/>
              <v:line id="Line 324" o:spid="_x0000_s1641" style="position:absolute;flip:y;visibility:visible" from="28340,5346" to="28835,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YLjMcAAADeAAAADwAAAGRycy9kb3ducmV2LnhtbESPT2vCQBTE7wW/w/KE3upGUYnRVTRY&#10;6KEU/Hfw9sg+s8Hs25BdNe2n7xYKHoeZ+Q2zWHW2FndqfeVYwXCQgCAunK64VHA8vL+lIHxA1lg7&#10;JgXf5GG17L0sMNPuwTu670MpIoR9hgpMCE0mpS8MWfQD1xBH7+JaiyHKtpS6xUeE21qOkmQqLVYc&#10;Fww2lBsqrvubVRDyL4v5Ns03s9SfzPHz/LO2E6Ve+916DiJQF57h//aHVjCZzoZj+LsTr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RguMxwAAAN4AAAAPAAAAAAAA&#10;AAAAAAAAAKECAABkcnMvZG93bnJldi54bWxQSwUGAAAAAAQABAD5AAAAlQMAAAAA&#10;" strokeweight=".45pt"/>
              <v:line id="Line 325" o:spid="_x0000_s1642" style="position:absolute;flip:x;visibility:visible" from="28340,4318" to="28835,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F8cAAADeAAAADwAAAGRycy9kb3ducmV2LnhtbESPQWvCQBSE7wX/w/IEb3WjEInRVTQo&#10;eCiFWj14e2Sf2WD2bciumvbXdwuFHoeZ+YZZrnvbiAd1vnasYDJOQBCXTtdcKTh97l8zED4ga2wc&#10;k4Iv8rBeDV6WmGv35A96HEMlIoR9jgpMCG0upS8NWfRj1xJH7+o6iyHKrpK6w2eE20ZOk2QmLdYc&#10;Fwy2VBgqb8e7VRCKd4vFLiu288yfzent8r2xqVKjYb9ZgAjUh//wX/ugFaSz+SSF3zvx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4XxwAAAN4AAAAPAAAAAAAA&#10;AAAAAAAAAKECAABkcnMvZG93bnJldi54bWxQSwUGAAAAAAQABAD5AAAAlQMAAAAA&#10;" strokeweight=".45pt"/>
              <v:line id="Line 326" o:spid="_x0000_s1643" style="position:absolute;flip:y;visibility:visible" from="28340,3289" to="28835,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wYMcAAADeAAAADwAAAGRycy9kb3ducmV2LnhtbESPT2vCQBTE7wW/w/IK3urGgiGmrqKh&#10;BQ8i+O/g7ZF9zYZm34bsVtN+elcQPA4z8xtmtuhtIy7U+dqxgvEoAUFcOl1zpeB4+HrLQPiArLFx&#10;TAr+yMNiPniZYa7dlXd02YdKRAj7HBWYENpcSl8asuhHriWO3rfrLIYou0rqDq8Rbhv5niSptFhz&#10;XDDYUmGo/Nn/WgWh2FosPrNiNc38yRw35/+lnSg1fO2XHyAC9eEZfrTXWsEknY5TuN+JV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2DBgxwAAAN4AAAAPAAAAAAAA&#10;AAAAAAAAAKECAABkcnMvZG93bnJldi54bWxQSwUGAAAAAAQABAD5AAAAlQMAAAAA&#10;" strokeweight=".45pt"/>
              <v:line id="Line 327" o:spid="_x0000_s1644" style="position:absolute;flip:x;visibility:visible" from="28340,2317" to="28835,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SV+8cAAADeAAAADwAAAGRycy9kb3ducmV2LnhtbESPT2vCQBTE7wW/w/IK3urGghqjq2iw&#10;4EEK/umht0f2mQ3Nvg3ZraZ+ercgeBxm5jfMfNnZWlyo9ZVjBcNBAoK4cLriUsHp+PGWgvABWWPt&#10;mBT8kYflovcyx0y7K+/pcgiliBD2GSowITSZlL4wZNEPXEMcvbNrLYYo21LqFq8Rbmv5niRjabHi&#10;uGCwodxQ8XP4tQpC/mkx36T5epr6L3Pafd9WdqRU/7VbzUAE6sIz/GhvtYLReDqcwP+deAXk4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lJX7xwAAAN4AAAAPAAAAAAAA&#10;AAAAAAAAAKECAABkcnMvZG93bnJldi54bWxQSwUGAAAAAAQABAD5AAAAlQMAAAAA&#10;" strokeweight=".45pt"/>
              <v:line id="Line 328" o:spid="_x0000_s1645" style="position:absolute;flip:y;visibility:visible" from="28524,1479" to="28644,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sBicMAAADeAAAADwAAAGRycy9kb3ducmV2LnhtbERPy4rCMBTdC/MP4Qqz01RBqdUoTnFg&#10;FiL4mMXsLs21KTY3pclo9evNQnB5OO/FqrO1uFLrK8cKRsMEBHHhdMWlgtPxe5CC8AFZY+2YFNzJ&#10;w2r50Vtgpt2N93Q9hFLEEPYZKjAhNJmUvjBk0Q9dQxy5s2sthgjbUuoWbzHc1nKcJFNpseLYYLCh&#10;3FBxOfxbBSHfWcw3af41S/2vOW3/Hms7Ueqz363nIAJ14S1+uX+0gsl0Nop74514Be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LAYnDAAAA3gAAAA8AAAAAAAAAAAAA&#10;AAAAoQIAAGRycy9kb3ducmV2LnhtbFBLBQYAAAAABAAEAPkAAACRAwAAAAA=&#10;" strokeweight=".45pt"/>
              <v:line id="Line 329" o:spid="_x0000_s1646" style="position:absolute;flip:x;visibility:visible" from="28708,7734" to="28835,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ekEscAAADeAAAADwAAAGRycy9kb3ducmV2LnhtbESPT2vCQBTE7wW/w/IK3upGQUlSV9Fg&#10;wYMU6p+Dt0f2NRuafRuyW41+erdQ8DjMzG+Y+bK3jbhQ52vHCsajBARx6XTNlYLj4eMtBeEDssbG&#10;MSm4kYflYvAyx1y7K3/RZR8qESHsc1RgQmhzKX1pyKIfuZY4et+usxii7CqpO7xGuG3kJElm0mLN&#10;ccFgS4Wh8mf/axWE4tNisUmLdZb6kznuzveVnSo1fO1X7yAC9eEZ/m9vtYLpLBtn8HcnXgG5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6QSxwAAAN4AAAAPAAAAAAAA&#10;AAAAAAAAAKECAABkcnMvZG93bnJldi54bWxQSwUGAAAAAAQABAD5AAAAlQMAAAAA&#10;" strokeweight=".45pt"/>
              <v:line id="Line 330" o:spid="_x0000_s1647" style="position:absolute;flip:y;visibility:visible" from="28708,6635" to="28892,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HMsUAAADeAAAADwAAAGRycy9kb3ducmV2LnhtbESPy4rCMBSG9wO+QziCuzEdQakdo2hR&#10;cCHCeFm4OzRnmjLNSWmiVp/eLIRZ/vw3vtmis7W4Uesrxwq+hgkI4sLpiksFp+PmMwXhA7LG2jEp&#10;eJCHxbz3McNMuzv/0O0QShFH2GeowITQZFL6wpBFP3QNcfR+XWsxRNmWUrd4j+O2lqMkmUiLFccH&#10;gw3lhoq/w9UqCPneYr5O89U09Wdz2l2eSztWatDvlt8gAnXhP/xub7WC8WQ6igARJ6KAn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HHMsUAAADeAAAADwAAAAAAAAAA&#10;AAAAAAChAgAAZHJzL2Rvd25yZXYueG1sUEsFBgAAAAAEAAQA+QAAAJMDAAAAAA==&#10;" strokeweight=".45pt"/>
              <v:line id="Line 331" o:spid="_x0000_s1648" style="position:absolute;flip:x;visibility:visible" from="28708,5607" to="28892,5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1iqccAAADeAAAADwAAAGRycy9kb3ducmV2LnhtbESPT4vCMBTE78J+h/AWvGmqoNRqFC0u&#10;eJCF9c/B26N5NsXmpTRZ7e6nNwsLHoeZ+Q2zWHW2FndqfeVYwWiYgCAunK64VHA6fgxSED4ga6wd&#10;k4If8rBavvUWmGn34C+6H0IpIoR9hgpMCE0mpS8MWfRD1xBH7+paiyHKtpS6xUeE21qOk2QqLVYc&#10;Fww2lBsqbodvqyDknxbzbZpvZqk/m9P+8ru2E6X67916DiJQF17h//ZOK5hMZ+MR/N2JV0Au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XWKpxwAAAN4AAAAPAAAAAAAA&#10;AAAAAAAAAKECAABkcnMvZG93bnJldi54bWxQSwUGAAAAAAQABAD5AAAAlQMAAAAA&#10;" strokeweight=".45pt"/>
              <v:line id="Line 332" o:spid="_x0000_s1649" style="position:absolute;flip:y;visibility:visible" from="28708,4578" to="28892,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83scAAADeAAAADwAAAGRycy9kb3ducmV2LnhtbESPT2vCQBTE7wW/w/IEb3VjQInRVWxo&#10;wYMU6p+Dt0f2mQ1m34bsVtN+erdQ8DjMzG+Y5bq3jbhR52vHCibjBARx6XTNlYLj4eM1A+EDssbG&#10;MSn4IQ/r1eBlibl2d/6i2z5UIkLY56jAhNDmUvrSkEU/di1x9C6usxii7CqpO7xHuG1kmiQzabHm&#10;uGCwpcJQed1/WwWh+LRYvGfF2zzzJ3PcnX83dqrUaNhvFiAC9eEZ/m9vtYLpbJ6m8HcnXgG5e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zexwAAAN4AAAAPAAAAAAAA&#10;AAAAAAAAAKECAABkcnMvZG93bnJldi54bWxQSwUGAAAAAAQABAD5AAAAlQMAAAAA&#10;" strokeweight=".45pt"/>
              <v:line id="Line 333" o:spid="_x0000_s1650" style="position:absolute;flip:x;visibility:visible" from="28708,3543" to="28892,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NZRccAAADeAAAADwAAAGRycy9kb3ducmV2LnhtbESPT2vCQBTE7wW/w/KE3upGRYnRVTRY&#10;6KEU/Hfw9sg+s8Hs25BdNe2n7xYKHoeZ+Q2zWHW2FndqfeVYwXCQgCAunK64VHA8vL+lIHxA1lg7&#10;JgXf5GG17L0sMNPuwTu670MpIoR9hgpMCE0mpS8MWfQD1xBH7+JaiyHKtpS6xUeE21qOkmQqLVYc&#10;Fww2lBsqrvubVRDyL4v5Ns03s9SfzPHz/LO2E6Ve+916DiJQF57h//aHVjCZzkZj+LsTr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w1lFxwAAAN4AAAAPAAAAAAAA&#10;AAAAAAAAAKECAABkcnMvZG93bnJldi54bWxQSwUGAAAAAAQABAD5AAAAlQMAAAAA&#10;" strokeweight=".45pt"/>
              <v:line id="Line 334" o:spid="_x0000_s1651" style="position:absolute;flip:y;visibility:visible" from="28708,2514" to="28892,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rBMccAAADeAAAADwAAAGRycy9kb3ducmV2LnhtbESPT2vCQBTE7wW/w/KE3upGUYnRVTRY&#10;6KEU/Hfw9sg+s8Hs25BdNe2n7xYKHoeZ+Q2zWHW2FndqfeVYwXCQgCAunK64VHA8vL+lIHxA1lg7&#10;JgXf5GG17L0sMNPuwTu670MpIoR9hgpMCE0mpS8MWfQD1xBH7+JaiyHKtpS6xUeE21qOkmQqLVYc&#10;Fww2lBsqrvubVRDyL4v5Ns03s9SfzPHz/LO2E6Ve+916DiJQF57h//aHVjCZzkZj+LsTr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sExxwAAAN4AAAAPAAAAAAAA&#10;AAAAAAAAAKECAABkcnMvZG93bnJldi54bWxQSwUGAAAAAAQABAD5AAAAlQMAAAAA&#10;" strokeweight=".45pt"/>
              <v:line id="Line 335" o:spid="_x0000_s1652" style="position:absolute;flip:x;visibility:visible" from="28340,7537" to="28460,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ZkqscAAADeAAAADwAAAGRycy9kb3ducmV2LnhtbESPQWvCQBSE7wX/w/KE3upGIRKjq2iw&#10;0EMRavXg7ZF9ZoPZtyG71eiv7wqFHoeZ+YZZrHrbiCt1vnasYDxKQBCXTtdcKTh8v79lIHxA1tg4&#10;JgV38rBaDl4WmGt34y+67kMlIoR9jgpMCG0upS8NWfQj1xJH7+w6iyHKrpK6w1uE20ZOkmQqLdYc&#10;Fwy2VBgqL/sfqyAUO4vFNis2s8wfzeHz9FjbVKnXYb+egwjUh//wX/tDK0ins0kKzzvx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ZmSqxwAAAN4AAAAPAAAAAAAA&#10;AAAAAAAAAKECAABkcnMvZG93bnJldi54bWxQSwUGAAAAAAQABAD5AAAAlQMAAAAA&#10;" strokeweight=".45pt"/>
              <v:line id="Line 336" o:spid="_x0000_s1653" style="position:absolute;flip:y;visibility:visible" from="28340,6508" to="28460,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T63ccAAADeAAAADwAAAGRycy9kb3ducmV2LnhtbESPQWvCQBSE74L/YXmCN90oGGJ0FRta&#10;8FCEWj14e2Sf2WD2bchuNe2v7wqFHoeZ+YZZb3vbiDt1vnasYDZNQBCXTtdcKTh9vk0yED4ga2wc&#10;k4Jv8rDdDAdrzLV78Afdj6ESEcI+RwUmhDaX0peGLPqpa4mjd3WdxRBlV0nd4SPCbSPnSZJKizXH&#10;BYMtFYbK2/HLKgjFwWLxmhUvy8yfzen98rOzC6XGo363AhGoD//hv/ZeK1iky3kKzzvxCs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tPrdxwAAAN4AAAAPAAAAAAAA&#10;AAAAAAAAAKECAABkcnMvZG93bnJldi54bWxQSwUGAAAAAAQABAD5AAAAlQMAAAAA&#10;" strokeweight=".45pt"/>
              <v:line id="Line 337" o:spid="_x0000_s1654" style="position:absolute;flip:x;visibility:visible" from="28340,5480" to="2846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hfRscAAADeAAAADwAAAGRycy9kb3ducmV2LnhtbESPQWvCQBSE74L/YXlCb7pRUGN0FRta&#10;6KEItXrw9sg+s8Hs25Ddatpf3xUEj8PMfMOsNp2txZVaXzlWMB4lIIgLpysuFRy+34cpCB+QNdaO&#10;ScEvedis+70VZtrd+Iuu+1CKCGGfoQITQpNJ6QtDFv3INcTRO7vWYoiyLaVu8RbhtpaTJJlJixXH&#10;BYMN5YaKy/7HKgj5zmL+luavi9QfzeHz9Le1U6VeBt12CSJQF57hR/tDK5jOFpM53O/EKyD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F9GxwAAAN4AAAAPAAAAAAAA&#10;AAAAAAAAAKECAABkcnMvZG93bnJldi54bWxQSwUGAAAAAAQABAD5AAAAlQMAAAAA&#10;" strokeweight=".45pt"/>
              <v:line id="Line 338" o:spid="_x0000_s1655" style="position:absolute;flip:y;visibility:visible" from="28340,4445" to="28460,4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fLNMMAAADeAAAADwAAAGRycy9kb3ducmV2LnhtbERPy4rCMBTdD/gP4QruxnQEpXaMokXB&#10;hQjjY+Hu0txpyjQ3pYla/XqzEGZ5OO/ZorO1uFHrK8cKvoYJCOLC6YpLBafj5jMF4QOyxtoxKXiQ&#10;h8W89zHDTLs7/9DtEEoRQ9hnqMCE0GRS+sKQRT90DXHkfl1rMUTYllK3eI/htpajJJlIixXHBoMN&#10;5YaKv8PVKgj53mK+TvPVNPVnc9pdnks7VmrQ75bfIAJ14V/8dm+1gvFkOop74514Be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nyzTDAAAA3gAAAA8AAAAAAAAAAAAA&#10;AAAAoQIAAGRycy9kb3ducmV2LnhtbFBLBQYAAAAABAAEAPkAAACRAwAAAAA=&#10;" strokeweight=".45pt"/>
              <v:line id="Line 339" o:spid="_x0000_s1656" style="position:absolute;flip:x;visibility:visible" from="28340,3416" to="28460,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tur8cAAADeAAAADwAAAGRycy9kb3ducmV2LnhtbESPT2vCQBTE7wW/w/IEb3WjoCTRVWxo&#10;wYMU6p+Dt0f2mQ1m34bsVtN+erdQ8DjMzG+Y5bq3jbhR52vHCibjBARx6XTNlYLj4eM1BeEDssbG&#10;MSn4IQ/r1eBlibl2d/6i2z5UIkLY56jAhNDmUvrSkEU/di1x9C6usxii7CqpO7xHuG3kNEnm0mLN&#10;ccFgS4Wh8rr/tgpC8WmxeE+Ltyz1J3PcnX83dqbUaNhvFiAC9eEZ/m9vtYLZPJtm8HcnXgG5e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26vxwAAAN4AAAAPAAAAAAAA&#10;AAAAAAAAAKECAABkcnMvZG93bnJldi54bWxQSwUGAAAAAAQABAD5AAAAlQMAAAAA&#10;" strokeweight=".45pt"/>
              <v:line id="Line 340" o:spid="_x0000_s1657" style="position:absolute;flip:y;visibility:visible" from="28340,2381" to="28460,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R78YAAADeAAAADwAAAGRycy9kb3ducmV2LnhtbESPzWrCQBSF9wXfYbhCd81EixJjRtHQ&#10;QhdSqNWFu0vmmglm7oTMVNM+vbMouDycP75iPdhWXKn3jWMFkyQFQVw53XCt4PD9/pKB8AFZY+uY&#10;FPySh/Vq9FRgrt2Nv+i6D7WII+xzVGBC6HIpfWXIok9cRxy9s+sthij7Wuoeb3HctnKapnNpseH4&#10;YLCj0lB12f9YBaH8tFi+ZeV2kfmjOexOfxs7U+p5PGyWIAIN4RH+b39oBbP54jUCRJyI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IUe/GAAAA3gAAAA8AAAAAAAAA&#10;AAAAAAAAoQIAAGRycy9kb3ducmV2LnhtbFBLBQYAAAAABAAEAPkAAACUAwAAAAA=&#10;" strokeweight=".45pt"/>
              <v:line id="Line 341" o:spid="_x0000_s1658" style="position:absolute;visibility:visible" from="28771,8058" to="28835,8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Oc38UAAADeAAAADwAAAGRycy9kb3ducmV2LnhtbESPT4vCMBTE78J+h/AEb5qqWNZqlMU/&#10;IIsIq3vZ26N5tsXmpSRR67ffCILHYWZ+w8yXranFjZyvLCsYDhIQxLnVFRcKfk/b/icIH5A11pZJ&#10;wYM8LBcfnTlm2t75h27HUIgIYZ+hgjKEJpPS5yUZ9APbEEfvbJ3BEKUrpHZ4j3BTy1GSpNJgxXGh&#10;xIZWJeWX49UocM3U7PF0CbX9O4836+LbHdpUqV63/ZqBCNSGd/jV3mkFk3Q6HsLzTrw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Oc38UAAADeAAAADwAAAAAAAAAA&#10;AAAAAAChAgAAZHJzL2Rvd25yZXYueG1sUEsFBgAAAAAEAAQA+QAAAJMDAAAAAA==&#10;" strokeweight=".45pt"/>
              <v:line id="Line 342" o:spid="_x0000_s1659" style="position:absolute;visibility:visible" from="29140,8439" to="29330,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CqMcAAADeAAAADwAAAGRycy9kb3ducmV2LnhtbESPzWrDMBCE74W8g9hAb42cmJrEiRxC&#10;2kIpJZCfS26LtbGNrZWRVMd9+6pQ6HGYmW+YzXY0nRjI+caygvksAUFcWt1wpeByfntagvABWWNn&#10;mRR8k4dtMXnYYK7tnY80nEIlIoR9jgrqEPpcSl/WZNDPbE8cvZt1BkOUrpLa4T3CTScXSZJJgw3H&#10;hRp72tdUtqcvo8D1K/OJ5zZ09npLX1+qD3cYM6Uep+NuDSLQGP7Df+13reA5W6UL+L0Tr4As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4QKoxwAAAN4AAAAPAAAAAAAA&#10;AAAAAAAAAKECAABkcnMvZG93bnJldi54bWxQSwUGAAAAAAQABAD5AAAAlQMAAAAA&#10;" strokeweight=".45pt"/>
              <v:line id="Line 343" o:spid="_x0000_s1660" style="position:absolute;flip:x y;visibility:visible" from="29330,7607" to="29578,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4/T8cAAADeAAAADwAAAGRycy9kb3ducmV2LnhtbESPQWsCMRSE74X+h/AK3mrWirZujVIF&#10;pRTLUrX3x+a5Wdy8LEnU7b83gtDjMDPfMNN5ZxtxJh9qxwoG/QwEcel0zZWC/W71/AYiRGSNjWNS&#10;8EcB5rPHhynm2l34h87bWIkE4ZCjAhNjm0sZSkMWQ9+1xMk7OG8xJukrqT1eEtw28iXLxtJizWnB&#10;YEtLQ+Vxe7IKjl3h17/F1whfN4fN96JYDNY7o1Tvqft4BxGpi//he/tTKxiNJ8Mh3O6kK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rj9PxwAAAN4AAAAPAAAAAAAA&#10;AAAAAAAAAKECAABkcnMvZG93bnJldi54bWxQSwUGAAAAAAQABAD5AAAAlQMAAAAA&#10;" strokeweight=".45pt"/>
              <v:line id="Line 344" o:spid="_x0000_s1661" style="position:absolute;flip:x;visibility:visible" from="28892,7219" to="28956,7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X7MgAAADeAAAADwAAAGRycy9kb3ducmV2LnhtbESPT2vCQBTE70K/w/KE3nRjqxKjq9jQ&#10;Qg9F8N/B2yP7zAazb0N2q7GfvlsoeBxm5jfMYtXZWlyp9ZVjBaNhAoK4cLriUsFh/zFIQfiArLF2&#10;TAru5GG1fOotMNPuxlu67kIpIoR9hgpMCE0mpS8MWfRD1xBH7+xaiyHKtpS6xVuE21q+JMlUWqw4&#10;LhhsKDdUXHbfVkHINxbz9zR/m6X+aA5fp5+1nSj13O/WcxCBuvAI/7c/tYLJdPY6hr878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NX7MgAAADeAAAADwAAAAAA&#10;AAAAAAAAAAChAgAAZHJzL2Rvd25yZXYueG1sUEsFBgAAAAAEAAQA+QAAAJYDAAAAAA==&#10;" strokeweight=".45pt"/>
              <v:line id="Line 345" o:spid="_x0000_s1662" style="position:absolute;visibility:visible" from="29019,6318" to="29083,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ia3MUAAADeAAAADwAAAGRycy9kb3ducmV2LnhtbESPT4vCMBTE7wt+h/CEva2pikWrUURd&#10;EFkE/1y8PZpnW2xeShK1fnuzsLDHYWZ+w8wWranFg5yvLCvo9xIQxLnVFRcKzqfvrzEIH5A11pZJ&#10;wYs8LOadjxlm2j75QI9jKESEsM9QQRlCk0np85IM+p5tiKN3tc5giNIVUjt8Rrip5SBJUmmw4rhQ&#10;YkOrkvLb8W4UuGZifvB0C7W9XIebdbFz+zZV6rPbLqcgArXhP/zX3moFo3QyHMHvnXgF5Pw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ia3MUAAADeAAAADwAAAAAAAAAA&#10;AAAAAAChAgAAZHJzL2Rvd25yZXYueG1sUEsFBgAAAAAEAAQA+QAAAJMDAAAAAA==&#10;" strokeweight=".45pt"/>
              <v:line id="Line 346" o:spid="_x0000_s1663" style="position:absolute;visibility:visible" from="29451,6699" to="29762,7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Eq8YAAADeAAAADwAAAGRycy9kb3ducmV2LnhtbESPQWvCQBSE70L/w/IK3nRTQ0NN3YRi&#10;LRQRQe2lt0f2mYRk34bdrab/3i0UPA4z8w2zKkfTiws531pW8DRPQBBXVrdcK/g6fcxeQPiArLG3&#10;TAp+yUNZPExWmGt75QNdjqEWEcI+RwVNCEMupa8aMujndiCO3tk6gyFKV0vt8BrhppeLJMmkwZbj&#10;QoMDrRuquuOPUeCGpdnhqQu9/T6nm/d66/ZjptT0cXx7BRFoDPfwf/tTK3jOlmkGf3fiFZD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aBKvGAAAA3gAAAA8AAAAAAAAA&#10;AAAAAAAAoQIAAGRycy9kb3ducmV2LnhtbFBLBQYAAAAABAAEAPkAAACUAwAAAAA=&#10;" strokeweight=".45pt"/>
              <v:line id="Line 347" o:spid="_x0000_s1664" style="position:absolute;flip:x y;visibility:visible" from="29578,5861" to="29883,6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U5TMcAAADeAAAADwAAAGRycy9kb3ducmV2LnhtbESPQWsCMRSE70L/Q3gFb5q1RW23RqmF&#10;ihRlqbb3x+a5Wdy8LEnU7b9vBMHjMDPfMLNFZxtxJh9qxwpGwwwEcel0zZWCn/3n4AVEiMgaG8ek&#10;4I8CLOYPvRnm2l34m867WIkE4ZCjAhNjm0sZSkMWw9C1xMk7OG8xJukrqT1eEtw28inLJtJizWnB&#10;YEsfhsrj7mQVHLvCr36LrzFON4fNdlksR6u9Uar/2L2/gYjUxXv41l5rBePJ6/MU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lTlMxwAAAN4AAAAPAAAAAAAA&#10;AAAAAAAAAKECAABkcnMvZG93bnJldi54bWxQSwUGAAAAAAQABAD5AAAAlQMAAAAA&#10;" strokeweight=".45pt"/>
              <v:line id="Line 348" o:spid="_x0000_s1665" style="position:absolute;flip:x y;visibility:visible" from="29083,5346" to="29267,5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qtPsQAAADeAAAADwAAAGRycy9kb3ducmV2LnhtbERPTWsCMRC9C/0PYQq9adaKtm6NUgWl&#10;iGWp2vuwGTeLm8mSpLr+++YgeHy879mis424kA+1YwXDQQaCuHS65krB8bDuv4MIEVlj45gU3CjA&#10;Yv7Um2Gu3ZV/6LKPlUghHHJUYGJscylDachiGLiWOHEn5y3GBH0ltcdrCreNfM2yibRYc2ow2NLK&#10;UHne/1kF567wm99iO8a33Wn3vSyWw83BKPXy3H1+gIjUxYf47v7SCsaT6SjtTXfSF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Cq0+xAAAAN4AAAAPAAAAAAAAAAAA&#10;AAAAAKECAABkcnMvZG93bnJldi54bWxQSwUGAAAAAAQABAD5AAAAkgMAAAAA&#10;" strokeweight=".45pt"/>
              <v:line id="Line 349" o:spid="_x0000_s1666" style="position:absolute;visibility:visible" from="29083,4254" to="29387,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WQ2ccAAADeAAAADwAAAGRycy9kb3ducmV2LnhtbESPT2vCQBTE74V+h+UVems2VQxNzCrF&#10;VpBSBLUXb4/syx/Mvg27W43fvisIPQ4z8xumXI6mF2dyvrOs4DVJQRBXVnfcKPg5rF/eQPiArLG3&#10;TAqu5GG5eHwosdD2wjs670MjIoR9gQraEIZCSl+1ZNAndiCOXm2dwRCla6R2eIlw08tJmmbSYMdx&#10;ocWBVi1Vp/2vUeCG3Hzj4RR6e6ynnx/Nl9uOmVLPT+P7HESgMfyH7+2NVjDL8mkOtzvxCs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RZDZxwAAAN4AAAAPAAAAAAAA&#10;AAAAAAAAAKECAABkcnMvZG93bnJldi54bWxQSwUGAAAAAAQABAD5AAAAlQMAAAAA&#10;" strokeweight=".45pt"/>
              <v:line id="Line 350" o:spid="_x0000_s1667" style="position:absolute;visibility:visible" from="29762,4959" to="29946,5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lKOcYAAADeAAAADwAAAGRycy9kb3ducmV2LnhtbESPzWrCQBSF90LfYbiF7nRSraGmTkLR&#10;FoqIoHbT3SVzTUIyd8LMNKZv31kILg/nj29djKYTAznfWFbwPEtAEJdWN1wp+D5/Tl9B+ICssbNM&#10;Cv7IQ5E/TNaYaXvlIw2nUIk4wj5DBXUIfSalL2sy6Ge2J47exTqDIUpXSe3wGsdNJ+dJkkqDDceH&#10;Gnva1FS2p1+jwPUrs8dzGzr7c1l8bKudO4ypUk+P4/sbiEBjuIdv7S+tYJmuXiJAxIkoI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5SjnGAAAA3gAAAA8AAAAAAAAA&#10;AAAAAAAAoQIAAGRycy9kb3ducmV2LnhtbFBLBQYAAAAABAAEAPkAAACUAwAAAAA=&#10;" strokeweight=".45pt"/>
              <v:line id="Line 351" o:spid="_x0000_s1668" style="position:absolute;flip:x y;visibility:visible" from="29083,3219" to="29578,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Z33scAAADeAAAADwAAAGRycy9kb3ducmV2LnhtbESPQWsCMRSE70L/Q3gFb5rdorbdGqUW&#10;KiKWpdreH5vnZnHzsiSprv++KRQ8DjPzDTNf9rYVZ/KhcawgH2cgiCunG64VfB3eR08gQkTW2Dom&#10;BVcKsFzcDeZYaHfhTzrvYy0ShEOBCkyMXSFlqAxZDGPXESfv6LzFmKSvpfZ4SXDbyocsm0mLDacF&#10;gx29GapO+x+r4NSXfv1dbqf4uDvuPlblKl8fjFLD+/71BUSkPt7C/+2NVjCdPU9y+LuTro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NnfexwAAAN4AAAAPAAAAAAAA&#10;AAAAAAAAAKECAABkcnMvZG93bnJldi54bWxQSwUGAAAAAAQABAD5AAAAlQMAAAAA&#10;" strokeweight=".45pt"/>
              <v:line id="Line 352" o:spid="_x0000_s1669" style="position:absolute;visibility:visible" from="28708,1803" to="28835,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dx1cYAAADeAAAADwAAAGRycy9kb3ducmV2LnhtbESPT2sCMRTE7wW/Q3hCb5rV1sVdjSLa&#10;QhEpVL14e2ze/sHNy5Kkuv32TUHocZiZ3zDLdW9acSPnG8sKJuMEBHFhdcOVgvPpfTQH4QOyxtYy&#10;KfghD+vV4GmJubZ3/qLbMVQiQtjnqKAOocul9EVNBv3YdsTRK60zGKJ0ldQO7xFuWjlNklQabDgu&#10;1NjRtqbievw2ClyXmQOerqG1l/LlbVft3WefKvU87DcLEIH68B9+tD+0glmavU7h706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ncdXGAAAA3gAAAA8AAAAAAAAA&#10;AAAAAAAAoQIAAGRycy9kb3ducmV2LnhtbFBLBQYAAAAABAAEAPkAAACUAwAAAAA=&#10;" strokeweight=".45pt"/>
              <v:line id="Line 353" o:spid="_x0000_s1670" style="position:absolute;visibility:visible" from="29203,2317" to="29698,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UTsYAAADeAAAADwAAAGRycy9kb3ducmV2LnhtbESPQWvCQBSE70L/w/IK3ppNqw01ukqp&#10;ClJEUHvx9sg+k2D2bdhdNf57Vyh4HGbmG2Yy60wjLuR8bVnBe5KCIC6srrlU8Ldfvn2B8AFZY2OZ&#10;FNzIw2z60ptgru2Vt3TZhVJECPscFVQhtLmUvqjIoE9sSxy9o3UGQ5SulNrhNcJNIz/SNJMGa44L&#10;Fbb0U1Fx2p2NAteOzBr3p9DYw3GwmJe/btNlSvVfu+8xiEBdeIb/2yut4DMbDQfwuBOv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r1E7GAAAA3gAAAA8AAAAAAAAA&#10;AAAAAAAAoQIAAGRycy9kb3ducmV2LnhtbFBLBQYAAAAABAAEAPkAAACUAwAAAAA=&#10;" strokeweight=".45pt"/>
              <v:line id="Line 354" o:spid="_x0000_s1671" style="position:absolute;flip:x y;visibility:visible" from="29330,1416" to="29451,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HURscAAADeAAAADwAAAGRycy9kb3ducmV2LnhtbESPQWsCMRSE74X+h/AK3mrWorZujVIF&#10;pRTLUrX3x+a5Wdy8LEnU7b83gtDjMDPfMNN5ZxtxJh9qxwoG/QwEcel0zZWC/W71/AYiRGSNjWNS&#10;8EcB5rPHhynm2l34h87bWIkE4ZCjAhNjm0sZSkMWQ9+1xMk7OG8xJukrqT1eEtw28iXLxtJizWnB&#10;YEtLQ+Vxe7IKjl3h17/F1whfN4fN96JYDNY7o1Tvqft4BxGpi//he/tTKxiNJ8Mh3O6kK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RGxwAAAN4AAAAPAAAAAAAA&#10;AAAAAAAAAKECAABkcnMvZG93bnJldi54bWxQSwUGAAAAAAQABAD5AAAAlQMAAAAA&#10;" strokeweight=".45pt"/>
              <v:line id="Line 355" o:spid="_x0000_s1672" style="position:absolute;flip:x y;visibility:visible" from="29451,7988" to="29578,8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1x3ccAAADeAAAADwAAAGRycy9kb3ducmV2LnhtbESPQWsCMRSE70L/Q3iF3mrW0rXt1ii1&#10;oJSiLNX2/tg8N4ublyWJuv33RhA8DjPzDTOZ9bYVR/KhcaxgNMxAEFdON1wr+N0uHl9BhIissXVM&#10;Cv4pwGx6N5hgod2Jf+i4ibVIEA4FKjAxdoWUoTJkMQxdR5y8nfMWY5K+ltrjKcFtK5+ybCwtNpwW&#10;DHb0aajabw5Wwb4v/fKv/M7xZbVbreflfLTcGqUe7vuPdxCR+ngLX9tfWkE+fnvO4XInXQE5P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DXHdxwAAAN4AAAAPAAAAAAAA&#10;AAAAAAAAAKECAABkcnMvZG93bnJldi54bWxQSwUGAAAAAAQABAD5AAAAlQMAAAAA&#10;" strokeweight=".45pt"/>
              <v:line id="Line 356" o:spid="_x0000_s1673" style="position:absolute;visibility:visible" from="29578,7086" to="29698,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x31scAAADeAAAADwAAAGRycy9kb3ducmV2LnhtbESPT2sCMRTE74LfITzBWzfbWpfu1ihF&#10;WygiQrWX3h6bt39w87Ikqa7f3hQKHoeZ+Q2zWA2mE2dyvrWs4DFJQRCXVrdcK/g+fjy8gPABWWNn&#10;mRRcycNqOR4tsND2wl90PoRaRAj7AhU0IfSFlL5syKBPbE8cvco6gyFKV0vt8BLhppNPaZpJgy3H&#10;hQZ7WjdUng6/RoHrc7PD4yl09qeavW/qrdsPmVLTyfD2CiLQEO7h//anVjDP8ucM/u7EK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3HfWxwAAAN4AAAAPAAAAAAAA&#10;AAAAAAAAAKECAABkcnMvZG93bnJldi54bWxQSwUGAAAAAAQABAD5AAAAlQMAAAAA&#10;" strokeweight=".45pt"/>
              <v:line id="Line 357" o:spid="_x0000_s1674" style="position:absolute;flip:x y;visibility:visible" from="29698,6248" to="29883,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NKMccAAADeAAAADwAAAGRycy9kb3ducmV2LnhtbESPQWsCMRSE70L/Q3gFb5q1VG23RqmF&#10;ihRlqbb3x+a5Wdy8LEnU7b9vBMHjMDPfMLNFZxtxJh9qxwpGwwwEcel0zZWCn/3n4AVEiMgaG8ek&#10;4I8CLOYPvRnm2l34m867WIkE4ZCjAhNjm0sZSkMWw9C1xMk7OG8xJukrqT1eEtw28inLJtJizWnB&#10;YEsfhsrj7mQVHLvCr36LrzFON4fNdlksR6u9Uar/2L2/gYjUxXv41l5rBePJ6/MU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k0oxxwAAAN4AAAAPAAAAAAAA&#10;AAAAAAAAAKECAABkcnMvZG93bnJldi54bWxQSwUGAAAAAAQABAD5AAAAlQMAAAAA&#10;" strokeweight=".45pt"/>
              <v:line id="Line 358" o:spid="_x0000_s1675" style="position:absolute;visibility:visible" from="29083,4508" to="29203,4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9GP8QAAADeAAAADwAAAGRycy9kb3ducmV2LnhtbERPz2vCMBS+C/sfwhvspul0ltmZlqEb&#10;DBFB3WW3R/NsS5uXkmS1+++Xg+Dx4/u9LkbTiYGcbywreJ4lIIhLqxuuFHyfP6evIHxA1thZJgV/&#10;5KHIHyZrzLS98pGGU6hEDGGfoYI6hD6T0pc1GfQz2xNH7mKdwRChq6R2eI3hppPzJEmlwYZjQ409&#10;bWoq29OvUeD6ldnjuQ2d/bksPrbVzh3GVKmnx/H9DUSgMdzFN/eXVrBMVy9xb7wTr4DM/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D0Y/xAAAAN4AAAAPAAAAAAAAAAAA&#10;AAAAAKECAABkcnMvZG93bnJldi54bWxQSwUGAAAAAAQABAD5AAAAkgMAAAAA&#10;" strokeweight=".45pt"/>
              <v:line id="Line 359" o:spid="_x0000_s1676" style="position:absolute;visibility:visible" from="29883,5346" to="29946,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PjpMYAAADeAAAADwAAAGRycy9kb3ducmV2LnhtbESPT2vCQBTE70K/w/IK3uqm1YYmdZXi&#10;H5AiQtWLt0f2mQSzb8PuqvHbu0LB4zAzv2HG08404kLO15YVvA8SEMSF1TWXCva75dsXCB+QNTaW&#10;ScGNPEwnL70x5tpe+Y8u21CKCGGfo4IqhDaX0hcVGfQD2xJH72idwRClK6V2eI1w08iPJEmlwZrj&#10;QoUtzSoqTtuzUeDazKxxdwqNPRyHi3n56zZdqlT/tfv5BhGoC8/wf3ulFXym2SiDx514Be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D46TGAAAA3gAAAA8AAAAAAAAA&#10;AAAAAAAAoQIAAGRycy9kb3ducmV2LnhtbFBLBQYAAAAABAAEAPkAAACUAwAAAAA=&#10;" strokeweight=".45pt"/>
              <v:line id="Line 360" o:spid="_x0000_s1677" style="position:absolute;flip:x y;visibility:visible" from="29203,3606" to="29330,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NEmMUAAADeAAAADwAAAGRycy9kb3ducmV2LnhtbESPXWvCMBSG7wf+h3CE3WmqUN2qUVSY&#10;jOEo8+P+0BybYnNSkky7f79cDHb58n7xLNe9bcWdfGgcK5iMMxDEldMN1wrOp7fRC4gQkTW2jknB&#10;DwVYrwZPSyy0e/AX3Y+xFmmEQ4EKTIxdIWWoDFkMY9cRJ+/qvMWYpK+l9vhI47aV0yybSYsNpweD&#10;He0MVbfjt1Vw60u/v5QfOc4P18PnttxO9iej1POw3yxAROrjf/iv/a4V5LPXPAEknIQ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NEmMUAAADeAAAADwAAAAAAAAAA&#10;AAAAAAChAgAAZHJzL2Rvd25yZXYueG1sUEsFBgAAAAAEAAQA+QAAAJMDAAAAAA==&#10;" strokeweight=".45pt"/>
              <v:line id="Line 361" o:spid="_x0000_s1678" style="position:absolute;visibility:visible" from="29330,2705" to="29451,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x5f8cAAADeAAAADwAAAGRycy9kb3ducmV2LnhtbESPQWvCQBSE70L/w/IEb7pJi6FG11Bq&#10;hVJEqPbS2yP7TILZt2F3TdJ/3y0UPA4z8w2zKUbTip6cbywrSBcJCOLS6oYrBV/n/fwZhA/IGlvL&#10;pOCHPBTbh8kGc20H/qT+FCoRIexzVFCH0OVS+rImg35hO+LoXawzGKJ0ldQOhwg3rXxMkkwabDgu&#10;1NjRa03l9XQzCly3Mgc8X0Nrvy9Pb7vqwx3HTKnZdHxZgwg0hnv4v/2uFSyz1TKFvzvxCs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7Hl/xwAAAN4AAAAPAAAAAAAA&#10;AAAAAAAAAKECAABkcnMvZG93bnJldi54bWxQSwUGAAAAAAQABAD5AAAAlQMAAAAA&#10;" strokeweight=".45pt"/>
              <v:line id="Line 362" o:spid="_x0000_s1679" style="position:absolute;flip:x y;visibility:visible" from="29451,1803" to="29578,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1/dMcAAADeAAAADwAAAGRycy9kb3ducmV2LnhtbESPQWsCMRSE74X+h/AKvWlWYa3dGqUK&#10;ihRlqbb3x+a5Wdy8LEmq679vCkKPw8x8w8wWvW3FhXxoHCsYDTMQxJXTDdcKvo7rwRREiMgaW8ek&#10;4EYBFvPHhxkW2l35ky6HWIsE4VCgAhNjV0gZKkMWw9B1xMk7OW8xJulrqT1eE9y2cpxlE2mx4bRg&#10;sKOVoep8+LEKzn3pN9/lR44vu9NuvyyXo83RKPX81L+/gYjUx//wvb3VCvLJaz6GvzvpCs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PX90xwAAAN4AAAAPAAAAAAAA&#10;AAAAAAAAAKECAABkcnMvZG93bnJldi54bWxQSwUGAAAAAAQABAD5AAAAlQMAAAAA&#10;" strokeweight=".45pt"/>
              <v:line id="Line 363" o:spid="_x0000_s1680" style="position:absolute;visibility:visible" from="29387,8439" to="29451,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JCk8UAAADeAAAADwAAAGRycy9kb3ducmV2LnhtbESPT4vCMBTE7wt+h/CEva2pikWrUURd&#10;EFkE/1y8PZpnW2xeShK1fnuzsLDHYWZ+w8wWranFg5yvLCvo9xIQxLnVFRcKzqfvrzEIH5A11pZJ&#10;wYs8LOadjxlm2j75QI9jKESEsM9QQRlCk0np85IM+p5tiKN3tc5giNIVUjt8Rrip5SBJUmmw4rhQ&#10;YkOrkvLb8W4UuGZifvB0C7W9XIebdbFz+zZV6rPbLqcgArXhP/zX3moFo3QyGsLvnXgF5Pw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3JCk8UAAADeAAAADwAAAAAAAAAA&#10;AAAAAAChAgAAZHJzL2Rvd25yZXYueG1sUEsFBgAAAAAEAAQA+QAAAJMDAAAAAA==&#10;" strokeweight=".45pt"/>
              <v:line id="Line 364" o:spid="_x0000_s1681" style="position:absolute;flip:x y;visibility:visible" from="29514,7537" to="29635,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Cm8cAAADeAAAADwAAAGRycy9kb3ducmV2LnhtbESPQWsCMRSE70L/Q3iF3mrW0rXt1ii1&#10;oJSiLNX2/tg8N4ublyWJuv33RhA8DjPzDTOZ9bYVR/KhcaxgNMxAEFdON1wr+N0uHl9BhIissXVM&#10;Cv4pwGx6N5hgod2Jf+i4ibVIEA4FKjAxdoWUoTJkMQxdR5y8nfMWY5K+ltrjKcFtK5+ybCwtNpwW&#10;DHb0aajabw5Wwb4v/fKv/M7xZbVbreflfLTcGqUe7vuPdxCR+ngLX9tfWkE+fsuf4XInXQE5P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mEKbxwAAAN4AAAAPAAAAAAAA&#10;AAAAAAAAAKECAABkcnMvZG93bnJldi54bWxQSwUGAAAAAAQABAD5AAAAlQMAAAAA&#10;" strokeweight=".45pt"/>
              <v:line id="Line 365" o:spid="_x0000_s1682" style="position:absolute;visibility:visible" from="29698,6699" to="29819,6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d/fMUAAADeAAAADwAAAGRycy9kb3ducmV2LnhtbESPQWvCQBSE70L/w/IK3nRTS0KNrlK0&#10;gogUqr14e2SfSTD7NuyuGv+9Kwgeh5n5hpnOO9OICzlfW1bwMUxAEBdW11wq+N+vBl8gfEDW2Fgm&#10;BTfyMJ+99aaYa3vlP7rsQikihH2OCqoQ2lxKX1Rk0A9tSxy9o3UGQ5SulNrhNcJNI0dJkkmDNceF&#10;CltaVFScdmejwLVjs8X9KTT2cPz8WZYb99tlSvXfu+8JiEBdeIWf7bVWkGbjNIXHnXgF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d/fMUAAADeAAAADwAAAAAAAAAA&#10;AAAAAAChAgAAZHJzL2Rvd25yZXYueG1sUEsFBgAAAAAEAAQA+QAAAJMDAAAAAA==&#10;" strokeweight=".45pt"/>
              <v:line id="Line 366" o:spid="_x0000_s1683" style="position:absolute;flip:x y;visibility:visible" from="29819,5797" to="29883,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Z5d8cAAADeAAAADwAAAGRycy9kb3ducmV2LnhtbESPUWvCMBSF3wf7D+EO9jZThXauGkUH&#10;kzGUos73S3Ntis1NSTLt/v0yGOzxcM75Dme+HGwnruRD61jBeJSBIK6dbrlR8Hl8e5qCCBFZY+eY&#10;FHxTgOXi/m6OpXY33tP1EBuRIBxKVGBi7EspQ23IYhi5njh5Z+ctxiR9I7XHW4LbTk6yrJAWW04L&#10;Bnt6NVRfDl9WwWWo/OZUfeT4vD1vd+tqPd4cjVKPD8NqBiLSEP/Df+13rSAvXvICfu+kKyA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Bnl3xwAAAN4AAAAPAAAAAAAA&#10;AAAAAAAAAKECAABkcnMvZG93bnJldi54bWxQSwUGAAAAAAQABAD5AAAAlQMAAAAA&#10;" strokeweight=".45pt"/>
              <v:line id="Line 367" o:spid="_x0000_s1684" style="position:absolute;flip:x;visibility:visible" from="29083,5092" to="29140,5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4sO8gAAADeAAAADwAAAGRycy9kb3ducmV2LnhtbESPT2vCQBTE74V+h+UJvdWNQmyMrmJD&#10;BQ+lUP8cvD2yz2ww+zZkV41++m6h0OMwM79h5sveNuJKna8dKxgNExDEpdM1Vwr2u/VrBsIHZI2N&#10;Y1JwJw/LxfPTHHPtbvxN122oRISwz1GBCaHNpfSlIYt+6Fri6J1cZzFE2VVSd3iLcNvIcZJMpMWa&#10;44LBlgpD5Xl7sQpC8WWx+MiK92nmD2b/eXysbKrUy6BfzUAE6sN/+K+90QrSyTR9g9878Qr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v4sO8gAAADeAAAADwAAAAAA&#10;AAAAAAAAAAChAgAAZHJzL2Rvd25yZXYueG1sUEsFBgAAAAAEAAQA+QAAAJYDAAAAAA==&#10;" strokeweight=".45pt"/>
              <v:line id="Line 368" o:spid="_x0000_s1685" style="position:absolute;visibility:visible" from="29140,4057" to="29267,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bQ4sIAAADeAAAADwAAAGRycy9kb3ducmV2LnhtbERPy4rCMBTdC/5DuMLsNNXBotUoog6I&#10;DIKPjbtLc22LzU1Jonb+3iyEWR7Oe75sTS2e5HxlWcFwkIAgzq2uuFBwOf/0JyB8QNZYWyYFf+Rh&#10;ueh25php++IjPU+hEDGEfYYKyhCaTEqfl2TQD2xDHLmbdQZDhK6Q2uErhptajpIklQYrjg0lNrQu&#10;Kb+fHkaBa6bmF8/3UNvr7Xu7Kfbu0KZKffXa1QxEoDb8iz/unVYwTqfjuDfeiVdAL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bQ4sIAAADeAAAADwAAAAAAAAAAAAAA&#10;AAChAgAAZHJzL2Rvd25yZXYueG1sUEsFBgAAAAAEAAQA+QAAAJADAAAAAA==&#10;" strokeweight=".45pt"/>
              <v:line id="Line 369" o:spid="_x0000_s1686" style="position:absolute;flip:x y;visibility:visible" from="29267,3155" to="29451,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ntBccAAADeAAAADwAAAGRycy9kb3ducmV2LnhtbESPQWsCMRSE7wX/Q3hCbzVrYa2uRqmF&#10;ShFlqdb7Y/PcLG5eliTV7b83hUKPw8x8wyxWvW3FlXxoHCsYjzIQxJXTDdcKvo7vT1MQISJrbB2T&#10;gh8KsFoOHhZYaHfjT7oeYi0ShEOBCkyMXSFlqAxZDCPXESfv7LzFmKSvpfZ4S3Dbyucsm0iLDacF&#10;gx29Gaouh2+r4NKXfnMqtzm+7M67/bpcjzdHo9TjsH+dg4jUx//wX/tDK8gns3wGv3fSF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me0FxwAAAN4AAAAPAAAAAAAA&#10;AAAAAAAAAKECAABkcnMvZG93bnJldi54bWxQSwUGAAAAAAQABAD5AAAAlQMAAAAA&#10;" strokeweight=".45pt"/>
              <v:line id="Line 370" o:spid="_x0000_s1687" style="position:absolute;visibility:visible" from="28644,1479" to="28708,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wWWcMAAADeAAAADwAAAGRycy9kb3ducmV2LnhtbESPzYrCMBSF94LvEK4wO01VLFqNIo4D&#10;IjIw6sbdpbm2xeamJBmtb28WgsvD+eNbrFpTizs5X1lWMBwkIIhzqysuFJxPP/0pCB+QNdaWScGT&#10;PKyW3c4CM20f/Ef3YyhEHGGfoYIyhCaT0uclGfQD2xBH72qdwRClK6R2+IjjppajJEmlwYrjQ4kN&#10;bUrKb8d/o8A1M3PA0y3U9nIdb7+LvfttU6W+eu16DiJQGz7hd3unFUzSWRoBIk5E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MFlnDAAAA3gAAAA8AAAAAAAAAAAAA&#10;AAAAoQIAAGRycy9kb3ducmV2LnhtbFBLBQYAAAAABAAEAPkAAACRAwAAAAA=&#10;" strokeweight=".45pt"/>
              <v:line id="Line 371" o:spid="_x0000_s1688" style="position:absolute;visibility:visible" from="29451,2317" to="29578,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CzwscAAADeAAAADwAAAGRycy9kb3ducmV2LnhtbESPT2vCQBTE70K/w/IK3urGSkOTZpXS&#10;KhQpgqaX3h7Zlz+YfRt2V43f3i0UPA4z8xumWI2mF2dyvrOsYD5LQBBXVnfcKPgpN0+vIHxA1thb&#10;JgVX8rBaPkwKzLW98J7Oh9CICGGfo4I2hCGX0lctGfQzOxBHr7bOYIjSNVI7vES46eVzkqTSYMdx&#10;ocWBPlqqjoeTUeCGzHxjeQy9/a0X689m63ZjqtT0cXx/AxFoDPfwf/tLK3hJs3QOf3fi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gLPCxwAAAN4AAAAPAAAAAAAA&#10;AAAAAAAAAKECAABkcnMvZG93bnJldi54bWxQSwUGAAAAAAQABAD5AAAAlQMAAAAA&#10;" strokeweight=".45pt"/>
              <v:line id="Line 372" o:spid="_x0000_s1689" style="position:absolute;flip:y;visibility:visible" from="34277,7283" to="3427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VFHscAAADeAAAADwAAAGRycy9kb3ducmV2LnhtbESPQWvCQBSE74L/YXmCN90oGGJ0FRta&#10;8FCEWj14e2Sf2WD2bchuNe2v7wqFHoeZ+YZZb3vbiDt1vnasYDZNQBCXTtdcKTh9vk0yED4ga2wc&#10;k4Jv8rDdDAdrzLV78Afdj6ESEcI+RwUmhDaX0peGLPqpa4mjd3WdxRBlV0nd4SPCbSPnSZJKizXH&#10;BYMtFYbK2/HLKgjFwWLxmhUvy8yfzen98rOzC6XGo363AhGoD//hv/ZeK1iky3QOzzvxCs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5UUexwAAAN4AAAAPAAAAAAAA&#10;AAAAAAAAAKECAABkcnMvZG93bnJldi54bWxQSwUGAAAAAAQABAD5AAAAlQMAAAAA&#10;" strokeweight=".45pt"/>
              <v:line id="Line 373" o:spid="_x0000_s1690" style="position:absolute;flip:x;visibility:visible" from="34277,6318" to="34588,6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nghccAAADeAAAADwAAAGRycy9kb3ducmV2LnhtbESPQWvCQBSE7wX/w/IEb3WjxRCjq2io&#10;4KEUau3B2yP7mg3Nvg3ZVaO/3i0Uehxm5htmue5tIy7U+dqxgsk4AUFcOl1zpeD4uXvOQPiArLFx&#10;TApu5GG9GjwtMdfuyh90OYRKRAj7HBWYENpcSl8asujHriWO3rfrLIYou0rqDq8Rbhs5TZJUWqw5&#10;LhhsqTBU/hzOVkEo3i0Wr1mxnWf+yxzfTveNnSk1GvabBYhAffgP/7X3WsEsnacv8HsnXgG5e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qeCFxwAAAN4AAAAPAAAAAAAA&#10;AAAAAAAAAKECAABkcnMvZG93bnJldi54bWxQSwUGAAAAAAQABAD5AAAAlQMAAAAA&#10;" strokeweight=".45pt"/>
              <v:line id="Line 374" o:spid="_x0000_s1691" style="position:absolute;flip:y;visibility:visible" from="33909,6184" to="34029,6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B48ccAAADeAAAADwAAAGRycy9kb3ducmV2LnhtbESPQWvCQBSE7wX/w/IEb3Wj1BCjq2io&#10;4KEUau3B2yP7mg3Nvg3ZVaO/3i0Uehxm5htmue5tIy7U+dqxgsk4AUFcOl1zpeD4uXvOQPiArLFx&#10;TApu5GG9GjwtMdfuyh90OYRKRAj7HBWYENpcSl8asujHriWO3rfrLIYou0rqDq8Rbhs5TZJUWqw5&#10;LhhsqTBU/hzOVkEo3i0Wr1mxnWf+yxzfTveNnSk1GvabBYhAffgP/7X3WsEsnacv8HsnXgG5e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QHjxxwAAAN4AAAAPAAAAAAAA&#10;AAAAAAAAAKECAABkcnMvZG93bnJldi54bWxQSwUGAAAAAAQABAD5AAAAlQMAAAAA&#10;" strokeweight=".45pt"/>
              <v:line id="Line 375" o:spid="_x0000_s1692" style="position:absolute;flip:y;visibility:visible" from="34277,5607" to="34588,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zdascAAADeAAAADwAAAGRycy9kb3ducmV2LnhtbESPT2vCQBTE7wW/w/KE3urGQkJMXUVD&#10;hR5EqH8OvT2yr9nQ7NuQXTXtp3eFgsdhZn7DzJeDbcWFet84VjCdJCCIK6cbrhUcD5uXHIQPyBpb&#10;x6TglzwsF6OnORbaXfmTLvtQiwhhX6ACE0JXSOkrQxb9xHXE0ft2vcUQZV9L3eM1wm0rX5MkkxYb&#10;jgsGOyoNVT/7s1UQyp3F8j0v17Pcn8xx+/W3sqlSz+Nh9QYi0BAe4f/2h1aQZrMshfudeAX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DN1qxwAAAN4AAAAPAAAAAAAA&#10;AAAAAAAAAKECAABkcnMvZG93bnJldi54bWxQSwUGAAAAAAQABAD5AAAAlQMAAAAA&#10;" strokeweight=".45pt"/>
              <v:line id="Line 376" o:spid="_x0000_s1693" style="position:absolute;flip:x;visibility:visible" from="34277,4895" to="34588,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5DHccAAADeAAAADwAAAGRycy9kb3ducmV2LnhtbESPT2vCQBTE7wW/w/IEb3VjwRCjq2io&#10;4KEU6p+Dt0f2mQ1m34bsqmk/fbdQ8DjMzG+Yxaq3jbhT52vHCibjBARx6XTNlYLjYfuagfABWWPj&#10;mBR8k4fVcvCywFy7B3/RfR8qESHsc1RgQmhzKX1pyKIfu5Y4ehfXWQxRdpXUHT4i3DbyLUlSabHm&#10;uGCwpcJQed3frIJQfFos3rNiM8v8yRw/zj9rO1VqNOzXcxCB+vAM/7d3WsE0naUp/N2JV0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3kMdxwAAAN4AAAAPAAAAAAAA&#10;AAAAAAAAAKECAABkcnMvZG93bnJldi54bWxQSwUGAAAAAAQABAD5AAAAlQMAAAAA&#10;" strokeweight=".45pt"/>
              <v:line id="Line 377" o:spid="_x0000_s1694" style="position:absolute;flip:x;visibility:visible" from="33845,5480" to="34029,5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LmhscAAADeAAAADwAAAGRycy9kb3ducmV2LnhtbESPQWvCQBSE74X+h+UJvdWNgmmMrmJD&#10;Cx6kYGoP3h7Z12xo9m3Irpr6691CweMwM98wy/VgW3Gm3jeOFUzGCQjiyumGawWHz/fnDIQPyBpb&#10;x6TglzysV48PS8y1u/CezmWoRYSwz1GBCaHLpfSVIYt+7Dri6H273mKIsq+l7vES4baV0yRJpcWG&#10;44LBjgpD1U95sgpC8WGxeMuK13nmv8xhd7xu7Eypp9GwWYAINIR7+L+91Qpm6Tx9gb878QrI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kuaGxwAAAN4AAAAPAAAAAAAA&#10;AAAAAAAAAKECAABkcnMvZG93bnJldi54bWxQSwUGAAAAAAQABAD5AAAAlQMAAAAA&#10;" strokeweight=".45pt"/>
              <v:line id="Line 378" o:spid="_x0000_s1695" style="position:absolute;flip:y;visibility:visible" from="33782,4768" to="34029,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1y9MQAAADeAAAADwAAAGRycy9kb3ducmV2LnhtbERPz2vCMBS+D/wfwhO8zdSBpVbTomWC&#10;hzGYcwdvj+bZFJuX0kTt9tcvh8GOH9/vTTnaTtxp8K1jBYt5AoK4drrlRsHpc/+cgfABWWPnmBR8&#10;k4eymDxtMNfuwR90P4ZGxBD2OSowIfS5lL42ZNHPXU8cuYsbLIYIh0bqAR8x3HbyJUlSabHl2GCw&#10;p8pQfT3erIJQvVusXrNqt8r8lzm9nX+2dqnUbDpu1yACjeFf/Oc+aAXLdJXGvfFOvA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DXL0xAAAAN4AAAAPAAAAAAAAAAAA&#10;AAAAAKECAABkcnMvZG93bnJldi54bWxQSwUGAAAAAAQABAD5AAAAkgMAAAAA&#10;" strokeweight=".45pt"/>
              <v:line id="Line 379" o:spid="_x0000_s1696" style="position:absolute;flip:y;visibility:visible" from="34277,4191" to="34588,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Xb8cAAADeAAAADwAAAGRycy9kb3ducmV2LnhtbESPT2vCQBTE7wW/w/IKvdVNC4YkuoqG&#10;FnoQof45eHtkn9lg9m3IbjXtp3eFgsdhZn7DzBaDbcWFet84VvA2TkAQV043XCvY7z5fMxA+IGts&#10;HZOCX/KwmI+eZlhod+VvumxDLSKEfYEKTAhdIaWvDFn0Y9cRR+/keoshyr6WusdrhNtWvidJKi02&#10;HBcMdlQaqs7bH6sglBuL5UdWrvLMH8x+ffxb2olSL8/Dcgoi0BAe4f/2l1YwSfM0h/udeAX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QddvxwAAAN4AAAAPAAAAAAAA&#10;AAAAAAAAAKECAABkcnMvZG93bnJldi54bWxQSwUGAAAAAAQABAD5AAAAlQMAAAAA&#10;" strokeweight=".45pt"/>
              <v:line id="Line 380" o:spid="_x0000_s1697" style="position:absolute;flip:x;visibility:visible" from="34277,3606" to="34524,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LoL8YAAADeAAAADwAAAGRycy9kb3ducmV2LnhtbESPzWrCQBSF9wXfYbhCd3WioMbUUTRY&#10;cCFCU7vo7pK5zQQzd0Jm1Nin7ywEl4fzx7dc97YRV+p87VjBeJSAIC6drrlScPr6eEtB+ICssXFM&#10;Cu7kYb0avCwx0+7Gn3QtQiXiCPsMFZgQ2kxKXxqy6EeuJY7er+sshii7SuoOb3HcNnKSJDNpseb4&#10;YLCl3FB5Li5WQciPFvNdmm8Xqf82p8PP38ZOlXod9pt3EIH68Aw/2nutYDpbzCNAxIko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i6C/GAAAA3gAAAA8AAAAAAAAA&#10;AAAAAAAAoQIAAGRycy9kb3ducmV2LnhtbFBLBQYAAAAABAAEAPkAAACUAwAAAAA=&#10;" strokeweight=".45pt"/>
              <v:line id="Line 381" o:spid="_x0000_s1698" style="position:absolute;flip:x;visibility:visible" from="33845,4121" to="34029,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5NtMcAAADeAAAADwAAAGRycy9kb3ducmV2LnhtbESPT2vCQBTE7wW/w/IK3urGghqjq2iw&#10;4EEK/umht0f2mQ3Nvg3ZraZ+ercgeBxm5jfMfNnZWlyo9ZVjBcNBAoK4cLriUsHp+PGWgvABWWPt&#10;mBT8kYflovcyx0y7K+/pcgiliBD2GSowITSZlL4wZNEPXEMcvbNrLYYo21LqFq8Rbmv5niRjabHi&#10;uGCwodxQ8XP4tQpC/mkx36T5epr6L3Pafd9WdqRU/7VbzUAE6sIz/GhvtYLReDoZwv+deAXk4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7k20xwAAAN4AAAAPAAAAAAAA&#10;AAAAAAAAAKECAABkcnMvZG93bnJldi54bWxQSwUGAAAAAAQABAD5AAAAlQMAAAAA&#10;" strokeweight=".45pt"/>
              <v:line id="Line 382" o:spid="_x0000_s1699" style="position:absolute;flip:y;visibility:visible" from="33966,3416" to="34029,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zTw8cAAADeAAAADwAAAGRycy9kb3ducmV2LnhtbESPQWvCQBSE74L/YXlCb7pRUGN0FRta&#10;6KEItXrw9sg+s8Hs25Ddatpf3xUEj8PMfMOsNp2txZVaXzlWMB4lIIgLpysuFRy+34cpCB+QNdaO&#10;ScEvedis+70VZtrd+Iuu+1CKCGGfoQITQpNJ6QtDFv3INcTRO7vWYoiyLaVu8RbhtpaTJJlJixXH&#10;BYMN5YaKy/7HKgj5zmL+luavi9QfzeHz9Le1U6VeBt12CSJQF57hR/tDK5jOFvMJ3O/EKyD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PNPDxwAAAN4AAAAPAAAAAAAA&#10;AAAAAAAAAKECAABkcnMvZG93bnJldi54bWxQSwUGAAAAAAQABAD5AAAAlQMAAAAA&#10;" strokeweight=".45pt"/>
              <v:line id="Line 383" o:spid="_x0000_s1700" style="position:absolute;flip:y;visibility:visible" from="34277,3028" to="34404,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B2WMcAAADeAAAADwAAAGRycy9kb3ducmV2LnhtbESPQWvCQBSE7wX/w/KE3upGRY3RVTS0&#10;0IMIWnvw9si+ZkOzb0N2q9Ff3xUKPQ4z8w2zXHe2FhdqfeVYwXCQgCAunK64VHD6eHtJQfiArLF2&#10;TApu5GG96j0tMdPuyge6HEMpIoR9hgpMCE0mpS8MWfQD1xBH78u1FkOUbSl1i9cIt7UcJclUWqw4&#10;LhhsKDdUfB9/rIKQ7y3mr2m+naf+05x25/vGTpR67nebBYhAXfgP/7XftYLJdD4bw+NOv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cHZYxwAAAN4AAAAPAAAAAAAA&#10;AAAAAAAAAKECAABkcnMvZG93bnJldi54bWxQSwUGAAAAAAQABAD5AAAAlQMAAAAA&#10;" strokeweight=".45pt"/>
              <v:line id="Line 384" o:spid="_x0000_s1701" style="position:absolute;flip:y;visibility:visible" from="33966,6318" to="34029,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nuLMgAAADeAAAADwAAAGRycy9kb3ducmV2LnhtbESPT2vCQBTE7wW/w/KE3upG8U+MrqKh&#10;hR5E0NqDt0f2NRuafRuyW41++q5Q6HGYmd8wy3Vna3Gh1leOFQwHCQjiwumKSwWnj7eXFIQPyBpr&#10;x6TgRh7Wq97TEjPtrnygyzGUIkLYZ6jAhNBkUvrCkEU/cA1x9L5cazFE2ZZSt3iNcFvLUZJMpcWK&#10;44LBhnJDxffxxyoI+d5i/prm23nqP81pd75v7ESp5363WYAI1IX/8F/7XSuYTOezMTzux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ZnuLMgAAADeAAAADwAAAAAA&#10;AAAAAAAAAAChAgAAZHJzL2Rvd25yZXYueG1sUEsFBgAAAAAEAAQA+QAAAJYDAAAAAA==&#10;" strokeweight=".45pt"/>
              <v:line id="Line 385" o:spid="_x0000_s1702" style="position:absolute;flip:y;visibility:visible" from="34524,5734" to="34588,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VLt8gAAADeAAAADwAAAGRycy9kb3ducmV2LnhtbESPT2vCQBTE74V+h+UJvdWNQmyMrmJD&#10;BQ+lUP8cvD2yz2ww+zZkV41++m6h0OMwM79h5sveNuJKna8dKxgNExDEpdM1Vwr2u/VrBsIHZI2N&#10;Y1JwJw/LxfPTHHPtbvxN122oRISwz1GBCaHNpfSlIYt+6Fri6J1cZzFE2VVSd3iLcNvIcZJMpMWa&#10;44LBlgpD5Xl7sQpC8WWx+MiK92nmD2b/eXysbKrUy6BfzUAE6sN/+K+90QrSyfQthd878Qr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tVLt8gAAADeAAAADwAAAAAA&#10;AAAAAAAAAAChAgAAZHJzL2Rvd25yZXYueG1sUEsFBgAAAAAEAAQA+QAAAJYDAAAAAA==&#10;" strokeweight=".45pt"/>
              <v:line id="Line 386" o:spid="_x0000_s1703" style="position:absolute;flip:x;visibility:visible" from="34524,5029" to="34588,5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fVwMcAAADeAAAADwAAAGRycy9kb3ducmV2LnhtbESPQWvCQBSE74X+h+UJvdWNgmmMrmJD&#10;Cx6kYGoP3h7Z12xo9m3Irpr6691CweMwM98wy/VgW3Gm3jeOFUzGCQjiyumGawWHz/fnDIQPyBpb&#10;x6TglzysV48PS8y1u/CezmWoRYSwz1GBCaHLpfSVIYt+7Dri6H273mKIsq+l7vES4baV0yRJpcWG&#10;44LBjgpD1U95sgpC8WGxeMuK13nmv8xhd7xu7Eypp9GwWYAINIR7+L+91Qpm6fwlhb878QrI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B9XAxwAAAN4AAAAPAAAAAAAA&#10;AAAAAAAAAKECAABkcnMvZG93bnJldi54bWxQSwUGAAAAAAQABAD5AAAAlQMAAAAA&#10;" strokeweight=".45pt"/>
              <v:line id="Line 387" o:spid="_x0000_s1704" style="position:absolute;flip:x;visibility:visible" from="33966,5670" to="34029,5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wW8cAAADeAAAADwAAAGRycy9kb3ducmV2LnhtbESPT2vCQBTE7wW/w/KE3upGQY3RVTS0&#10;0IMU/Hfw9sg+s8Hs25DdatpP3xUKHoeZ+Q2zWHW2FjdqfeVYwXCQgCAunK64VHA8fLylIHxA1lg7&#10;JgU/5GG17L0sMNPuzju67UMpIoR9hgpMCE0mpS8MWfQD1xBH7+JaiyHKtpS6xXuE21qOkmQiLVYc&#10;Fww2lBsqrvtvqyDkXxbz9zTfzFJ/Msft+Xdtx0q99rv1HESgLjzD/+1PrWA8mU2n8LgTr4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S3BbxwAAAN4AAAAPAAAAAAAA&#10;AAAAAAAAAKECAABkcnMvZG93bnJldi54bWxQSwUGAAAAAAQABAD5AAAAlQMAAAAA&#10;" strokeweight=".45pt"/>
              <v:line id="Line 388" o:spid="_x0000_s1705" style="position:absolute;flip:y;visibility:visible" from="33966,4959" to="34029,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TkKcQAAADeAAAADwAAAGRycy9kb3ducmV2LnhtbERPz2vCMBS+D/wfwhN2m6mCWjujaHHg&#10;QYR17rDbo3lris1LaaLW/fXLQfD48f1ernvbiCt1vnasYDxKQBCXTtdcKTh9fbylIHxA1tg4JgV3&#10;8rBeDV6WmGl340+6FqESMYR9hgpMCG0mpS8NWfQj1xJH7td1FkOEXSV1h7cYbhs5SZKZtFhzbDDY&#10;Um6oPBcXqyDkR4v5Ls23i9R/m9Ph529jp0q9DvvNO4hAfXiKH+69VjCdLeZxb7wTr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1OQpxAAAAN4AAAAPAAAAAAAAAAAA&#10;AAAAAKECAABkcnMvZG93bnJldi54bWxQSwUGAAAAAAQABAD5AAAAkgMAAAAA&#10;" strokeweight=".45pt"/>
              <v:line id="Line 389" o:spid="_x0000_s1706" style="position:absolute;flip:y;visibility:visible" from="34524,4381" to="34588,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BssgAAADeAAAADwAAAGRycy9kb3ducmV2LnhtbESPT2vCQBTE74V+h+UJvdWNgjaJrmJD&#10;BQ+lUP8cvD2yz2ww+zZkV41++m6h0OMwM79h5sveNuJKna8dKxgNExDEpdM1Vwr2u/VrCsIHZI2N&#10;Y1JwJw/LxfPTHHPtbvxN122oRISwz1GBCaHNpfSlIYt+6Fri6J1cZzFE2VVSd3iLcNvIcZJMpcWa&#10;44LBlgpD5Xl7sQpC8WWx+EiL9yz1B7P/PD5WdqLUy6BfzUAE6sN/+K+90Qom0+wtg9878Qr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5hBssgAAADeAAAADwAAAAAA&#10;AAAAAAAAAAChAgAAZHJzL2Rvd25yZXYueG1sUEsFBgAAAAAEAAQA+QAAAJYDAAAAAA==&#10;" strokeweight=".45pt"/>
              <v:line id="Line 390" o:spid="_x0000_s1707" style="position:absolute;flip:x;visibility:visible" from="34524,3740" to="34588,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eYCMUAAADeAAAADwAAAGRycy9kb3ducmV2LnhtbESPzYrCMBSF9wO+Q7iCuzF1QKnVKFpG&#10;cCHCOM7C3aW5NsXmpjRRq09vFsIsD+ePb77sbC1u1PrKsYLRMAFBXDhdcang+Lv5TEH4gKyxdkwK&#10;HuRhueh9zDHT7s4/dDuEUsQR9hkqMCE0mZS+MGTRD11DHL2zay2GKNtS6hbvcdzW8itJJtJixfHB&#10;YEO5oeJyuFoFId9bzL/TfD1N/Z857k7PlR0rNeh3qxmIQF34D7/bW61gPJmmESDiRBS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eYCMUAAADeAAAADwAAAAAAAAAA&#10;AAAAAAChAgAAZHJzL2Rvd25yZXYueG1sUEsFBgAAAAAEAAQA+QAAAJMDAAAAAA==&#10;" strokeweight=".45pt"/>
              <v:line id="Line 391" o:spid="_x0000_s1708" style="position:absolute;flip:x;visibility:visible" from="33966,4254" to="34029,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s9k8YAAADeAAAADwAAAGRycy9kb3ducmV2LnhtbESPQWvCQBSE7wX/w/KE3upGQYmpq2hQ&#10;6EGEWj14e2Rfs8Hs25BdNfrrXaHQ4zAz3zCzRWdrcaXWV44VDAcJCOLC6YpLBYefzUcKwgdkjbVj&#10;UnAnD4t5722GmXY3/qbrPpQiQthnqMCE0GRS+sKQRT9wDXH0fl1rMUTZllK3eItwW8tRkkykxYrj&#10;gsGGckPFeX+xCkK+s5iv03w1Tf3RHLanx9KOlXrvd8tPEIG68B/+a39pBePJNB3C6068AnL+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7PZPGAAAA3gAAAA8AAAAAAAAA&#10;AAAAAAAAoQIAAGRycy9kb3ducmV2LnhtbFBLBQYAAAAABAAEAPkAAACUAwAAAAA=&#10;" strokeweight=".45pt"/>
              <v:line id="Line 392" o:spid="_x0000_s1709" style="position:absolute;flip:y;visibility:visible" from="33966,3606" to="34029,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mj5McAAADeAAAADwAAAGRycy9kb3ducmV2LnhtbESPQWvCQBSE7wX/w/KE3upGQYlpNqJB&#10;oQcp1OrB2yP7mg1m34bsqml/vVso9DjMzDdMvhpsK27U+8axgukkAUFcOd1wreD4uXtJQfiArLF1&#10;TAq+ycOqGD3lmGl35w+6HUItIoR9hgpMCF0mpa8MWfQT1xFH78v1FkOUfS11j/cIt62cJclCWmw4&#10;LhjsqDRUXQ5XqyCU7xbLbVpulqk/meP+/LO2c6Wex8P6FUSgIfyH/9pvWsF8sUxn8HsnXgFZP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6aPkxwAAAN4AAAAPAAAAAAAA&#10;AAAAAAAAAKECAABkcnMvZG93bnJldi54bWxQSwUGAAAAAAQABAD5AAAAlQMAAAAA&#10;" strokeweight=".45pt"/>
              <v:line id="Line 393" o:spid="_x0000_s1710" style="position:absolute;flip:y;visibility:visible" from="34277,7023" to="34340,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UGf8gAAADeAAAADwAAAGRycy9kb3ducmV2LnhtbESPT2vCQBTE70K/w/IK3nTTFiXGbMSG&#10;Ch6KUP8cvD2yr9nQ7NuQ3Wrsp+8WhB6HmfkNk68G24oL9b5xrOBpmoAgrpxuuFZwPGwmKQgfkDW2&#10;jknBjTysiodRjpl2V/6gyz7UIkLYZ6jAhNBlUvrKkEU/dR1x9D5dbzFE2ddS93iNcNvK5ySZS4sN&#10;xwWDHZWGqq/9t1UQyp3F8i0tXxepP5nj+/lnbWdKjR+H9RJEoCH8h+/trVYwmy/SF/i7E6+ALH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6UGf8gAAADeAAAADwAAAAAA&#10;AAAAAAAAAAChAgAAZHJzL2Rvd25yZXYueG1sUEsFBgAAAAAEAAQA+QAAAJYDAAAAAA==&#10;" strokeweight=".45pt"/>
              <v:line id="Line 394" o:spid="_x0000_s1711" style="position:absolute;flip:x;visibility:visible" from="34277,6381" to="34340,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yeC8gAAADeAAAADwAAAGRycy9kb3ducmV2LnhtbESPT2vCQBTE70K/w/IK3nTTUiXGbMSG&#10;Ch6KUP8cvD2yr9nQ7NuQ3Wrsp+8WhB6HmfkNk68G24oL9b5xrOBpmoAgrpxuuFZwPGwmKQgfkDW2&#10;jknBjTysiodRjpl2V/6gyz7UIkLYZ6jAhNBlUvrKkEU/dR1x9D5dbzFE2ddS93iNcNvK5ySZS4sN&#10;xwWDHZWGqq/9t1UQyp3F8i0tXxepP5nj+/lnbWdKjR+H9RJEoCH8h+/trVYwmy/SF/i7E6+ALH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EyeC8gAAADeAAAADwAAAAAA&#10;AAAAAAAAAAChAgAAZHJzL2Rvd25yZXYueG1sUEsFBgAAAAAEAAQA+QAAAJYDAAAAAA==&#10;" strokeweight=".45pt"/>
              <v:line id="Line 395" o:spid="_x0000_s1712" style="position:absolute;flip:y;visibility:visible" from="34277,5670" to="34340,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A7kMcAAADeAAAADwAAAGRycy9kb3ducmV2LnhtbESPT2vCQBTE7wW/w/KE3urGQiRGV9FQ&#10;oYci1D8Hb4/sMxvMvg3ZVdN++q5Q8DjMzG+Y+bK3jbhR52vHCsajBARx6XTNlYLDfvOWgfABWWPj&#10;mBT8kIflYvAyx1y7O3/TbRcqESHsc1RgQmhzKX1pyKIfuZY4emfXWQxRdpXUHd4j3DbyPUkm0mLN&#10;ccFgS4Wh8rK7WgWh2FosPrJiPc380Ry+Tr8rmyr1OuxXMxCB+vAM/7c/tYJ0Ms1SeNy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ADuQxwAAAN4AAAAPAAAAAAAA&#10;AAAAAAAAAKECAABkcnMvZG93bnJldi54bWxQSwUGAAAAAAQABAD5AAAAlQMAAAAA&#10;" strokeweight=".45pt"/>
              <v:line id="Line 396" o:spid="_x0000_s1713" style="position:absolute;flip:x;visibility:visible" from="34277,4959" to="34340,5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Kl58cAAADeAAAADwAAAGRycy9kb3ducmV2LnhtbESPT2vCQBTE7wW/w/IEb3VjwRCjq2io&#10;4KEU6p+Dt0f2mQ1m34bsqmk/fbdQ8DjMzG+Yxaq3jbhT52vHCibjBARx6XTNlYLjYfuagfABWWPj&#10;mBR8k4fVcvCywFy7B3/RfR8qESHsc1RgQmhzKX1pyKIfu5Y4ehfXWQxRdpXUHT4i3DbyLUlSabHm&#10;uGCwpcJQed3frIJQfFos3rNiM8v8yRw/zj9rO1VqNOzXcxCB+vAM/7d3WsE0nWUp/N2JV0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0qXnxwAAAN4AAAAPAAAAAAAA&#10;AAAAAAAAAKECAABkcnMvZG93bnJldi54bWxQSwUGAAAAAAQABAD5AAAAlQMAAAAA&#10;" strokeweight=".45pt"/>
              <v:line id="Line 397" o:spid="_x0000_s1714" style="position:absolute;flip:y;visibility:visible" from="34277,4318" to="3434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4AfMcAAADeAAAADwAAAGRycy9kb3ducmV2LnhtbESPT2vCQBTE74LfYXkFb7qpoI3RVTRY&#10;6KEI/jt4e2Rfs6HZtyG7atpP3xUKHoeZ+Q2zWHW2FjdqfeVYwesoAUFcOF1xqeB0fB+mIHxA1lg7&#10;JgU/5GG17PcWmGl35z3dDqEUEcI+QwUmhCaT0heGLPqRa4ij9+VaiyHKtpS6xXuE21qOk2QqLVYc&#10;Fww2lBsqvg9XqyDkO4v5Ns03s9Sfzenz8ru2E6UGL916DiJQF57h//aHVjCZztI3eNyJV0A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ngB8xwAAAN4AAAAPAAAAAAAA&#10;AAAAAAAAAKECAABkcnMvZG93bnJldi54bWxQSwUGAAAAAAQABAD5AAAAlQMAAAAA&#10;" strokeweight=".45pt"/>
              <v:line id="Line 398" o:spid="_x0000_s1715" style="position:absolute;flip:x;visibility:visible" from="34277,3606" to="34340,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UDsMAAADeAAAADwAAAGRycy9kb3ducmV2LnhtbERPTYvCMBC9L/gfwgje1tQFpVajaFnB&#10;gwjrugdvQzM2xWZSmqjVX28Owh4f73u+7GwtbtT6yrGC0TABQVw4XXGp4Pi7+UxB+ICssXZMCh7k&#10;Ybnofcwx0+7OP3Q7hFLEEPYZKjAhNJmUvjBk0Q9dQxy5s2sthgjbUuoW7zHc1vIrSSbSYsWxwWBD&#10;uaHicrhaBSHfW8y/03w9Tf2fOe5Oz5UdKzXod6sZiEBd+Be/3VutYDyZpnFvvBOv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BlA7DAAAA3gAAAA8AAAAAAAAAAAAA&#10;AAAAoQIAAGRycy9kb3ducmV2LnhtbFBLBQYAAAAABAAEAPkAAACRAwAAAAA=&#10;" strokeweight=".45pt"/>
              <v:line id="Line 399" o:spid="_x0000_s1716" style="position:absolute;flip:y;visibility:visible" from="34277,2901" to="34340,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0xlccAAADeAAAADwAAAGRycy9kb3ducmV2LnhtbESPT2vCQBTE7wW/w/IEb3VjQUmiq2io&#10;4KEU6p+Dt0f2mQ1m34bsqmk/fbdQ8DjMzG+Yxaq3jbhT52vHCibjBARx6XTNlYLjYfuagvABWWPj&#10;mBR8k4fVcvCywFy7B3/RfR8qESHsc1RgQmhzKX1pyKIfu5Y4ehfXWQxRdpXUHT4i3DbyLUlm0mLN&#10;ccFgS4Wh8rq/WQWh+LRYvKfFJkv9yRw/zj9rO1VqNOzXcxCB+vAM/7d3WsF0lqUZ/N2JV0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TTGVxwAAAN4AAAAPAAAAAAAA&#10;AAAAAAAAAKECAABkcnMvZG93bnJldi54bWxQSwUGAAAAAAQABAD5AAAAlQMAAAAA&#10;" strokeweight=".45pt"/>
              <v:line id="Line 400" o:spid="_x0000_s1717" style="position:absolute;visibility:visible" from="34893,7219" to="35020,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mfsUAAADeAAAADwAAAGRycy9kb3ducmV2LnhtbESPy2rCQBSG94W+w3AK7uqklQYTM5FS&#10;FaSUQo0bd4fMyQUzZ8LMqPHtO4tClz//ja9YT2YQV3K+t6zgZZ6AIK6t7rlVcKx2z0sQPiBrHCyT&#10;gjt5WJePDwXm2t74h66H0Io4wj5HBV0IYy6lrzsy6Od2JI5eY53BEKVrpXZ4i+NmkK9JkkqDPceH&#10;Dkf66Kg+Hy5GgRsz84XVOQz21Cy2m/bTfU+pUrOn6X0FItAU/sN/7b1W8JZmWQSIOBEFZP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lmfsUAAADeAAAADwAAAAAAAAAA&#10;AAAAAAChAgAAZHJzL2Rvd25yZXYueG1sUEsFBgAAAAAEAAQA+QAAAJMDAAAAAA==&#10;" strokeweight=".45pt"/>
              <v:line id="Line 401" o:spid="_x0000_s1718" style="position:absolute;flip:x y;visibility:visible" from="35331,7023" to="35699,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bmccAAADeAAAADwAAAGRycy9kb3ducmV2LnhtbESPQWsCMRSE74X+h/AKvWl2C1rdGqUK&#10;ShFlqbb3x+a5Wdy8LEmq239vCkKPw8x8w8wWvW3FhXxoHCvIhxkI4srphmsFX8f1YAIiRGSNrWNS&#10;8EsBFvPHhxkW2l35ky6HWIsE4VCgAhNjV0gZKkMWw9B1xMk7OW8xJulrqT1eE9y28iXLxtJiw2nB&#10;YEcrQ9X58GMVnPvSb77L7Qhfd6fdflku883RKPX81L+/gYjUx//wvf2hFYzG02kOf3fSF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VluZxwAAAN4AAAAPAAAAAAAA&#10;AAAAAAAAAKECAABkcnMvZG93bnJldi54bWxQSwUGAAAAAAQABAD5AAAAlQMAAAAA&#10;" strokeweight=".45pt"/>
              <v:line id="Line 402" o:spid="_x0000_s1719" style="position:absolute;flip:x y;visibility:visible" from="35020,6635" to="35140,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TF7sYAAADeAAAADwAAAGRycy9kb3ducmV2LnhtbESPQWsCMRSE70L/Q3iF3jSroK1bo1RB&#10;kaIs1fb+2Dw3i5uXJUl1/fdNQfA4zMw3zGzR2UZcyIfasYLhIANBXDpdc6Xg+7juv4EIEVlj45gU&#10;3CjAYv7Um2Gu3ZW/6HKIlUgQDjkqMDG2uZShNGQxDFxLnLyT8xZjkr6S2uM1wW0jR1k2kRZrTgsG&#10;W1oZKs+HX6vg3BV+81N8jvF1d9rtl8VyuDkapV6eu493EJG6+Ajf21utYDyZTkfwfyd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Exe7GAAAA3gAAAA8AAAAAAAAA&#10;AAAAAAAAoQIAAGRycy9kb3ducmV2LnhtbFBLBQYAAAAABAAEAPkAAACUAwAAAAA=&#10;" strokeweight=".45pt"/>
              <v:line id="Line 403" o:spid="_x0000_s1720" style="position:absolute;visibility:visible" from="35140,6121" to="35204,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v4CccAAADeAAAADwAAAGRycy9kb3ducmV2LnhtbESPT2vCQBTE74V+h+UVems2VQxNzCrF&#10;VpBSBLUXb4/syx/Mvg27W43fvisIPQ4z8xumXI6mF2dyvrOs4DVJQRBXVnfcKPg5rF/eQPiArLG3&#10;TAqu5GG5eHwosdD2wjs670MjIoR9gQraEIZCSl+1ZNAndiCOXm2dwRCla6R2eIlw08tJmmbSYMdx&#10;ocWBVi1Vp/2vUeCG3Hzj4RR6e6ynnx/Nl9uOmVLPT+P7HESgMfyH7+2NVjDL8nwKtzvxCs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y/gJxwAAAN4AAAAPAAAAAAAA&#10;AAAAAAAAAKECAABkcnMvZG93bnJldi54bWxQSwUGAAAAAAQABAD5AAAAlQMAAAAA&#10;" strokeweight=".45pt"/>
              <v:line id="Line 404" o:spid="_x0000_s1721" style="position:absolute;visibility:visible" from="35452,6445" to="35763,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JgfcYAAADeAAAADwAAAGRycy9kb3ducmV2LnhtbESPT2vCQBTE70K/w/IK3uqm1YYmdZXi&#10;H5AiQtWLt0f2mQSzb8PuqvHbu0LB4zAzv2HG08404kLO15YVvA8SEMSF1TWXCva75dsXCB+QNTaW&#10;ScGNPEwnL70x5tpe+Y8u21CKCGGfo4IqhDaX0hcVGfQD2xJH72idwRClK6V2eI1w08iPJEmlwZrj&#10;QoUtzSoqTtuzUeDazKxxdwqNPRyHi3n56zZdqlT/tfv5BhGoC8/wf3ulFXymWTaCx514Be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iYH3GAAAA3gAAAA8AAAAAAAAA&#10;AAAAAAAAoQIAAGRycy9kb3ducmV2LnhtbFBLBQYAAAAABAAEAPkAAACUAwAAAAA=&#10;" strokeweight=".45pt"/>
              <v:line id="Line 405" o:spid="_x0000_s1722" style="position:absolute;flip:x y;visibility:visible" from="35579,5861" to="35826,6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1dmscAAADeAAAADwAAAGRycy9kb3ducmV2LnhtbESPQWsCMRSE7wX/Q3hCbzVrYa2uRqmF&#10;ShFlqdb7Y/PcLG5eliTV7b83hUKPw8x8wyxWvW3FlXxoHCsYjzIQxJXTDdcKvo7vT1MQISJrbB2T&#10;gh8KsFoOHhZYaHfjT7oeYi0ShEOBCkyMXSFlqAxZDCPXESfv7LzFmKSvpfZ4S3Dbyucsm0iLDacF&#10;gx29Gaouh2+r4NKXfnMqtzm+7M67/bpcjzdHo9TjsH+dg4jUx//wX/tDK8gns1kOv3fSF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bV2axwAAAN4AAAAPAAAAAAAA&#10;AAAAAAAAAKECAABkcnMvZG93bnJldi54bWxQSwUGAAAAAAQABAD5AAAAlQMAAAAA&#10;" strokeweight=".45pt"/>
              <v:line id="Line 406" o:spid="_x0000_s1723" style="position:absolute;flip:x y;visibility:visible" from="35204,5480" to="35331,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D7ccAAADeAAAADwAAAGRycy9kb3ducmV2LnhtbESPQWsCMRSE74X+h/AKvWnWglvdGqUK&#10;ShFlqbb3x+a5Wdy8LEmq239vCkKPw8x8w8wWvW3FhXxoHCsYDTMQxJXTDdcKvo7rwQREiMgaW8ek&#10;4JcCLOaPDzMstLvyJ10OsRYJwqFABSbGrpAyVIYshqHriJN3ct5iTNLXUnu8Jrht5UuW5dJiw2nB&#10;YEcrQ9X58GMVnPvSb77L7Rhfd6fdflkuR5ujUer5qX9/AxGpj//he/tDKxjn02kOf3fSF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v8PtxwAAAN4AAAAPAAAAAAAA&#10;AAAAAAAAAKECAABkcnMvZG93bnJldi54bWxQSwUGAAAAAAQABAD5AAAAlQMAAAAA&#10;" strokeweight=".45pt"/>
              <v:line id="Line 407" o:spid="_x0000_s1724" style="position:absolute;visibility:visible" from="35267,4832" to="35388,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sYAAADeAAAADwAAAGRycy9kb3ducmV2LnhtbESPQWvCQBSE74X+h+UJ3nRji6mJrlJa&#10;hSIiVL14e2SfSTD7NuyuGv99VxB6HGbmG2a26EwjruR8bVnBaJiAIC6srrlUcNivBhMQPiBrbCyT&#10;gjt5WMxfX2aYa3vjX7ruQikihH2OCqoQ2lxKX1Rk0A9tSxy9k3UGQ5SulNrhLcJNI9+SJJUGa44L&#10;Fbb0VVFx3l2MAtdmZoP7c2js8fS+/C7XbtulSvV73ecURKAu/Ief7R+tYJxm2Qc87sQr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grGAAAA3gAAAA8AAAAAAAAA&#10;AAAAAAAAoQIAAGRycy9kb3ducmV2LnhtbFBLBQYAAAAABAAEAPkAAACUAwAAAAA=&#10;" strokeweight=".45pt"/>
              <v:line id="Line 408" o:spid="_x0000_s1725" style="position:absolute;visibility:visible" from="35636,5219" to="35763,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9qeMQAAADeAAAADwAAAGRycy9kb3ducmV2LnhtbERPy2rCQBTdF/oPwy24q5NWGkzMREpV&#10;kFIKNW7cXTI3D8zcCTOjxr/vLApdHs67WE9mEFdyvres4GWegCCure65VXCsds9LED4gaxwsk4I7&#10;eViXjw8F5tre+Ieuh9CKGMI+RwVdCGMupa87MujndiSOXGOdwRCha6V2eIvhZpCvSZJKgz3Hhg5H&#10;+uioPh8uRoEbM/OF1TkM9tQstpv2031PqVKzp+l9BSLQFP7Ff+69VvCWZlncG+/EKy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b2p4xAAAAN4AAAAPAAAAAAAAAAAA&#10;AAAAAKECAABkcnMvZG93bnJldi54bWxQSwUGAAAAAAQABAD5AAAAkgMAAAAA&#10;" strokeweight=".45pt"/>
              <v:line id="Line 409" o:spid="_x0000_s1726" style="position:absolute;flip:x y;visibility:visible" from="35204,4057" to="35515,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BXn8cAAADeAAAADwAAAGRycy9kb3ducmV2LnhtbESPQWsCMRSE74X+h/AKvWnWgtbdGqUK&#10;ShFlqbb3x+a5Wdy8LEmq239vCkKPw8x8w8wWvW3FhXxoHCsYDTMQxJXTDdcKvo7rwRREiMgaW8ek&#10;4JcCLOaPDzMstLvyJ10OsRYJwqFABSbGrpAyVIYshqHriJN3ct5iTNLXUnu8Jrht5UuWTaTFhtOC&#10;wY5Whqrz4ccqOPel33yX2zG+7k67/bJcjjZHo9TzU//+BiJSH//D9/aHVjCe5HkOf3fSF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IFefxwAAAN4AAAAPAAAAAAAA&#10;AAAAAAAAAKECAABkcnMvZG93bnJldi54bWxQSwUGAAAAAAQABAD5AAAAlQMAAAAA&#10;" strokeweight=".45pt"/>
              <v:line id="Line 410" o:spid="_x0000_s1727" style="position:absolute;visibility:visible" from="35020,3155" to="35083,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de7sUAAADeAAAADwAAAGRycy9kb3ducmV2LnhtbESPy2oCMRSG9wXfIRyhOyepRdtOJ4p4&#10;gSIiVLvp7jA5c8HJyZBEnb59syh0+fPf+IrlYDtxIx9axxqeMgWCuHSm5VrD13k3eQURIrLBzjFp&#10;+KEAy8XoocDcuDt/0u0Ua5FGOOSooYmxz6UMZUMWQ+Z64uRVzluMSfpaGo/3NG47OVVqLi22nB4a&#10;7GndUHk5Xa0G37/ZA54vsXPf1fN2U+/9cZhr/TgeVu8gIg3xP/zX/jAaZi9KJYCEk1B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de7sUAAADeAAAADwAAAAAAAAAA&#10;AAAAAAChAgAAZHJzL2Rvd25yZXYueG1sUEsFBgAAAAAEAAQA+QAAAJMDAAAAAA==&#10;" strokeweight=".45pt"/>
              <v:line id="Line 411" o:spid="_x0000_s1728" style="position:absolute;visibility:visible" from="35267,3479" to="35636,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v7dcYAAADeAAAADwAAAGRycy9kb3ducmV2LnhtbESPQWsCMRSE74X+h/AEbzXRotV1oxSr&#10;UEopVL14e2yeu8tuXpYk6vrvm0Khx2FmvmHydW9bcSUfascaxiMFgrhwpuZSw/Gwe5qDCBHZYOuY&#10;NNwpwHr1+JBjZtyNv+m6j6VIEA4Zaqhi7DIpQ1GRxTByHXHyzs5bjEn6UhqPtwS3rZwoNZMWa04L&#10;FXa0qaho9herwXcL+4mHJrbudH7evpUf/qufaT0c9K9LEJH6+B/+a78bDdMXpcbweyd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7+3XGAAAA3gAAAA8AAAAAAAAA&#10;AAAAAAAAoQIAAGRycy9kb3ducmV2LnhtbFBLBQYAAAAABAAEAPkAAACUAwAAAAA=&#10;" strokeweight=".45pt"/>
              <v:line id="Line 412" o:spid="_x0000_s1729" style="position:absolute;flip:x y;visibility:visible" from="35388,2901" to="35699,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r9fsYAAADeAAAADwAAAGRycy9kb3ducmV2LnhtbESPQWsCMRSE74X+h/AKvdVEwVpWo6ig&#10;lGJZqu39sXluFjcvS5Lq9t8boeBxmJlvmNmid604U4iNZw3DgQJBXHnTcK3h+7B5eQMRE7LB1jNp&#10;+KMIi/njwwwL4y/8Red9qkWGcCxQg02pK6SMlSWHceA74uwdfXCYsgy1NAEvGe5aOVLqVTpsOC9Y&#10;7GhtqTrtf52GU1+G7U/5McbJ7rj7XJWr4fZgtX5+6pdTEIn6dA//t9+NhvFEqRHc7uQr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q/X7GAAAA3gAAAA8AAAAAAAAA&#10;AAAAAAAAoQIAAGRycy9kb3ducmV2LnhtbFBLBQYAAAAABAAEAPkAAACUAwAAAAA=&#10;" strokeweight=".45pt"/>
              <v:line id="Line 413" o:spid="_x0000_s1730" style="position:absolute;flip:x y;visibility:visible" from="35020,2578" to="35140,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Y5cYAAADeAAAADwAAAGRycy9kb3ducmV2LnhtbESPQWsCMRSE7wX/Q3hCbzXRYi2rUbRQ&#10;KcWyVOv9sXluFjcvS5Lq9t83hYLHYWa+YRar3rXiQiE2njWMRwoEceVNw7WGr8PrwzOImJANtp5J&#10;ww9FWC0HdwssjL/yJ132qRYZwrFADTalrpAyVpYcxpHviLN38sFhyjLU0gS8Zrhr5USpJ+mw4bxg&#10;saMXS9V5/+00nPsybI/l+xRnu9PuY1NuxtuD1fp+2K/nIBL16Rb+b78ZDdOZUo/wdydf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WOXGAAAA3gAAAA8AAAAAAAAA&#10;AAAAAAAAoQIAAGRycy9kb3ducmV2LnhtbFBLBQYAAAAABAAEAPkAAACUAwAAAAA=&#10;" strokeweight=".45pt"/>
              <v:line id="Line 414" o:spid="_x0000_s1731" style="position:absolute;visibility:visible" from="35699,2578" to="35826,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xY7ccAAADeAAAADwAAAGRycy9kb3ducmV2LnhtbESPW2sCMRSE3wv+h3CEvtVEbb2sRhG1&#10;UIoIXl58O2yOu4ubkyVJdfvvm0Khj8PMfMPMl62txZ18qBxr6PcUCOLcmYoLDefT+8sERIjIBmvH&#10;pOGbAiwXnac5ZsY9+ED3YyxEgnDIUEMZY5NJGfKSLIaea4iTd3XeYkzSF9J4fCS4reVAqZG0WHFa&#10;KLGhdUn57fhlNfhmand4usXaXa7D7ab49Pt2pPVzt13NQERq43/4r/1hNLyNlXqF3zvpCs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DFjtxwAAAN4AAAAPAAAAAAAA&#10;AAAAAAAAAKECAABkcnMvZG93bnJldi54bWxQSwUGAAAAAAQABAD5AAAAlQMAAAAA&#10;" strokeweight=".45pt"/>
              <v:line id="Line 415" o:spid="_x0000_s1732" style="position:absolute;flip:x;visibility:visible" from="34836,7346" to="34893,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eV3ccAAADeAAAADwAAAGRycy9kb3ducmV2LnhtbESPQWsCMRSE7wX/Q3hCbzWpsHW7GkWX&#10;FnqQQq0evD02z83SzcuySXXbX28KQo/DzHzDLFaDa8WZ+tB41vA4USCIK28arjXsP18fchAhIhts&#10;PZOGHwqwWo7uFlgYf+EPOu9iLRKEQ4EabIxdIWWoLDkME98RJ+/ke4cxyb6WpsdLgrtWTpV6kg4b&#10;TgsWOyotVV+7b6chlu8Oy5e83Dzn4WD32+Pv2mVa34+H9RxEpCH+h2/tN6MhmymVwd+ddAXk8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95XdxwAAAN4AAAAPAAAAAAAA&#10;AAAAAAAAAKECAABkcnMvZG93bnJldi54bWxQSwUGAAAAAAQABAD5AAAAlQMAAAAA&#10;" strokeweight=".45pt"/>
              <v:line id="Line 416" o:spid="_x0000_s1733" style="position:absolute;visibility:visible" from="35452,7283" to="35515,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JjAcYAAADeAAAADwAAAGRycy9kb3ducmV2LnhtbESPQWvCQBSE7wX/w/IEb7rRUltTN0Fs&#10;C0WkUPXS2yP7TILZt2F3TdJ/3xWEHoeZ+YZZ54NpREfO15YVzGcJCOLC6ppLBafjx/QFhA/IGhvL&#10;pOCXPOTZ6GGNqbY9f1N3CKWIEPYpKqhCaFMpfVGRQT+zLXH0ztYZDFG6UmqHfYSbRi6SZCkN1hwX&#10;KmxpW1FxOVyNAteuzB6Pl9DYn/Pj+1u5c1/DUqnJeNi8ggg0hP/wvf2pFTw9RyTc7sQr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SYwHGAAAA3gAAAA8AAAAAAAAA&#10;AAAAAAAAoQIAAGRycy9kb3ducmV2LnhtbFBLBQYAAAAABAAEAPkAAACUAwAAAAA=&#10;" strokeweight=".45pt"/>
              <v:line id="Line 417" o:spid="_x0000_s1734" style="position:absolute;flip:x;visibility:visible" from="36074,7283" to="36131,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muMccAAADeAAAADwAAAGRycy9kb3ducmV2LnhtbESPQWsCMRSE7wX/Q3iF3mpSwbquRtGl&#10;hR6kUKsHb4/N62bp5mXZRN36641Q8DjMzDfMfNm7RpyoC7VnDS9DBYK49KbmSsPu+/05AxEissHG&#10;M2n4owDLxeBhjrnxZ/6i0zZWIkE45KjBxtjmUobSksMw9C1x8n585zAm2VXSdHhOcNfIkVKv0mHN&#10;acFiS4Wl8nd7dBpi8emweMuK9TQLe7vbHC4rN9b66bFfzUBE6uM9/N/+MBrGE6UmcLuTro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aa4xxwAAAN4AAAAPAAAAAAAA&#10;AAAAAAAAAKECAABkcnMvZG93bnJldi54bWxQSwUGAAAAAAQABAD5AAAAlQMAAAAA&#10;" strokeweight=".45pt"/>
              <v:line id="Line 418" o:spid="_x0000_s1735" style="position:absolute;flip:x y;visibility:visible" from="35515,6699" to="35636,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LKlMMAAADeAAAADwAAAGRycy9kb3ducmV2LnhtbERPTWsCMRC9F/ofwhS81cSCWrZGqYVK&#10;EWVR2/uwGTeLm8mSRN3+e3MQPD7e92zRu1ZcKMTGs4bRUIEgrrxpuNbwe/h+fQcRE7LB1jNp+KcI&#10;i/nz0wwL46+8o8s+1SKHcCxQg02pK6SMlSWHceg74swdfXCYMgy1NAGvOdy18k2piXTYcG6w2NGX&#10;peq0PzsNp74Mq79yPcbp5rjZLsvlaHWwWg9e+s8PEIn69BDf3T9Gw3iqVN6b7+Qr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CypTDAAAA3gAAAA8AAAAAAAAAAAAA&#10;AAAAoQIAAGRycy9kb3ducmV2LnhtbFBLBQYAAAAABAAEAPkAAACRAwAAAAA=&#10;" strokeweight=".45pt"/>
              <v:line id="Line 419" o:spid="_x0000_s1736" style="position:absolute;visibility:visible" from="35636,6121" to="35763,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33c8YAAADeAAAADwAAAGRycy9kb3ducmV2LnhtbESPT2sCMRTE74V+h/AEbzXRotV1oxSr&#10;UEopVL14e2ze/sHNy5JEXb99Uyj0OMzMb5h83dtWXMmHxrGG8UiBIC6cabjScDzsnuYgQkQ22Dom&#10;DXcKsF49PuSYGXfjb7ruYyUShEOGGuoYu0zKUNRkMYxcR5y80nmLMUlfSePxluC2lROlZtJiw2mh&#10;xo42NRXn/cVq8N3CfuLhHFt3Kp+3b9WH/+pnWg8H/esSRKQ+/of/2u9Gw/RFqQX83klX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N93PGAAAA3gAAAA8AAAAAAAAA&#10;AAAAAAAAoQIAAGRycy9kb3ducmV2LnhtbFBLBQYAAAAABAAEAPkAAACUAwAAAAA=&#10;" strokeweight=".45pt"/>
              <v:line id="Line 420" o:spid="_x0000_s1737" style="position:absolute;flip:y;visibility:visible" from="35763,5480" to="35763,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mgmMYAAADeAAAADwAAAGRycy9kb3ducmV2LnhtbESPy2rCQBSG9wXfYTiCuzqxYBtjJqJB&#10;oYtSqJeFu0PmmAlmzoTMVGOfvrModPnz3/jy1WBbcaPeN44VzKYJCOLK6YZrBcfD7jkF4QOyxtYx&#10;KXiQh1Uxesox0+7OX3Tbh1rEEfYZKjAhdJmUvjJk0U9dRxy9i+sthij7Wuoe73HctvIlSV6lxYbj&#10;g8GOSkPVdf9tFYTy02K5TcvNIvUnc/w4/6ztXKnJeFgvQQQawn/4r/2uFczfklkEiDgRBW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ZoJjGAAAA3gAAAA8AAAAAAAAA&#10;AAAAAAAAoQIAAGRycy9kb3ducmV2LnhtbFBLBQYAAAAABAAEAPkAAACUAwAAAAA=&#10;" strokeweight=".45pt"/>
              <v:line id="Line 421" o:spid="_x0000_s1738" style="position:absolute;flip:y;visibility:visible" from="35267,4959" to="35267,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UFA8cAAADeAAAADwAAAGRycy9kb3ducmV2LnhtbESPT2vCQBTE7wW/w/IEb3UTQZtGV9FQ&#10;wUMp+KcHb4/sazY0+zZktxr99N1CweMwM79hFqveNuJCna8dK0jHCQji0umaKwWn4/Y5A+EDssbG&#10;MSm4kYfVcvC0wFy7K+/pcgiViBD2OSowIbS5lL40ZNGPXUscvS/XWQxRdpXUHV4j3DZykiQzabHm&#10;uGCwpcJQ+X34sQpC8WGxeMuKzWvmP83p/Xxf26lSo2G/noMI1IdH+L+90wqmL0mawt+de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FQUDxwAAAN4AAAAPAAAAAAAA&#10;AAAAAAAAAKECAABkcnMvZG93bnJldi54bWxQSwUGAAAAAAQABAD5AAAAlQMAAAAA&#10;" strokeweight=".45pt"/>
              <v:line id="Line 422" o:spid="_x0000_s1739" style="position:absolute;visibility:visible" from="35267,4318" to="35388,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Dz38cAAADeAAAADwAAAGRycy9kb3ducmV2LnhtbESPT2sCMRTE74V+h/AK3jSrpdpuN4rY&#10;FkREqNtLb4/N2z/s5mVJom6/vRGEHoeZ+Q2TrQbTiTM531hWMJ0kIIgLqxuuFPzkX+NXED4ga+ws&#10;k4I/8rBaPj5kmGp74W86H0MlIoR9igrqEPpUSl/UZNBPbE8cvdI6gyFKV0nt8BLhppOzJJlLgw3H&#10;hRp72tRUtMeTUeD6N7PHvA2d/S2fPz+qnTsMc6VGT8P6HUSgIfyH7+2tVvCySKYzuN2JV0Au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cPPfxwAAAN4AAAAPAAAAAAAA&#10;AAAAAAAAAKECAABkcnMvZG93bnJldi54bWxQSwUGAAAAAAQABAD5AAAAlQMAAAAA&#10;" strokeweight=".45pt"/>
              <v:line id="Line 423" o:spid="_x0000_s1740" style="position:absolute;flip:x y;visibility:visible" from="35388,3740" to="35452,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OOMYAAADeAAAADwAAAGRycy9kb3ducmV2LnhtbESPQWsCMRSE70L/Q3gFb5rdirVsjVIF&#10;pRTLUm3vj81zs7h5WZJU139vCgWPw8x8w8yXvW3FmXxoHCvIxxkI4srphmsF34fN6AVEiMgaW8ek&#10;4EoBlouHwRwL7S78Red9rEWCcChQgYmxK6QMlSGLYew64uQdnbcYk/S11B4vCW5b+ZRlz9Jiw2nB&#10;YEdrQ9Vp/2sVnPrSb3/KjynOdsfd56pc5duDUWr42L+9gojUx3v4v/2uFUxnWT6BvzvpCs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zjjGAAAA3gAAAA8AAAAAAAAA&#10;AAAAAAAAoQIAAGRycy9kb3ducmV2LnhtbFBLBQYAAAAABAAEAPkAAACUAwAAAAA=&#10;" strokeweight=".45pt"/>
              <v:line id="Line 424" o:spid="_x0000_s1741" style="position:absolute;visibility:visible" from="34893,2578" to="35020,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XOMMcAAADeAAAADwAAAGRycy9kb3ducmV2LnhtbESPT2sCMRTE74LfITzBm5vVVttuN4pU&#10;CyKlUO2lt8fm7R/cvCxJ1O23bwShx2FmfsPkq9604kLON5YVTJMUBHFhdcOVgu/j++QZhA/IGlvL&#10;pOCXPKyWw0GOmbZX/qLLIVQiQthnqKAOocuk9EVNBn1iO+LoldYZDFG6SmqH1wg3rZyl6UIabDgu&#10;1NjRW03F6XA2Clz3Yj7weAqt/Skftptq7z77hVLjUb9+BRGoD//he3unFcyf0ukj3O7EK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1c4wxwAAAN4AAAAPAAAAAAAA&#10;AAAAAAAAAKECAABkcnMvZG93bnJldi54bWxQSwUGAAAAAAQABAD5AAAAlQMAAAAA&#10;" strokeweight=".45pt"/>
              <v:line id="Line 425" o:spid="_x0000_s1742" style="position:absolute;visibility:visible" from="35452,3155" to="35579,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lrq8cAAADeAAAADwAAAGRycy9kb3ducmV2LnhtbESPQWvCQBSE74X+h+UVetNNLGqbugnS&#10;KhQRodpLb4/sMwlm34bdNcZ/3xWEHoeZ+YZZFINpRU/ON5YVpOMEBHFpdcOVgp/DevQKwgdkja1l&#10;UnAlD0X++LDATNsLf1O/D5WIEPYZKqhD6DIpfVmTQT+2HXH0jtYZDFG6SmqHlwg3rZwkyUwabDgu&#10;1NjRR03laX82Clz3ZrZ4OIXW/h5fVp/Vxu2GmVLPT8PyHUSgIfyH7+0vrWA6T9Ip3O7EKy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mWurxwAAAN4AAAAPAAAAAAAA&#10;AAAAAAAAAKECAABkcnMvZG93bnJldi54bWxQSwUGAAAAAAQABAD5AAAAlQMAAAAA&#10;" strokeweight=".45pt"/>
              <v:line id="Line 426" o:spid="_x0000_s1743" style="position:absolute;flip:x y;visibility:visible" from="35579,2578" to="35636,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htoMYAAADeAAAADwAAAGRycy9kb3ducmV2LnhtbESP3WoCMRSE7wt9h3AKvavZLahlNYoW&#10;lFIsS/25P2yOm8XNyZJE3b69EQpeDjPzDTOd97YVF/KhcawgH2QgiCunG64V7Hertw8QISJrbB2T&#10;gj8KMJ89P02x0O7Kv3TZxlokCIcCFZgYu0LKUBmyGAauI07e0XmLMUlfS+3xmuC2le9ZNpIWG04L&#10;Bjv6NFSdtmer4NSXfn0ov4c43hw3P8tyma93RqnXl34xARGpj4/wf/tLKxiOs3wE9zvpCs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IbaDGAAAA3gAAAA8AAAAAAAAA&#10;AAAAAAAAoQIAAGRycy9kb3ducmV2LnhtbFBLBQYAAAAABAAEAPkAAACUAwAAAAA=&#10;" strokeweight=".45pt"/>
              <v:line id="Line 427" o:spid="_x0000_s1744" style="position:absolute;visibility:visible" from="34893,7086" to="34956,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dQR8YAAADeAAAADwAAAGRycy9kb3ducmV2LnhtbESPS4sCMRCE7wv+h9DC3jTjyvoYjSKr&#10;gogIPi7emkk7MzjpDElWZ/+9EYQ9FlX1FTWdN6YSd3K+tKyg101AEGdWl5wrOJ/WnREIH5A1VpZJ&#10;wR95mM9aH1NMtX3wge7HkIsIYZ+igiKEOpXSZwUZ9F1bE0fvap3BEKXLpXb4iHBTya8kGUiDJceF&#10;Amv6KSi7HX+NAlePzQ5Pt1DZy7W/WuZbt28GSn22m8UERKAm/Iff7Y1W8D1MekN43YlXQM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HUEfGAAAA3gAAAA8AAAAAAAAA&#10;AAAAAAAAoQIAAGRycy9kb3ducmV2LnhtbFBLBQYAAAAABAAEAPkAAACUAwAAAAA=&#10;" strokeweight=".45pt"/>
              <v:line id="Line 428" o:spid="_x0000_s1745" style="position:absolute;flip:x y;visibility:visible" from="35515,6959" to="35579,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tcScMAAADeAAAADwAAAGRycy9kb3ducmV2LnhtbERPXWvCMBR9H+w/hCvsbaYV1FGNogNF&#10;xFHU+X5prk2xuSlJpvXfLw+DPR7O93zZ21bcyYfGsYJ8mIEgrpxuuFbwfd68f4AIEVlj65gUPCnA&#10;cvH6MsdCuwcf6X6KtUghHApUYGLsCilDZchiGLqOOHFX5y3GBH0ttcdHCretHGXZRFpsODUY7OjT&#10;UHU7/VgFt77020u5H+P0cD18rct1vj0bpd4G/WoGIlIf/8V/7p1WMJ5medqb7qQr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bXEnDAAAA3gAAAA8AAAAAAAAAAAAA&#10;AAAAoQIAAGRycy9kb3ducmV2LnhtbFBLBQYAAAAABAAEAPkAAACRAwAAAAA=&#10;" strokeweight=".45pt"/>
              <v:line id="Line 429" o:spid="_x0000_s1746" style="position:absolute;visibility:visible" from="35579,6381" to="35699,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RhrscAAADeAAAADwAAAGRycy9kb3ducmV2LnhtbESPQWvCQBSE7wX/w/KE3uomlWqNboJU&#10;BSkiVHvp7ZF9JiHZt2F3q+m/dwuFHoeZ+YZZFYPpxJWcbywrSCcJCOLS6oYrBZ/n3dMrCB+QNXaW&#10;ScEPeSjy0cMKM21v/EHXU6hEhLDPUEEdQp9J6cuaDPqJ7Ymjd7HOYIjSVVI7vEW46eRzksykwYbj&#10;Qo09vdVUtqdvo8D1C3PAcxs6+3WZbjfVuzsOM6Uex8N6CSLQEP7Df+29VvAyT9IF/N6JV0Dm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1GGuxwAAAN4AAAAPAAAAAAAA&#10;AAAAAAAAAKECAABkcnMvZG93bnJldi54bWxQSwUGAAAAAAQABAD5AAAAlQMAAAAA&#10;" strokeweight=".45pt"/>
              <v:line id="Line 430" o:spid="_x0000_s1747" style="position:absolute;flip:x y;visibility:visible" from="35699,5797" to="35763,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Ga8sQAAADeAAAADwAAAGRycy9kb3ducmV2LnhtbESPzWoCMRSF94LvEK7QnWYU1DIaRQWl&#10;iDJU2/1lcp0MTm6GJNXp2zeLgsvD+eNbrjvbiAf5UDtWMB5lIIhLp2uuFHxd98N3ECEia2wck4Jf&#10;CrBe9XtLzLV78ic9LrESaYRDjgpMjG0uZSgNWQwj1xIn7+a8xZikr6T2+EzjtpGTLJtJizWnB4Mt&#10;7QyV98uPVXDvCn/4Lo5TnJ9up/O22I4PV6PU26DbLEBE6uIr/N/+0Aqm82ySABJOQ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gZryxAAAAN4AAAAPAAAAAAAAAAAA&#10;AAAAAKECAABkcnMvZG93bnJldi54bWxQSwUGAAAAAAQABAD5AAAAkgMAAAAA&#10;" strokeweight=".45pt"/>
              <v:line id="Line 431" o:spid="_x0000_s1748" style="position:absolute;flip:x;visibility:visible" from="35204,5346" to="35267,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nPvscAAADeAAAADwAAAGRycy9kb3ducmV2LnhtbESPQWvCQBSE74X+h+UVvNWNgjWNrmJD&#10;BQ8iaPXg7ZF9ZkOzb0N2q7G/3hUEj8PMfMNM552txZlaXzlWMOgnIIgLpysuFex/lu8pCB+QNdaO&#10;ScGVPMxnry9TzLS78JbOu1CKCGGfoQITQpNJ6QtDFn3fNcTRO7nWYoiyLaVu8RLhtpbDJPmQFiuO&#10;CwYbyg0Vv7s/qyDkG4v5d5p/fab+YPbr4//CjpTqvXWLCYhAXXiGH+2VVjAaJ8MB3O/EK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ec++xwAAAN4AAAAPAAAAAAAA&#10;AAAAAAAAAKECAABkcnMvZG93bnJldi54bWxQSwUGAAAAAAQABAD5AAAAlQMAAAAA&#10;" strokeweight=".45pt"/>
              <v:line id="Line 432" o:spid="_x0000_s1749" style="position:absolute;visibility:visible" from="35267,4641" to="35331,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w5YsYAAADeAAAADwAAAGRycy9kb3ducmV2LnhtbESPQWvCQBSE74L/YXmCN7NpirZNXUVs&#10;CyIiVHvp7ZF9JsHs27C7avz3riB4HGbmG2Y670wjzuR8bVnBS5KCIC6srrlU8Lf/Gb2D8AFZY2OZ&#10;FFzJw3zW700x1/bCv3TehVJECPscFVQhtLmUvqjIoE9sSxy9g3UGQ5SulNrhJcJNI7M0nUiDNceF&#10;CltaVlQcdyejwLUfZoP7Y2js/+H1+6tcu203UWo46BafIAJ14Rl+tFdawfgtzTK434lX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cOWLGAAAA3gAAAA8AAAAAAAAA&#10;AAAAAAAAoQIAAGRycy9kb3ducmV2LnhtbFBLBQYAAAAABAAEAPkAAACUAwAAAAA=&#10;" strokeweight=".45pt"/>
              <v:line id="Line 433" o:spid="_x0000_s1750" style="position:absolute;flip:x y;visibility:visible" from="35331,4057" to="35452,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EhccAAADeAAAADwAAAGRycy9kb3ducmV2LnhtbESP3WoCMRSE7wXfIRyhd5rVopbVKFqo&#10;lGJZ6s/9YXPcLG5OliTV7ds3BaGXw8x8wyzXnW3EjXyoHSsYjzIQxKXTNVcKTse34QuIEJE1No5J&#10;wQ8FWK/6vSXm2t35i26HWIkE4ZCjAhNjm0sZSkMWw8i1xMm7OG8xJukrqT3eE9w2cpJlM2mx5rRg&#10;sKVXQ+X18G0VXLvC787FxxTn+8v+c1tsx7ujUepp0G0WICJ18T/8aL9rBdN5NnmGvzvpCs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UwSFxwAAAN4AAAAPAAAAAAAA&#10;AAAAAAAAAKECAABkcnMvZG93bnJldi54bWxQSwUGAAAAAAQABAD5AAAAlQMAAAAA&#10;" strokeweight=".45pt"/>
              <v:line id="Line 434" o:spid="_x0000_s1751" style="position:absolute;visibility:visible" from="34893,2965" to="3495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kEjcYAAADeAAAADwAAAGRycy9kb3ducmV2LnhtbESPW2sCMRSE3wv+h3AE32pWa72sRpFq&#10;oYgIXl58O2yOu4ubkyWJuv77plDwcZiZb5jZojGVuJPzpWUFvW4CgjizuuRcwen4/T4G4QOyxsoy&#10;KXiSh8W89TbDVNsH7+l+CLmIEPYpKihCqFMpfVaQQd+1NXH0LtYZDFG6XGqHjwg3lewnyVAaLDku&#10;FFjTV0HZ9XAzClw9MVs8XkNlz5eP9SrfuF0zVKrTbpZTEIGa8Ar/t3+0gs9R0h/A3514B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5BI3GAAAA3gAAAA8AAAAAAAAA&#10;AAAAAAAAoQIAAGRycy9kb3ducmV2LnhtbFBLBQYAAAAABAAEAPkAAACUAwAAAAA=&#10;" strokeweight=".45pt"/>
              <v:line id="Line 435" o:spid="_x0000_s1752" style="position:absolute;visibility:visible" from="35452,3479" to="35515,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hFscAAADeAAAADwAAAGRycy9kb3ducmV2LnhtbESPQWvCQBSE7wX/w/IKvemmltg2dROk&#10;VRCRQrWX3h7ZZxLMvg27q4n/3hWEHoeZ+YaZF4NpxZmcbywreJ4kIIhLqxuuFPzuV+M3ED4ga2wt&#10;k4ILeSjy0cMcM217/qHzLlQiQthnqKAOocuk9GVNBv3EdsTRO1hnMETpKqkd9hFuWjlNkpk02HBc&#10;qLGjz5rK4+5kFLju3Wxxfwyt/Tu8LL+qjfseZko9PQ6LDxCBhvAfvrfXWkH6mkxTuN2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9aEWxwAAAN4AAAAPAAAAAAAA&#10;AAAAAAAAAKECAABkcnMvZG93bnJldi54bWxQSwUGAAAAAAQABAD5AAAAlQMAAAAA&#10;" strokeweight=".45pt"/>
              <v:line id="Line 436" o:spid="_x0000_s1753" style="position:absolute;flip:x y;visibility:visible" from="35515,2901" to="3563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SnHcYAAADeAAAADwAAAGRycy9kb3ducmV2LnhtbESPQWsCMRSE70L/Q3iF3jSroJbVKLWg&#10;lGJZ1Hp/bJ6bxc3LkkTd/nsjFDwOM/MNM192thFX8qF2rGA4yEAQl07XXCn4Paz77yBCRNbYOCYF&#10;fxRguXjpzTHX7sY7uu5jJRKEQ44KTIxtLmUoDVkMA9cSJ+/kvMWYpK+k9nhLcNvIUZZNpMWa04LB&#10;lj4Nlef9xSo4d4XfHIvvMU63p+3PqlgNNwej1Ntr9zEDEamLz/B/+0srGE+z0QQed9IV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kpx3GAAAA3gAAAA8AAAAAAAAA&#10;AAAAAAAAoQIAAGRycy9kb3ducmV2LnhtbFBLBQYAAAAABAAEAPkAAACUAwAAAAA=&#10;" strokeweight=".45pt"/>
              <v:line id="Line 437" o:spid="_x0000_s1754" style="position:absolute;flip:y;visibility:visible" from="36569,6699" to="36810,6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zyUccAAADeAAAADwAAAGRycy9kb3ducmV2LnhtbESPT2vCQBTE74V+h+UVeqsbBTVGV7Gh&#10;BQ8i+O/g7ZF9ZoPZtyG71bSfvisIHoeZ+Q0zW3S2FldqfeVYQb+XgCAunK64VHDYf3+kIHxA1lg7&#10;JgW/5GExf32ZYabdjbd03YVSRAj7DBWYEJpMSl8Ysuh7riGO3tm1FkOUbSl1i7cIt7UcJMlIWqw4&#10;LhhsKDdUXHY/VkHINxbzrzT/nKT+aA7r09/SDpV6f+uWUxCBuvAMP9orrWA4TgZjuN+JV0D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3PJRxwAAAN4AAAAPAAAAAAAA&#10;AAAAAAAAAKECAABkcnMvZG93bnJldi54bWxQSwUGAAAAAAQABAD5AAAAlQMAAAAA&#10;" strokeweight=".45pt"/>
              <v:line id="Line 438" o:spid="_x0000_s1755" style="position:absolute;flip:x;visibility:visible" from="37058,5670" to="37122,5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NmI8QAAADeAAAADwAAAGRycy9kb3ducmV2LnhtbERPz2vCMBS+C/sfwht403SC2nVGccWB&#10;BxHs9ODt0bw1Zc1LaTLt/OvNQfD48f1erHrbiAt1vnas4G2cgCAuna65UnD8/hqlIHxA1tg4JgX/&#10;5GG1fBksMNPuyge6FKESMYR9hgpMCG0mpS8NWfRj1xJH7sd1FkOEXSV1h9cYbhs5SZKZtFhzbDDY&#10;Um6o/C3+rIKQ7y3mmzT/fE/9yRx359vaTpUavvbrDxCB+vAUP9xbrWA6TyZxb7wTr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Q2YjxAAAAN4AAAAPAAAAAAAAAAAA&#10;AAAAAKECAABkcnMvZG93bnJldi54bWxQSwUGAAAAAAQABAD5AAAAkgMAAAAA&#10;" strokeweight=".45pt"/>
              <v:line id="Line 439" o:spid="_x0000_s1756" style="position:absolute;flip:x;visibility:visible" from="36506,5994" to="36810,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DuMcAAADeAAAADwAAAGRycy9kb3ducmV2LnhtbESPT2vCQBTE7wW/w/IEb3WjoI3RVTRU&#10;8FAK9c/B2yP7zAazb0N2q9FP3y0Uehxm5jfMYtXZWtyo9ZVjBaNhAoK4cLriUsHxsH1NQfiArLF2&#10;TAoe5GG17L0sMNPuzl9024dSRAj7DBWYEJpMSl8YsuiHriGO3sW1FkOUbSl1i/cIt7UcJ8lUWqw4&#10;LhhsKDdUXPffVkHIPy3m72m+maX+ZI4f5+faTpQa9Lv1HESgLvyH/9o7rWDyloxn8HsnXg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D8O4xwAAAN4AAAAPAAAAAAAA&#10;AAAAAAAAAKECAABkcnMvZG93bnJldi54bWxQSwUGAAAAAAQABAD5AAAAlQMAAAAA&#10;" strokeweight=".45pt"/>
              <v:line id="Line 440" o:spid="_x0000_s1757" style="position:absolute;flip:y;visibility:visible" from="36506,5346" to="3681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z8+MYAAADeAAAADwAAAGRycy9kb3ducmV2LnhtbESPzWrCQBSF9wXfYbgFd3VSxTZGR9Gg&#10;0EURtLpwd8lcM8HMnZAZNfr0nUWhy8P545stOluLG7W+cqzgfZCAIC6crrhUcPjZvKUgfEDWWDsm&#10;BQ/ysJj3XmaYaXfnHd32oRRxhH2GCkwITSalLwxZ9APXEEfv7FqLIcq2lLrFexy3tRwmyYe0WHF8&#10;MNhQbqi47K9WQci3FvN1mq8mqT+aw/fpubRjpfqv3XIKIlAX/sN/7S+tYPyZjCJAxIko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s/PjGAAAA3gAAAA8AAAAAAAAA&#10;AAAAAAAAoQIAAGRycy9kb3ducmV2LnhtbFBLBQYAAAAABAAEAPkAAACUAwAAAAA=&#10;" strokeweight=".45pt"/>
              <v:line id="Line 441" o:spid="_x0000_s1758" style="position:absolute;flip:y;visibility:visible" from="37058,4959" to="37185,5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BZY8gAAADeAAAADwAAAGRycy9kb3ducmV2LnhtbESPQWvCQBSE70L/w/IK3nRjRZumrmKD&#10;BQ9SaGoPvT2yr9nQ7NuQXTX117uC4HGYmW+Yxaq3jThS52vHCibjBARx6XTNlYL91/soBeEDssbG&#10;MSn4Jw+r5cNggZl2J/6kYxEqESHsM1RgQmgzKX1pyKIfu5Y4er+usxii7CqpOzxFuG3kU5LMpcWa&#10;44LBlnJD5V9xsApC/mEx36T520vqv81+93Ne25lSw8d+/QoiUB/u4Vt7qxXMnpPpBK534hWQy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6BZY8gAAADeAAAADwAAAAAA&#10;AAAAAAAAAAChAgAAZHJzL2Rvd25yZXYueG1sUEsFBgAAAAAEAAQA+QAAAJYDAAAAAA==&#10;" strokeweight=".45pt"/>
              <v:line id="Line 442" o:spid="_x0000_s1759" style="position:absolute;flip:x;visibility:visible" from="37058,4318" to="37122,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LHFMgAAADeAAAADwAAAGRycy9kb3ducmV2LnhtbESPQWvCQBSE7wX/w/IKvdVNLWqauoqG&#10;Cj2IYLSH3h7ZZzaYfRuyW4399a5Q6HGYmW+Y2aK3jThT52vHCl6GCQji0umaKwWH/fo5BeEDssbG&#10;MSm4kofFfPAww0y7C+/oXIRKRAj7DBWYENpMSl8asuiHriWO3tF1FkOUXSV1h5cIt40cJclEWqw5&#10;LhhsKTdUnoofqyDkW4v5R5qv3lL/ZQ6b79+lHSv19Ngv30EE6sN/+K/9qRWMp8nrCO534hW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3LHFMgAAADeAAAADwAAAAAA&#10;AAAAAAAAAAChAgAAZHJzL2Rvd25yZXYueG1sUEsFBgAAAAAEAAQA+QAAAJYDAAAAAA==&#10;" strokeweight=".45pt"/>
              <v:line id="Line 443" o:spid="_x0000_s1760" style="position:absolute;flip:x;visibility:visible" from="36506,4641" to="36810,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ij8cAAADeAAAADwAAAGRycy9kb3ducmV2LnhtbESPQWvCQBSE74L/YXlCb7pRsaapq9hg&#10;wUMpVO2ht0f2mQ1m34bsqqm/vlsQPA4z8w2zWHW2FhdqfeVYwXiUgCAunK64VHDYvw9TED4ga6wd&#10;k4Jf8rBa9nsLzLS78hdddqEUEcI+QwUmhCaT0heGLPqRa4ijd3StxRBlW0rd4jXCbS0nSfIsLVYc&#10;Fww2lBsqTruzVRDyT4v5Js3fXlL/bQ4fP7e1nSn1NOjWryACdeERvre3WsFsnkyn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PmKPxwAAAN4AAAAPAAAAAAAA&#10;AAAAAAAAAKECAABkcnMvZG93bnJldi54bWxQSwUGAAAAAAQABAD5AAAAlQMAAAAA&#10;" strokeweight=".45pt"/>
              <v:line id="Line 444" o:spid="_x0000_s1761" style="position:absolute;flip:y;visibility:visible" from="36506,3930" to="36810,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f6+8gAAADeAAAADwAAAGRycy9kb3ducmV2LnhtbESPQWvCQBSE74X+h+UVvOnGqm2MrqLB&#10;Qg8i1NpDb4/sMxuafRuyq6b+ercg9DjMzDfMfNnZWpyp9ZVjBcNBAoK4cLriUsHh862fgvABWWPt&#10;mBT8kofl4vFhjpl2F/6g8z6UIkLYZ6jAhNBkUvrCkEU/cA1x9I6utRiibEupW7xEuK3lc5K8SIsV&#10;xwWDDeWGip/9ySoI+c5ivknz9TT1X+aw/b6u7ESp3lO3moEI1IX/8L39rhVMXpPRGP7uxCs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9f6+8gAAADeAAAADwAAAAAA&#10;AAAAAAAAAAChAgAAZHJzL2Rvd25yZXYueG1sUEsFBgAAAAAEAAQA+QAAAJYDAAAAAA==&#10;" strokeweight=".45pt"/>
              <v:line id="Line 445" o:spid="_x0000_s1762" style="position:absolute;flip:x;visibility:visible" from="36506,3219" to="36810,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tfYMcAAADeAAAADwAAAGRycy9kb3ducmV2LnhtbESPQWvCQBSE74L/YXlCb7ppS2pMXcWG&#10;Cj2IoLUHb4/sazY0+zZktxr7692C4HGYmW+Y+bK3jThR52vHCh4nCQji0umaKwWHz/U4A+EDssbG&#10;MSm4kIflYjiYY67dmXd02odKRAj7HBWYENpcSl8asugnriWO3rfrLIYou0rqDs8Rbhv5lCQv0mLN&#10;ccFgS4Wh8mf/axWEYmuxeM+Kt1nmv8xhc/xb2VSph1G/egURqA/38K39oRWk0+Q5hf878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m19gxwAAAN4AAAAPAAAAAAAA&#10;AAAAAAAAAKECAABkcnMvZG93bnJldi54bWxQSwUGAAAAAAQABAD5AAAAlQMAAAAA&#10;" strokeweight=".45pt"/>
              <v:line id="Line 446" o:spid="_x0000_s1763" style="position:absolute;flip:y;visibility:visible" from="36626,2641" to="36753,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nBF8gAAADeAAAADwAAAGRycy9kb3ducmV2LnhtbESPQWvCQBSE74L/YXkFb3VTRZumrqJB&#10;wYMUmtpDb4/sazY0+zZkV037612h4HGYmW+Yxaq3jThT52vHCp7GCQji0umaKwXHj91jCsIHZI2N&#10;Y1LwSx5Wy+FggZl2F36ncxEqESHsM1RgQmgzKX1pyKIfu5Y4et+usxii7CqpO7xEuG3kJEnm0mLN&#10;ccFgS7mh8qc4WQUhf7OYb9N885L6T3M8fP2t7Uyp0UO/fgURqA/38H97rxXMnpPpHG534hWQy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EnBF8gAAADeAAAADwAAAAAA&#10;AAAAAAAAAAChAgAAZHJzL2Rvd25yZXYueG1sUEsFBgAAAAAEAAQA+QAAAJYDAAAAAA==&#10;" strokeweight=".45pt"/>
              <v:line id="Line 447" o:spid="_x0000_s1764" style="position:absolute;flip:x;visibility:visible" from="36753,6832" to="36874,6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VkjMgAAADeAAAADwAAAGRycy9kb3ducmV2LnhtbESPQWvCQBSE74L/YXkFb7qpYk1TV9Gg&#10;4EEKTe2ht0f2NRuafRuyq6b99a5Q6HGYmW+Y5bq3jbhQ52vHCh4nCQji0umaKwWn9/04BeEDssbG&#10;MSn4IQ/r1XCwxEy7K7/RpQiViBD2GSowIbSZlL40ZNFPXEscvS/XWQxRdpXUHV4j3DZymiRP0mLN&#10;ccFgS7mh8rs4WwUhf7WY79J8+5z6D3M6fv5u7Fyp0UO/eQERqA//4b/2QSuYL5LZAu534hW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wVkjMgAAADeAAAADwAAAAAA&#10;AAAAAAAAAAChAgAAZHJzL2Rvd25yZXYueG1sUEsFBgAAAAAEAAQA+QAAAJYDAAAAAA==&#10;" strokeweight=".45pt"/>
              <v:line id="Line 448" o:spid="_x0000_s1765" style="position:absolute;flip:y;visibility:visible" from="36753,6184" to="36874,6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rw/sQAAADeAAAADwAAAGRycy9kb3ducmV2LnhtbERPz2vCMBS+D/wfwht4m+kUt1qNokVh&#10;hyHo9ODt0TybYvNSmqjVv345DHb8+H7PFp2txY1aXzlW8D5IQBAXTldcKjj8bN5SED4ga6wdk4IH&#10;eVjMey8zzLS7845u+1CKGMI+QwUmhCaT0heGLPqBa4gjd3atxRBhW0rd4j2G21oOk+RDWqw4Nhhs&#10;KDdUXPZXqyDkW4v5Os1Xk9QfzeH79FzasVL91245BRGoC//iP/eXVjD+TEZxb7wTr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mvD+xAAAAN4AAAAPAAAAAAAAAAAA&#10;AAAAAKECAABkcnMvZG93bnJldi54bWxQSwUGAAAAAAQABAD5AAAAkgMAAAAA&#10;" strokeweight=".45pt"/>
              <v:line id="Line 449" o:spid="_x0000_s1766" style="position:absolute;flip:x;visibility:visible" from="36753,5480" to="36874,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VZcgAAADeAAAADwAAAGRycy9kb3ducmV2LnhtbESPQWvCQBSE7wX/w/IEb3XTihqjq9jQ&#10;Qg9SaNSDt0f2mQ3Nvg3Zrab99a5Q6HGYmW+Y1aa3jbhQ52vHCp7GCQji0umaKwWH/dtjCsIHZI2N&#10;Y1LwQx4268HDCjPtrvxJlyJUIkLYZ6jAhNBmUvrSkEU/di1x9M6usxii7CqpO7xGuG3kc5LMpMWa&#10;44LBlnJD5VfxbRWE/MNi/prmL4vUH81hd/rd2qlSo2G/XYII1If/8F/7XSuYzpPJAu534hWQ6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dZVZcgAAADeAAAADwAAAAAA&#10;AAAAAAAAAAChAgAAZHJzL2Rvd25yZXYueG1sUEsFBgAAAAAEAAQA+QAAAJYDAAAAAA==&#10;" strokeweight=".45pt"/>
              <v:line id="Line 450" o:spid="_x0000_s1767" style="position:absolute;visibility:visible" from="36258,5346" to="36322,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3nLsQAAADeAAAADwAAAGRycy9kb3ducmV2LnhtbESPy4rCMBSG94LvEI4wuzFVx1s1iqgD&#10;IiJ42bg7NMe22JyUJKOdt58sBlz+/De++bIxlXiS86VlBb1uAoI4s7rkXMH18v05AeEDssbKMin4&#10;JQ/LRbs1x1TbF5/oeQ65iCPsU1RQhFCnUvqsIIO+a2vi6N2tMxiidLnUDl9x3FSynyQjabDk+FBg&#10;TeuCssf5xyhw9dQc8PIIlb3dB9tNvnfHZqTUR6dZzUAEasI7/N/eaQXDcfIVASJORA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XecuxAAAAN4AAAAPAAAAAAAAAAAA&#10;AAAAAKECAABkcnMvZG93bnJldi54bWxQSwUGAAAAAAQABAD5AAAAkgMAAAAA&#10;" strokeweight=".45pt"/>
              <v:line id="Line 451" o:spid="_x0000_s1768" style="position:absolute;flip:y;visibility:visible" from="36753,4768" to="36874,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qHsgAAADeAAAADwAAAGRycy9kb3ducmV2LnhtbESPQWvCQBSE70L/w/IK3nRjUZumrmKD&#10;BQ9SaGoPvT2yr9nQ7NuQXTX117uC4HGYmW+Yxaq3jThS52vHCibjBARx6XTNlYL91/soBeEDssbG&#10;MSn4Jw+r5cNggZl2J/6kYxEqESHsM1RgQmgzKX1pyKIfu5Y4er+usxii7CqpOzxFuG3kU5LMpcWa&#10;44LBlnJD5V9xsApC/mEx36T520vqv81+93Ne25lSw8d+/QoiUB/u4Vt7qxXMnpPpBK534hWQy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6YqHsgAAADeAAAADwAAAAAA&#10;AAAAAAAAAAChAgAAZHJzL2Rvd25yZXYueG1sUEsFBgAAAAAEAAQA+QAAAJYDAAAAAA==&#10;" strokeweight=".45pt"/>
              <v:line id="Line 452" o:spid="_x0000_s1769" style="position:absolute;flip:x;visibility:visible" from="36753,4121" to="36874,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S0acgAAADeAAAADwAAAGRycy9kb3ducmV2LnhtbESPQWvCQBSE7wX/w/IKvdVNpWqauoqG&#10;Cj2IYLSH3h7ZZzaYfRuyW4399a5Q6HGYmW+Y2aK3jThT52vHCl6GCQji0umaKwWH/fo5BeEDssbG&#10;MSm4kofFfPAww0y7C+/oXIRKRAj7DBWYENpMSl8asuiHriWO3tF1FkOUXSV1h5cIt40cJclEWqw5&#10;LhhsKTdUnoofqyDkW4v5R5qv3lL/ZQ6b79+lHSv19Ngv30EE6sN/+K/9qRWMp8nrCO534hW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3S0acgAAADeAAAADwAAAAAA&#10;AAAAAAAAAAChAgAAZHJzL2Rvd25yZXYueG1sUEsFBgAAAAAEAAQA+QAAAJYDAAAAAA==&#10;" strokeweight=".45pt"/>
              <v:line id="Line 453" o:spid="_x0000_s1770" style="position:absolute;flip:x;visibility:visible" from="36258,4705" to="36322,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R8sgAAADeAAAADwAAAGRycy9kb3ducmV2LnhtbESPQWvCQBSE74X+h+UVvOnGqm2MrqLB&#10;Qg8i1NpDb4/sMxuafRuyq6b+ercg9DjMzDfMfNnZWpyp9ZVjBcNBAoK4cLriUsHh862fgvABWWPt&#10;mBT8kofl4vFhjpl2F/6g8z6UIkLYZ6jAhNBkUvrCkEU/cA1x9I6utRiibEupW7xEuK3lc5K8SIsV&#10;xwWDDeWGip/9ySoI+c5ivknz9TT1X+aw/b6u7ESp3lO3moEI1IX/8L39rhVMXpPxCP7uxCs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DgR8sgAAADeAAAADwAAAAAA&#10;AAAAAAAAAAChAgAAZHJzL2Rvd25yZXYueG1sUEsFBgAAAAAEAAQA+QAAAJYDAAAAAA==&#10;" strokeweight=".45pt"/>
              <v:line id="Line 454" o:spid="_x0000_s1771" style="position:absolute;flip:y;visibility:visible" from="36753,3416" to="36874,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GJhscAAADeAAAADwAAAGRycy9kb3ducmV2LnhtbESPQWvCQBSE74L/YXlCb7pRtKapq9hg&#10;wUMpVO2ht0f2mQ1m34bsqqm/vlsQPA4z8w2zWHW2FhdqfeVYwXiUgCAunK64VHDYvw9TED4ga6wd&#10;k4Jf8rBa9nsLzLS78hdddqEUEcI+QwUmhCaT0heGLPqRa4ijd3StxRBlW0rd4jXCbS0nSfIsLVYc&#10;Fww2lBsqTruzVRDyT4v5Js3fXlL/bQ4fP7e1nSn1NOjWryACdeERvre3WsFsnkyn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0YmGxwAAAN4AAAAPAAAAAAAA&#10;AAAAAAAAAKECAABkcnMvZG93bnJldi54bWxQSwUGAAAAAAQABAD5AAAAlQMAAAAA&#10;" strokeweight=".45pt"/>
              <v:line id="Line 455" o:spid="_x0000_s1772" style="position:absolute;flip:x;visibility:visible" from="36753,2768" to="36810,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0sHccAAADeAAAADwAAAGRycy9kb3ducmV2LnhtbESPQWvCQBSE74L/YXlCb7ppaWpMXcWG&#10;Cj2IoLUHb4/sazY0+zZktxr7692C4HGYmW+Y+bK3jThR52vHCh4nCQji0umaKwWHz/U4A+EDssbG&#10;MSm4kIflYjiYY67dmXd02odKRAj7HBWYENpcSl8asugnriWO3rfrLIYou0rqDs8Rbhv5lCQv0mLN&#10;ccFgS4Wh8mf/axWEYmuxeM+Kt1nmv8xhc/xb2VSph1G/egURqA/38K39oRWk0+Q5hf878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nSwdxwAAAN4AAAAPAAAAAAAA&#10;AAAAAAAAAKECAABkcnMvZG93bnJldi54bWxQSwUGAAAAAAQABAD5AAAAlQMAAAAA&#10;" strokeweight=".45pt"/>
              <v:line id="Line 456" o:spid="_x0000_s1773" style="position:absolute;flip:x;visibility:visible" from="36506,6769" to="36569,6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yasgAAADeAAAADwAAAGRycy9kb3ducmV2LnhtbESPQWvCQBSE74L/YXkFb3VTUZumrqJB&#10;wYMUmtpDb4/sazY0+zZkV037612h4HGYmW+Yxaq3jThT52vHCp7GCQji0umaKwXHj91jCsIHZI2N&#10;Y1LwSx5Wy+FggZl2F36ncxEqESHsM1RgQmgzKX1pyKIfu5Y4et+usxii7CqpO7xEuG3kJEnm0mLN&#10;ccFgS7mh8qc4WQUhf7OYb9N885L6T3M8fP2t7Uyp0UO/fgURqA/38H97rxXMnpPpHG534hWQy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E+yasgAAADeAAAADwAAAAAA&#10;AAAAAAAAAAChAgAAZHJzL2Rvd25yZXYueG1sUEsFBgAAAAAEAAQA+QAAAJYDAAAAAA==&#10;" strokeweight=".45pt"/>
              <v:line id="Line 457" o:spid="_x0000_s1774" style="position:absolute;flip:y;visibility:visible" from="36506,6121" to="36569,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MX8cgAAADeAAAADwAAAGRycy9kb3ducmV2LnhtbESPQWvCQBSE74L/YXkFb7qpaE1TV9Gg&#10;4EEKTe2ht0f2NRuafRuyq6b99a5Q6HGYmW+Y5bq3jbhQ52vHCh4nCQji0umaKwWn9/04BeEDssbG&#10;MSn4IQ/r1XCwxEy7K7/RpQiViBD2GSowIbSZlL40ZNFPXEscvS/XWQxRdpXUHV4j3DZymiRP0mLN&#10;ccFgS7mh8rs4WwUhf7WY79J8+5z6D3M6fv5u7Fyp0UO/eQERqA//4b/2QSuYL5LZAu534hW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wMX8cgAAADeAAAADwAAAAAA&#10;AAAAAAAAAAChAgAAZHJzL2Rvd25yZXYueG1sUEsFBgAAAAAEAAQA+QAAAJYDAAAAAA==&#10;" strokeweight=".45pt"/>
              <v:line id="Line 458" o:spid="_x0000_s1775" style="position:absolute;flip:y;visibility:visible" from="37058,5480" to="37185,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Dg8QAAADeAAAADwAAAGRycy9kb3ducmV2LnhtbERPz2vCMBS+D/wfwht4m+lEt1qNokVh&#10;hyHo9ODt0TybYvNSmqjVv345DHb8+H7PFp2txY1aXzlW8D5IQBAXTldcKjj8bN5SED4ga6wdk4IH&#10;eVjMey8zzLS7845u+1CKGMI+QwUmhCaT0heGLPqBa4gjd3atxRBhW0rd4j2G21oOk+RDWqw4Nhhs&#10;KDdUXPZXqyDkW4v5Os1Xk9QfzeH79FzasVL91245BRGoC//iP/eXVjD+TEZxb7wTr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nIODxAAAAN4AAAAPAAAAAAAAAAAA&#10;AAAAAKECAABkcnMvZG93bnJldi54bWxQSwUGAAAAAAQABAD5AAAAkgMAAAAA&#10;" strokeweight=".45pt"/>
              <v:line id="Line 459" o:spid="_x0000_s1776" style="position:absolute;flip:x;visibility:visible" from="37058,4832" to="37185,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AmGMgAAADeAAAADwAAAGRycy9kb3ducmV2LnhtbESPT2vCQBTE7wW/w/IEb3XT4p8YXcWG&#10;FnqQQqMevD2yz2xo9m3IbjXtp3eFQo/DzPyGWW1624gLdb52rOBpnIAgLp2uuVJw2L89piB8QNbY&#10;OCYFP+Rhsx48rDDT7sqfdClCJSKEfYYKTAhtJqUvDVn0Y9cSR+/sOoshyq6SusNrhNtGPifJTFqs&#10;OS4YbCk3VH4V31ZByD8s5q9p/rJI/dEcdqffrZ0qNRr22yWIQH34D/+137WC6TyZLOB+J14Bub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dAmGMgAAADeAAAADwAAAAAA&#10;AAAAAAAAAAChAgAAZHJzL2Rvd25yZXYueG1sUEsFBgAAAAAEAAQA+QAAAJYDAAAAAA==&#10;" strokeweight=".45pt"/>
              <v:line id="Line 460" o:spid="_x0000_s1777" style="position:absolute;flip:x;visibility:visible" from="36506,5410" to="36569,5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MZWMYAAADeAAAADwAAAGRycy9kb3ducmV2LnhtbESPzWrCQBSF94W+w3AL7uqkQmyMjmKD&#10;ggsp1OrC3SVzmwnN3AmZUaNP7ywEl4fzxzdb9LYRZ+p87VjBxzABQVw6XXOlYP+7fs9A+ICssXFM&#10;Cq7kYTF/fZlhrt2Ff+i8C5WII+xzVGBCaHMpfWnIoh+6ljh6f66zGKLsKqk7vMRx28hRkoylxZrj&#10;g8GWCkPl/+5kFYTi22KxyoqvSeYPZr893pY2VWrw1i+nIAL14Rl+tDdaQfqZpBEg4kQU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zGVjGAAAA3gAAAA8AAAAAAAAA&#10;AAAAAAAAoQIAAGRycy9kb3ducmV2LnhtbFBLBQYAAAAABAAEAPkAAACUAwAAAAA=&#10;" strokeweight=".45pt"/>
              <v:line id="Line 461" o:spid="_x0000_s1778" style="position:absolute;flip:y;visibility:visible" from="36506,4705" to="36569,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8w8cAAADeAAAADwAAAGRycy9kb3ducmV2LnhtbESPT2vCQBTE7wW/w/IEb3WjEJtGV9Gg&#10;0EMp+KcHb4/sazY0+zZkV0399N1CweMwM79hFqveNuJKna8dK5iMExDEpdM1VwpOx91zBsIHZI2N&#10;Y1LwQx5Wy8HTAnPtbryn6yFUIkLY56jAhNDmUvrSkEU/di1x9L5cZzFE2VVSd3iLcNvIaZLMpMWa&#10;44LBlgpD5ffhYhWE4sNisc2KzWvmP83p/Xxf21Sp0bBfz0EE6sMj/N9+0wrSlySdwN+de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7zDxwAAAN4AAAAPAAAAAAAA&#10;AAAAAAAAAKECAABkcnMvZG93bnJldi54bWxQSwUGAAAAAAQABAD5AAAAlQMAAAAA&#10;" strokeweight=".45pt"/>
              <v:line id="Line 462" o:spid="_x0000_s1779" style="position:absolute;flip:y;visibility:visible" from="37058,4191" to="37122,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0itMcAAADeAAAADwAAAGRycy9kb3ducmV2LnhtbESPQWvCQBSE74X+h+UJvdWNQjRGV7Gh&#10;hR6kUKsHb4/sMxvMvg3Zrab+ercgeBxm5htmseptI87U+dqxgtEwAUFcOl1zpWD38/GagfABWWPj&#10;mBT8kYfV8vlpgbl2F/6m8zZUIkLY56jAhNDmUvrSkEU/dC1x9I6usxii7CqpO7xEuG3kOEkm0mLN&#10;ccFgS4Wh8rT9tQpC8WWxeM+Kt1nm92a3OVzXNlXqZdCv5yAC9eERvrc/tYJ0mqRj+L8Tr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rSK0xwAAAN4AAAAPAAAAAAAA&#10;AAAAAAAAAKECAABkcnMvZG93bnJldi54bWxQSwUGAAAAAAQABAD5AAAAlQMAAAAA&#10;" strokeweight=".45pt"/>
              <v:line id="Line 463" o:spid="_x0000_s1780" style="position:absolute;flip:x;visibility:visible" from="36506,3994" to="36569,4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GHL8cAAADeAAAADwAAAGRycy9kb3ducmV2LnhtbESPQWvCQBSE74L/YXlCb7ppS2pMXcWG&#10;Cj2IoLUHb4/sazY0+zZktxr7692C4HGYmW+Y+bK3jThR52vHCh4nCQji0umaKwWHz/U4A+EDssbG&#10;MSm4kIflYjiYY67dmXd02odKRAj7HBWYENpcSl8asugnriWO3rfrLIYou0rqDs8Rbhv5lCQv0mLN&#10;ccFgS4Wh8mf/axWEYmuxeM+Kt1nmv8xhc/xb2VSph1G/egURqA/38K39oRWk0yR9hv878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4YcvxwAAAN4AAAAPAAAAAAAA&#10;AAAAAAAAAKECAABkcnMvZG93bnJldi54bWxQSwUGAAAAAAQABAD5AAAAlQMAAAAA&#10;" strokeweight=".45pt"/>
              <v:line id="Line 464" o:spid="_x0000_s1781" style="position:absolute;flip:y;visibility:visible" from="36506,3352" to="36569,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gfW8cAAADeAAAADwAAAGRycy9kb3ducmV2LnhtbESPQWvCQBSE74L/YXlCb7ppaWpMXcWG&#10;Cj2IoLUHb4/sazY0+zZktxr7692C4HGYmW+Y+bK3jThR52vHCh4nCQji0umaKwWHz/U4A+EDssbG&#10;MSm4kIflYjiYY67dmXd02odKRAj7HBWYENpcSl8asugnriWO3rfrLIYou0rqDs8Rbhv5lCQv0mLN&#10;ccFgS4Wh8mf/axWEYmuxeM+Kt1nmv8xhc/xb2VSph1G/egURqA/38K39oRWk0yR9hv878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CB9bxwAAAN4AAAAPAAAAAAAA&#10;AAAAAAAAAKECAABkcnMvZG93bnJldi54bWxQSwUGAAAAAAQABAD5AAAAlQMAAAAA&#10;" strokeweight=".45pt"/>
              <v:line id="Line 465" o:spid="_x0000_s1782" style="position:absolute;flip:x y;visibility:visible" from="39719,6057" to="39846,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KF8YAAADeAAAADwAAAGRycy9kb3ducmV2LnhtbESP3WoCMRSE7wt9h3CE3tWsha2yGkUL&#10;FSmWxb/7w+a4WdycLEmq69s3hYKXw8x8w8wWvW3FlXxoHCsYDTMQxJXTDdcKjofP1wmIEJE1to5J&#10;wZ0CLObPTzMstLvxjq77WIsE4VCgAhNjV0gZKkMWw9B1xMk7O28xJulrqT3eEty28i3L3qXFhtOC&#10;wY4+DFWX/Y9VcOlLvz6VXzmOt+ft96pcjdYHo9TLoF9OQUTq4yP8395oBfk4y3P4u5Ou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wShfGAAAA3gAAAA8AAAAAAAAA&#10;AAAAAAAAoQIAAGRycy9kb3ducmV2LnhtbFBLBQYAAAAABAAEAPkAAACUAwAAAAA=&#10;" strokeweight=".45pt"/>
              <v:line id="Line 466" o:spid="_x0000_s1783" style="position:absolute;visibility:visible" from="39662,5283" to="39966,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FMHMcAAADeAAAADwAAAGRycy9kb3ducmV2LnhtbESPW2sCMRSE3wX/QzhC37rZWtzqdqNI&#10;L1BEhKovvh02Zy+4OVmSVLf/vhEKPg4z8w1TrAbTiQs531pW8JSkIIhLq1uuFRwPn49zED4ga+ws&#10;k4Jf8rBajkcF5tpe+Zsu+1CLCGGfo4ImhD6X0pcNGfSJ7YmjV1lnMETpaqkdXiPcdHKappk02HJc&#10;aLCnt4bK8/7HKHD9wmzxcA6dPVXPH+/1xu2GTKmHybB+BRFoCPfwf/tLK5i9pLMMbnfi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IUwcxwAAAN4AAAAPAAAAAAAA&#10;AAAAAAAAAKECAABkcnMvZG93bnJldi54bWxQSwUGAAAAAAQABAD5AAAAlQMAAAAA&#10;" strokeweight=".45pt"/>
              <v:line id="Line 467" o:spid="_x0000_s1784" style="position:absolute;visibility:visible" from="40157,5861" to="40214,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3ph8cAAADeAAAADwAAAGRycy9kb3ducmV2LnhtbESPT2vCQBTE7wW/w/KE3ppNW2I0dZXS&#10;Vigign8u3h7ZZxLMvg27WxO/fVco9DjMzG+Y+XIwrbiS841lBc9JCoK4tLrhSsHxsHqagvABWWNr&#10;mRTcyMNyMXqYY6Ftzzu67kMlIoR9gQrqELpCSl/WZNAntiOO3tk6gyFKV0ntsI9w08qXNJ1Igw3H&#10;hRo7+qipvOx/jALXzcwGD5fQ2tP59euzWrvtMFHqcTy8v4EINIT/8F/7WyvI8jTL4X4nX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bemHxwAAAN4AAAAPAAAAAAAA&#10;AAAAAAAAAKECAABkcnMvZG93bnJldi54bWxQSwUGAAAAAAQABAD5AAAAlQMAAAAA&#10;" strokeweight=".45pt"/>
              <v:line id="Line 468" o:spid="_x0000_s1785" style="position:absolute;flip:x y;visibility:visible" from="39719,4641" to="40030,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HlicMAAADeAAAADwAAAGRycy9kb3ducmV2LnhtbERPW2vCMBR+H+w/hCPsbaYOOqUaRQeT&#10;MZTi7f3QHJtic1KSTLt/bx4EHz+++2zR21ZcyYfGsYLRMANBXDndcK3gePh+n4AIEVlj65gU/FOA&#10;xfz1ZYaFdjfe0XUfa5FCOBSowMTYFVKGypDFMHQdceLOzluMCfpaao+3FG5b+ZFln9Jiw6nBYEdf&#10;hqrL/s8quPSlX5/K3xzHm/NmuypXo/XBKPU26JdTEJH6+BQ/3D9aQT7O8rQ33UlX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x5YnDAAAA3gAAAA8AAAAAAAAAAAAA&#10;AAAAoQIAAGRycy9kb3ducmV2LnhtbFBLBQYAAAAABAAEAPkAAACRAwAAAAA=&#10;" strokeweight=".45pt"/>
              <v:line id="Line 469" o:spid="_x0000_s1786" style="position:absolute;visibility:visible" from="39846,4057" to="40157,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7YbscAAADeAAAADwAAAGRycy9kb3ducmV2LnhtbESPS2vDMBCE74X8B7GB3mo5Kc7DiRJC&#10;H1BKCMTJJbfF2tgm1spIauz++6pQ6HGYmW+Y9XYwrbiT841lBZMkBUFcWt1wpeB8en9agPABWWNr&#10;mRR8k4ftZvSwxlzbno90L0IlIoR9jgrqELpcSl/WZNAntiOO3tU6gyFKV0ntsI9w08ppms6kwYbj&#10;Qo0dvdRU3oovo8B1S7PH0y209nJ9fnutPt1hmCn1OB52KxCBhvAf/mt/aAXZPM2W8HsnXgG5+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vthuxwAAAN4AAAAPAAAAAAAA&#10;AAAAAAAAAKECAABkcnMvZG93bnJldi54bWxQSwUGAAAAAAQABAD5AAAAlQMAAAAA&#10;" strokeweight=".45pt"/>
              <v:line id="Line 470" o:spid="_x0000_s1787" style="position:absolute;flip:x y;visibility:visible" from="39909,3479" to="40157,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sjMsUAAADeAAAADwAAAGRycy9kb3ducmV2LnhtbESPXWvCMBSG74X9h3AG3tlUQR1do0xh&#10;IsNRptv9oTltis1JSTLt/v1yMdjly/vFU25H24sb+dA5VjDPchDEtdMdtwo+L6+zJxAhImvsHZOC&#10;Hwqw3TxMSiy0u/MH3c6xFWmEQ4EKTIxDIWWoDVkMmRuIk9c4bzEm6VupPd7TuO3lIs9X0mLH6cHg&#10;QHtD9fX8bRVcx8ofvqq3Ja5Pzel9V+3mh4tRavo4vjyDiDTG//Bf+6gVLNf5KgEknIQ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sjMsUAAADeAAAADwAAAAAAAAAA&#10;AAAAAAChAgAAZHJzL2Rvd25yZXYueG1sUEsFBgAAAAAEAAQA+QAAAJMDAAAAAA==&#10;" strokeweight=".45pt"/>
              <v:line id="Line 471" o:spid="_x0000_s1788" style="position:absolute;flip:x y;visibility:visible" from="39719,5480" to="39782,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eGqcYAAADeAAAADwAAAGRycy9kb3ducmV2LnhtbESP3WoCMRSE7wt9h3AKvavZLahlNYoW&#10;lFIsS/25P2yOm8XNyZJE3b69EQpeDjPzDTOd97YVF/KhcawgH2QgiCunG64V7Hertw8QISJrbB2T&#10;gj8KMJ89P02x0O7Kv3TZxlokCIcCFZgYu0LKUBmyGAauI07e0XmLMUlfS+3xmuC2le9ZNpIWG04L&#10;Bjv6NFSdtmer4NSXfn0ov4c43hw3P8tyma93RqnXl34xARGpj4/wf/tLKxiOs1EO9zvpCs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nhqnGAAAA3gAAAA8AAAAAAAAA&#10;AAAAAAAAoQIAAGRycy9kb3ducmV2LnhtbFBLBQYAAAAABAAEAPkAAACUAwAAAAA=&#10;" strokeweight=".45pt"/>
              <v:line id="Line 472" o:spid="_x0000_s1789" style="position:absolute;visibility:visible" from="39782,4895" to="39909,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aAosYAAADeAAAADwAAAGRycy9kb3ducmV2LnhtbESPQWvCQBSE7wX/w/KE3sxGxdhGVxFt&#10;QYoIai+9PbLPJJh9G3a3Gv+9WxB6HGbmG2a+7EwjruR8bVnBMElBEBdW11wq+D59Dt5A+ICssbFM&#10;Cu7kYbnovcwx1/bGB7oeQykihH2OCqoQ2lxKX1Rk0Ce2JY7e2TqDIUpXSu3wFuGmkaM0zaTBmuNC&#10;hS2tKyoux1+jwLXvZoenS2jsz3n8sSm/3L7LlHrtd6sZiEBd+A8/21utYDJNsxH83YlXQC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2gKLGAAAA3gAAAA8AAAAAAAAA&#10;AAAAAAAAoQIAAGRycy9kb3ducmV2LnhtbFBLBQYAAAAABAAEAPkAAACUAwAAAAA=&#10;" strokeweight=".45pt"/>
              <v:line id="Line 473" o:spid="_x0000_s1790" style="position:absolute;flip:x y;visibility:visible" from="39909,4318" to="40030,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9RccAAADeAAAADwAAAGRycy9kb3ducmV2LnhtbESP3WoCMRSE7wu+QziCdzWrRS2rUVSo&#10;lGJZ6s/9YXPcLG5OliTq9u2bQqGXw8x8wyxWnW3EnXyoHSsYDTMQxKXTNVcKTse351cQISJrbByT&#10;gm8KsFr2nhaYa/fgL7ofYiUShEOOCkyMbS5lKA1ZDEPXEifv4rzFmKSvpPb4SHDbyHGWTaXFmtOC&#10;wZa2hsrr4WYVXLvC787FxwRn+8v+c1NsRrujUWrQ79ZzEJG6+B/+a79rBZNZNn2B3zvpCs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Ob1FxwAAAN4AAAAPAAAAAAAA&#10;AAAAAAAAAKECAABkcnMvZG93bnJldi54bWxQSwUGAAAAAAQABAD5AAAAlQMAAAAA&#10;" strokeweight=".45pt"/>
              <v:line id="Line 474" o:spid="_x0000_s1791" style="position:absolute;visibility:visible" from="40030,3740" to="40093,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O9TccAAADeAAAADwAAAGRycy9kb3ducmV2LnhtbESPT2vCQBTE7wW/w/KE3urGf2mNWUVs&#10;C6WIUO3F2yP7TEKyb8PuVuO37xaEHoeZ+Q2Tr3vTigs5X1tWMB4lIIgLq2suFXwf359eQPiArLG1&#10;TApu5GG9GjzkmGl75S+6HEIpIoR9hgqqELpMSl9UZNCPbEccvbN1BkOUrpTa4TXCTSsnSZJKgzXH&#10;hQo72lZUNIcfo8B1C7PDYxNaezpP317LT7fvU6Ueh/1mCSJQH/7D9/aHVjB/TtIZ/N2JV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071NxwAAAN4AAAAPAAAAAAAA&#10;AAAAAAAAAKECAABkcnMvZG93bnJldi54bWxQSwUGAAAAAAQABAD5AAAAlQMAAAAA&#10;" strokeweight=".45pt"/>
              <v:line id="Line 475" o:spid="_x0000_s1792" style="position:absolute;flip:x y;visibility:visible" from="39662,5861" to="39782,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AqsYAAADeAAAADwAAAGRycy9kb3ducmV2LnhtbESPQWsCMRSE7wX/Q3hCbzWrsCpbo1Sh&#10;UoqyqO39sXluFjcvS5Lq9t83BcHjMDPfMItVb1txJR8axwrGowwEceV0w7WCr9P7yxxEiMgaW8ek&#10;4JcCrJaDpwUW2t34QNdjrEWCcChQgYmxK6QMlSGLYeQ64uSdnbcYk/S11B5vCW5bOcmyqbTYcFow&#10;2NHGUHU5/lgFl7702+/yM8fZ7rzbr8v1eHsySj0P+7dXEJH6+Ajf2x9aQT7Lpjn830lX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cgKrGAAAA3gAAAA8AAAAAAAAA&#10;AAAAAAAAoQIAAGRycy9kb3ducmV2LnhtbFBLBQYAAAAABAAEAPkAAACUAwAAAAA=&#10;" strokeweight=".45pt"/>
              <v:line id="Line 476" o:spid="_x0000_s1793" style="position:absolute;visibility:visible" from="39782,5219" to="39846,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2GoccAAADeAAAADwAAAGRycy9kb3ducmV2LnhtbESPT2sCMRTE74LfIbyCt262lm7b7UYR&#10;qyAihWovvT02b//g5mVJom6/vREKHoeZ+Q1TzAfTiTM531pW8JSkIIhLq1uuFfwc1o9vIHxA1thZ&#10;JgV/5GE+G48KzLW98Ded96EWEcI+RwVNCH0upS8bMugT2xNHr7LOYIjS1VI7vES46eQ0TTNpsOW4&#10;0GBPy4bK4/5kFLj+3ezwcAyd/a2eV5/11n0NmVKTh2HxASLQEO7h//ZGK3h5TbMMbnfiFZ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TYahxwAAAN4AAAAPAAAAAAAA&#10;AAAAAAAAAKECAABkcnMvZG93bnJldi54bWxQSwUGAAAAAAQABAD5AAAAlQMAAAAA&#10;" strokeweight=".45pt"/>
              <v:line id="Line 477" o:spid="_x0000_s1794" style="position:absolute;flip:x y;visibility:visible" from="39846,4641" to="39966,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K7RsYAAADeAAAADwAAAGRycy9kb3ducmV2LnhtbESPUWvCMBSF34X9h3AHe7OpA+3ojDIH&#10;yhiOMt3eL821KTY3JYna/XsjDHw8nHO+w5kvB9uJM/nQOlYwyXIQxLXTLTcKfvbr8QuIEJE1do5J&#10;wR8FWC4eRnMstbvwN513sREJwqFEBSbGvpQy1IYshsz1xMk7OG8xJukbqT1eEtx28jnPZ9Jiy2nB&#10;YE/vhurj7mQVHIfKb36rzykW28P2a1WtJpu9UerpcXh7BRFpiPfwf/tDK5gW+ayA2510Be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Cu0bGAAAA3gAAAA8AAAAAAAAA&#10;AAAAAAAAoQIAAGRycy9kb3ducmV2LnhtbFBLBQYAAAAABAAEAPkAAACUAwAAAAA=&#10;" strokeweight=".45pt"/>
              <v:line id="Line 478" o:spid="_x0000_s1795" style="position:absolute;visibility:visible" from="39966,4057" to="40093,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63SMIAAADeAAAADwAAAGRycy9kb3ducmV2LnhtbERPy4rCMBTdC/5DuMLsxlQHq1ajyIyC&#10;DMOAj427S3Nti81NSaLWvzcLweXhvOfL1tTiRs5XlhUM+gkI4tzqigsFx8PmcwLCB2SNtWVS8CAP&#10;y0W3M8dM2zvv6LYPhYgh7DNUUIbQZFL6vCSDvm8b4sidrTMYInSF1A7vMdzUcpgkqTRYcWwosaHv&#10;kvLL/moUuGZq/vBwCbU9nb/WP8Wv+29TpT567WoGIlAb3uKXe6sVjMZJGvfGO/EK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563SMIAAADeAAAADwAAAAAAAAAAAAAA&#10;AAChAgAAZHJzL2Rvd25yZXYueG1sUEsFBgAAAAAEAAQA+QAAAJADAAAAAA==&#10;" strokeweight=".45pt"/>
              <v:line id="Line 479" o:spid="_x0000_s1796" style="position:absolute;flip:y;visibility:visible" from="41205,6896" to="41268,6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V6eMcAAADeAAAADwAAAGRycy9kb3ducmV2LnhtbESPQWvCQBSE70L/w/KE3nRjQRvTbMSG&#10;FjyIUGsPvT2yz2ww+zZkt5r6612h0OMwM98w+WqwrThT7xvHCmbTBARx5XTDtYLD5/skBeEDssbW&#10;MSn4JQ+r4mGUY6bdhT/ovA+1iBD2GSowIXSZlL4yZNFPXUccvaPrLYYo+1rqHi8Rblv5lCQLabHh&#10;uGCwo9JQddr/WAWh3Fks39LydZn6L3PYfl/Xdq7U43hYv4AINIT/8F97oxXMn5PFEu534hWQx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ZXp4xwAAAN4AAAAPAAAAAAAA&#10;AAAAAAAAAKECAABkcnMvZG93bnJldi54bWxQSwUGAAAAAAQABAD5AAAAlQMAAAAA&#10;" strokeweight=".45pt"/>
              <v:line id="Line 480" o:spid="_x0000_s1797" style="position:absolute;flip:x;visibility:visible" from="41084,6121" to="41332,6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ZFOMYAAADeAAAADwAAAGRycy9kb3ducmV2LnhtbESPy2rCQBSG9wXfYTiCuzpRsMboGGKo&#10;0EUp1MvC3SFzzAQzZ0JmqmmfvrModPnz3/g2+WBbcafeN44VzKYJCOLK6YZrBafj/jkF4QOyxtYx&#10;KfgmD/l29LTBTLsHf9L9EGoRR9hnqMCE0GVS+sqQRT91HXH0rq63GKLsa6l7fMRx28p5krxIiw3H&#10;B4MdlYaq2+HLKgjlh8XyNS13q9Sfzen98lPYhVKT8VCsQQQawn/4r/2mFSyWyTICRJyIAnL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GRTjGAAAA3gAAAA8AAAAAAAAA&#10;AAAAAAAAoQIAAGRycy9kb3ducmV2LnhtbFBLBQYAAAAABAAEAPkAAACUAwAAAAA=&#10;" strokeweight=".45pt"/>
              <v:line id="Line 481" o:spid="_x0000_s1798" style="position:absolute;flip:y;visibility:visible" from="41021,5480" to="41332,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rgo8cAAADeAAAADwAAAGRycy9kb3ducmV2LnhtbESPT2vCQBTE7wW/w/KE3urGghpTV9HQ&#10;ggcR/NNDb4/sazaYfRuyW0399K4geBxm5jfMbNHZWpyp9ZVjBcNBAoK4cLriUsHx8PWWgvABWWPt&#10;mBT8k4fFvPcyw0y7C+/ovA+liBD2GSowITSZlL4wZNEPXEMcvV/XWgxRtqXULV4i3NbyPUnG0mLF&#10;ccFgQ7mh4rT/swpCvrWYf6b5apr6b3Pc/FyXdqTUa79bfoAI1IVn+NFeawWjSTIZwv1Ov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yuCjxwAAAN4AAAAPAAAAAAAA&#10;AAAAAAAAAKECAABkcnMvZG93bnJldi54bWxQSwUGAAAAAAQABAD5AAAAlQMAAAAA&#10;" strokeweight=".45pt"/>
              <v:line id="Line 482" o:spid="_x0000_s1799" style="position:absolute;flip:x;visibility:visible" from="41021,4768" to="41332,5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h+1McAAADeAAAADwAAAGRycy9kb3ducmV2LnhtbESPT2vCQBTE74V+h+UVeqsbBTVGV7Gh&#10;BQ8i+O/g7ZF9ZoPZtyG71bSfvisIHoeZ+Q0zW3S2FldqfeVYQb+XgCAunK64VHDYf3+kIHxA1lg7&#10;JgW/5GExf32ZYabdjbd03YVSRAj7DBWYEJpMSl8Ysuh7riGO3tm1FkOUbSl1i7cIt7UcJMlIWqw4&#10;LhhsKDdUXHY/VkHINxbzrzT/nKT+aA7r09/SDpV6f+uWUxCBuvAMP9orrWA4TsYDuN+JV0D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GH7UxwAAAN4AAAAPAAAAAAAA&#10;AAAAAAAAAKECAABkcnMvZG93bnJldi54bWxQSwUGAAAAAAQABAD5AAAAlQMAAAAA&#10;" strokeweight=".45pt"/>
              <v:line id="Line 483" o:spid="_x0000_s1800" style="position:absolute;flip:y;visibility:visible" from="41021,4057" to="41332,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TbT8gAAADeAAAADwAAAGRycy9kb3ducmV2LnhtbESPQWvCQBSE74L/YXkFb7qpYk1TV9Gg&#10;4EEKTe2ht0f2NRuafRuyq6b99a5Q6HGYmW+Y5bq3jbhQ52vHCh4nCQji0umaKwWn9/04BeEDssbG&#10;MSn4IQ/r1XCwxEy7K7/RpQiViBD2GSowIbSZlL40ZNFPXEscvS/XWQxRdpXUHV4j3DZymiRP0mLN&#10;ccFgS7mh8rs4WwUhf7WY79J8+5z6D3M6fv5u7Fyp0UO/eQERqA//4b/2QSuYL5LFDO534hW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lTbT8gAAADeAAAADwAAAAAA&#10;AAAAAAAAAAChAgAAZHJzL2Rvd25yZXYueG1sUEsFBgAAAAAEAAQA+QAAAJYDAAAAAA==&#10;" strokeweight=".45pt"/>
              <v:line id="Line 484" o:spid="_x0000_s1801" style="position:absolute;flip:x;visibility:visible" from="41021,3416" to="41332,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1DO8gAAADeAAAADwAAAGRycy9kb3ducmV2LnhtbESPQWvCQBSE74L/YXkFb7qpaE1TV9Gg&#10;4EEKTe2ht0f2NRuafRuyq6b99a5Q6HGYmW+Y5bq3jbhQ52vHCh4nCQji0umaKwWn9/04BeEDssbG&#10;MSn4IQ/r1XCwxEy7K7/RpQiViBD2GSowIbSZlL40ZNFPXEscvS/XWQxRdpXUHV4j3DZymiRP0mLN&#10;ccFgS7mh8rs4WwUhf7WY79J8+5z6D3M6fv5u7Fyp0UO/eQERqA//4b/2QSuYL5LFDO534hW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b1DO8gAAADeAAAADwAAAAAA&#10;AAAAAAAAAAChAgAAZHJzL2Rvd25yZXYueG1sUEsFBgAAAAAEAAQA+QAAAJYDAAAAAA==&#10;" strokeweight=".45pt"/>
              <v:line id="Line 485" o:spid="_x0000_s1802" style="position:absolute;flip:y;visibility:visible" from="41268,6318" to="41332,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HmoMcAAADeAAAADwAAAGRycy9kb3ducmV2LnhtbESPQWvCQBSE74X+h+UJvdWNhWgaXcWG&#10;FjyI0NQevD2yr9nQ7NuQ3Wrqr3cFweMwM98wi9VgW3Gk3jeOFUzGCQjiyumGawX7r4/nDIQPyBpb&#10;x6Tgnzyslo8PC8y1O/EnHctQiwhhn6MCE0KXS+krQxb92HXE0ftxvcUQZV9L3eMpwm0rX5JkKi02&#10;HBcMdlQYqn7LP6sgFDuLxXtWvL1m/tvst4fz2qZKPY2G9RxEoCHcw7f2RitIZ8ksheudeAXk8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8eagxwAAAN4AAAAPAAAAAAAA&#10;AAAAAAAAAKECAABkcnMvZG93bnJldi54bWxQSwUGAAAAAAQABAD5AAAAlQMAAAAA&#10;" strokeweight=".45pt"/>
              <v:line id="Line 486" o:spid="_x0000_s1803" style="position:absolute;flip:x;visibility:visible" from="41268,5607" to="41332,5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N418cAAADeAAAADwAAAGRycy9kb3ducmV2LnhtbESPQWvCQBSE7wX/w/IEb3VTQU2jm6Ch&#10;Qg9SqNWDt0f2mQ3Nvg3Zrab99V2h0OMwM98w62KwrbhS7xvHCp6mCQjiyumGawXHj91jCsIHZI2t&#10;Y1LwTR6KfPSwxky7G7/T9RBqESHsM1RgQugyKX1lyKKfuo44ehfXWwxR9rXUPd4i3LZyliQLabHh&#10;uGCwo9JQ9Xn4sgpC+WaxfEnL7XPqT+a4P/9s7FypyXjYrEAEGsJ/+K/9qhXMl8lyAfc78QrI/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I3jXxwAAAN4AAAAPAAAAAAAA&#10;AAAAAAAAAKECAABkcnMvZG93bnJldi54bWxQSwUGAAAAAAQABAD5AAAAlQMAAAAA&#10;" strokeweight=".45pt"/>
              <v:line id="Line 487" o:spid="_x0000_s1804" style="position:absolute;flip:y;visibility:visible" from="41268,4895" to="41332,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dTMcAAADeAAAADwAAAGRycy9kb3ducmV2LnhtbESPT2vCQBTE7wW/w/KE3urGgk2MrqKh&#10;hR5KwX8Hb4/sMxvMvg3ZraZ+erdQ8DjMzG+Y+bK3jbhQ52vHCsajBARx6XTNlYL97uMlA+EDssbG&#10;MSn4JQ/LxeBpjrl2V97QZRsqESHsc1RgQmhzKX1pyKIfuZY4eifXWQxRdpXUHV4j3DbyNUnepMWa&#10;44LBlgpD5Xn7YxWE4tti8Z4V62nmD2b/dbyt7ESp52G/moEI1IdH+L/9qRVM0iRN4e9OvAJyc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b91MxwAAAN4AAAAPAAAAAAAA&#10;AAAAAAAAAKECAABkcnMvZG93bnJldi54bWxQSwUGAAAAAAQABAD5AAAAlQMAAAAA&#10;" strokeweight=".45pt"/>
              <v:line id="Line 488" o:spid="_x0000_s1805" style="position:absolute;flip:x;visibility:visible" from="41268,4254" to="41332,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BJPsUAAADeAAAADwAAAGRycy9kb3ducmV2LnhtbERPy2rCQBTdF/yH4Qru6kTBGqNjiKFC&#10;F6VQHwt3l8w1E8zcCZmppv36zqLQ5eG8N/lgW3Gn3jeOFcymCQjiyumGawWn4/45BeEDssbWMSn4&#10;Jg/5dvS0wUy7B3/S/RBqEUPYZ6jAhNBlUvrKkEU/dR1x5K6utxgi7Gupe3zEcNvKeZK8SIsNxwaD&#10;HZWGqtvhyyoI5YfF8jUtd6vUn83p/fJT2IVSk/FQrEEEGsK/+M/9phUslsky7o134hW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BJPsUAAADeAAAADwAAAAAAAAAA&#10;AAAAAAChAgAAZHJzL2Rvd25yZXYueG1sUEsFBgAAAAAEAAQA+QAAAJMDAAAAAA==&#10;" strokeweight=".45pt"/>
              <v:line id="Line 489" o:spid="_x0000_s1806" style="position:absolute;flip:y;visibility:visible" from="41268,3543" to="41332,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zspcgAAADeAAAADwAAAGRycy9kb3ducmV2LnhtbESPT2vCQBTE7wW/w/KE3urGgjXGbERD&#10;Cz2UQv1z8PbIPrPB7NuQ3Wrqp3cLhR6HmfkNk68G24oL9b5xrGA6SUAQV043XCvY796eUhA+IGts&#10;HZOCH/KwKkYPOWbaXfmLLttQiwhhn6ECE0KXSekrQxb9xHXE0Tu53mKIsq+l7vEa4baVz0nyIi02&#10;HBcMdlQaqs7bb6sglJ8Wy9e03CxSfzD7j+NtbWdKPY6H9RJEoCH8h//a71rBbJ7MF/B7J14BWd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7zspcgAAADeAAAADwAAAAAA&#10;AAAAAAAAAAChAgAAZHJzL2Rvd25yZXYueG1sUEsFBgAAAAAEAAQA+QAAAJYDAAAAAA==&#10;" strokeweight=".45pt"/>
              <v:line id="Line 490" o:spid="_x0000_s1807" style="position:absolute;visibility:visible" from="41021,6248" to="41084,6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RdtMYAAADeAAAADwAAAGRycy9kb3ducmV2LnhtbESPzWrCQBSF9wXfYbiCu2bSihpTJ6Fo&#10;hVJEaOzG3SVzTYKZO2FmqunbdxaFLg/nj29TjqYXN3K+s6zgKUlBENdWd9wo+DrtHzMQPiBr7C2T&#10;gh/yUBaThw3m2t75k25VaEQcYZ+jgjaEIZfS1y0Z9IkdiKN3sc5giNI1Uju8x3HTy+c0XUqDHceH&#10;FgfatlRfq2+jwA1rc8DTNfT2fJm/7ZoPdxyXSs2m4+sLiEBj+A//td+1gsUqzSJAxIko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kXbTGAAAA3gAAAA8AAAAAAAAA&#10;AAAAAAAAoQIAAGRycy9kb3ducmV2LnhtbFBLBQYAAAAABAAEAPkAAACUAwAAAAA=&#10;" strokeweight=".45pt"/>
              <v:line id="Line 491" o:spid="_x0000_s1808" style="position:absolute;flip:x;visibility:visible" from="41021,5543" to="41084,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QhMcAAADeAAAADwAAAGRycy9kb3ducmV2LnhtbESPT2vCQBTE74V+h+UVeqsbBW2MrqLB&#10;godS8N/B2yP7zAazb0N21ein7xYKHoeZ+Q0znXe2FldqfeVYQb+XgCAunK64VLDffX2kIHxA1lg7&#10;JgV38jCfvb5MMdPuxhu6bkMpIoR9hgpMCE0mpS8MWfQ91xBH7+RaiyHKtpS6xVuE21oOkmQkLVYc&#10;Fww2lBsqztuLVRDyH4v5Ks2X49QfzP77+FjYoVLvb91iAiJQF57h//ZaKxh+Jmkf/u7EK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H5CExwAAAN4AAAAPAAAAAAAA&#10;AAAAAAAAAKECAABkcnMvZG93bnJldi54bWxQSwUGAAAAAAQABAD5AAAAlQMAAAAA&#10;" strokeweight=".45pt"/>
              <v:line id="Line 492" o:spid="_x0000_s1809" style="position:absolute;flip:y;visibility:visible" from="41021,4832" to="41084,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0O88gAAADeAAAADwAAAGRycy9kb3ducmV2LnhtbESPT2vCQBTE74V+h+UVvNVNBWuaugk2&#10;KHiQgn966O2Rfc2GZt+G7Kqxn94tCB6HmfkNMy8G24oT9b5xrOBlnIAgrpxuuFZw2K+eUxA+IGts&#10;HZOCC3ko8seHOWbanXlLp12oRYSwz1CBCaHLpPSVIYt+7Dri6P243mKIsq+l7vEc4baVkyR5lRYb&#10;jgsGOyoNVb+7o1UQyk+L5TItP95S/2UOm++/hZ0qNXoaFu8gAg3hHr6111rBdJakE/i/E6+AzK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M0O88gAAADeAAAADwAAAAAA&#10;AAAAAAAAAAChAgAAZHJzL2Rvd25yZXYueG1sUEsFBgAAAAAEAAQA+QAAAJYDAAAAAA==&#10;" strokeweight=".45pt"/>
              <v:line id="Line 493" o:spid="_x0000_s1810" style="position:absolute;flip:x;visibility:visible" from="41021,4191" to="41084,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raMcAAADeAAAADwAAAGRycy9kb3ducmV2LnhtbESPQWvCQBSE70L/w/IK3nRjxTZNXcWG&#10;Ch5EaGoPvT2yr9lg9m3IbjX6692C4HGYmW+Y+bK3jThS52vHCibjBARx6XTNlYL913qUgvABWWPj&#10;mBScycNy8TCYY6bdiT/pWIRKRAj7DBWYENpMSl8asujHriWO3q/rLIYou0rqDk8Rbhv5lCTP0mLN&#10;ccFgS7mh8lD8WQUh31nMP9L8/TX132a//bms7Eyp4WO/egMRqA/38K290QpmL0k6hf878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gatoxwAAAN4AAAAPAAAAAAAA&#10;AAAAAAAAAKECAABkcnMvZG93bnJldi54bWxQSwUGAAAAAAQABAD5AAAAlQMAAAAA&#10;" strokeweight=".45pt"/>
              <v:shape id="Freeform 494" o:spid="_x0000_s1811" style="position:absolute;left:23266;top:4832;width:1175;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vvMUA&#10;AADeAAAADwAAAGRycy9kb3ducmV2LnhtbESP3WoCMRSE7wt9h3CE3tWsRVvZGqVIBcXeuPYBDpuz&#10;PzQ5WZOou2/fCIKXw8x8wyxWvTXiQj60jhVMxhkI4tLplmsFv8fN6xxEiMgajWNSMFCA1fL5aYG5&#10;dlc+0KWItUgQDjkqaGLscilD2ZDFMHYdcfIq5y3GJH0ttcdrglsj37LsXVpsOS002NG6ofKvOFsF&#10;pv8+nnYnv6/WWAw/2+lQGdcq9TLqvz5BROrjI3xvb7WC2Uc2n8LtTro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m+8xQAAAN4AAAAPAAAAAAAAAAAAAAAAAJgCAABkcnMv&#10;ZG93bnJldi54bWxQSwUGAAAAAAQABAD1AAAAigMAAAAA&#10;" path="m19,2l,5,2,2,,,19,2e" filled="f" strokeweight=".45pt">
                <v:path arrowok="t" o:connecttype="custom" o:connectlocs="726496314,83941920;0,209854800;76474598,83941920;0,0;726496314,83941920" o:connectangles="0,0,0,0,0"/>
              </v:shape>
              <v:line id="Line 495" o:spid="_x0000_s1812" style="position:absolute;visibility:visible" from="20910,4959" to="2444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P+LMcAAADeAAAADwAAAGRycy9kb3ducmV2LnhtbESPT2vCQBTE7wW/w/KE3upGSzRGV5H+&#10;gVJEMHrx9sg+k2D2bdjdmvTbdwuFHoeZ+Q2z3g6mFXdyvrGsYDpJQBCXVjdcKTif3p8yED4ga2wt&#10;k4Jv8rDdjB7WmGvb85HuRahEhLDPUUEdQpdL6cuaDPqJ7Yijd7XOYIjSVVI77CPctHKWJHNpsOG4&#10;UGNHLzWVt+LLKHDd0uzxdAutvVyf316rT3cY5ko9jofdCkSgIfyH/9ofWkG6SLIUfu/EKy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k/4sxwAAAN4AAAAPAAAAAAAA&#10;AAAAAAAAAKECAABkcnMvZG93bnJldi54bWxQSwUGAAAAAAQABAD5AAAAlQMAAAAA&#10;" strokeweight=".45pt"/>
              <v:shape id="Freeform 496" o:spid="_x0000_s1813" style="position:absolute;left:51352;top:4832;width:1118;height:324;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6qwscA&#10;AADeAAAADwAAAGRycy9kb3ducmV2LnhtbESPT0sDMRTE74LfITyhF7FJC/bP2rSIIOjBg9va83Pz&#10;3Cy7eVmSdLv66Y0g9DjMzG+YzW50nRgoxMazhtlUgSCuvGm41nDYP9+tQMSEbLDzTBq+KcJue321&#10;wcL4M7/TUKZaZAjHAjXYlPpCylhZchinvifO3pcPDlOWoZYm4DnDXSfnSi2kw4bzgsWenixVbXly&#10;GtTPx9Evb1P5OTtV9jUM7bp8a7We3IyPDyASjekS/m+/GA33S7VawN+dfAXk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qsLHAAAA3gAAAA8AAAAAAAAAAAAAAAAAmAIAAGRy&#10;cy9kb3ducmV2LnhtbFBLBQYAAAAABAAEAPUAAACMAwAAAAA=&#10;" path="m,2l18,,17,2r1,3l,2e" filled="f" strokeweight=".45pt">
                <v:path arrowok="t" o:connecttype="custom" o:connectlocs="0,83941920;694159987,0;655594853,83941920;694159987,209854800;0,83941920" o:connectangles="0,0,0,0,0"/>
              </v:shape>
              <v:line id="Line 497" o:spid="_x0000_s1814" style="position:absolute;flip:x;visibility:visible" from="51352,4959" to="54819,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qta8cAAADeAAAADwAAAGRycy9kb3ducmV2LnhtbESPQWvCQBSE7wX/w/KE3urGghqjq2ho&#10;wUMRavXg7ZF9ZoPZtyG71dRf7xYEj8PMfMPMl52txYVaXzlWMBwkIIgLpysuFex/Pt9SED4ga6wd&#10;k4I/8rBc9F7mmGl35W+67EIpIoR9hgpMCE0mpS8MWfQD1xBH7+RaiyHKtpS6xWuE21q+J8lYWqw4&#10;LhhsKDdUnHe/VkHItxbzjzRfT1N/MPuv421lR0q99rvVDESgLjzDj/ZGKxhNknQC/3fi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uq1rxwAAAN4AAAAPAAAAAAAA&#10;AAAAAAAAAKECAABkcnMvZG93bnJldi54bWxQSwUGAAAAAAQABAD5AAAAlQMAAAAA&#10;" strokeweight=".45pt"/>
              <v:shape id="Freeform 499" o:spid="_x0000_s1815" style="position:absolute;left:47644;top:7410;width:304;height:122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ZxrcMA&#10;AADeAAAADwAAAGRycy9kb3ducmV2LnhtbERPS4vCMBC+L+x/CCN4WdapgmupRllEQS+CD1iPQzO2&#10;xWZSmqj135uDsMeP7z1bdLZWd2595UTDcJCAYsmdqaTQcDquv1NQPpAYqp2whid7WMw/P2aUGfeQ&#10;Pd8PoVAxRHxGGsoQmgzR5yVb8gPXsETu4lpLIcK2QNPSI4bbGkdJ8oOWKokNJTW8LDm/Hm5WQ4W4&#10;Xe1p132lx/RvMr4uz7h+at3vdb9TUIG78C9+uzdGw3iSpHFvvBOvA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ZxrcMAAADeAAAADwAAAAAAAAAAAAAAAACYAgAAZHJzL2Rv&#10;d25yZXYueG1sUEsFBgAAAAAEAAQA9QAAAIgDAAAAAA==&#10;" path="m3,l5,19,3,17,,19,3,e" filled="f" strokeweight=".45pt">
                <v:path arrowok="t" o:connecttype="custom" o:connectlocs="111191040,0;185318400,790808713;111191040,707562634;0,790808713;111191040,0" o:connectangles="0,0,0,0,0"/>
              </v:shape>
              <v:line id="Line 500" o:spid="_x0000_s1816" style="position:absolute;flip:y;visibility:visible" from="47828,7410" to="47828,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cgscAAADeAAAADwAAAGRycy9kb3ducmV2LnhtbESPQWvCQBSE74L/YXlCb7pR0MY0G9HQ&#10;Qg9FqLWH3h7Z12ww+zZkt5r667tCweMwM98w+WawrThT7xvHCuazBARx5XTDtYLjx8s0BeEDssbW&#10;MSn4JQ+bYjzKMdPuwu90PoRaRAj7DBWYELpMSl8ZsuhnriOO3rfrLYYo+1rqHi8Rblu5SJKVtNhw&#10;XDDYUWmoOh1+rIJQ7i2Wz2m5W6f+0xzfvq5bu1TqYTJsn0AEGsI9/N9+1QqWj0m6htudeAVk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ZyCxwAAAN4AAAAPAAAAAAAA&#10;AAAAAAAAAKECAABkcnMvZG93bnJldi54bWxQSwUGAAAAAAQABAD5AAAAlQMAAAAA&#10;" strokeweight=".45pt"/>
              <v:shape id="Freeform 501" o:spid="_x0000_s1817" style="position:absolute;left:47644;top:15982;width:304;height:1156;visibility:visible;mso-wrap-style:square;v-text-anchor:top" coordsize="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TGKMcA&#10;AADeAAAADwAAAGRycy9kb3ducmV2LnhtbESPy2rCQBSG94W+w3AK3emkglrTjCINihcQarPp7iRz&#10;TEIzZ0JmauLbOwuhy5//xpesBtOIK3WutqzgbRyBIC6srrlUkH1vRu8gnEfW2FgmBTdysFo+PyUY&#10;a9vzF13PvhRhhF2MCirv21hKV1Rk0I1tSxy8i+0M+iC7UuoO+zBuGjmJopk0WHN4qLClz4qK3/Of&#10;UZBmeXv7ydam35+26fRyyBez9KjU68uw/gDhafD/4Ud7pxVM59EiAAScg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0xijHAAAA3gAAAA8AAAAAAAAAAAAAAAAAmAIAAGRy&#10;cy9kb3ducmV2LnhtbFBLBQYAAAAABAAEAPUAAACMAwAAAAA=&#10;" path="m3,l5,18,3,17,,18,3,e" filled="f" strokeweight=".45pt">
                <v:path arrowok="t" o:connecttype="custom" o:connectlocs="111191040,0;185318400,742222643;111191040,700985197;0,742222643;111191040,0" o:connectangles="0,0,0,0,0"/>
              </v:shape>
              <v:line id="Line 502" o:spid="_x0000_s1818" style="position:absolute;flip:y;visibility:visible" from="47828,15982" to="47828,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GWcgAAADeAAAADwAAAGRycy9kb3ducmV2LnhtbESPzWrDMBCE74W+g9hCb42cQhrHsRxS&#10;k0IPJZC/Q26LtbVMrZWxlMTt01eBQI7DzHzD5IvBtuJMvW8cKxiPEhDEldMN1wr2u4+XFIQPyBpb&#10;x6TglzwsiseHHDPtLryh8zbUIkLYZ6jAhNBlUvrKkEU/ch1x9L5dbzFE2ddS93iJcNvK1yR5kxYb&#10;jgsGOyoNVT/bk1UQyrXFcpWW77PUH8z+6/i3tBOlnp+G5RxEoCHcw7f2p1YwmSazMVzvxCsg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cYGWcgAAADeAAAADwAAAAAA&#10;AAAAAAAAAAChAgAAZHJzL2Rvd25yZXYueG1sUEsFBgAAAAAEAAQA+QAAAJYDAAAAAA==&#10;" strokeweight=".45pt"/>
              <v:shape id="Freeform 503" o:spid="_x0000_s1819" style="position:absolute;left:57600;top:6184;width:312;height:122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fQmscA&#10;AADeAAAADwAAAGRycy9kb3ducmV2LnhtbESPX2vCQBDE3wt+h2OFvhTdKFjT1FNEKtSXgn/APi65&#10;bRLM7YXcVeO39wTBx2FmfsPMFp2t1ZlbXznRMBomoFhyZyopNBz260EKygcSQ7UT1nBlD4t572VG&#10;mXEX2fJ5FwoVIeIz0lCG0GSIPi/Zkh+6hiV6f661FKJsCzQtXSLc1jhOkne0VElcKKnhVcn5afdv&#10;NVSIm68t/XRv6T49Tien1S+ur1q/9rvlJ6jAXXiGH+1vo2EyTT7GcL8Trw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X0JrHAAAA3gAAAA8AAAAAAAAAAAAAAAAAmAIAAGRy&#10;cy9kb3ducmV2LnhtbFBLBQYAAAAABAAEAPUAAACMAwAAAAA=&#10;" path="m2,l5,19,2,17,,19,2,e" filled="f" strokeweight=".45pt">
                <v:path arrowok="t" o:connecttype="custom" o:connectlocs="77663040,0;194157600,790808713;77663040,707562634;0,790808713;77663040,0" o:connectangles="0,0,0,0,0"/>
              </v:shape>
              <v:line id="Line 504" o:spid="_x0000_s1820" style="position:absolute;flip:y;visibility:visible" from="57727,6184" to="57727,11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g9tcgAAADeAAAADwAAAGRycy9kb3ducmV2LnhtbESPQWvCQBSE7wX/w/IEb3XTihqjq9jQ&#10;Qg9SaNSDt0f2mQ3Nvg3Zrab99a5Q6HGYmW+Y1aa3jbhQ52vHCp7GCQji0umaKwWH/dtjCsIHZI2N&#10;Y1LwQx4268HDCjPtrvxJlyJUIkLYZ6jAhNBmUvrSkEU/di1x9M6usxii7CqpO7xGuG3kc5LMpMWa&#10;44LBlnJD5VfxbRWE/MNi/prmL4vUH81hd/rd2qlSo2G/XYII1If/8F/7XSuYzpPFBO534hWQ6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lg9tcgAAADeAAAADwAAAAAA&#10;AAAAAAAAAAChAgAAZHJzL2Rvd25yZXYueG1sUEsFBgAAAAAEAAQA+QAAAJYDAAAAAA==&#10;" strokeweight=".45pt"/>
              <v:shape id="Freeform 505" o:spid="_x0000_s1821" style="position:absolute;left:4394;top:6057;width:311;height:324;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4e7scA&#10;AADeAAAADwAAAGRycy9kb3ducmV2LnhtbESPT2vCQBTE7wW/w/KE3uomYq1GNyKFQqD0UKP3R/aZ&#10;RLNvQ3abP/303UKhx2FmfsPsD6NpRE+dqy0riBcRCOLC6ppLBef87WkDwnlkjY1lUjCRg0M6e9hj&#10;ou3An9SffCkChF2CCirv20RKV1Rk0C1sSxy8q+0M+iC7UuoOhwA3jVxG0VoarDksVNjSa0XF/fRl&#10;FLxfJtPH+frjdj1n9XfscVXkqNTjfDzuQHga/X/4r51pBc8v0XYFv3fCFZD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eHu7HAAAA3gAAAA8AAAAAAAAAAAAAAAAAmAIAAGRy&#10;cy9kb3ducmV2LnhtbFBLBQYAAAAABAAEAPUAAACMAwAAAAA=&#10;" path="m2,3r2,l3,1,2,2r,1l2,5,5,3,3,,,2,2,5e" filled="f" strokeweight=".45pt">
                <v:path arrowok="t" o:connecttype="custom" o:connectlocs="77414120,125912880;154828240,125912880;116121180,41970960;77414120,83941920;77414120,125912880;77414120,209854800;193535300,125912880;116121180,0;0,83941920;77414120,209854800" o:connectangles="0,0,0,0,0,0,0,0,0,0"/>
              </v:shape>
              <v:line id="Line 506" o:spid="_x0000_s1822" style="position:absolute;flip:y;visibility:visible" from="2228,6184" to="4578,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AWscAAADeAAAADwAAAGRycy9kb3ducmV2LnhtbESPQWvCQBSE7wX/w/IEb3WjkDZGV9Gg&#10;0EMp1OrB2yP7zAazb0N21bS/vlsoeBxm5htmseptI27U+dqxgsk4AUFcOl1zpeDwtXvOQPiArLFx&#10;TAq+ycNqOXhaYK7dnT/ptg+ViBD2OSowIbS5lL40ZNGPXUscvbPrLIYou0rqDu8Rbhs5TZIXabHm&#10;uGCwpcJQedlfrYJQfFgstlmxmWX+aA7vp5+1TZUaDfv1HESgPjzC/+03rSB9TWYp/N2JV0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QBaxwAAAN4AAAAPAAAAAAAA&#10;AAAAAAAAAKECAABkcnMvZG93bnJldi54bWxQSwUGAAAAAAQABAD5AAAAlQMAAAAA&#10;" strokeweight=".45pt"/>
              <v:line id="Line 507" o:spid="_x0000_s1823" style="position:absolute;flip:x;visibility:visible" from="0,13531" to="2228,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eLccAAADeAAAADwAAAGRycy9kb3ducmV2LnhtbESPQWvCQBSE70L/w/KE3nRjQRvTbMSG&#10;FjyIUGsPvT2yz2ww+zZkt5r6612h0OMwM98w+WqwrThT7xvHCmbTBARx5XTDtYLD5/skBeEDssbW&#10;MSn4JQ+r4mGUY6bdhT/ovA+1iBD2GSowIXSZlL4yZNFPXUccvaPrLYYo+1rqHi8Rblv5lCQLabHh&#10;uGCwo9JQddr/WAWh3Fks39LydZn6L3PYfl/Xdq7U43hYv4AINIT/8F97oxXMn5PlAu534hWQx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L54txwAAAN4AAAAPAAAAAAAA&#10;AAAAAAAAAKECAABkcnMvZG93bnJldi54bWxQSwUGAAAAAAQABAD5AAAAlQMAAAAA&#10;" strokeweight=".45pt"/>
              <v:shape id="Freeform 509" o:spid="_x0000_s1824" style="position:absolute;left:9652;top:8509;width:184;height:254;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zrUccA&#10;AADeAAAADwAAAGRycy9kb3ducmV2LnhtbESPT2vCQBTE74V+h+UVvNWNhWqTuhERWkRy0Wiht0f2&#10;5U/Nvg3Z1cRv3y0IPQ4z8xtmuRpNK67Uu8aygtk0AkFcWN1wpeCYfzy/gXAeWWNrmRTcyMEqfXxY&#10;YqLtwHu6HnwlAoRdggpq77tESlfUZNBNbUccvNL2Bn2QfSV1j0OAm1a+RNFcGmw4LNTY0aam4ny4&#10;GAX5sKOfr/yzjE9Z0X1nFd6yeKfU5Glcv4PwNPr/8L291QpeF1G8gL874QrI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c61HHAAAA3gAAAA8AAAAAAAAAAAAAAAAAmAIAAGRy&#10;cy9kb3ducmV2LnhtbFBLBQYAAAAABAAEAPUAAACMAwAAAAA=&#10;" path="m1,3r2,l2,1,1,2r,1l,4,3,3,3,,,1,,4e" filled="f" strokeweight=".45pt">
                <v:path arrowok="t" o:connecttype="custom" o:connectlocs="37646400,120967500;112945333,120967500;75298933,40322500;37646400,80645000;37646400,120967500;0,161290000;112945333,120967500;112945333,0;0,40322500;0,161290000" o:connectangles="0,0,0,0,0,0,0,0,0,0"/>
              </v:shape>
              <v:line id="Line 510" o:spid="_x0000_s1825" style="position:absolute;flip:y;visibility:visible" from="6870,8636" to="9779,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yvxMUAAADeAAAADwAAAGRycy9kb3ducmV2LnhtbERPy2rCQBTdC/2H4Ra600kLaoxOgg0t&#10;uChCfSzcXTLXTDBzJ2Smmvr1zqLQ5eG8V8VgW3Gl3jeOFbxOEhDEldMN1woO+89xCsIHZI2tY1Lw&#10;Sx6K/Gm0wky7G3/TdRdqEUPYZ6jAhNBlUvrKkEU/cR1x5M6utxgi7Gupe7zFcNvKtySZSYsNxwaD&#10;HZWGqsvuxyoI5dZi+ZGW74vUH83h63Rf26lSL8/Degki0BD+xX/ujVYwnSeLuDfeiVdA5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yvxMUAAADeAAAADwAAAAAAAAAA&#10;AAAAAAChAgAAZHJzL2Rvd25yZXYueG1sUEsFBgAAAAAEAAQA+QAAAJMDAAAAAA==&#10;" strokeweight=".45pt"/>
              <v:line id="Line 511" o:spid="_x0000_s1826" style="position:absolute;flip:x;visibility:visible" from="4330,13531" to="6870,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AKX8cAAADeAAAADwAAAGRycy9kb3ducmV2LnhtbESPT2vCQBTE7wW/w/KE3uqmgppEV9Fg&#10;oYdS8E8PvT2yz2xo9m3Irpr66bsFweMwM79hFqveNuJCna8dK3gdJSCIS6drrhQcD28vKQgfkDU2&#10;jknBL3lYLQdPC8y1u/KOLvtQiQhhn6MCE0KbS+lLQxb9yLXE0Tu5zmKIsquk7vAa4baR4ySZSos1&#10;xwWDLRWGyp/92SoIxafFYpsWmyz1X+b48X1b24lSz8N+PQcRqA+P8L39rhVMZkmWwf+de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sApfxwAAAN4AAAAPAAAAAAAA&#10;AAAAAAAAAKECAABkcnMvZG93bnJldi54bWxQSwUGAAAAAAQABAD5AAAAlQMAAAAA&#10;" strokeweight=".45pt"/>
              <v:shape id="Freeform 513" o:spid="_x0000_s1827" style="position:absolute;left:20910;top:12115;width:1181;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leMUA&#10;AADeAAAADwAAAGRycy9kb3ducmV2LnhtbESPy2oCMRSG94LvEE6hO80obS3TyYiIBUu7cfQBDpMz&#10;F5qcjEmqM2/fLApd/vw3vmI7WiNu5EPvWMFqmYEgrp3uuVVwOb8vXkGEiKzROCYFEwXYlvNZgbl2&#10;dz7RrYqtSCMcclTQxTjkUoa6I4th6Qbi5DXOW4xJ+lZqj/c0bo1cZ9mLtNhzeuhwoH1H9Xf1YxWY&#10;8XC+flz9Z7PHavo6Pk2Ncb1Sjw/j7g1EpDH+h//aR63gebPKEkDCSSgg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2V4xQAAAN4AAAAPAAAAAAAAAAAAAAAAAJgCAABkcnMv&#10;ZG93bnJldi54bWxQSwUGAAAAAAQABAD1AAAAigMAAAAA&#10;" path="m,3l19,,17,3r2,2l,3e" filled="f" strokeweight=".45pt">
                <v:path arrowok="t" o:connecttype="custom" o:connectlocs="0,125912880;734153111,0;656871546,125912880;734153111,209854800;0,125912880" o:connectangles="0,0,0,0,0"/>
              </v:shape>
              <v:shape id="Freeform 514" o:spid="_x0000_s1828" style="position:absolute;left:27406;top:12115;width:1181;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48YA&#10;AADeAAAADwAAAGRycy9kb3ducmV2LnhtbESP3WoCMRSE7wt9h3AKvavZLa0tq1GKWLDoTdc+wGFz&#10;9geTkzWJuvv2jSB4OczMN8x8OVgjzuRD51hBPslAEFdOd9wo+Nt/v3yCCBFZo3FMCkYKsFw8Psyx&#10;0O7Cv3QuYyMShEOBCtoY+0LKULVkMUxcT5y82nmLMUnfSO3xkuDWyNcsm0qLHaeFFntatVQdypNV&#10;YIb1/vhz9Nt6heW427yNtXGdUs9Pw9cMRKQh3sO39kYreP/Isxyud9IV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A48YAAADeAAAADwAAAAAAAAAAAAAAAACYAgAAZHJz&#10;L2Rvd25yZXYueG1sUEsFBgAAAAAEAAQA9QAAAIsDAAAAAA==&#10;" path="m19,3l,5,2,3,,,19,3e" filled="f" strokeweight=".45pt">
                <v:path arrowok="t" o:connecttype="custom" o:connectlocs="734153111,125912880;0,209854800;77281565,125912880;0,0;734153111,125912880" o:connectangles="0,0,0,0,0"/>
              </v:shape>
              <v:line id="Line 515" o:spid="_x0000_s1829" style="position:absolute;visibility:visible" from="20910,12306" to="28587,1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hqn8cAAADeAAAADwAAAGRycy9kb3ducmV2LnhtbESPT2sCMRTE74V+h/AK3jSrpdpuN4rY&#10;FkREqNtLb4/N2z/s5mVJom6/vRGEHoeZ+Q2TrQbTiTM531hWMJ0kIIgLqxuuFPzkX+NXED4ga+ws&#10;k4I/8rBaPj5kmGp74W86H0MlIoR9igrqEPpUSl/UZNBPbE8cvdI6gyFKV0nt8BLhppOzJJlLgw3H&#10;hRp72tRUtMeTUeD6N7PHvA2d/S2fPz+qnTsMc6VGT8P6HUSgIfyH7+2tVvCymCYzuN2JV0Au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SGqfxwAAAN4AAAAPAAAAAAAA&#10;AAAAAAAAAKECAABkcnMvZG93bnJldi54bWxQSwUGAAAAAAQABAD5AAAAlQMAAAAA&#10;" strokeweight=".45pt"/>
              <v:shape id="Freeform 516" o:spid="_x0000_s1830" style="position:absolute;left:14973;top:9728;width:184;height:260;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x3SMcA&#10;AADeAAAADwAAAGRycy9kb3ducmV2LnhtbESPT2vCQBTE7wW/w/KE3urGFv+lrlIEi0guGlvo7ZF9&#10;JtHs25DdmvjtXUHwOMzMb5j5sjOVuFDjSssKhoMIBHFmdcm5gkO6fpuCcB5ZY2WZFFzJwXLRe5lj&#10;rG3LO7rsfS4ChF2MCgrv61hKlxVk0A1sTRy8o20M+iCbXOoG2wA3lXyPorE0WHJYKLCmVUHZef9v&#10;FKTtlk6/6fdx9pNk9V+S4zWZbZV67XdfnyA8df4ZfrQ3WsFoMow+4H4nXA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Md0jHAAAA3gAAAA8AAAAAAAAAAAAAAAAAmAIAAGRy&#10;cy9kb3ducmV2LnhtbFBLBQYAAAAABAAEAPUAAACMAwAAAAA=&#10;" path="m1,3r2,l3,1,1,1r,2l,4r3,l3,,,,,4e" filled="f" strokeweight=".45pt">
                <v:path arrowok="t" o:connecttype="custom" o:connectlocs="37646400,126919000;112945333,126919000;112945333,42308500;37646400,42308500;37646400,126919000;0,169227500;112945333,169227500;112945333,0;0,0;0,169227500" o:connectangles="0,0,0,0,0,0,0,0,0,0"/>
              </v:shape>
              <v:line id="Line 517" o:spid="_x0000_s1831" style="position:absolute;flip:y;visibility:visible" from="11569,9861" to="15100,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o/28gAAADeAAAADwAAAGRycy9kb3ducmV2LnhtbESPQWvCQBSE70L/w/IK3nRjUZumrmKD&#10;BQ9SaGoPvT2yr9nQ7NuQXTX117uC4HGYmW+Yxaq3jThS52vHCibjBARx6XTNlYL91/soBeEDssbG&#10;MSn4Jw+r5cNggZl2J/6kYxEqESHsM1RgQmgzKX1pyKIfu5Y4er+usxii7CqpOzxFuG3kU5LMpcWa&#10;44LBlnJD5V9xsApC/mEx36T520vqv81+93Ne25lSw8d+/QoiUB/u4Vt7qxXMnifJFK534hWQy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1o/28gAAADeAAAADwAAAAAA&#10;AAAAAAAAAAChAgAAZHJzL2Rvd25yZXYueG1sUEsFBgAAAAAEAAQA+QAAAJYDAAAAAA==&#10;" strokeweight=".45pt"/>
              <v:line id="Line 518" o:spid="_x0000_s1832" style="position:absolute;flip:x;visibility:visible" from="9156,13531" to="11569,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aaQMcAAADeAAAADwAAAGRycy9kb3ducmV2LnhtbESPT2vCQBTE7wW/w/IEb3WjEJtGV9Gg&#10;0EMp+KcHb4/sazY0+zZkV0399N1CweMwM79hFqveNuJKna8dK5iMExDEpdM1VwpOx91zBsIHZI2N&#10;Y1LwQx5Wy8HTAnPtbryn6yFUIkLY56jAhNDmUvrSkEU/di1x9L5cZzFE2VVSd3iLcNvIaZLMpMWa&#10;44LBlgpD5ffhYhWE4sNisc2KzWvmP83p/Xxf21Sp0bBfz0EE6sMj/N9+0wrSl0mSwt+de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FppAxwAAAN4AAAAPAAAAAAAA&#10;AAAAAAAAAKECAABkcnMvZG93bnJldi54bWxQSwUGAAAAAAQABAD5AAAAlQMAAAAA&#10;" strokeweight=".45pt"/>
              <v:shape id="Freeform 520" o:spid="_x0000_s1833" style="position:absolute;left:16827;top:9728;width:248;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DjjMgA&#10;AADeAAAADwAAAGRycy9kb3ducmV2LnhtbESPQWvCQBSE70L/w/IKvUjdtVAboqtIaaGCF5Pm4O2R&#10;fU1Cs2/D7lZTf31XEHocZuYbZrUZbS9O5EPnWMN8pkAQ18503Gj4LN8fMxAhIhvsHZOGXwqwWd9N&#10;Vpgbd+YDnYrYiAThkKOGNsYhlzLULVkMMzcQJ+/LeYsxSd9I4/Gc4LaXT0otpMWO00KLA722VH8X&#10;P1aDV2VRZMd9Zqvs8qam5VBtq53WD/fjdgki0hj/w7f2h9Hw/DJXC7jeSVdAr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QOOMyAAAAN4AAAAPAAAAAAAAAAAAAAAAAJgCAABk&#10;cnMvZG93bnJldi54bWxQSwUGAAAAAAQABAD1AAAAjQMAAAAA&#10;" path="m2,3l3,2,2,1,1,2,2,3r,1l4,3,2,,,2,2,4e" filled="f" strokeweight=".45pt">
                <v:path arrowok="t" o:connecttype="custom" o:connectlocs="76774600,126919000;115158800,84617000;76774600,42308500;38384200,84617000;76774600,126919000;76774600,169227500;153543000,126919000;76774600,0;0,84617000;76774600,169227500" o:connectangles="0,0,0,0,0,0,0,0,0,0"/>
              </v:shape>
              <v:line id="Line 521" o:spid="_x0000_s1834" style="position:absolute;flip:y;visibility:visible" from="16275,9861" to="16954,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ihrMcAAADeAAAADwAAAGRycy9kb3ducmV2LnhtbESPT2vCQBTE7wW/w/KE3urGghpTV9HQ&#10;ggcR/NNDb4/sazaYfRuyW0399K4geBxm5jfMbNHZWpyp9ZVjBcNBAoK4cLriUsHx8PWWgvABWWPt&#10;mBT8k4fFvPcyw0y7C+/ovA+liBD2GSowITSZlL4wZNEPXEMcvV/XWgxRtqXULV4i3NbyPUnG0mLF&#10;ccFgQ7mh4rT/swpCvrWYf6b5apr6b3Pc/FyXdqTUa79bfoAI1IVn+NFeawWjyTCZwP1Ov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iKGsxwAAAN4AAAAPAAAAAAAA&#10;AAAAAAAAAKECAABkcnMvZG93bnJldi54bWxQSwUGAAAAAAQABAD5AAAAlQMAAAAA&#10;" strokeweight=".45pt"/>
              <v:line id="Line 522" o:spid="_x0000_s1835" style="position:absolute;flip:x;visibility:visible" from="13671,13531" to="16275,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c13sUAAADeAAAADwAAAGRycy9kb3ducmV2LnhtbERPy2rCQBTdF/yH4Qru6sSCbYyZiAaF&#10;LkqhPhbuLplrJpi5EzJTjf36zqLQ5eG889VgW3Gj3jeOFcymCQjiyumGawXHw+45BeEDssbWMSl4&#10;kIdVMXrKMdPuzl9024daxBD2GSowIXSZlL4yZNFPXUccuYvrLYYI+1rqHu8x3LbyJUlepcWGY4PB&#10;jkpD1XX/bRWE8tNiuU3LzSL1J3P8OP+s7VypyXhYL0EEGsK/+M/9rhXM32ZJ3BvvxCs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c13sUAAADeAAAADwAAAAAAAAAA&#10;AAAAAAChAgAAZHJzL2Rvd25yZXYueG1sUEsFBgAAAAAEAAQA+QAAAJMDAAAAAA==&#10;" strokeweight=".45pt"/>
              <v:shape id="Freeform 524" o:spid="_x0000_s1836" style="position:absolute;left:20294;top:9728;width:311;height:260;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djw8YA&#10;AADeAAAADwAAAGRycy9kb3ducmV2LnhtbESPT2vCQBTE7wW/w/IEb3VjQKupq4h/wEMPNZGeH9nX&#10;JDT7Nuyumnx7t1DocZiZ3zDrbW9acSfnG8sKZtMEBHFpdcOVgmtxel2C8AFZY2uZFAzkYbsZvawx&#10;0/bBF7rnoRIRwj5DBXUIXSalL2sy6Ke2I47et3UGQ5SuktrhI8JNK9MkWUiDDceFGjva11T+5Dej&#10;IA+u2LnPY/FxGNLUDIvzF12sUpNxv3sHEagP/+G/9lkrmL/NkhX83olXQG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djw8YAAADeAAAADwAAAAAAAAAAAAAAAACYAgAAZHJz&#10;L2Rvd25yZXYueG1sUEsFBgAAAAAEAAQA9QAAAIsDAAAAAA==&#10;" path="m2,3l4,2,3,1,2,2r,1l2,4,5,3,3,,,2,2,4e" filled="f" strokeweight=".45pt">
                <v:path arrowok="t" o:connecttype="custom" o:connectlocs="77414120,126919000;154828240,84617000;116121180,42308500;77414120,84617000;77414120,126919000;77414120,169227500;193535300,126919000;116121180,0;0,84617000;77414120,169227500" o:connectangles="0,0,0,0,0,0,0,0,0,0"/>
              </v:shape>
              <v:line id="Line 525" o:spid="_x0000_s1837" style="position:absolute;flip:y;visibility:visible" from="19735,9861" to="20478,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ivBcYAAADeAAAADwAAAGRycy9kb3ducmV2LnhtbESPzWrCQBSF94W+w3AL3dVJCto0Ogk2&#10;VHAhhVpduLtkrpnQzJ2QmWr06Z2F0OXh/PEtytF24kSDbx0rSCcJCOLa6ZYbBbuf1UsGwgdkjZ1j&#10;UnAhD2Xx+LDAXLszf9NpGxoRR9jnqMCE0OdS+tqQRT9xPXH0jm6wGKIcGqkHPMdx28nXJJlJiy3H&#10;B4M9VYbq3+2fVRCqL4vVZ1Z9vGd+b3abw3Vpp0o9P43LOYhAY/gP39trrWD6lqYRIOJEFJD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4rwXGAAAA3gAAAA8AAAAAAAAA&#10;AAAAAAAAoQIAAGRycy9kb3ducmV2LnhtbFBLBQYAAAAABAAEAPkAAACUAwAAAAA=&#10;" strokeweight=".45pt"/>
              <v:line id="Line 526" o:spid="_x0000_s1838" style="position:absolute;flip:x;visibility:visible" from="17322,13531" to="19735,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QKnscAAADeAAAADwAAAGRycy9kb3ducmV2LnhtbESPQWvCQBSE74L/YXlCb7pJQZtGV7Gh&#10;hR5EaGoP3h7Z12xo9m3IbjX117tCweMwM98wq81gW3Gi3jeOFaSzBARx5XTDtYLD59s0A+EDssbW&#10;MSn4Iw+b9Xi0wly7M3/QqQy1iBD2OSowIXS5lL4yZNHPXEccvW/XWwxR9rXUPZ4j3LbyMUkW0mLD&#10;ccFgR4Wh6qf8tQpCsbdYvGbFy3Pmv8xhd7xs7Vyph8mwXYIINIR7+L/9rhXMn9I0hdudeAXk+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9AqexwAAAN4AAAAPAAAAAAAA&#10;AAAAAAAAAKECAABkcnMvZG93bnJldi54bWxQSwUGAAAAAAQABAD5AAAAlQMAAAAA&#10;" strokeweight=".45pt"/>
              <v:shape id="Freeform 528" o:spid="_x0000_s1839" style="position:absolute;left:29267;top:8509;width:311;height:25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pnb8UA&#10;AADeAAAADwAAAGRycy9kb3ducmV2LnhtbESPQWvCQBSE7wX/w/IEb3WTgLZEVxGt4KGHmhTPj+wz&#10;CWbfht2tJv/eLRR6HGbmG2a9HUwn7uR8a1lBOk9AEFdWt1wr+C6Pr+8gfEDW2FkmBSN52G4mL2vM&#10;tX3wme5FqEWEsM9RQRNCn0vpq4YM+rntiaN3tc5giNLVUjt8RLjpZJYkS2mw5bjQYE/7hqpb8WMU&#10;FMGVO/f1UX4exiwz4/J0obNVajYddisQgYbwH/5rn7SCxVuaZvB7J14Bu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mdvxQAAAN4AAAAPAAAAAAAAAAAAAAAAAJgCAABkcnMv&#10;ZG93bnJldi54bWxQSwUGAAAAAAQABAD1AAAAigMAAAAA&#10;" path="m3,3l3,2,2,1,1,2,3,3r,1l5,2,2,,,3,3,4e" filled="f" strokeweight=".45pt">
                <v:path arrowok="t" o:connecttype="custom" o:connectlocs="116121180,120967500;116121180,80645000;77414120,40322500;38707060,80645000;116121180,120967500;116121180,161290000;193535300,80645000;77414120,0;0,120967500;116121180,161290000" o:connectangles="0,0,0,0,0,0,0,0,0,0"/>
              </v:shape>
              <v:line id="Line 529" o:spid="_x0000_s1840" style="position:absolute;flip:x y;visibility:visible" from="29387,8636" to="30257,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BpcYAAADeAAAADwAAAGRycy9kb3ducmV2LnhtbESPQWsCMRSE70L/Q3gFb5rdirVsjVIF&#10;pRTLUm3vj81zs7h5WZJU139vCgWPw8x8w8yXvW3FmXxoHCvIxxkI4srphmsF34fN6AVEiMgaW8ek&#10;4EoBlouHwRwL7S78Red9rEWCcChQgYmxK6QMlSGLYew64uQdnbcYk/S11B4vCW5b+ZRlz9Jiw2nB&#10;YEdrQ9Vp/2sVnPrSb3/KjynOdsfd56pc5duDUWr42L+9gojUx3v4v/2uFUxneT6BvzvpCs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ewaXGAAAA3gAAAA8AAAAAAAAA&#10;AAAAAAAAoQIAAGRycy9kb3ducmV2LnhtbFBLBQYAAAAABAAEAPkAAACUAwAAAAA=&#10;" strokeweight=".45pt"/>
              <v:line id="Line 530" o:spid="_x0000_s1841" style="position:absolute;visibility:visible" from="30257,13531" to="32854,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TBrccAAADeAAAADwAAAGRycy9kb3ducmV2LnhtbESPS2vDMBCE74X+B7GF3BrZzbNulFDy&#10;gBJKII9Lbou1sU2slZGUxPn3USHQ4zAz3zCTWWtqcSXnK8sK0m4Cgji3uuJCwWG/eh+D8AFZY22Z&#10;FNzJw2z6+jLBTNsbb+m6C4WIEPYZKihDaDIpfV6SQd+1DXH0TtYZDFG6QmqHtwg3tfxIkqE0WHFc&#10;KLGheUn5eXcxClzzaX5xfw61PZ56y0Wxdpt2qFTnrf3+AhGoDf/hZ/tHKxiM0rQPf3fiFZDT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NMGtxwAAAN4AAAAPAAAAAAAA&#10;AAAAAAAAAKECAABkcnMvZG93bnJldi54bWxQSwUGAAAAAAQABAD5AAAAlQMAAAAA&#10;" strokeweight=".45pt"/>
              <v:shape id="Text Box 542" o:spid="_x0000_s1842" type="#_x0000_t202" style="position:absolute;left:20078;top:2432;width:2997;height:377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c02sYA&#10;AADeAAAADwAAAGRycy9kb3ducmV2LnhtbESPzW7CMBCE75X6DtZW4gZOECmQYhDiR+qtQPsAq3iJ&#10;08TrKDYQ+vR1JaQeRzPzjWax6m0jrtT5yrGCdJSAIC6crrhU8PW5H85A+ICssXFMCu7kYbV8flpg&#10;rt2Nj3Q9hVJECPscFZgQ2lxKXxiy6EeuJY7e2XUWQ5RdKXWHtwi3jRwnyau0WHFcMNjSxlBRny5W&#10;wSyxH3U9Hx+8nfykmdls3a79Vmrw0q/fQATqw3/40X7XCrJpmmbwdyde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c02sYAAADeAAAADwAAAAAAAAAAAAAAAACYAgAAZHJz&#10;L2Rvd25yZXYueG1sUEsFBgAAAAAEAAQA9QAAAIsDAAAAAA==&#10;" filled="f" stroked="f">
                <v:textbox style="mso-fit-shape-to-text:t">
                  <w:txbxContent>
                    <w:p w:rsidR="00B04C60" w:rsidRDefault="00B04C60" w:rsidP="00AE3E0E">
                      <w:r w:rsidRPr="00CC11FB">
                        <w:rPr>
                          <w:position w:val="-6"/>
                        </w:rPr>
                        <w:object w:dxaOrig="220" w:dyaOrig="240">
                          <v:shape id="_x0000_i1291" type="#_x0000_t75" style="width:9pt;height:12pt" o:ole="">
                            <v:imagedata r:id="rId268" o:title=""/>
                          </v:shape>
                          <o:OLEObject Type="Embed" ProgID="Equation.3" ShapeID="_x0000_i1291" DrawAspect="Content" ObjectID="_1590300417" r:id="rId269"/>
                        </w:object>
                      </w:r>
                    </w:p>
                  </w:txbxContent>
                </v:textbox>
              </v:shape>
              <v:shape id="Text Box 543" o:spid="_x0000_s1843" type="#_x0000_t202" style="position:absolute;left:22720;top:4781;width:3003;height:377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WqrcYA&#10;AADeAAAADwAAAGRycy9kb3ducmV2LnhtbESPzW7CMBCE75V4B2sr9QZOUPlpikGIH4kbLfQBVvE2&#10;ThOvo9hA4OkxElKPo5n5RjNbdLYWZ2p96VhBOkhAEOdOl1wo+Dlu+1MQPiBrrB2Tgit5WMx7LzPM&#10;tLvwN50PoRARwj5DBSaEJpPS54Ys+oFriKP361qLIcq2kLrFS4TbWg6TZCwtlhwXDDa0MpRXh5NV&#10;ME3svqo+hl/evt/SkVmt3ab5U+rttVt+ggjUhf/ws73TCkaTNB3D406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WqrcYAAADeAAAADwAAAAAAAAAAAAAAAACYAgAAZHJz&#10;L2Rvd25yZXYueG1sUEsFBgAAAAAEAAQA9QAAAIsDAAAAAA==&#10;" filled="f" stroked="f">
                <v:textbox style="mso-fit-shape-to-text:t">
                  <w:txbxContent>
                    <w:p w:rsidR="00B04C60" w:rsidRDefault="00B04C60" w:rsidP="00AE3E0E">
                      <w:r w:rsidRPr="0082230D">
                        <w:rPr>
                          <w:position w:val="-4"/>
                        </w:rPr>
                        <w:object w:dxaOrig="200" w:dyaOrig="220">
                          <v:shape id="_x0000_i1292" type="#_x0000_t75" style="width:9pt;height:9pt" o:ole="">
                            <v:imagedata r:id="rId270" o:title=""/>
                          </v:shape>
                          <o:OLEObject Type="Embed" ProgID="Equation.3" ShapeID="_x0000_i1292" DrawAspect="Content" ObjectID="_1590300418" r:id="rId271"/>
                        </w:object>
                      </w:r>
                    </w:p>
                  </w:txbxContent>
                </v:textbox>
              </v:shape>
              <v:shape id="Text Box 544" o:spid="_x0000_s1844" type="#_x0000_t202" style="position:absolute;left:21888;top:9144;width:4775;height:42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PNsYA&#10;AADeAAAADwAAAGRycy9kb3ducmV2LnhtbESPwW7CMBBE75X6D9ZW4lacoFIgjYMQBYlbW+ADVvES&#10;p4nXUWwg9OtrpEo9jmbmjSZfDrYVF+p97VhBOk5AEJdO11wpOB62z3MQPiBrbB2Tght5WBaPDzlm&#10;2l35iy77UIkIYZ+hAhNCl0npS0MW/dh1xNE7ud5iiLKvpO7xGuG2lZMkeZUWa44LBjtaGyqb/dkq&#10;mCf2o2kWk09vX37SqVm/u033rdToaVi9gQg0hP/wX3unFUxnaTqD+514BWT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PNsYAAADeAAAADwAAAAAAAAAAAAAAAACYAgAAZHJz&#10;L2Rvd25yZXYueG1sUEsFBgAAAAAEAAQA9QAAAIsDAAAAAA==&#10;" filled="f" stroked="f">
                <v:textbox style="mso-fit-shape-to-text:t">
                  <w:txbxContent>
                    <w:p w:rsidR="00B04C60" w:rsidRDefault="00B04C60" w:rsidP="00AE3E0E">
                      <w:r w:rsidRPr="00107820">
                        <w:rPr>
                          <w:position w:val="-10"/>
                        </w:rPr>
                        <w:object w:dxaOrig="460" w:dyaOrig="340">
                          <v:shape id="_x0000_i1293" type="#_x0000_t75" style="width:23.25pt;height:16.5pt" o:ole="">
                            <v:imagedata r:id="rId272" o:title=""/>
                          </v:shape>
                          <o:OLEObject Type="Embed" ProgID="Equation.3" ShapeID="_x0000_i1293" DrawAspect="Content" ObjectID="_1590300419" r:id="rId273"/>
                        </w:object>
                      </w:r>
                    </w:p>
                  </w:txbxContent>
                </v:textbox>
              </v:shape>
              <v:line id="Line 510" o:spid="_x0000_s1845" style="position:absolute;flip:y;visibility:visible" from="40893,7607" to="44297,1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6jA8UAAADeAAAADwAAAGRycy9kb3ducmV2LnhtbERPz2vCMBS+D/Y/hDfYbaYd6LpqWlyZ&#10;4EEGc3rw9mieTVnzUppMq3+9OQg7fny/F+VoO3GiwbeOFaSTBARx7XTLjYLdz+olA+EDssbOMSm4&#10;kIeyeHxYYK7dmb/ptA2NiCHsc1RgQuhzKX1tyKKfuJ44ckc3WAwRDo3UA55juO3ka5LMpMWWY4PB&#10;nipD9e/2zyoI1ZfF6jOrPt4zvze7zeG6tFOlnp/G5RxEoDH8i+/utVYwfUvTuDfeiVdAF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6jA8UAAADeAAAADwAAAAAAAAAA&#10;AAAAAAChAgAAZHJzL2Rvd25yZXYueG1sUEsFBgAAAAAEAAQA+QAAAJMDAAAAAA==&#10;" strokeweight=".45pt"/>
              <v:line id="Line 511" o:spid="_x0000_s1846" style="position:absolute;flip:x;visibility:visible" from="38353,16596" to="40893,1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IGmMcAAADeAAAADwAAAGRycy9kb3ducmV2LnhtbESPQWvCQBSE74L/YXlCb7pJQRujq9hg&#10;wUMRau3B2yP7mg3Nvg3ZVaO/visUehxm5htmue5tIy7U+dqxgnSSgCAuna65UnD8fBtnIHxA1tg4&#10;JgU38rBeDQdLzLW78gddDqESEcI+RwUmhDaX0peGLPqJa4mj9+06iyHKrpK6w2uE20Y+J8lMWqw5&#10;LhhsqTBU/hzOVkEo9haLbVa8zjP/ZY7vp/vGTpV6GvWbBYhAffgP/7V3WsH0JU3n8LgTr4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ggaYxwAAAN4AAAAPAAAAAAAA&#10;AAAAAAAAAKECAABkcnMvZG93bnJldi54bWxQSwUGAAAAAAQABAD5AAAAlQMAAAAA&#10;" strokeweight=".45pt"/>
              <v:rect id="Rectangle 143" o:spid="_x0000_s1847" style="position:absolute;left:38524;top:13575;width:2744;height:27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7bn8UA&#10;AADeAAAADwAAAGRycy9kb3ducmV2LnhtbESPy4rCMBSG9wO+QziCuzFVGC/VKKIjutQ64Lg7NGfa&#10;Ms1JaaKtPr1ZCC5//hvffNmaUtyodoVlBYN+BII4tbrgTMHPafs5AeE8ssbSMim4k4PlovMxx1jb&#10;ho90S3wmwgi7GBXk3lexlC7NyaDr24o4eH+2NuiDrDOpa2zCuCnlMIpG0mDB4SHHitY5pf/J1SjY&#10;TarV794+mqz8vuzOh/N0c5p6pXrddjUD4an17/CrvdcKvsaDYQAIOAEF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PtufxQAAAN4AAAAPAAAAAAAAAAAAAAAAAJgCAABkcnMv&#10;ZG93bnJldi54bWxQSwUGAAAAAAQABAD1AAAAigMAAAAA&#10;" filled="f" stroked="f">
                <v:textbox inset="0,0,0,0">
                  <w:txbxContent>
                    <w:p w:rsidR="00B04C60" w:rsidRDefault="00B04C60" w:rsidP="00AE3E0E">
                      <w:pPr>
                        <w:pStyle w:val="af9"/>
                        <w:spacing w:before="0" w:beforeAutospacing="0" w:after="0" w:afterAutospacing="0"/>
                      </w:pPr>
                      <w:r>
                        <w:rPr>
                          <w:rFonts w:ascii="GOST type A" w:hAnsi="GOST type A" w:cs="GOST type A"/>
                          <w:b/>
                          <w:bCs/>
                          <w:i/>
                          <w:iCs/>
                          <w:color w:val="000000"/>
                          <w:sz w:val="42"/>
                          <w:szCs w:val="42"/>
                          <w:lang w:val="en-US"/>
                        </w:rPr>
                        <w:t>9</w:t>
                      </w:r>
                    </w:p>
                  </w:txbxContent>
                </v:textbox>
              </v:rect>
              <v:rect id="Rectangle 146" o:spid="_x0000_s1848" style="position:absolute;left:56652;top:12108;width:2838;height:29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J+BMcA&#10;AADeAAAADwAAAGRycy9kb3ducmV2LnhtbESPT2vCQBTE70K/w/IK3nQTQY2pq0hV9Oifgu3tkX1N&#10;QrNvQ3Y1sZ++Kwg9DjPzG2a+7EwlbtS40rKCeBiBIM6sLjlX8HHeDhIQziNrrCyTgjs5WC5eenNM&#10;tW35SLeTz0WAsEtRQeF9nUrpsoIMuqGtiYP3bRuDPsgml7rBNsBNJUdRNJEGSw4LBdb0XlD2c7oa&#10;BbukXn3u7W+bV5uv3eVwma3PM69U/7VbvYHw1Pn/8LO91wrG03gUw+N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yfgTHAAAA3gAAAA8AAAAAAAAAAAAAAAAAmAIAAGRy&#10;cy9kb3ducmV2LnhtbFBLBQYAAAAABAAEAPUAAACMAwAAAAA=&#10;" filled="f" stroked="f">
                <v:textbox inset="0,0,0,0">
                  <w:txbxContent>
                    <w:p w:rsidR="00B04C60" w:rsidRPr="00565D62" w:rsidRDefault="00B04C60" w:rsidP="00AE3E0E">
                      <w:pPr>
                        <w:pStyle w:val="af9"/>
                        <w:spacing w:before="0" w:beforeAutospacing="0" w:after="0" w:afterAutospacing="0"/>
                        <w:rPr>
                          <w:lang w:val="en-US"/>
                        </w:rPr>
                      </w:pPr>
                      <w:r>
                        <w:rPr>
                          <w:rFonts w:ascii="GOST type A" w:hAnsi="GOST type A" w:cs="GOST type A"/>
                          <w:b/>
                          <w:bCs/>
                          <w:i/>
                          <w:iCs/>
                          <w:color w:val="000000"/>
                          <w:sz w:val="42"/>
                          <w:szCs w:val="42"/>
                          <w:lang w:val="en-US"/>
                        </w:rPr>
                        <w:t>13</w:t>
                      </w:r>
                    </w:p>
                  </w:txbxContent>
                </v:textbox>
              </v:rect>
              <v:rect id="Rectangle 143" o:spid="_x0000_s1849" style="position:absolute;left:34445;top:9101;width:2184;height:27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Dgc8cA&#10;AADeAAAADwAAAGRycy9kb3ducmV2LnhtbESPW2vCQBSE34X+h+UUfNONAW/RVaSt6KOXgvp2yB6T&#10;0OzZkF1N7K/vCkIfh5n5hpkvW1OKO9WusKxg0I9AEKdWF5wp+D6uexMQziNrLC2Tggc5WC7eOnNM&#10;tG14T/eDz0SAsEtQQe59lUjp0pwMur6tiIN3tbVBH2SdSV1jE+CmlHEUjaTBgsNCjhV95JT+HG5G&#10;wWZSrc5b+9tk5ddlc9qdpp/HqVeq+96uZiA8tf4//GpvtYLheBDH8LwTr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g4HPHAAAA3gAAAA8AAAAAAAAAAAAAAAAAmAIAAGRy&#10;cy9kb3ducmV2LnhtbFBLBQYAAAAABAAEAPUAAACMAwAAAAA=&#10;" filled="f" stroked="f">
                <v:textbox inset="0,0,0,0">
                  <w:txbxContent>
                    <w:p w:rsidR="00B04C60" w:rsidRDefault="00B04C60" w:rsidP="00AE3E0E">
                      <w:pPr>
                        <w:pStyle w:val="af9"/>
                        <w:spacing w:before="0" w:beforeAutospacing="0" w:after="0" w:afterAutospacing="0"/>
                      </w:pPr>
                      <w:r>
                        <w:rPr>
                          <w:rFonts w:ascii="GOST type A" w:hAnsi="GOST type A" w:cs="GOST type A"/>
                          <w:b/>
                          <w:bCs/>
                          <w:i/>
                          <w:iCs/>
                          <w:color w:val="000000"/>
                          <w:sz w:val="42"/>
                          <w:szCs w:val="42"/>
                          <w:lang w:val="en-US"/>
                        </w:rPr>
                        <w:t>7</w:t>
                      </w:r>
                    </w:p>
                  </w:txbxContent>
                </v:textbox>
              </v:rect>
            </v:group>
            <w10:wrap type="none"/>
            <w10:anchorlock/>
          </v:group>
        </w:pict>
      </w:r>
    </w:p>
    <w:p w:rsidR="00AE3E0E" w:rsidRPr="00AE3E0E" w:rsidRDefault="001C6E58" w:rsidP="001C6E58">
      <w:pPr>
        <w:autoSpaceDE w:val="0"/>
        <w:autoSpaceDN w:val="0"/>
        <w:adjustRightInd w:val="0"/>
        <w:spacing w:before="240" w:after="0" w:line="360" w:lineRule="auto"/>
        <w:ind w:right="55"/>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исунок 2.1 – </w:t>
      </w:r>
      <w:r w:rsidR="00AE3E0E" w:rsidRPr="00AE3E0E">
        <w:rPr>
          <w:rFonts w:ascii="Times New Roman" w:eastAsia="Times New Roman" w:hAnsi="Times New Roman" w:cs="Times New Roman"/>
          <w:sz w:val="28"/>
          <w:szCs w:val="28"/>
          <w:lang w:eastAsia="ru-RU"/>
        </w:rPr>
        <w:t>Схема установки з гармоній</w:t>
      </w:r>
      <w:r w:rsidR="00271107">
        <w:rPr>
          <w:rFonts w:ascii="Times New Roman" w:eastAsia="Times New Roman" w:hAnsi="Times New Roman" w:cs="Times New Roman"/>
          <w:sz w:val="28"/>
          <w:szCs w:val="28"/>
          <w:lang w:eastAsia="ru-RU"/>
        </w:rPr>
        <w:t>ним аналізом оптичного сигналу.</w:t>
      </w:r>
    </w:p>
    <w:p w:rsidR="00AE3E0E" w:rsidRPr="00AE3E0E" w:rsidRDefault="00AE3E0E"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Установка містить: 1</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джерело світла; 2</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конденсор; 3</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xml:space="preserve">– світлофільтр, розрахований на спектральну область роботи випробовуваного об'єктиву; </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4</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світлорозсіювач або молочне скло; 5</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тест-об'єкт; 6</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xml:space="preserve">– коліматорний </w:t>
      </w:r>
      <w:r w:rsidRPr="00AE3E0E">
        <w:rPr>
          <w:rFonts w:ascii="Times New Roman" w:eastAsia="Times New Roman" w:hAnsi="Times New Roman" w:cs="Times New Roman"/>
          <w:sz w:val="28"/>
          <w:szCs w:val="28"/>
          <w:lang w:eastAsia="ru-RU"/>
        </w:rPr>
        <w:lastRenderedPageBreak/>
        <w:t>об'єктив; 7</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випробовуваний об'єктив; 8</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xml:space="preserve">– проекційний мікрооб'єктив; </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9</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аналізуюча (щілина) діафрагма; 10</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приймач променистої енергії (одноелементний); 11</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підсилювач; 12</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блок реєстрації; 13</w:t>
      </w:r>
      <w:r w:rsidR="00906CA4">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кроковий двигун, що забезпечує переміщення з блоком управління кроковим двигуном</w:t>
      </w:r>
    </w:p>
    <w:p w:rsidR="00AE3E0E" w:rsidRPr="00AE3E0E" w:rsidRDefault="00AE3E0E" w:rsidP="005D6411">
      <w:pPr>
        <w:tabs>
          <w:tab w:val="left" w:pos="2329"/>
        </w:tabs>
        <w:autoSpaceDE w:val="0"/>
        <w:autoSpaceDN w:val="0"/>
        <w:adjustRightInd w:val="0"/>
        <w:spacing w:after="0" w:line="360" w:lineRule="auto"/>
        <w:ind w:right="55" w:firstLine="708"/>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Для того, щоб установка працювала за принципом гармонійного аналізу оптичного сигналу тест-об'єкт 5 повинен мати закон розподілу яскравості, що є гармонійною функцією. Враховуючи, що технологія створення таких тест-об'єктів складна, на практиці застосовують тест-об'єкти з прямокутним законом розподіл</w:t>
      </w:r>
      <w:r w:rsidR="001C6E58">
        <w:rPr>
          <w:rFonts w:ascii="Times New Roman" w:eastAsia="Times New Roman" w:hAnsi="Times New Roman" w:cs="Times New Roman"/>
          <w:sz w:val="28"/>
          <w:szCs w:val="28"/>
          <w:lang w:eastAsia="ru-RU"/>
        </w:rPr>
        <w:t>у яскравості, як це показано на рисунку 2.2</w:t>
      </w:r>
      <w:r w:rsidR="00AB7553" w:rsidRPr="00AB7553">
        <w:rPr>
          <w:rFonts w:ascii="Times New Roman" w:eastAsia="Times New Roman" w:hAnsi="Times New Roman" w:cs="Times New Roman"/>
          <w:sz w:val="28"/>
          <w:szCs w:val="28"/>
          <w:lang w:val="ru-RU" w:eastAsia="ru-RU"/>
        </w:rPr>
        <w:t xml:space="preserve"> [4]</w:t>
      </w:r>
      <w:r w:rsidR="001C6E58">
        <w:rPr>
          <w:rFonts w:ascii="Times New Roman" w:eastAsia="Times New Roman" w:hAnsi="Times New Roman" w:cs="Times New Roman"/>
          <w:sz w:val="28"/>
          <w:szCs w:val="28"/>
          <w:lang w:eastAsia="ru-RU"/>
        </w:rPr>
        <w:t>.</w:t>
      </w:r>
    </w:p>
    <w:p w:rsidR="00AE3E0E" w:rsidRPr="00AE3E0E" w:rsidRDefault="00C4056C" w:rsidP="00AE3E0E">
      <w:pPr>
        <w:autoSpaceDE w:val="0"/>
        <w:autoSpaceDN w:val="0"/>
        <w:adjustRightInd w:val="0"/>
        <w:spacing w:after="0" w:line="240" w:lineRule="auto"/>
        <w:ind w:right="55" w:firstLine="708"/>
        <w:jc w:val="center"/>
        <w:rPr>
          <w:rFonts w:ascii="Times New Roman" w:eastAsia="Times New Roman" w:hAnsi="Times New Roman" w:cs="Times New Roman"/>
          <w:sz w:val="28"/>
          <w:szCs w:val="28"/>
          <w:lang w:val="ru-RU" w:eastAsia="ru-RU"/>
        </w:rPr>
      </w:pPr>
      <w:r w:rsidRPr="00C4056C">
        <w:rPr>
          <w:rFonts w:ascii="Times New Roman" w:eastAsia="Times New Roman" w:hAnsi="Times New Roman" w:cs="Times New Roman"/>
          <w:noProof/>
          <w:sz w:val="28"/>
          <w:szCs w:val="28"/>
          <w:lang w:eastAsia="uk-UA"/>
        </w:rPr>
      </w:r>
      <w:r w:rsidRPr="00C4056C">
        <w:rPr>
          <w:rFonts w:ascii="Times New Roman" w:eastAsia="Times New Roman" w:hAnsi="Times New Roman" w:cs="Times New Roman"/>
          <w:noProof/>
          <w:sz w:val="28"/>
          <w:szCs w:val="28"/>
          <w:lang w:eastAsia="uk-UA"/>
        </w:rPr>
        <w:pict>
          <v:group id="Полотно 56600" o:spid="_x0000_s13290" editas="canvas" style="width:173.3pt;height:86.4pt;mso-position-horizontal-relative:char;mso-position-vertical-relative:line" coordsize="22009,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">
            <v:shape id="_x0000_s11316" type="#_x0000_t75" style="position:absolute;width:22009;height:10972;visibility:visible">
              <v:fill o:detectmouseclick="t"/>
              <v:path o:connecttype="none"/>
            </v:shape>
            <v:line id="Line 10499" o:spid="_x0000_s11315" style="position:absolute;visibility:visible" from="10960,10972" to="21818,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b2f8YAAADeAAAADwAAAGRycy9kb3ducmV2LnhtbESPQWvCQBSE7wX/w/IKvdVNLVqJriIF&#10;a/HWWARvj+wzicm+TXc3Gv+9KxQ8DjPzDTNf9qYRZ3K+sqzgbZiAIM6trrhQ8Ltbv05B+ICssbFM&#10;Cq7kYbkYPM0x1fbCP3TOQiEihH2KCsoQ2lRKn5dk0A9tSxy9o3UGQ5SukNrhJcJNI0dJMpEGK44L&#10;Jbb0WVJeZ51RsO8yPpzqtWuw+9psjvu/2r9vlXp57lczEIH68Aj/t7+1gvFkPPqA+514Be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m9n/GAAAA3gAAAA8AAAAAAAAA&#10;AAAAAAAAoQIAAGRycy9kb3ducmV2LnhtbFBLBQYAAAAABAAEAPkAAACUAwAAAAA=&#10;" strokeweight="1.5pt"/>
            <v:line id="Line 10500" o:spid="_x0000_s11314" style="position:absolute;visibility:visible" from="10960,9156" to="11531,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liDcMAAADeAAAADwAAAGRycy9kb3ducmV2LnhtbERPz2vCMBS+D/wfwhO8zVSHItUoIjjF&#10;27oheHs0z7a2ealJqvW/Xw6DHT++36tNbxrxIOcrywom4wQEcW51xYWCn+/9+wKED8gaG8uk4EUe&#10;NuvB2wpTbZ/8RY8sFCKGsE9RQRlCm0rp85IM+rFtiSN3tc5giNAVUjt8xnDTyGmSzKXBimNDiS3t&#10;SsrrrDMKzl3Gl1u9dw12n4fD9Xyv/cdJqdGw3y5BBOrDv/jPfdQKZvPZNO6Nd+IV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5Yg3DAAAA3gAAAA8AAAAAAAAAAAAA&#10;AAAAoQIAAGRycy9kb3ducmV2LnhtbFBLBQYAAAAABAAEAPkAAACRAwAAAAA=&#10;" strokeweight="1.5pt"/>
            <v:line id="Line 10501" o:spid="_x0000_s11313" style="position:absolute;visibility:visible" from="10483,9156" to="10960,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XHlsYAAADeAAAADwAAAGRycy9kb3ducmV2LnhtbESPQWvCQBSE7wX/w/IKvdVNLUqNriIF&#10;a/HWWARvj+wzicm+TXc3Gv+9KxQ8DjPzDTNf9qYRZ3K+sqzgbZiAIM6trrhQ8Ltbv36A8AFZY2OZ&#10;FFzJw3IxeJpjqu2Ff+ichUJECPsUFZQhtKmUPi/JoB/aljh6R+sMhihdIbXDS4SbRo6SZCINVhwX&#10;Smzps6S8zjqjYN9lfDjVa9dg97XZHPd/tX/fKvXy3K9mIAL14RH+b39rBePJeDSF+514Be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1x5bGAAAA3gAAAA8AAAAAAAAA&#10;AAAAAAAAoQIAAGRycy9kb3ducmV2LnhtbFBLBQYAAAAABAAEAPkAAACUAwAAAAA=&#10;" strokeweight="1.5pt"/>
            <v:line id="Line 10502" o:spid="_x0000_s11312" style="position:absolute;visibility:visible" from="12769,9156" to="13341,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b41sQAAADeAAAADwAAAGRycy9kb3ducmV2LnhtbESPzYrCMBSF9wO+Q7iCuzF1RJFqFBEc&#10;ZXbTGQR3l+ba1jY3NUm18/aTheDycP74VpveNOJOzleWFUzGCQji3OqKCwW/P/v3BQgfkDU2lknB&#10;H3nYrAdvK0y1ffA33bNQiDjCPkUFZQhtKqXPSzLox7Yljt7FOoMhSldI7fARx00jP5JkLg1WHB9K&#10;bGlXUl5nnVFw6jI+X+u9a7D7PBwup1vtp19KjYb9dgkiUB9e4Wf7qBXM5rNpBIg4EQX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vjWxAAAAN4AAAAPAAAAAAAAAAAA&#10;AAAAAKECAABkcnMvZG93bnJldi54bWxQSwUGAAAAAAQABAD5AAAAkgMAAAAA&#10;" strokeweight="1.5pt"/>
            <v:line id="Line 10503" o:spid="_x0000_s11311" style="position:absolute;visibility:visible" from="12293,9156" to="12769,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pdTcYAAADeAAAADwAAAGRycy9kb3ducmV2LnhtbESPT2vCQBTE7wW/w/IK3upGRZHUVYrg&#10;H3ozLYK3R/aZpMm+jbsbjd++KxR6HGbmN8xy3ZtG3Mj5yrKC8SgBQZxbXXGh4Ptr+7YA4QOyxsYy&#10;KXiQh/Vq8LLEVNs7H+mWhUJECPsUFZQhtKmUPi/JoB/Zljh6F+sMhihdIbXDe4SbRk6SZC4NVhwX&#10;SmxpU1JeZ51RcOoyPv/UW9dgt9vvL6dr7aefSg1f+493EIH68B/+ax+0gtl8Nh3D806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aXU3GAAAA3gAAAA8AAAAAAAAA&#10;AAAAAAAAoQIAAGRycy9kb3ducmV2LnhtbFBLBQYAAAAABAAEAPkAAACUAwAAAAA=&#10;" strokeweight="1.5pt"/>
            <v:line id="Line 10504" o:spid="_x0000_s11310" style="position:absolute;visibility:visible" from="14579,9156" to="15151,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DOsYAAADeAAAADwAAAGRycy9kb3ducmV2LnhtbESPQWvCQBSE74L/YXlCb3WjopToKiJY&#10;S2+NIvT2yD6TmOzbuLvR9N93CwWPw8x8w6w2vWnEnZyvLCuYjBMQxLnVFRcKTsf96xsIH5A1NpZJ&#10;wQ952KyHgxWm2j74i+5ZKESEsE9RQRlCm0rp85IM+rFtiaN3sc5giNIVUjt8RLhp5DRJFtJgxXGh&#10;xJZ2JeV11hkF5y7j72u9dw1274fD5Xyr/exTqZdRv12CCNSHZ/i//aEVzBfz2RT+7sQr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IwzrGAAAA3gAAAA8AAAAAAAAA&#10;AAAAAAAAoQIAAGRycy9kb3ducmV2LnhtbFBLBQYAAAAABAAEAPkAAACUAwAAAAA=&#10;" strokeweight="1.5pt"/>
            <v:line id="Line 10505" o:spid="_x0000_s11309" style="position:absolute;visibility:visible" from="14008,9156" to="14579,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RmocYAAADeAAAADwAAAGRycy9kb3ducmV2LnhtbESPQWvCQBSE70L/w/IEb3Vjg1JSV5GC&#10;WnozFqG3R/aZxGTfprsbTf99Vyh4HGbmG2a5HkwrruR8bVnBbJqAIC6srrlU8HXcPr+C8AFZY2uZ&#10;FPySh/XqabTETNsbH+iah1JECPsMFVQhdJmUvqjIoJ/ajjh6Z+sMhihdKbXDW4SbVr4kyUIarDku&#10;VNjRe0VFk/dGwanP+fvSbF2L/W6/P59+Gp9+KjUZD5s3EIGG8Aj/tz+0gvlinqZwvxOv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EZqHGAAAA3gAAAA8AAAAAAAAA&#10;AAAAAAAAoQIAAGRycy9kb3ducmV2LnhtbFBLBQYAAAAABAAEAPkAAACUAwAAAAA=&#10;" strokeweight="1.5pt"/>
            <v:line id="Line 10506" o:spid="_x0000_s11308" style="position:absolute;visibility:visible" from="16389,9156" to="16960,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3+1cYAAADeAAAADwAAAGRycy9kb3ducmV2LnhtbESPQWvCQBSE7wX/w/IEb3VjrSLRVURQ&#10;S29NRfD2yD6TmOzbdHej6b/vFgo9DjPzDbPa9KYRd3K+sqxgMk5AEOdWV1woOH3unxcgfEDW2Fgm&#10;Bd/kYbMePK0w1fbBH3TPQiEihH2KCsoQ2lRKn5dk0I9tSxy9q3UGQ5SukNrhI8JNI1+SZC4NVhwX&#10;SmxpV1JeZ51RcO4yvtzqvWuwOxyP1/NX7afvSo2G/XYJIlAf/sN/7TetYDafTV/h9068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t/tXGAAAA3gAAAA8AAAAAAAAA&#10;AAAAAAAAoQIAAGRycy9kb3ducmV2LnhtbFBLBQYAAAAABAAEAPkAAACUAwAAAAA=&#10;" strokeweight="1.5pt"/>
            <v:line id="Line 10507" o:spid="_x0000_s11307" style="position:absolute;visibility:visible" from="15817,9156" to="16389,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bTsYAAADeAAAADwAAAGRycy9kb3ducmV2LnhtbESPQWvCQBSE7wX/w/IEb3VjJVJSVxFB&#10;Lb0Zi9DbI/tMYrJv092Npv++KxR6HGbmG2a5HkwrbuR8bVnBbJqAIC6srrlU8HnaPb+C8AFZY2uZ&#10;FPyQh/Vq9LTETNs7H+mWh1JECPsMFVQhdJmUvqjIoJ/ajjh6F+sMhihdKbXDe4SbVr4kyUIarDku&#10;VNjRtqKiyXuj4Nzn/HVtdq7Ffn84XM7fjZ9/KDUZD5s3EIGG8B/+a79rBekinafwuBOv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hW07GAAAA3gAAAA8AAAAAAAAA&#10;AAAAAAAAoQIAAGRycy9kb3ducmV2LnhtbFBLBQYAAAAABAAEAPkAAACUAwAAAAA=&#10;" strokeweight="1.5pt"/>
            <v:line id="Line 10508" o:spid="_x0000_s11306" style="position:absolute;visibility:visible" from="18199,9156" to="18770,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PFOccAAADeAAAADwAAAGRycy9kb3ducmV2LnhtbESPT2vCQBTE74V+h+UJ3urGiqGkriIF&#10;/9CbsQi9PbLPJCb7Nt3daPz2XaHQ4zAzv2EWq8G04krO15YVTCcJCOLC6ppLBV/HzcsbCB+QNbaW&#10;ScGdPKyWz08LzLS98YGueShFhLDPUEEVQpdJ6YuKDPqJ7Yijd7bOYIjSlVI7vEW4aeVrkqTSYM1x&#10;ocKOPioqmrw3Ck59zt+XZuNa7Le73fn00/jZp1Lj0bB+BxFoCP/hv/ZeK5in81kKjzvx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M8U5xwAAAN4AAAAPAAAAAAAA&#10;AAAAAAAAAKECAABkcnMvZG93bnJldi54bWxQSwUGAAAAAAQABAD5AAAAlQMAAAAA&#10;" strokeweight="1.5pt"/>
            <v:line id="Line 10509" o:spid="_x0000_s11305" style="position:absolute;visibility:visible" from="17627,9156" to="18199,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9gosYAAADeAAAADwAAAGRycy9kb3ducmV2LnhtbESPQWvCQBSE74L/YXmF3nRTRVtSVxHB&#10;Wrw1FqG3R/aZpMm+TXc3Gv+9KxQ8DjPzDbNY9aYRZ3K+sqzgZZyAIM6trrhQ8H3Yjt5A+ICssbFM&#10;Cq7kYbUcDhaYanvhLzpnoRARwj5FBWUIbSqlz0sy6Me2JY7eyTqDIUpXSO3wEuGmkZMkmUuDFceF&#10;ElvalJTXWWcUHLuMf37rrWuw+9jtTse/2k/3Sj0/9et3EIH68Aj/tz+1gtl8Nn2F+514Be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YKLGAAAA3gAAAA8AAAAAAAAA&#10;AAAAAAAAoQIAAGRycy9kb3ducmV2LnhtbFBLBQYAAAAABAAEAPkAAACUAwAAAAA=&#10;" strokeweight="1.5pt"/>
            <v:line id="Line 10510" o:spid="_x0000_s11304" style="position:absolute;visibility:visible" from="20008,9156" to="20485,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00MMAAADeAAAADwAAAGRycy9kb3ducmV2LnhtbERPz2vCMBS+D/wfwhO8zdSJItUoIjhl&#10;t3VD8PZonm1t81KTVLv/fjkIHj++36tNbxpxJ+crywom4wQEcW51xYWC35/9+wKED8gaG8uk4I88&#10;bNaDtxWm2j74m+5ZKEQMYZ+igjKENpXS5yUZ9GPbEkfuYp3BEKErpHb4iOGmkR9JMpcGK44NJba0&#10;Kymvs84oOHUZn6/13jXYfR4Ol9Ot9tMvpUbDfrsEEagPL/HTfdQKZvPZNO6Nd+IV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g9NDDAAAA3gAAAA8AAAAAAAAAAAAA&#10;AAAAoQIAAGRycy9kb3ducmV2LnhtbFBLBQYAAAAABAAEAPkAAACRAwAAAAA=&#10;" strokeweight="1.5pt"/>
            <v:line id="Line 10511" o:spid="_x0000_s11303" style="position:absolute;visibility:visible" from="19437,9156" to="20008,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RS8YAAADeAAAADwAAAGRycy9kb3ducmV2LnhtbESPQWvCQBSE74L/YXmF3nRTRWlTVxHB&#10;Wrw1FqG3R/aZpMm+TXc3Gv+9KxQ8DjPzDbNY9aYRZ3K+sqzgZZyAIM6trrhQ8H3Yjl5B+ICssbFM&#10;Cq7kYbUcDhaYanvhLzpnoRARwj5FBWUIbSqlz0sy6Me2JY7eyTqDIUpXSO3wEuGmkZMkmUuDFceF&#10;ElvalJTXWWcUHLuMf37rrWuw+9jtTse/2k/3Sj0/9et3EIH68Aj/tz+1gtl8Nn2D+514Be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sUUvGAAAA3gAAAA8AAAAAAAAA&#10;AAAAAAAAoQIAAGRycy9kb3ducmV2LnhtbFBLBQYAAAAABAAEAPkAAACUAwAAAAA=&#10;" strokeweight="1.5pt"/>
            <v:line id="Line 10512" o:spid="_x0000_s11302" style="position:absolute;visibility:visible" from="10960,2006" to="1153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CLq8UAAADeAAAADwAAAGRycy9kb3ducmV2LnhtbESPy2rCQBSG9wXfYTiCuzqxVpHoKCJ4&#10;obumIrg7ZI5JTOZMOjPR9O07i0KXP/+Nb7XpTSMe5HxlWcFknIAgzq2uuFBw/tq/LkD4gKyxsUwK&#10;fsjDZj14WWGq7ZM/6ZGFQsQR9ikqKENoUyl9XpJBP7YtcfRu1hkMUbpCaofPOG4a+ZYkc2mw4vhQ&#10;Yku7kvI664yCS5fx9V7vXYPd4Xi8Xb5rP/1QajTst0sQgfrwH/5rn7SC2Xz2HgEiTkQ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CLq8UAAADeAAAADwAAAAAAAAAA&#10;AAAAAAChAgAAZHJzL2Rvd25yZXYueG1sUEsFBgAAAAAEAAQA+QAAAJMDAAAAAA==&#10;" strokeweight="1.5pt"/>
            <v:line id="Line 10513" o:spid="_x0000_s11301" style="position:absolute;visibility:visible" from="10483,2006" to="10960,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wuMMYAAADeAAAADwAAAGRycy9kb3ducmV2LnhtbESPQWvCQBSE74L/YXkFb7pRq0jqKiJY&#10;S2+NIvT2yD6TNNm36e5G03/fLRQ8DjPzDbPe9qYRN3K+sqxgOklAEOdWV1woOJ8O4xUIH5A1NpZJ&#10;wQ952G6GgzWm2t75g25ZKESEsE9RQRlCm0rp85IM+oltiaN3tc5giNIVUju8R7hp5CxJltJgxXGh&#10;xJb2JeV11hkFly7jz6/64BrsXo/H6+W79vN3pUZP/e4FRKA+PML/7TetYLFcPE/h7068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cLjDGAAAA3gAAAA8AAAAAAAAA&#10;AAAAAAAAoQIAAGRycy9kb3ducmV2LnhtbFBLBQYAAAAABAAEAPkAAACUAwAAAAA=&#10;" strokeweight="1.5pt"/>
            <v:line id="Line 10514" o:spid="_x0000_s11300" style="position:absolute;visibility:visible" from="12769,2006" to="1334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6wR8YAAADeAAAADwAAAGRycy9kb3ducmV2LnhtbESPQWvCQBSE74L/YXmCN91Uq0jqKiKo&#10;pbemIvT2yD6TNNm3cXej6b/vFgo9DjPzDbPe9qYRd3K+sqzgaZqAIM6trrhQcP44TFYgfEDW2Fgm&#10;Bd/kYbsZDtaYavvgd7pnoRARwj5FBWUIbSqlz0sy6Ke2JY7e1TqDIUpXSO3wEeGmkbMkWUqDFceF&#10;Elval5TXWWcUXLqMP7/qg2uwO55O18ut9vM3pcajfvcCIlAf/sN/7VetYLFcPM/g9068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OsEfGAAAA3gAAAA8AAAAAAAAA&#10;AAAAAAAAoQIAAGRycy9kb3ducmV2LnhtbFBLBQYAAAAABAAEAPkAAACUAwAAAAA=&#10;" strokeweight="1.5pt"/>
            <v:line id="Line 10515" o:spid="_x0000_s11299" style="position:absolute;visibility:visible" from="12293,2006" to="12769,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IV3MYAAADeAAAADwAAAGRycy9kb3ducmV2LnhtbESPQWvCQBSE7wX/w/IEb3VjrSLRVURQ&#10;S29NRfD2yD6TmOzbdHej6b/vFgo9DjPzDbPa9KYRd3K+sqxgMk5AEOdWV1woOH3unxcgfEDW2Fgm&#10;Bd/kYbMePK0w1fbBH3TPQiEihH2KCsoQ2lRKn5dk0I9tSxy9q3UGQ5SukNrhI8JNI1+SZC4NVhwX&#10;SmxpV1JeZ51RcO4yvtzqvWuwOxyP1/NX7afvSo2G/XYJIlAf/sN/7TetYDafvU7h9068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CFdzGAAAA3gAAAA8AAAAAAAAA&#10;AAAAAAAAoQIAAGRycy9kb3ducmV2LnhtbFBLBQYAAAAABAAEAPkAAACUAwAAAAA=&#10;" strokeweight="1.5pt"/>
            <v:line id="Line 10516" o:spid="_x0000_s11298" style="position:absolute;visibility:visible" from="14579,2006" to="1515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uNqMcAAADeAAAADwAAAGRycy9kb3ducmV2LnhtbESPT2vCQBTE7wW/w/KE3uqm/kNSVxFB&#10;Lb01itDbI/tM0mTfxt2Npt++Wyh4HGbmN8xy3ZtG3Mj5yrKC11ECgji3uuJCwem4e1mA8AFZY2OZ&#10;FPyQh/Vq8LTEVNs7f9ItC4WIEPYpKihDaFMpfV6SQT+yLXH0LtYZDFG6QmqH9wg3jRwnyVwarDgu&#10;lNjStqS8zjqj4Nxl/PVd71yD3f5wuJyvtZ98KPU87DdvIAL14RH+b79rBbP5bDqFvzvxCs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q42oxwAAAN4AAAAPAAAAAAAA&#10;AAAAAAAAAKECAABkcnMvZG93bnJldi54bWxQSwUGAAAAAAQABAD5AAAAlQMAAAAA&#10;" strokeweight="1.5pt"/>
            <v:line id="Line 10517" o:spid="_x0000_s11297" style="position:absolute;visibility:visible" from="14008,2006" to="14579,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oM8cAAADeAAAADwAAAGRycy9kb3ducmV2LnhtbESPQWvCQBSE74X+h+UJvdWNthGJrlIE&#10;a/HWtAjeHtlnEpN9m+5uNP33XaHgcZiZb5jlejCtuJDztWUFk3ECgriwuuZSwffX9nkOwgdkja1l&#10;UvBLHtarx4clZtpe+ZMueShFhLDPUEEVQpdJ6YuKDPqx7Yijd7LOYIjSlVI7vEa4aeU0SWbSYM1x&#10;ocKONhUVTd4bBYc+5+O52boW+/fd7nT4afzLXqmn0fC2ABFoCPfwf/tDK0hn6WsKtzvx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5ygzxwAAAN4AAAAPAAAAAAAA&#10;AAAAAAAAAKECAABkcnMvZG93bnJldi54bWxQSwUGAAAAAAQABAD5AAAAlQMAAAAA&#10;" strokeweight="1.5pt"/>
            <v:line id="Line 10518" o:spid="_x0000_s11296" style="position:absolute;visibility:visible" from="16389,2006" to="16960,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W2RMcAAADeAAAADwAAAGRycy9kb3ducmV2LnhtbESPQWvCQBSE70L/w/KE3nRjW4NEVykF&#10;a/HWtAjeHtlnEpN9m+5uNP33XaHgcZiZb5jVZjCtuJDztWUFs2kCgriwuuZSwffXdrIA4QOyxtYy&#10;KfglD5v1w2iFmbZX/qRLHkoRIewzVFCF0GVS+qIig35qO+LonawzGKJ0pdQOrxFuWvmUJKk0WHNc&#10;qLCjt4qKJu+NgkOf8/HcbF2L/ftudzr8NP55r9TjeHhdggg0hHv4v/2hFczT+UsKtzvxCs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NbZExwAAAN4AAAAPAAAAAAAA&#10;AAAAAAAAAKECAABkcnMvZG93bnJldi54bWxQSwUGAAAAAAQABAD5AAAAlQMAAAAA&#10;" strokeweight="1.5pt"/>
            <v:line id="Line 10519" o:spid="_x0000_s11295" style="position:absolute;visibility:visible" from="15817,2006" to="16389,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kT38cAAADeAAAADwAAAGRycy9kb3ducmV2LnhtbESPT2vCQBTE7wW/w/KE3uqmtv4huooI&#10;1tJb0yJ4e2SfSZrs27i70fTbu0Khx2FmfsMs171pxIWcrywreB4lIIhzqysuFHx/7Z7mIHxA1thY&#10;JgW/5GG9GjwsMdX2yp90yUIhIoR9igrKENpUSp+XZNCPbEscvZN1BkOUrpDa4TXCTSPHSTKVBiuO&#10;CyW2tC0pr7POKDh0GR9/6p1rsHvb70+Hc+1fPpR6HPabBYhAffgP/7XftYLJdPI6g/udeAX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eRPfxwAAAN4AAAAPAAAAAAAA&#10;AAAAAAAAAKECAABkcnMvZG93bnJldi54bWxQSwUGAAAAAAQABAD5AAAAlQMAAAAA&#10;" strokeweight="1.5pt"/>
            <v:line id="Line 10520" o:spid="_x0000_s11294" style="position:absolute;visibility:visible" from="18199,2006" to="18770,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aHrcQAAADeAAAADwAAAGRycy9kb3ducmV2LnhtbERPy2rCQBTdF/yH4Qru6sRaRaKjiOCD&#10;7pqK4O6SuSYxmTvpzETTv+8sCl0eznu16U0jHuR8ZVnBZJyAIM6trrhQcP7avy5A+ICssbFMCn7I&#10;w2Y9eFlhqu2TP+mRhULEEPYpKihDaFMpfV6SQT+2LXHkbtYZDBG6QmqHzxhuGvmWJHNpsOLYUGJL&#10;u5LyOuuMgkuX8fVe712D3eF4vF2+az/9UGo07LdLEIH68C/+c5+0gtl89h73xjvxCs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5oetxAAAAN4AAAAPAAAAAAAAAAAA&#10;AAAAAKECAABkcnMvZG93bnJldi54bWxQSwUGAAAAAAQABAD5AAAAkgMAAAAA&#10;" strokeweight="1.5pt"/>
            <v:line id="Line 10521" o:spid="_x0000_s11293" style="position:absolute;visibility:visible" from="17627,2006" to="18199,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oiNscAAADeAAAADwAAAGRycy9kb3ducmV2LnhtbESPQWvCQBSE7wX/w/KE3uqmtopGVxHB&#10;WnprWgRvj+wzSZN9G3c3mv57Vyj0OMzMN8xy3ZtGXMj5yrKC51ECgji3uuJCwffX7mkGwgdkjY1l&#10;UvBLHtarwcMSU22v/EmXLBQiQtinqKAMoU2l9HlJBv3ItsTRO1lnMETpCqkdXiPcNHKcJFNpsOK4&#10;UGJL25LyOuuMgkOX8fGn3rkGu7f9/nQ41/7lQ6nHYb9ZgAjUh//wX/tdK5hMJ69zuN+JV0C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qiI2xwAAAN4AAAAPAAAAAAAA&#10;AAAAAAAAAKECAABkcnMvZG93bnJldi54bWxQSwUGAAAAAAQABAD5AAAAlQMAAAAA&#10;" strokeweight="1.5pt"/>
            <v:line id="Line 10522" o:spid="_x0000_s11292" style="position:absolute;visibility:visible" from="20008,2006" to="20485,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kddsUAAADeAAAADwAAAGRycy9kb3ducmV2LnhtbESPy2rCQBSG9wXfYTiF7uqkLRGJGUUE&#10;a+muUQR3h8zJxWTOpDMTTd++syh0+fPf+PLNZHpxI+dbywpe5gkI4tLqlmsFp+P+eQnCB2SNvWVS&#10;8EMeNuvZQ46Ztnf+olsRahFH2GeooAlhyKT0ZUMG/dwOxNGrrDMYonS11A7vcdz08jVJFtJgy/Gh&#10;wYF2DZVdMRoF57Hgy7Xbux7H98OhOn93/u1TqafHabsCEWgK/+G/9odWkC7SNAJEnI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kddsUAAADeAAAADwAAAAAAAAAA&#10;AAAAAAChAgAAZHJzL2Rvd25yZXYueG1sUEsFBgAAAAAEAAQA+QAAAJMDAAAAAA==&#10;" strokeweight="1.5pt"/>
            <v:line id="Line 10523" o:spid="_x0000_s11291" style="position:absolute;visibility:visible" from="19437,2006" to="20008,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47cYAAADeAAAADwAAAGRycy9kb3ducmV2LnhtbESPQWvCQBSE70L/w/IK3nRjJVJSV5GC&#10;VXprLEJvj+wzicm+TXc3Gv99tyB4HGbmG2a5HkwrLuR8bVnBbJqAIC6srrlU8H3YTl5B+ICssbVM&#10;Cm7kYb16Gi0x0/bKX3TJQykihH2GCqoQukxKX1Rk0E9tRxy9k3UGQ5SulNrhNcJNK1+SZCEN1hwX&#10;KuzovaKiyXuj4Njn/HNutq7F/mO3Ox1/Gz//VGr8PGzeQAQawiN8b++1gnSRpjP4vxOv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FuO3GAAAA3gAAAA8AAAAAAAAA&#10;AAAAAAAAoQIAAGRycy9kb3ducmV2LnhtbFBLBQYAAAAABAAEAPkAAACUAwAAAAA=&#10;" strokeweight="1.5pt"/>
            <v:line id="Line 10524" o:spid="_x0000_s11290" style="position:absolute;visibility:visible" from="10483,2006" to="10483,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cmmsYAAADeAAAADwAAAGRycy9kb3ducmV2LnhtbESPQWvCQBSE7wX/w/IEb3WjEimpq4hg&#10;Lb0Zi9DbI/tMYrJv092Npv++KxR6HGbmG2a1GUwrbuR8bVnBbJqAIC6srrlU8HnaP7+A8AFZY2uZ&#10;FPyQh8169LTCTNs7H+mWh1JECPsMFVQhdJmUvqjIoJ/ajjh6F+sMhihdKbXDe4SbVs6TZCkN1hwX&#10;KuxoV1HR5L1RcO5z/ro2e9di/3Y4XM7fjV98KDUZD9tXEIGG8B/+a79rBekyTefwuB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XJprGAAAA3gAAAA8AAAAAAAAA&#10;AAAAAAAAoQIAAGRycy9kb3ducmV2LnhtbFBLBQYAAAAABAAEAPkAAACUAwAAAAA=&#10;" strokeweight="1.5pt"/>
            <v:line id="Line 10525" o:spid="_x0000_s11289" style="position:absolute;visibility:visible" from="11531,2006" to="11537,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uDAcYAAADeAAAADwAAAGRycy9kb3ducmV2LnhtbESPQWvCQBSE7wX/w/IEb3VjJVJSVxFB&#10;Lb0Zi9DbI/tMYrJv092Npv++KxR6HGbmG2a5HkwrbuR8bVnBbJqAIC6srrlU8HnaPb+C8AFZY2uZ&#10;FPyQh/Vq9LTETNs7H+mWh1JECPsMFVQhdJmUvqjIoJ/ajjh6F+sMhihdKbXDe4SbVr4kyUIarDku&#10;VNjRtqKiyXuj4Nzn/HVtdq7Ffn84XM7fjZ9/KDUZD5s3EIGG8B/+a79rBekiTefwuBOv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bgwHGAAAA3gAAAA8AAAAAAAAA&#10;AAAAAAAAoQIAAGRycy9kb3ducmV2LnhtbFBLBQYAAAAABAAEAPkAAACUAwAAAAA=&#10;" strokeweight="1.5pt"/>
            <v:line id="Line 10526" o:spid="_x0000_s11288" style="position:absolute;visibility:visible" from="12293,2006" to="12293,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IbdccAAADeAAAADwAAAGRycy9kb3ducmV2LnhtbESPQWvCQBSE74X+h+UJvdWNthGJrlIE&#10;a/HWtAjeHtlnEpN9m+5uNP33XaHgcZiZb5jlejCtuJDztWUFk3ECgriwuuZSwffX9nkOwgdkja1l&#10;UvBLHtarx4clZtpe+ZMueShFhLDPUEEVQpdJ6YuKDPqx7Yijd7LOYIjSlVI7vEa4aeU0SWbSYM1x&#10;ocKONhUVTd4bBYc+5+O52boW+/fd7nT4afzLXqmn0fC2ABFoCPfwf/tDK0hnafoKtzvx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cht1xwAAAN4AAAAPAAAAAAAA&#10;AAAAAAAAAKECAABkcnMvZG93bnJldi54bWxQSwUGAAAAAAQABAD5AAAAlQMAAAAA&#10;" strokeweight="1.5pt"/>
            <v:line id="Line 10527" o:spid="_x0000_s11287" style="position:absolute;visibility:visible" from="13341,2006" to="13341,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6+7sYAAADeAAAADwAAAGRycy9kb3ducmV2LnhtbESPQWvCQBSE7wX/w/IEb3VjJSLRVUSw&#10;lt6aFsHbI/tMYrJv4+5G03/fLRR6HGbmG2a9HUwr7uR8bVnBbJqAIC6srrlU8PV5eF6C8AFZY2uZ&#10;FHyTh+1m9LTGTNsHf9A9D6WIEPYZKqhC6DIpfVGRQT+1HXH0LtYZDFG6UmqHjwg3rXxJkoU0WHNc&#10;qLCjfUVFk/dGwanP+XxtDq7F/vV4vJxujZ+/KzUZD7sViEBD+A//td+0gnSRpin83olX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vu7GAAAA3gAAAA8AAAAAAAAA&#10;AAAAAAAAoQIAAGRycy9kb3ducmV2LnhtbFBLBQYAAAAABAAEAPkAAACUAwAAAAA=&#10;" strokeweight="1.5pt"/>
            <v:line id="Line 10528" o:spid="_x0000_s11286" style="position:absolute;visibility:visible" from="14008,2006" to="14008,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wgmcYAAADeAAAADwAAAGRycy9kb3ducmV2LnhtbESPQWvCQBSE74X+h+UVeqsbLQkSXUUK&#10;avHWtAjeHtlnEpN9m+5uNP33bqHQ4zAz3zDL9Wg6cSXnG8sKppMEBHFpdcOVgq/P7cschA/IGjvL&#10;pOCHPKxXjw9LzLW98Qddi1CJCGGfo4I6hD6X0pc1GfQT2xNH72ydwRClq6R2eItw08lZkmTSYMNx&#10;ocae3moq22IwCo5DwadLu3UdDrv9/nz8bv3rQannp3GzABFoDP/hv/a7VpBmaZrB7514Be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sIJnGAAAA3gAAAA8AAAAAAAAA&#10;AAAAAAAAoQIAAGRycy9kb3ducmV2LnhtbFBLBQYAAAAABAAEAPkAAACUAwAAAAA=&#10;" strokeweight="1.5pt"/>
            <v:line id="Line 10529" o:spid="_x0000_s11285" style="position:absolute;visibility:visible" from="15151,2006" to="15151,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CFAscAAADeAAAADwAAAGRycy9kb3ducmV2LnhtbESPQWvCQBSE74X+h+UVeqsbLbESXaUU&#10;rMVbUxG8PbLPJCb7Nu5uNP33XaHgcZiZb5jFajCtuJDztWUF41ECgriwuuZSwe5n/TID4QOyxtYy&#10;KfglD6vl48MCM22v/E2XPJQiQthnqKAKocuk9EVFBv3IdsTRO1pnMETpSqkdXiPctHKSJFNpsOa4&#10;UGFHHxUVTd4bBfs+58OpWbsW+8/N5rg/N/51q9Tz0/A+BxFoCPfwf/tLK0inafoGtzvx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oIUCxwAAAN4AAAAPAAAAAAAA&#10;AAAAAAAAAKECAABkcnMvZG93bnJldi54bWxQSwUGAAAAAAQABAD5AAAAlQMAAAAA&#10;" strokeweight="1.5pt"/>
            <v:line id="Line 10530" o:spid="_x0000_s11284" style="position:absolute;visibility:visible" from="15817,2006" to="15817,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8RcMQAAADeAAAADwAAAGRycy9kb3ducmV2LnhtbERPy2rCQBTdF/yH4Ra6q5O2RCRmFBGs&#10;pbtGEdxdMjcPk7mTzkw0/fvOotDl4bzzzWR6cSPnW8sKXuYJCOLS6pZrBafj/nkJwgdkjb1lUvBD&#10;Hjbr2UOOmbZ3/qJbEWoRQ9hnqKAJYcik9GVDBv3cDsSRq6wzGCJ0tdQO7zHc9PI1SRbSYMuxocGB&#10;dg2VXTEaBeex4Mu127sex/fDoTp/d/7tU6mnx2m7AhFoCv/iP/eHVpAu0jTujXfiF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PxFwxAAAAN4AAAAPAAAAAAAAAAAA&#10;AAAAAKECAABkcnMvZG93bnJldi54bWxQSwUGAAAAAAQABAD5AAAAkgMAAAAA&#10;" strokeweight="1.5pt"/>
            <v:line id="Line 10531" o:spid="_x0000_s11283" style="position:absolute;visibility:visible" from="16960,2006" to="16960,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O068cAAADeAAAADwAAAGRycy9kb3ducmV2LnhtbESPQWvCQBSE74X+h+UVeqsbLZEaXaUU&#10;rMVbUxG8PbLPJCb7Nu5uNP33XaHgcZiZb5jFajCtuJDztWUF41ECgriwuuZSwe5n/fIGwgdkja1l&#10;UvBLHlbLx4cFZtpe+ZsueShFhLDPUEEVQpdJ6YuKDPqR7Yijd7TOYIjSlVI7vEa4aeUkSabSYM1x&#10;ocKOPioqmrw3CvZ9zodTs3Yt9p+bzXF/bvzrVqnnp+F9DiLQEO7h//aXVpBO03QGtzvx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c7TrxwAAAN4AAAAPAAAAAAAA&#10;AAAAAAAAAKECAABkcnMvZG93bnJldi54bWxQSwUGAAAAAAQABAD5AAAAlQMAAAAA&#10;" strokeweight="1.5pt"/>
            <v:line id="Line 10532" o:spid="_x0000_s11282" style="position:absolute;visibility:visible" from="17627,2006" to="17627,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XXy8UAAADeAAAADwAAAGRycy9kb3ducmV2LnhtbESPy2rCQBSG9wXfYTiF7uqkLQaJGUUE&#10;a+muUQR3h8zJxWTOpDMTTd++syh0+fPf+PLNZHpxI+dbywpe5gkI4tLqlmsFp+P+eQnCB2SNvWVS&#10;8EMeNuvZQ46Ztnf+olsRahFH2GeooAlhyKT0ZUMG/dwOxNGrrDMYonS11A7vcdz08jVJUmmw5fjQ&#10;4EC7hsquGI2C81jw5drtXY/j++FQnb87//ap1NPjtF2BCDSF//Bf+0MrWKSLNAJEnI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XXy8UAAADeAAAADwAAAAAAAAAA&#10;AAAAAAChAgAAZHJzL2Rvd25yZXYueG1sUEsFBgAAAAAEAAQA+QAAAJMDAAAAAA==&#10;" strokeweight="1.5pt"/>
            <v:line id="Line 10533" o:spid="_x0000_s11281" style="position:absolute;visibility:visible" from="18770,2006" to="18770,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lyUMYAAADeAAAADwAAAGRycy9kb3ducmV2LnhtbESPQWvCQBSE70L/w/IK3urGikFSV5GC&#10;tfRmFKG3R/aZxGTfprsbTf99Vyh4HGbmG2a5HkwrruR8bVnBdJKAIC6srrlUcDxsXxYgfEDW2Fom&#10;Bb/kYb16Gi0x0/bGe7rmoRQRwj5DBVUIXSalLyoy6Ce2I47e2TqDIUpXSu3wFuGmla9JkkqDNceF&#10;Cjt6r6ho8t4oOPU5f1+arWux/9jtzqefxs++lBo/D5s3EIGG8Aj/tz+1gnk6T6dwvxOv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pclDGAAAA3gAAAA8AAAAAAAAA&#10;AAAAAAAAoQIAAGRycy9kb3ducmV2LnhtbFBLBQYAAAAABAAEAPkAAACUAwAAAAA=&#10;" strokeweight="1.5pt"/>
            <v:line id="Line 10534" o:spid="_x0000_s11280" style="position:absolute;visibility:visible" from="19437,2006" to="19437,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vsJ8YAAADeAAAADwAAAGRycy9kb3ducmV2LnhtbESPQWvCQBSE74X+h+UJ3upGxVBSV5GC&#10;VXozFqG3R/aZxGTfprsbjf++KxR6HGbmG2a5HkwrruR8bVnBdJKAIC6srrlU8HXcvryC8AFZY2uZ&#10;FNzJw3r1/LTETNsbH+iah1JECPsMFVQhdJmUvqjIoJ/Yjjh6Z+sMhihdKbXDW4SbVs6SJJUGa44L&#10;FXb0XlHR5L1RcOpz/r40W9di/7HbnU8/jZ9/KjUeDZs3EIGG8B/+a++1gkW6SGfwuBOv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7CfGAAAA3gAAAA8AAAAAAAAA&#10;AAAAAAAAoQIAAGRycy9kb3ducmV2LnhtbFBLBQYAAAAABAAEAPkAAACUAwAAAAA=&#10;" strokeweight="1.5pt"/>
            <v:line id="Line 10535" o:spid="_x0000_s11279" style="position:absolute;visibility:visible" from="20485,2006" to="20485,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dJvMcAAADeAAAADwAAAGRycy9kb3ducmV2LnhtbESPT2vCQBTE74V+h+UJ3urGiqGkriIF&#10;/9CbsQi9PbLPJCb7Nt3daPz2XaHQ4zAzv2EWq8G04krO15YVTCcJCOLC6ppLBV/HzcsbCB+QNbaW&#10;ScGdPKyWz08LzLS98YGueShFhLDPUEEVQpdJ6YuKDPqJ7Yijd7bOYIjSlVI7vEW4aeVrkqTSYM1x&#10;ocKOPioqmrw3Ck59zt+XZuNa7Le73fn00/jZp1Lj0bB+BxFoCP/hv/ZeK5in83QGjzvx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90m8xwAAAN4AAAAPAAAAAAAA&#10;AAAAAAAAAKECAABkcnMvZG93bnJldi54bWxQSwUGAAAAAAQABAD5AAAAlQMAAAAA&#10;" strokeweight="1.5pt"/>
            <v:line id="Line 10536" o:spid="_x0000_s11278" style="position:absolute;flip:y;visibility:visible" from="21818,190" to="21818,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hTGcUAAADeAAAADwAAAGRycy9kb3ducmV2LnhtbESPQWsCMRSE70L/Q3iCN80qupStUUpB&#10;UOqhWqHXx+btZunmZUmiu/77Rih4HGbmG2a9HWwrbuRD41jBfJaBIC6dbrhWcPneTV9BhIissXVM&#10;Cu4UYLt5Ga2x0K7nE93OsRYJwqFABSbGrpAylIYshpnriJNXOW8xJulrqT32CW5buciyXFpsOC0Y&#10;7OjDUPl7vloF8vDZf/nd4lLV1b5zPwdzzPtBqcl4eH8DEWmIz/B/e68VrPJVvoTHnXQ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hTGcUAAADeAAAADwAAAAAAAAAA&#10;AAAAAAChAgAAZHJzL2Rvd25yZXYueG1sUEsFBgAAAAAEAAQA+QAAAJMDAAAAAA==&#10;" strokeweight="1.5pt"/>
            <v:line id="Line 10537" o:spid="_x0000_s11277" style="position:absolute;flip:x;visibility:visible" from="10960,190" to="21818,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T2gsIAAADeAAAADwAAAGRycy9kb3ducmV2LnhtbERPXWvCMBR9H/gfwhV8m6nCilSjiCAo&#10;28N0wl4vzW1TbG5KEm3998tAkPN0OF+c1WawrbiTD41jBbNpBoK4dLrhWsHlZ/++ABEissbWMSl4&#10;UIDNevS2wkK7nk90P8dapBIOBSowMXaFlKE0ZDFMXUectMp5izFRX0vtsU/ltpXzLMulxYbTgsGO&#10;dobK6/lmFcjjZ//t9/NLVVeHzv0ezVfeD0pNxsN2CSLSEF/mZ/qgFXzkCfB/J10B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T2gsIAAADeAAAADwAAAAAAAAAAAAAA&#10;AAChAgAAZHJzL2Rvd25yZXYueG1sUEsFBgAAAAAEAAQA+QAAAJADAAAAAA==&#10;" strokeweight="1.5pt"/>
            <v:line id="Line 10538" o:spid="_x0000_s11276" style="position:absolute;flip:x;visibility:visible" from="190,10972" to="10960,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Zo9cUAAADeAAAADwAAAGRycy9kb3ducmV2LnhtbESPQWsCMRSE74X+h/AK3mq2gqGsRpGC&#10;oNhDq4LXx+btZnHzsiTRXf99Uyj0OMzMN8xyPbpO3CnE1rOGt2kBgrjypuVGw/m0fX0HEROywc4z&#10;aXhQhPXq+WmJpfEDf9P9mBqRIRxL1GBT6kspY2XJYZz6njh7tQ8OU5ahkSbgkOGuk7OiUNJhy3nB&#10;Yk8flqrr8eY0yP1h+Arb2blu6l3vL3v7qYZR68nLuFmASDSm//Bfe2c0zNVcKfi9k6+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Zo9cUAAADeAAAADwAAAAAAAAAA&#10;AAAAAAChAgAAZHJzL2Rvd25yZXYueG1sUEsFBgAAAAAEAAQA+QAAAJMDAAAAAA==&#10;" strokeweight="1.5pt"/>
            <v:line id="Line 10539" o:spid="_x0000_s11275" style="position:absolute;visibility:visible" from="190,190" to="10960,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xPv8cAAADeAAAADwAAAGRycy9kb3ducmV2LnhtbESPQWvCQBSE74X+h+UVeqsbLaYSXaUU&#10;rMVbUxG8PbLPJCb7Nu5uNP33XaHgcZiZb5jFajCtuJDztWUF41ECgriwuuZSwe5n/TID4QOyxtYy&#10;KfglD6vl48MCM22v/E2XPJQiQthnqKAKocuk9EVFBv3IdsTRO1pnMETpSqkdXiPctHKSJKk0WHNc&#10;qLCjj4qKJu+Ngn2f8+HUrF2L/edmc9yfG/+6Ver5aXifgwg0hHv4v/2lFUzTafoGtzvx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zE+/xwAAAN4AAAAPAAAAAAAA&#10;AAAAAAAAAKECAABkcnMvZG93bnJldi54bWxQSwUGAAAAAAQABAD5AAAAlQMAAAAA&#10;" strokeweight="1.5pt"/>
            <v:line id="Line 10540" o:spid="_x0000_s11274" style="position:absolute;flip:y;visibility:visible" from="190,190" to="190,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VZHMIAAADeAAAADwAAAGRycy9kb3ducmV2LnhtbERPy4rCMBTdC/5DuMLsNFWwSDWKCIIy&#10;sxgf4PbS3DbF5qYk0Xb+frIYmOXhvDe7wbbiTT40jhXMZxkI4tLphmsF99txugIRIrLG1jEp+KEA&#10;u+14tMFCu54v9L7GWqQQDgUqMDF2hZShNGQxzFxHnLjKeYsxQV9L7bFP4baViyzLpcWGU4PBjg6G&#10;yuf1ZRXI82f/7Y+Le1VXp849zuYr7welPibDfg0i0hD/xX/uk1awzJd52pvupCs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VZHMIAAADeAAAADwAAAAAAAAAAAAAA&#10;AAChAgAAZHJzL2Rvd25yZXYueG1sUEsFBgAAAAAEAAQA+QAAAJADAAAAAA==&#10;" strokeweight="1.5pt"/>
            <v:line id="Line 10541" o:spid="_x0000_s11273" style="position:absolute;flip:x;visibility:visible" from="8667,9156" to="9150,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n8h8UAAADeAAAADwAAAGRycy9kb3ducmV2LnhtbESPQWsCMRSE70L/Q3hCb5pVcLFbo5SC&#10;oOhBrdDrY/N2s3TzsiSpu/57Uyh4HGbmG2a1GWwrbuRD41jBbJqBIC6dbrhWcP3aTpYgQkTW2Dom&#10;BXcKsFm/jFZYaNfzmW6XWIsE4VCgAhNjV0gZSkMWw9R1xMmrnLcYk/S11B77BLetnGdZLi02nBYM&#10;dvRpqPy5/FoFcn/oT347v1Z1tevc994c835Q6nU8fLyDiDTEZ/i/vdMKFvkif4O/O+kK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n8h8UAAADeAAAADwAAAAAAAAAA&#10;AAAAAAChAgAAZHJzL2Rvd25yZXYueG1sUEsFBgAAAAAEAAQA+QAAAJMDAAAAAA==&#10;" strokeweight="1.5pt"/>
            <v:line id="Line 10542" o:spid="_x0000_s11272" style="position:absolute;flip:x;visibility:visible" from="9150,9156" to="9721,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Dx8QAAADeAAAADwAAAGRycy9kb3ducmV2LnhtbESPy4rCMBSG9wO+QziCuzEdwY50jDII&#10;guIsvIHbQ3PalGlOShJtfXuzGJjlz3/jW64H24oH+dA4VvAxzUAQl043XCu4XrbvCxAhImtsHZOC&#10;JwVYr0ZvSyy06/lEj3OsRRrhUKACE2NXSBlKQxbD1HXEyauctxiT9LXUHvs0bls5y7JcWmw4PRjs&#10;aGOo/D3frQK5P/RHv51dq7rade62Nz95Pyg1GQ/fXyAiDfE//NfeaQXzfP6ZABJOQgG5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sPHxAAAAN4AAAAPAAAAAAAAAAAA&#10;AAAAAKECAABkcnMvZG93bnJldi54bWxQSwUGAAAAAAQABAD5AAAAkgMAAAAA&#10;" strokeweight="1.5pt"/>
            <v:line id="Line 10543" o:spid="_x0000_s11271" style="position:absolute;flip:x;visibility:visible" from="6858,9156" to="7334,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ZmXMYAAADeAAAADwAAAGRycy9kb3ducmV2LnhtbESPT2sCMRTE74V+h/AK3mpWwbVsjVIK&#10;gmIP/oNeH5u3m6WblyWJ7vrtG0HwOMzMb5jFarCtuJIPjWMFk3EGgrh0uuFawfm0fv8AESKyxtYx&#10;KbhRgNXy9WWBhXY9H+h6jLVIEA4FKjAxdoWUoTRkMYxdR5y8ynmLMUlfS+2xT3DbymmW5dJiw2nB&#10;YEffhsq/48UqkNtdv/fr6bmqq03nfrfmJ+8HpUZvw9cniEhDfIYf7Y1WMMtn8wnc76QrIJ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mZlzGAAAA3gAAAA8AAAAAAAAA&#10;AAAAAAAAoQIAAGRycy9kb3ducmV2LnhtbFBLBQYAAAAABAAEAPkAAACUAwAAAAA=&#10;" strokeweight="1.5pt"/>
            <v:line id="Line 10544" o:spid="_x0000_s11270" style="position:absolute;flip:x;visibility:visible" from="7334,9156" to="7905,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T4K8YAAADeAAAADwAAAGRycy9kb3ducmV2LnhtbESPQWvCQBSE7wX/w/IEb3VjwLREVxFB&#10;UNpDawWvj+xLNph9G3ZXk/77bqHQ4zAz3zDr7Wg78SAfWscKFvMMBHHldMuNgsvX4fkVRIjIGjvH&#10;pOCbAmw3k6c1ltoN/EmPc2xEgnAoUYGJsS+lDJUhi2HueuLk1c5bjEn6RmqPQ4LbTuZZVkiLLacF&#10;gz3tDVW3890qkKe34cMf8kvd1MfeXU/mvRhGpWbTcbcCEWmM/+G/9lErWBbLlxx+76Qr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0+CvGAAAA3gAAAA8AAAAAAAAA&#10;AAAAAAAAoQIAAGRycy9kb3ducmV2LnhtbFBLBQYAAAAABAAEAPkAAACUAwAAAAA=&#10;" strokeweight="1.5pt"/>
            <v:line id="Line 10545" o:spid="_x0000_s11269" style="position:absolute;flip:x;visibility:visible" from="5048,9156" to="5619,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hdsMYAAADeAAAADwAAAGRycy9kb3ducmV2LnhtbESPQWsCMRSE74X+h/CE3mpWi1tZjVIK&#10;gqKHagWvj83bzeLmZUlSd/vvG0HocZiZb5jlerCtuJEPjWMFk3EGgrh0uuFawfl78zoHESKyxtYx&#10;KfilAOvV89MSC+16PtLtFGuRIBwKVGBi7AopQ2nIYhi7jjh5lfMWY5K+ltpjn+C2ldMsy6XFhtOC&#10;wY4+DZXX049VIHf7/stvpueqrradu+zMIe8HpV5Gw8cCRKQh/ocf7a1WMMtn729wv5Ou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4XbDGAAAA3gAAAA8AAAAAAAAA&#10;AAAAAAAAoQIAAGRycy9kb3ducmV2LnhtbFBLBQYAAAAABAAEAPkAAACUAwAAAAA=&#10;" strokeweight="1.5pt"/>
            <v:line id="Line 10546" o:spid="_x0000_s11268" style="position:absolute;flip:x;visibility:visible" from="5619,9156" to="6096,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HFxMYAAADeAAAADwAAAGRycy9kb3ducmV2LnhtbESPQWsCMRSE74X+h/CE3mpWqVtZjVIK&#10;gqKHagWvj83bzeLmZUlSd/vvG0HocZiZb5jlerCtuJEPjWMFk3EGgrh0uuFawfl78zoHESKyxtYx&#10;KfilAOvV89MSC+16PtLtFGuRIBwKVGBi7AopQ2nIYhi7jjh5lfMWY5K+ltpjn+C2ldMsy6XFhtOC&#10;wY4+DZXX049VIHf7/stvpueqrradu+zMIe8HpV5Gw8cCRKQh/ocf7a1WMMtn729wv5Ou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RxcTGAAAA3gAAAA8AAAAAAAAA&#10;AAAAAAAAoQIAAGRycy9kb3ducmV2LnhtbFBLBQYAAAAABAAEAPkAAACUAwAAAAA=&#10;" strokeweight="1.5pt"/>
            <v:line id="Line 10547" o:spid="_x0000_s11267" style="position:absolute;flip:x;visibility:visible" from="3238,9156" to="3810,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1gX8YAAADeAAAADwAAAGRycy9kb3ducmV2LnhtbESPwWrDMBBE74X+g9hCb43cgN3iRgmh&#10;EEhoDqkb6HWx1paJtTKSGrt/HwUCOQ4z84ZZrCbbizP50DlW8DrLQBDXTnfcKjj+bF7eQYSIrLF3&#10;TAr+KcBq+fiwwFK7kb/pXMVWJAiHEhWYGIdSylAbshhmbiBOXuO8xZikb6X2OCa47eU8ywppseO0&#10;YHCgT0P1qfqzCuTuazz4zfzYtM12cL87sy/GSannp2n9ASLSFO/hW3urFeRF/pbD9U6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dYF/GAAAA3gAAAA8AAAAAAAAA&#10;AAAAAAAAoQIAAGRycy9kb3ducmV2LnhtbFBLBQYAAAAABAAEAPkAAACUAwAAAAA=&#10;" strokeweight="1.5pt"/>
            <v:line id="Line 10548" o:spid="_x0000_s11266" style="position:absolute;flip:x;visibility:visible" from="3810,9156" to="4286,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KMUAAADeAAAADwAAAGRycy9kb3ducmV2LnhtbESPQWsCMRSE70L/Q3hCb5pVcC1bo5SC&#10;oOhBrdDrY/N2s3TzsiSpu/57Uyh4HGbmG2a1GWwrbuRD41jBbJqBIC6dbrhWcP3aTt5AhIissXVM&#10;Cu4UYLN+Ga2w0K7nM90usRYJwqFABSbGrpAylIYshqnriJNXOW8xJulrqT32CW5bOc+yXFpsOC0Y&#10;7OjTUPlz+bUK5P7Qn/x2fq3qate577055v2g1Ot4+HgHEWmIz/B/e6cVLPLFMoe/O+kK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KMUAAADeAAAADwAAAAAAAAAA&#10;AAAAAAChAgAAZHJzL2Rvd25yZXYueG1sUEsFBgAAAAAEAAQA+QAAAJMDAAAAAA==&#10;" strokeweight="1.5pt"/>
            <v:line id="Line 10549" o:spid="_x0000_s11265" style="position:absolute;flip:x;visibility:visible" from="1428,9156" to="2000,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bs8YAAADeAAAADwAAAGRycy9kb3ducmV2LnhtbESPT2sCMRTE70K/Q3gFb5pVcC1bo0hB&#10;UOyh/oFeH5u3m6WblyVJ3fXbm0LB4zAzv2FWm8G24kY+NI4VzKYZCOLS6YZrBdfLbvIGIkRkja1j&#10;UnCnAJv1y2iFhXY9n+h2jrVIEA4FKjAxdoWUoTRkMUxdR5y8ynmLMUlfS+2xT3DbynmW5dJiw2nB&#10;YEcfhsqf869VIA/H/svv5teqrvad+z6Yz7wflBq/Dtt3EJGG+Az/t/dawSJfLJfwdyddAb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DW7PGAAAA3gAAAA8AAAAAAAAA&#10;AAAAAAAAoQIAAGRycy9kb3ducmV2LnhtbFBLBQYAAAAABAAEAPkAAACUAwAAAAA=&#10;" strokeweight="1.5pt"/>
            <v:line id="Line 10550" o:spid="_x0000_s11264" style="position:absolute;flip:x;visibility:visible" from="2000,9156" to="2476,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zPwcIAAADeAAAADwAAAGRycy9kb3ducmV2LnhtbERPy4rCMBTdD/gP4QruxnQEO9IxyiAI&#10;irPwBW4vzW1TprkpSbT1781iYJaH816uB9uKB/nQOFbwMc1AEJdON1wruF627wsQISJrbB2TgicF&#10;WK9Gb0sstOv5RI9zrEUK4VCgAhNjV0gZSkMWw9R1xImrnLcYE/S11B77FG5bOcuyXFpsODUY7Ghj&#10;qPw9360CuT/0R7+dXau62nXutjc/eT8oNRkP318gIg3xX/zn3mkF83z+mfamO+kK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9zPwcIAAADeAAAADwAAAAAAAAAAAAAA&#10;AAChAgAAZHJzL2Rvd25yZXYueG1sUEsFBgAAAAAEAAQA+QAAAJADAAAAAA==&#10;" strokeweight="1.5pt"/>
            <v:line id="Line 10551" o:spid="_x0000_s13311" style="position:absolute;flip:x;visibility:visible" from="8667,2006" to="9150,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BqWsYAAADeAAAADwAAAGRycy9kb3ducmV2LnhtbESPQWvCQBSE74X+h+UJvdWNgmmNrlIE&#10;QWkPNRW8PrIv2WD2bdhdTfrvu4VCj8PMfMOst6PtxJ18aB0rmE0zEMSV0y03Cs5f++dXECEia+wc&#10;k4JvCrDdPD6ssdBu4BPdy9iIBOFQoAITY19IGSpDFsPU9cTJq523GJP0jdQehwS3nZxnWS4ttpwW&#10;DPa0M1Rdy5tVII/vw6ffz891Ux96dzmaj3wYlXqajG8rEJHG+B/+ax+0gkW+eFnC7510B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QalrGAAAA3gAAAA8AAAAAAAAA&#10;AAAAAAAAoQIAAGRycy9kb3ducmV2LnhtbFBLBQYAAAAABAAEAPkAAACUAwAAAAA=&#10;" strokeweight="1.5pt"/>
            <v:line id="Line 10552" o:spid="_x0000_s13310" style="position:absolute;flip:x;visibility:visible" from="9150,2006" to="972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z4MMAAADeAAAADwAAAGRycy9kb3ducmV2LnhtbESPy4rCMBSG94LvEI7gTtMRLNIxigwI&#10;yszCG8z20Jw2xeakJBlb336yEFz+/De+9XawrXiQD41jBR/zDARx6XTDtYLbdT9bgQgRWWPrmBQ8&#10;KcB2Mx6tsdCu5zM9LrEWaYRDgQpMjF0hZSgNWQxz1xEnr3LeYkzS11J77NO4beUiy3JpseH0YLCj&#10;L0Pl/fJnFcjjd3/y+8WtqqtD536P5ifvB6Wmk2H3CSLSEN/hV/ugFSzz5SoBJJyE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s+DDAAAA3gAAAA8AAAAAAAAAAAAA&#10;AAAAoQIAAGRycy9kb3ducmV2LnhtbFBLBQYAAAAABAAEAPkAAACRAwAAAAA=&#10;" strokeweight="1.5pt"/>
            <v:line id="Line 10553" o:spid="_x0000_s13309" style="position:absolute;flip:x;visibility:visible" from="6858,2006" to="7334,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MWe8UAAADeAAAADwAAAGRycy9kb3ducmV2LnhtbESPQYvCMBSE7wv+h/CEva2pgkWqUUQQ&#10;lN3DrgpeH81rU2xeShJt/fdmYWGPw8x8w6w2g23Fg3xoHCuYTjIQxKXTDdcKLuf9xwJEiMgaW8ek&#10;4EkBNuvR2woL7Xr+occp1iJBOBSowMTYFVKG0pDFMHEdcfIq5y3GJH0ttcc+wW0rZ1mWS4sNpwWD&#10;He0MlbfT3SqQx8/+2+9nl6quDp27Hs1X3g9KvY+H7RJEpCH+h//aB61gns8XU/i9k66AX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MWe8UAAADeAAAADwAAAAAAAAAA&#10;AAAAAAChAgAAZHJzL2Rvd25yZXYueG1sUEsFBgAAAAAEAAQA+QAAAJMDAAAAAA==&#10;" strokeweight="1.5pt"/>
            <v:line id="Line 10554" o:spid="_x0000_s13308" style="position:absolute;flip:x;visibility:visible" from="7334,2006" to="7905,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IDMUAAADeAAAADwAAAGRycy9kb3ducmV2LnhtbESPQWvCQBSE70L/w/IK3nTTgEFSVxFB&#10;UPTQquD1kX3Jhmbfht2tSf99Vyj0OMzMN8xqM9pOPMiH1rGCt3kGgrhyuuVGwe26ny1BhIissXNM&#10;Cn4owGb9Mllhqd3An/S4xEYkCIcSFZgY+1LKUBmyGOauJ05e7bzFmKRvpPY4JLjtZJ5lhbTYclow&#10;2NPOUPV1+bYK5PE0fPh9fqub+tC7+9Gci2FUavo6bt9BRBrjf/ivfdAKFsVimcPzTro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IDMUAAADeAAAADwAAAAAAAAAA&#10;AAAAAAChAgAAZHJzL2Rvd25yZXYueG1sUEsFBgAAAAAEAAQA+QAAAJMDAAAAAA==&#10;" strokeweight="1.5pt"/>
            <v:line id="Line 10555" o:spid="_x0000_s13307" style="position:absolute;flip:x;visibility:visible" from="5048,2006" to="5619,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0tl8YAAADeAAAADwAAAGRycy9kb3ducmV2LnhtbESPzWrDMBCE74W+g9hCb43chJjgWg6l&#10;EEhID80P9LpYa8vUWhlJid23jwqFHIeZ+YYp15PtxZV86BwreJ1lIIhrpztuFZxPm5cViBCRNfaO&#10;ScEvBVhXjw8lFtqNfKDrMbYiQTgUqMDEOBRShtqQxTBzA3HyGuctxiR9K7XHMcFtL+dZlkuLHacF&#10;gwN9GKp/jherQO7245ffzM9N22wH970zn/k4KfX8NL2/gYg0xXv4v73VCpb5crWAvzvpCsj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tLZfGAAAA3gAAAA8AAAAAAAAA&#10;AAAAAAAAoQIAAGRycy9kb3ducmV2LnhtbFBLBQYAAAAABAAEAPkAAACUAwAAAAA=&#10;" strokeweight="1.5pt"/>
            <v:line id="Line 10556" o:spid="_x0000_s13306" style="position:absolute;flip:x;visibility:visible" from="5619,2006" to="6096,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S148YAAADeAAAADwAAAGRycy9kb3ducmV2LnhtbESPzWrDMBCE74W+g9hCb43ckJjgWg6l&#10;EEhID80P9LpYa8vUWhlJid23jwqFHIeZ+YYp15PtxZV86BwreJ1lIIhrpztuFZxPm5cViBCRNfaO&#10;ScEvBVhXjw8lFtqNfKDrMbYiQTgUqMDEOBRShtqQxTBzA3HyGuctxiR9K7XHMcFtL+dZlkuLHacF&#10;gwN9GKp/jherQO7245ffzM9N22wH970zn/k4KfX8NL2/gYg0xXv4v73VCpb5crWAvzvpCsj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EtePGAAAA3gAAAA8AAAAAAAAA&#10;AAAAAAAAoQIAAGRycy9kb3ducmV2LnhtbFBLBQYAAAAABAAEAPkAAACUAwAAAAA=&#10;" strokeweight="1.5pt"/>
            <v:line id="Line 10557" o:spid="_x0000_s13305" style="position:absolute;flip:x;visibility:visible" from="3238,2006" to="3810,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gQeMUAAADeAAAADwAAAGRycy9kb3ducmV2LnhtbESPQWvCQBSE7wX/w/KE3upGIUGiq4gg&#10;KO2htUKvj+xLNph9G3ZXE/+9Wyj0OMzMN8x6O9pO3MmH1rGC+SwDQVw53XKj4PJ9eFuCCBFZY+eY&#10;FDwowHYzeVljqd3AX3Q/x0YkCIcSFZgY+1LKUBmyGGauJ05e7bzFmKRvpPY4JLjt5CLLCmmx5bRg&#10;sKe9oep6vlkF8vQ+fPrD4lI39bF3PyfzUQyjUq/TcbcCEWmM/+G/9lEryIt8mcPvnXQF5OY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gQeMUAAADeAAAADwAAAAAAAAAA&#10;AAAAAAChAgAAZHJzL2Rvd25yZXYueG1sUEsFBgAAAAAEAAQA+QAAAJMDAAAAAA==&#10;" strokeweight="1.5pt"/>
            <v:line id="Line 10558" o:spid="_x0000_s13304" style="position:absolute;flip:x;visibility:visible" from="3810,2006" to="4286,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qOD8UAAADeAAAADwAAAGRycy9kb3ducmV2LnhtbESPQYvCMBSE7wv+h/CEva2pgkWqUUQQ&#10;lN3D6gp7fTSvTbF5KUm09d+bhQWPw8x8w6w2g23FnXxoHCuYTjIQxKXTDdcKLj/7jwWIEJE1to5J&#10;wYMCbNajtxUW2vV8ovs51iJBOBSowMTYFVKG0pDFMHEdcfIq5y3GJH0ttcc+wW0rZ1mWS4sNpwWD&#10;He0MldfzzSqQx8/+2+9nl6quDp37PZqvvB+Ueh8P2yWISEN8hf/bB61gns8XOfzdSVdA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qOD8UAAADeAAAADwAAAAAAAAAA&#10;AAAAAAChAgAAZHJzL2Rvd25yZXYueG1sUEsFBgAAAAAEAAQA+QAAAJMDAAAAAA==&#10;" strokeweight="1.5pt"/>
            <v:line id="Line 10559" o:spid="_x0000_s13303" style="position:absolute;flip:x;visibility:visible" from="1428,2006" to="2000,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YrlMYAAADeAAAADwAAAGRycy9kb3ducmV2LnhtbESPwWrDMBBE74H+g9hCboncQNzgWg6l&#10;EEhoDm0S6HWx1paptTKSErt/HxUKPQ4z84Ypt5PtxY186BwreFpmIIhrpztuFVzOu8UGRIjIGnvH&#10;pOCHAmyrh1mJhXYjf9LtFFuRIBwKVGBiHAopQ23IYli6gTh5jfMWY5K+ldrjmOC2l6ssy6XFjtOC&#10;wYHeDNXfp6tVIA/v44ffrS5N2+wH93Uwx3yclJo/Tq8vICJN8T/8195rBet8vXmG3zvpCsj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K5TGAAAA3gAAAA8AAAAAAAAA&#10;AAAAAAAAoQIAAGRycy9kb3ducmV2LnhtbFBLBQYAAAAABAAEAPkAAACUAwAAAAA=&#10;" strokeweight="1.5pt"/>
            <v:line id="Line 10560" o:spid="_x0000_s13302" style="position:absolute;flip:x;visibility:visible" from="2000,2006" to="2476,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m/5sIAAADeAAAADwAAAGRycy9kb3ducmV2LnhtbERPy4rCMBTdC/5DuII7TUewSMcoMiAo&#10;MwtfMNtLc9sUm5uSZGz9+8lCcHk47/V2sK14kA+NYwUf8wwEcel0w7WC23U/W4EIEVlj65gUPCnA&#10;djMerbHQruczPS6xFimEQ4EKTIxdIWUoDVkMc9cRJ65y3mJM0NdSe+xTuG3lIstyabHh1GCwoy9D&#10;5f3yZxXI43d/8vvFraqrQ+d+j+Yn7welppNh9wki0hDf4pf7oBUs8+Uq7U130hWQm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gm/5sIAAADeAAAADwAAAAAAAAAAAAAA&#10;AAChAgAAZHJzL2Rvd25yZXYueG1sUEsFBgAAAAAEAAQA+QAAAJADAAAAAA==&#10;" strokeweight="1.5pt"/>
            <v:line id="Line 10561" o:spid="_x0000_s13301" style="position:absolute;visibility:visible" from="9721,2006" to="9721,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OYrMYAAADeAAAADwAAAGRycy9kb3ducmV2LnhtbESPQWvCQBSE7wX/w/KE3uqmiqKpq4ig&#10;lt4aRejtkX0mabJv4+5G03/fLRQ8DjPzDbNc96YRN3K+sqzgdZSAIM6trrhQcDruXuYgfEDW2Fgm&#10;BT/kYb0aPC0x1fbOn3TLQiEihH2KCsoQ2lRKn5dk0I9sSxy9i3UGQ5SukNrhPcJNI8dJMpMGK44L&#10;Jba0LSmvs84oOHcZf33XO9dgtz8cLudr7ScfSj0P+80biEB9eIT/2+9awXQ2nS/g706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TmKzGAAAA3gAAAA8AAAAAAAAA&#10;AAAAAAAAoQIAAGRycy9kb3ducmV2LnhtbFBLBQYAAAAABAAEAPkAAACUAwAAAAA=&#10;" strokeweight="1.5pt"/>
            <v:line id="Line 10562" o:spid="_x0000_s13300" style="position:absolute;visibility:visible" from="8667,2006" to="8667,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Cn7MUAAADeAAAADwAAAGRycy9kb3ducmV2LnhtbESPy2rCQBSG90LfYTgFdzqporTRUYrg&#10;he4ai9DdIXNMYjJn4sxE49t3FgWXP/+Nb7nuTSNu5HxlWcHbOAFBnFtdcaHg57gdvYPwAVljY5kU&#10;PMjDevUyWGKq7Z2/6ZaFQsQR9ikqKENoUyl9XpJBP7YtcfTO1hkMUbpCaof3OG4aOUmSuTRYcXwo&#10;saVNSXmddUbBqcv491JvXYPdbr8/n661n34pNXztPxcgAvXhGf5vH7SC2Xz2EQEiTkQ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Cn7MUAAADeAAAADwAAAAAAAAAA&#10;AAAAAAChAgAAZHJzL2Rvd25yZXYueG1sUEsFBgAAAAAEAAQA+QAAAJMDAAAAAA==&#10;" strokeweight="1.5pt"/>
            <v:line id="Line 10563" o:spid="_x0000_s13299" style="position:absolute;visibility:visible" from="7905,2006" to="7905,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wCd8YAAADeAAAADwAAAGRycy9kb3ducmV2LnhtbESPQWvCQBSE70L/w/IKvelGRWlTVxFB&#10;Ld4ai9DbI/tM0mTfxt2Npv++KxQ8DjPzDbNY9aYRV3K+sqxgPEpAEOdWV1wo+Dpuh68gfEDW2Fgm&#10;Bb/kYbV8Giww1fbGn3TNQiEihH2KCsoQ2lRKn5dk0I9sSxy9s3UGQ5SukNrhLcJNIydJMpcGK44L&#10;Jba0KSmvs84oOHUZf//UW9dgt9vvz6dL7acHpV6e+/U7iEB9eIT/2x9awWw+exvD/U6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8AnfGAAAA3gAAAA8AAAAAAAAA&#10;AAAAAAAAoQIAAGRycy9kb3ducmV2LnhtbFBLBQYAAAAABAAEAPkAAACUAwAAAAA=&#10;" strokeweight="1.5pt"/>
            <v:line id="Line 10564" o:spid="_x0000_s13298" style="position:absolute;visibility:visible" from="6858,2006" to="6858,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6cAMYAAADeAAAADwAAAGRycy9kb3ducmV2LnhtbESPQWvCQBSE7wX/w/IKvdVNLUqNriIF&#10;a/HWWARvj+wzicm+TXc3Gv+9KxQ8DjPzDTNf9qYRZ3K+sqzgbZiAIM6trrhQ8Ltbv36A8AFZY2OZ&#10;FFzJw3IxeJpjqu2Ff+ichUJECPsUFZQhtKmUPi/JoB/aljh6R+sMhihdIbXDS4SbRo6SZCINVhwX&#10;Smzps6S8zjqjYN9lfDjVa9dg97XZHPd/tX/fKvXy3K9mIAL14RH+b39rBePJeDqC+514Be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unADGAAAA3gAAAA8AAAAAAAAA&#10;AAAAAAAAoQIAAGRycy9kb3ducmV2LnhtbFBLBQYAAAAABAAEAPkAAACUAwAAAAA=&#10;" strokeweight="1.5pt"/>
            <v:line id="Line 10565" o:spid="_x0000_s13297" style="position:absolute;visibility:visible" from="6096,2006" to="6096,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I5m8YAAADeAAAADwAAAGRycy9kb3ducmV2LnhtbESPQWvCQBSE74L/YXmF3nRTRWlTVxHB&#10;Wrw1FqG3R/aZpMm+TXc3Gv+9KxQ8DjPzDbNY9aYRZ3K+sqzgZZyAIM6trrhQ8H3Yjl5B+ICssbFM&#10;Cq7kYbUcDhaYanvhLzpnoRARwj5FBWUIbSqlz0sy6Me2JY7eyTqDIUpXSO3wEuGmkZMkmUuDFceF&#10;ElvalJTXWWcUHLuMf37rrWuw+9jtTse/2k/3Sj0/9et3EIH68Aj/tz+1gtl89jaF+514Be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iOZvGAAAA3gAAAA8AAAAAAAAA&#10;AAAAAAAAoQIAAGRycy9kb3ducmV2LnhtbFBLBQYAAAAABAAEAPkAAACUAwAAAAA=&#10;" strokeweight="1.5pt"/>
            <v:line id="Line 10566" o:spid="_x0000_s13296" style="position:absolute;visibility:visible" from="5048,2006" to="5048,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uh78cAAADeAAAADwAAAGRycy9kb3ducmV2LnhtbESPQWvCQBSE7wX/w/KE3uqmtopGVxHB&#10;WnprWgRvj+wzSZN9G3c3mv57Vyj0OMzMN8xy3ZtGXMj5yrKC51ECgji3uuJCwffX7mkGwgdkjY1l&#10;UvBLHtarwcMSU22v/EmXLBQiQtinqKAMoU2l9HlJBv3ItsTRO1lnMETpCqkdXiPcNHKcJFNpsOK4&#10;UGJL25LyOuuMgkOX8fGn3rkGu7f9/nQ41/7lQ6nHYb9ZgAjUh//wX/tdK5hMJ/NXuN+JV0C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y6HvxwAAAN4AAAAPAAAAAAAA&#10;AAAAAAAAAKECAABkcnMvZG93bnJldi54bWxQSwUGAAAAAAQABAD5AAAAlQMAAAAA&#10;" strokeweight="1.5pt"/>
            <v:line id="Line 10567" o:spid="_x0000_s13295" style="position:absolute;visibility:visible" from="4286,2006" to="4286,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cEdMcAAADeAAAADwAAAGRycy9kb3ducmV2LnhtbESPQWvCQBSE74X+h+UVeqsbLZEaXaUU&#10;rMVbUxG8PbLPJCb7Nu5uNP33XaHgcZiZb5jFajCtuJDztWUF41ECgriwuuZSwe5n/fIGwgdkja1l&#10;UvBLHlbLx4cFZtpe+ZsueShFhLDPUEEVQpdJ6YuKDPqR7Yijd7TOYIjSlVI7vEa4aeUkSabSYM1x&#10;ocKOPioqmrw3CvZ9zodTs3Yt9p+bzXF/bvzrVqnnp+F9DiLQEO7h//aXVpBO01kKtzvx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hwR0xwAAAN4AAAAPAAAAAAAA&#10;AAAAAAAAAKECAABkcnMvZG93bnJldi54bWxQSwUGAAAAAAQABAD5AAAAlQMAAAAA&#10;" strokeweight="1.5pt"/>
            <v:line id="Line 10568" o:spid="_x0000_s13294" style="position:absolute;visibility:visible" from="3238,2006" to="3238,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WaA8cAAADeAAAADwAAAGRycy9kb3ducmV2LnhtbESPQWvCQBSE74X+h+UVeqsbLYYaXaUU&#10;rMVbUxG8PbLPJCb7Nu5uNP33XaHgcZiZb5jFajCtuJDztWUF41ECgriwuuZSwe5n/fIGwgdkja1l&#10;UvBLHlbLx4cFZtpe+ZsueShFhLDPUEEVQpdJ6YuKDPqR7Yijd7TOYIjSlVI7vEa4aeUkSVJpsOa4&#10;UGFHHxUVTd4bBfs+58OpWbsW+8/N5rg/N/51q9Tz0/A+BxFoCPfwf/tLK5im01kKtzvx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VZoDxwAAAN4AAAAPAAAAAAAA&#10;AAAAAAAAAKECAABkcnMvZG93bnJldi54bWxQSwUGAAAAAAQABAD5AAAAlQMAAAAA&#10;" strokeweight="1.5pt"/>
            <v:line id="Line 10569" o:spid="_x0000_s13293" style="position:absolute;visibility:visible" from="2476,2006" to="2476,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k/mMcAAADeAAAADwAAAGRycy9kb3ducmV2LnhtbESPT2vCQBTE74V+h+UVequbWvwXXaUU&#10;rKW3RhG8PbLPJCb7Nu5uNP32rlDocZiZ3zCLVW8acSHnK8sKXgcJCOLc6ooLBbvt+mUKwgdkjY1l&#10;UvBLHlbLx4cFptpe+YcuWShEhLBPUUEZQptK6fOSDPqBbYmjd7TOYIjSFVI7vEa4aeQwScbSYMVx&#10;ocSWPkrK66wzCvZdxodTvXYNdp+bzXF/rv3bt1LPT/37HESgPvyH/9pfWsFoPJpN4H4nXg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GT+YxwAAAN4AAAAPAAAAAAAA&#10;AAAAAAAAAKECAABkcnMvZG93bnJldi54bWxQSwUGAAAAAAQABAD5AAAAlQMAAAAA&#10;" strokeweight="1.5pt"/>
            <v:line id="Line 10570" o:spid="_x0000_s13292" style="position:absolute;visibility:visible" from="95,133" to="9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ar6sQAAADeAAAADwAAAGRycy9kb3ducmV2LnhtbERPy2rCQBTdC/2H4Rbc6aSK0kZHKYIP&#10;umssQneXzDWJydyJMxONf99ZFFweznu57k0jbuR8ZVnB2zgBQZxbXXGh4Oe4Hb2D8AFZY2OZFDzI&#10;w3r1Mlhiqu2dv+mWhULEEPYpKihDaFMpfV6SQT+2LXHkztYZDBG6QmqH9xhuGjlJkrk0WHFsKLGl&#10;TUl5nXVGwanL+PdSb12D3W6/P5+utZ9+KTV87T8XIAL14Sn+dx+0gtl89hH3xjvxCs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hqvqxAAAAN4AAAAPAAAAAAAAAAAA&#10;AAAAAKECAABkcnMvZG93bnJldi54bWxQSwUGAAAAAAQABAD5AAAAkgMAAAAA&#10;" strokeweight="1.5pt"/>
            <v:line id="Line 10571" o:spid="_x0000_s13291" style="position:absolute;visibility:visible" from="1473,1962" to="1479,9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oOccYAAADeAAAADwAAAGRycy9kb3ducmV2LnhtbESPQWvCQBSE74L/YXlCb7qxotToKqWg&#10;Fm9Ni+DtkX0mMdm36e5G03/fFQo9DjPzDbPe9qYRN3K+sqxgOklAEOdWV1wo+PrcjV9A+ICssbFM&#10;Cn7Iw3YzHKwx1fbOH3TLQiEihH2KCsoQ2lRKn5dk0E9sSxy9i3UGQ5SukNrhPcJNI5+TZCENVhwX&#10;SmzpraS8zjqj4NRlfL7WO9dgtz8cLqfv2s+OSj2N+tcViEB9+A//td+1gvlivlzC4068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KDnHGAAAA3gAAAA8AAAAAAAAA&#10;AAAAAAAAoQIAAGRycy9kb3ducmV2LnhtbFBLBQYAAAAABAAEAPkAAACUAwAAAAA=&#10;" strokeweight="1.5pt"/>
            <w10:wrap type="none"/>
            <w10:anchorlock/>
          </v:group>
        </w:pict>
      </w:r>
    </w:p>
    <w:p w:rsidR="00AE3E0E" w:rsidRPr="00AE3E0E" w:rsidRDefault="00AE3E0E" w:rsidP="00AE3E0E">
      <w:pPr>
        <w:autoSpaceDE w:val="0"/>
        <w:autoSpaceDN w:val="0"/>
        <w:adjustRightInd w:val="0"/>
        <w:spacing w:after="0" w:line="240" w:lineRule="auto"/>
        <w:ind w:right="55" w:firstLine="708"/>
        <w:jc w:val="both"/>
        <w:rPr>
          <w:rFonts w:ascii="Times New Roman" w:eastAsia="Times New Roman" w:hAnsi="Times New Roman" w:cs="Times New Roman"/>
          <w:sz w:val="28"/>
          <w:szCs w:val="28"/>
          <w:lang w:val="ru-RU" w:eastAsia="ru-RU"/>
        </w:rPr>
      </w:pPr>
    </w:p>
    <w:p w:rsidR="00AE3E0E" w:rsidRPr="00AE3E0E" w:rsidRDefault="001C6E58"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ab/>
        <w:t xml:space="preserve">Рисунок 2.2 – </w:t>
      </w:r>
      <w:r w:rsidR="00AE3E0E" w:rsidRPr="00AE3E0E">
        <w:rPr>
          <w:rFonts w:ascii="Times New Roman" w:eastAsia="Times New Roman" w:hAnsi="Times New Roman" w:cs="Times New Roman"/>
          <w:sz w:val="28"/>
          <w:szCs w:val="28"/>
          <w:lang w:eastAsia="ru-RU"/>
        </w:rPr>
        <w:t>Тест-об'єкт з прямокутним розподілом яскравості.</w:t>
      </w:r>
    </w:p>
    <w:p w:rsidR="00AE3E0E" w:rsidRPr="00AE3E0E" w:rsidRDefault="00AE3E0E" w:rsidP="005D6411">
      <w:pPr>
        <w:autoSpaceDE w:val="0"/>
        <w:autoSpaceDN w:val="0"/>
        <w:adjustRightInd w:val="0"/>
        <w:spacing w:after="0" w:line="360" w:lineRule="auto"/>
        <w:ind w:right="55" w:firstLine="708"/>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Закон розподілу яскравості такого тест-об'єкта має вигляд якій  показаний на рис</w:t>
      </w:r>
      <w:r w:rsidR="001C6E58">
        <w:rPr>
          <w:rFonts w:ascii="Times New Roman" w:eastAsia="Times New Roman" w:hAnsi="Times New Roman" w:cs="Times New Roman"/>
          <w:sz w:val="28"/>
          <w:szCs w:val="28"/>
          <w:lang w:eastAsia="ru-RU"/>
        </w:rPr>
        <w:t>унку 2</w:t>
      </w:r>
      <w:r w:rsidRPr="00AE3E0E">
        <w:rPr>
          <w:rFonts w:ascii="Times New Roman" w:eastAsia="Times New Roman" w:hAnsi="Times New Roman" w:cs="Times New Roman"/>
          <w:sz w:val="28"/>
          <w:szCs w:val="28"/>
          <w:lang w:eastAsia="ru-RU"/>
        </w:rPr>
        <w:t>.3</w:t>
      </w:r>
      <w:r w:rsidR="00AB7553" w:rsidRPr="00AB7553">
        <w:rPr>
          <w:rFonts w:ascii="Times New Roman" w:eastAsia="Times New Roman" w:hAnsi="Times New Roman" w:cs="Times New Roman"/>
          <w:sz w:val="28"/>
          <w:szCs w:val="28"/>
          <w:lang w:val="ru-RU" w:eastAsia="ru-RU"/>
        </w:rPr>
        <w:t xml:space="preserve"> [4]</w:t>
      </w:r>
      <w:r w:rsidRPr="00AE3E0E">
        <w:rPr>
          <w:rFonts w:ascii="Times New Roman" w:eastAsia="Times New Roman" w:hAnsi="Times New Roman" w:cs="Times New Roman"/>
          <w:sz w:val="28"/>
          <w:szCs w:val="28"/>
          <w:lang w:eastAsia="ru-RU"/>
        </w:rPr>
        <w:t>.</w:t>
      </w:r>
    </w:p>
    <w:p w:rsidR="00AE3E0E" w:rsidRPr="00AE3E0E" w:rsidRDefault="00C4056C" w:rsidP="00AE3E0E">
      <w:pPr>
        <w:autoSpaceDE w:val="0"/>
        <w:autoSpaceDN w:val="0"/>
        <w:adjustRightInd w:val="0"/>
        <w:spacing w:after="0" w:line="240" w:lineRule="auto"/>
        <w:ind w:right="55" w:firstLine="708"/>
        <w:jc w:val="center"/>
        <w:rPr>
          <w:rFonts w:ascii="Times New Roman" w:eastAsia="Times New Roman" w:hAnsi="Times New Roman" w:cs="Times New Roman"/>
          <w:sz w:val="28"/>
          <w:szCs w:val="28"/>
          <w:lang w:val="ru-RU" w:eastAsia="ru-RU"/>
        </w:rPr>
      </w:pPr>
      <w:r w:rsidRPr="00C4056C">
        <w:rPr>
          <w:rFonts w:ascii="Times New Roman" w:eastAsia="Times New Roman" w:hAnsi="Times New Roman" w:cs="Times New Roman"/>
          <w:noProof/>
          <w:sz w:val="24"/>
          <w:szCs w:val="24"/>
          <w:lang w:eastAsia="uk-UA"/>
        </w:rPr>
      </w:r>
      <w:r w:rsidRPr="00C4056C">
        <w:rPr>
          <w:rFonts w:ascii="Times New Roman" w:eastAsia="Times New Roman" w:hAnsi="Times New Roman" w:cs="Times New Roman"/>
          <w:noProof/>
          <w:sz w:val="24"/>
          <w:szCs w:val="24"/>
          <w:lang w:eastAsia="uk-UA"/>
        </w:rPr>
        <w:pict>
          <v:group id="Полотно 56526" o:spid="_x0000_s1850" editas="canvas" style="width:217.45pt;height:195.55pt;mso-position-horizontal-relative:char;mso-position-vertical-relative:line" coordsize="27616,24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">
            <v:shape id="_x0000_s1851" type="#_x0000_t75" style="position:absolute;width:27616;height:24834;visibility:visible">
              <v:fill o:detectmouseclick="t"/>
              <v:path o:connecttype="none"/>
            </v:shape>
            <v:group id="Группа 620" o:spid="_x0000_s1852" style="position:absolute;top:271;width:27277;height:23325" coordorigin=",1185" coordsize="27270,23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hIbrscAAADe&#10;AAAADwAAAAAAAAAAAAAAAACqAgAAZHJzL2Rvd25yZXYueG1sUEsFBgAAAAAEAAQA+gAAAJ4DAAAA&#10;AA==&#10;">
              <v:line id="Line 547" o:spid="_x0000_s1853" style="position:absolute;visibility:visible" from="14090,5219" to="14090,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cEIccAAADeAAAADwAAAGRycy9kb3ducmV2LnhtbESPQWvCQBSE74X+h+UVeqsbpUklukob&#10;kPSkaBU8PrLPbDT7NmS3mv77rlDocZiZb5j5crCtuFLvG8cKxqMEBHHldMO1gv3X6mUKwgdkja1j&#10;UvBDHpaLx4c55trdeEvXXahFhLDPUYEJocul9JUhi37kOuLonVxvMUTZ11L3eItw28pJkmTSYsNx&#10;wWBHhaHqsvu2CopifTx/pJv1RZaufNsfstJMM6Wen4b3GYhAQ/gP/7U/tYI0e01TuN+JV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wQhxwAAAN4AAAAPAAAAAAAA&#10;AAAAAAAAAKECAABkcnMvZG93bnJldi54bWxQSwUGAAAAAAQABAD5AAAAlQMAAAAA&#10;" strokeweight=".95pt"/>
              <v:line id="Line 548" o:spid="_x0000_s1854" style="position:absolute;visibility:visible" from="9372,5219" to="9372,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WaVscAAADeAAAADwAAAGRycy9kb3ducmV2LnhtbESPT0vDQBTE70K/w/IK3uxGMduSdls0&#10;IPFU6R/B4yP7mo3Nvg3ZtY3f3hUEj8PM/IZZbUbXiQsNofWs4X6WgSCuvWm50XA8vNwtQISIbLDz&#10;TBq+KcBmPblZYWH8lXd02cdGJAiHAjXYGPtCylBbchhmvidO3skPDmOSQyPNgNcEd518yDIlHbac&#10;Fiz2VFqqz/svp6Estx+fz/nb9iwrX82P76qyC6X17XR8WoKINMb/8F/71WjI1WOu4PdOug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hZpWxwAAAN4AAAAPAAAAAAAA&#10;AAAAAAAAAKECAABkcnMvZG93bnJldi54bWxQSwUGAAAAAAQABAD5AAAAlQMAAAAA&#10;" strokeweight=".95pt"/>
              <v:line id="Line 549" o:spid="_x0000_s1855" style="position:absolute;visibility:visible" from="18751,5219" to="18751,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k/zccAAADeAAAADwAAAGRycy9kb3ducmV2LnhtbESPzWrDMBCE74W+g9hCb43cUjvBiRJa&#10;Q3FPKfmDHBdrYzmxVsZSE/fto0Ahx2FmvmFmi8G24ky9bxwreB0lIIgrpxuuFWw3Xy8TED4ga2wd&#10;k4I/8rCYPz7MMNfuwis6r0MtIoR9jgpMCF0upa8MWfQj1xFH7+B6iyHKvpa6x0uE21a+JUkmLTYc&#10;Fwx2VBiqTutfq6AolvvjZ/qzPMnSlePtLivNJFPq+Wn4mIIINIR7+L/9rRWk2Xs6htudeAX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yT/NxwAAAN4AAAAPAAAAAAAA&#10;AAAAAAAAAKECAABkcnMvZG93bnJldi54bWxQSwUGAAAAAAQABAD5AAAAlQMAAAAA&#10;" strokeweight=".95pt"/>
              <v:line id="Line 550" o:spid="_x0000_s1856" style="position:absolute;visibility:visible" from="23469,5219" to="23469,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arv8QAAADeAAAADwAAAGRycy9kb3ducmV2LnhtbERPz2vCMBS+D/wfwhO8zVRZO+mMooXR&#10;nRxzDnZ8NM+m2ryUJmr335uDsOPH93u5HmwrrtT7xrGC2TQBQVw53XCt4PD9/rwA4QOyxtYxKfgj&#10;D+vV6GmJuXY3/qLrPtQihrDPUYEJocul9JUhi37qOuLIHV1vMUTY11L3eIvhtpXzJMmkxYZjg8GO&#10;CkPVeX+xCopi93vapp+7syxd+Xr4yUqzyJSajIfNG4hAQ/gXP9wfWkGavaRxb7wTr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Vqu/xAAAAN4AAAAPAAAAAAAAAAAA&#10;AAAAAKECAABkcnMvZG93bnJldi54bWxQSwUGAAAAAAQABAD5AAAAkgMAAAAA&#10;" strokeweight=".95pt"/>
              <v:line id="Line 551" o:spid="_x0000_s1857" style="position:absolute;visibility:visible" from="18751,5219" to="23469,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oOJMgAAADeAAAADwAAAGRycy9kb3ducmV2LnhtbESPzWrDMBCE74W+g9hAb42cUDupEyU0&#10;huKeEvJTyHGxtpYba2UsNXHfvioUehxm5htmuR5sK67U+8axgsk4AUFcOd1wreB0fH2cg/ABWWPr&#10;mBR8k4f16v5uibl2N97T9RBqESHsc1RgQuhyKX1lyKIfu444eh+utxii7Gupe7xFuG3lNEkyabHh&#10;uGCwo8JQdTl8WQVFsT1/btLd9iJLV85O71lp5plSD6PhZQEi0BD+w3/tN60gzZ7SZ/i9E6+AXP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oOJMgAAADeAAAADwAAAAAA&#10;AAAAAAAAAAChAgAAZHJzL2Rvd25yZXYueG1sUEsFBgAAAAAEAAQA+QAAAJYDAAAAAA==&#10;" strokeweight=".95pt"/>
              <v:line id="Line 552" o:spid="_x0000_s1858" style="position:absolute;flip:x;visibility:visible" from="9372,5219" to="11734,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pVsUAAADeAAAADwAAAGRycy9kb3ducmV2LnhtbESPwWrDMAyG74O+g9Fgt9VZabKR1i1l&#10;UDq205o9gIi1ODSWQ+ylaZ5+Ogx2FL/+T/q2+8l3aqQhtoENPC0zUMR1sC03Br6q4+MLqJiQLXaB&#10;ycCNIux3i7stljZc+ZPGc2qUQDiWaMCl1Jdax9qRx7gMPbFk32HwmGQcGm0HvArcd3qVZYX22LJc&#10;cNjTq6P6cv7x8kZecfjQ9ftpduv5eVxVbX6bjXm4nw4bUImm9L/8136zBvJiXYiA6AgD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IpVsUAAADeAAAADwAAAAAAAAAA&#10;AAAAAAChAgAAZHJzL2Rvd25yZXYueG1sUEsFBgAAAAAEAAQA+QAAAJMDAAAAAA==&#10;" strokeweight=".95pt"/>
              <v:line id="Line 553" o:spid="_x0000_s1859" style="position:absolute;visibility:visible" from="11734,5219" to="14090,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DIn8cAAADeAAAADwAAAGRycy9kb3ducmV2LnhtbESPQUvDQBSE74L/YXmCN7tpsWuJ3RYN&#10;lPRUMVbw+Mg+s7HZtyG7bdN/3xUEj8PMfMMs16PrxImG0HrWMJ1kIIhrb1puNOw/Ng8LECEiG+w8&#10;k4YLBVivbm+WmBt/5nc6VbERCcIhRw02xj6XMtSWHIaJ74mT9+0HhzHJoZFmwHOCu07OskxJhy2n&#10;BYs9FZbqQ3V0Gopi9/XzOn/bHWTpy6f9pyrtQml9fze+PIOINMb/8F97azTM1aOawu+ddAXk6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AMifxwAAAN4AAAAPAAAAAAAA&#10;AAAAAAAAAKECAABkcnMvZG93bnJldi54bWxQSwUGAAAAAAQABAD5AAAAlQMAAAAA&#10;" strokeweight=".95pt"/>
              <v:line id="Line 554" o:spid="_x0000_s1860" style="position:absolute;flip:x;visibility:visible" from="24898,9867" to="25825,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W/qccAAADeAAAADwAAAGRycy9kb3ducmV2LnhtbESPQWvCQBSE74L/YXmCN90oNaSpq9hQ&#10;oYdS0OrB2yP7mg1m34bsVlN/vVsoeBxm5htmue5tIy7U+dqxgtk0AUFcOl1zpeDwtZ1kIHxA1tg4&#10;JgW/5GG9Gg6WmGt35R1d9qESEcI+RwUmhDaX0peGLPqpa4mj9+06iyHKrpK6w2uE20bOkySVFmuO&#10;CwZbKgyV5/2PVRCKT4vFW1a8Pmf+aA4fp9vGLpQaj/rNC4hAfXiE/9vvWsEifUrn8HcnXg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lb+pxwAAAN4AAAAPAAAAAAAA&#10;AAAAAAAAAKECAABkcnMvZG93bnJldi54bWxQSwUGAAAAAAQABAD5AAAAlQMAAAAA&#10;" strokeweight=".45pt"/>
              <v:line id="Line 555" o:spid="_x0000_s1861" style="position:absolute;flip:x;visibility:visible" from="23533,9867" to="24396,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kaMsgAAADeAAAADwAAAGRycy9kb3ducmV2LnhtbESPT2vCQBTE70K/w/KE3nRjrSFGV9HQ&#10;Qg+l4L+Dt0f2mQ1m34bsVtN++m6h0OMwM79hluveNuJGna8dK5iMExDEpdM1VwqOh9dRBsIHZI2N&#10;Y1LwRR7Wq4fBEnPt7ryj2z5UIkLY56jAhNDmUvrSkEU/di1x9C6usxii7CqpO7xHuG3kU5Kk0mLN&#10;ccFgS4Wh8rr/tApC8WGxeMmK7TzzJ3N8P39v7Eypx2G/WYAI1If/8F/7TSuYpc/pFH7vxCsgV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NkaMsgAAADeAAAADwAAAAAA&#10;AAAAAAAAAAChAgAAZHJzL2Rvd25yZXYueG1sUEsFBgAAAAAEAAQA+QAAAJYDAAAAAA==&#10;" strokeweight=".45pt"/>
              <v:line id="Line 556" o:spid="_x0000_s1862" style="position:absolute;flip:x;visibility:visible" from="22104,9867" to="23031,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CCRscAAADeAAAADwAAAGRycy9kb3ducmV2LnhtbESPQWvCQBSE74L/YXlCb7qxaEhTV7HB&#10;Qg+loNWDt0f2NRvMvg3ZVVN/vVsoeBxm5htmseptIy7U+dqxgukkAUFcOl1zpWD//T7OQPiArLFx&#10;TAp+ycNqORwsMNfuylu67EIlIoR9jgpMCG0upS8NWfQT1xJH78d1FkOUXSV1h9cIt418TpJUWqw5&#10;LhhsqTBUnnZnqyAUXxaLTVa8vWT+YPafx9vazpV6GvXrVxCB+vAI/7c/tIJ5Oktn8HcnXgG5v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MIJGxwAAAN4AAAAPAAAAAAAA&#10;AAAAAAAAAKECAABkcnMvZG93bnJldi54bWxQSwUGAAAAAAQABAD5AAAAlQMAAAAA&#10;" strokeweight=".45pt"/>
              <v:line id="Line 557" o:spid="_x0000_s1863" style="position:absolute;flip:x;visibility:visible" from="20739,9867" to="21666,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3cgAAADeAAAADwAAAGRycy9kb3ducmV2LnhtbESPT2vCQBTE7wW/w/IK3uqm0oQ0dRUN&#10;FXqQgn966O2Rfc2GZt+G7Kqpn94VCh6HmfkNM1sMthUn6n3jWMHzJAFBXDndcK3gsF8/5SB8QNbY&#10;OiYFf+RhMR89zLDQ7sxbOu1CLSKEfYEKTAhdIaWvDFn0E9cRR+/H9RZDlH0tdY/nCLetnCZJJi02&#10;HBcMdlQaqn53R6sglJ8Wy/e8XL3m/sscNt+XpU2VGj8OyzcQgYZwD/+3P7SCNHvJUrjdiV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wn3cgAAADeAAAADwAAAAAA&#10;AAAAAAAAAAChAgAAZHJzL2Rvd25yZXYueG1sUEsFBgAAAAAEAAQA+QAAAJYDAAAAAA==&#10;" strokeweight=".45pt"/>
              <v:line id="Line 558" o:spid="_x0000_s1864" style="position:absolute;flip:x;visibility:visible" from="19373,9867" to="20300,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65qscAAADeAAAADwAAAGRycy9kb3ducmV2LnhtbESPQWvCQBSE74L/YXmCN90oNaTRVTRU&#10;6KEUau3B2yP7mg3Nvg3ZVVN/vVsoeBxm5htmteltIy7U+dqxgtk0AUFcOl1zpeD4uZ9kIHxA1tg4&#10;JgW/5GGzHg5WmGt35Q+6HEIlIoR9jgpMCG0upS8NWfRT1xJH79t1FkOUXSV1h9cIt42cJ0kqLdYc&#10;Fwy2VBgqfw5nqyAU7xaLl6zYPWf+yxzfTretXSg1HvXbJYhAfXiE/9uvWsEifUpT+LsTr4B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rrmqxwAAAN4AAAAPAAAAAAAA&#10;AAAAAAAAAKECAABkcnMvZG93bnJldi54bWxQSwUGAAAAAAQABAD5AAAAlQMAAAAA&#10;" strokeweight=".45pt"/>
              <v:line id="Line 559" o:spid="_x0000_s1865" style="position:absolute;flip:x;visibility:visible" from="18002,9867" to="18872,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cMcgAAADeAAAADwAAAGRycy9kb3ducmV2LnhtbESPT2vCQBTE74V+h+UJvenGojFGV9HQ&#10;Qg+lUP8cvD2yz2ww+zZkt5r203cLQo/DzPyGWa5724grdb52rGA8SkAQl07XXCk47F+HGQgfkDU2&#10;jknBN3lYrx4flphrd+NPuu5CJSKEfY4KTAhtLqUvDVn0I9cSR+/sOoshyq6SusNbhNtGPidJKi3W&#10;HBcMtlQYKi+7L6sgFB8Wi5es2M4zfzSH99PPxk6Vehr0mwWIQH34D9/bb1rBNJ2kM/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IcMcgAAADeAAAADwAAAAAA&#10;AAAAAAAAAAChAgAAZHJzL2Rvd25yZXYueG1sUEsFBgAAAAAEAAQA+QAAAJYDAAAAAA==&#10;" strokeweight=".45pt"/>
              <v:line id="Line 560" o:spid="_x0000_s1866" style="position:absolute;flip:x;visibility:visible" from="16579,9867" to="17506,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2IQ8QAAADeAAAADwAAAGRycy9kb3ducmV2LnhtbERPy2rCQBTdF/yH4Qru6kTREFNH0dCC&#10;Cyn46KK7S+Y2E8zcCZmppn69syi4PJz3ct3bRlyp87VjBZNxAoK4dLrmSsH59PGagfABWWPjmBT8&#10;kYf1avCyxFy7Gx/oegyViCHsc1RgQmhzKX1pyKIfu5Y4cj+usxgi7CqpO7zFcNvIaZKk0mLNscFg&#10;S4Wh8nL8tQpC8WmxeM+K7SLzX+a8/75v7Fyp0bDfvIEI1Ien+N+90wrm6SyNe+OdeAX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fYhDxAAAAN4AAAAPAAAAAAAAAAAA&#10;AAAAAKECAABkcnMvZG93bnJldi54bWxQSwUGAAAAAAQABAD5AAAAkgMAAAAA&#10;" strokeweight=".45pt"/>
              <v:line id="Line 561" o:spid="_x0000_s1867" style="position:absolute;flip:x;visibility:visible" from="15208,9867" to="16141,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Et2McAAADeAAAADwAAAGRycy9kb3ducmV2LnhtbESPQWvCQBSE7wX/w/IEb3Wj1BCjq2io&#10;4KEUau3B2yP7mg3Nvg3ZVaO/3i0Uehxm5htmue5tIy7U+dqxgsk4AUFcOl1zpeD4uXvOQPiArLFx&#10;TApu5GG9GjwtMdfuyh90OYRKRAj7HBWYENpcSl8asujHriWO3rfrLIYou0rqDq8Rbhs5TZJUWqw5&#10;LhhsqTBU/hzOVkEo3i0Wr1mxnWf+yxzfTveNnSk1GvabBYhAffgP/7X3WsEsfUnn8HsnXgG5e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MS3YxwAAAN4AAAAPAAAAAAAA&#10;AAAAAAAAAKECAABkcnMvZG93bnJldi54bWxQSwUGAAAAAAQABAD5AAAAlQMAAAAA&#10;" strokeweight=".45pt"/>
              <v:line id="Line 562" o:spid="_x0000_s1868" style="position:absolute;flip:x;visibility:visible" from="13843,9867" to="14712,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ISmMYAAADeAAAADwAAAGRycy9kb3ducmV2LnhtbESPzWrCQBSF90LfYbgFdzqxqE1TR7FB&#10;wYUItXbR3SVzmwlm7oTMqNGndxaCy8P545stOluLM7W+cqxgNExAEBdOV1wqOPysBykIH5A11o5J&#10;wZU8LOYvvRlm2l34m877UIo4wj5DBSaEJpPSF4Ys+qFriKP371qLIcq2lLrFSxy3tXxLkqm0WHF8&#10;MNhQbqg47k9WQch3FvNVmn99pP7XHLZ/t6WdKNV/7ZafIAJ14Rl+tDdawWQ6fo8AESei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SEpjGAAAA3gAAAA8AAAAAAAAA&#10;AAAAAAAAoQIAAGRycy9kb3ducmV2LnhtbFBLBQYAAAAABAAEAPkAAACUAwAAAAA=&#10;" strokeweight=".45pt"/>
              <v:line id="Line 563" o:spid="_x0000_s1869" style="position:absolute;flip:x;visibility:visible" from="12420,9867" to="13347,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63A8gAAADeAAAADwAAAGRycy9kb3ducmV2LnhtbESPT2vCQBTE7wW/w/IKvdWNojZGV9HQ&#10;ggcR6p+Dt0f2mQ3Nvg3Zrab99K5Q6HGYmd8w82Vna3Gl1leOFQz6CQjiwumKSwXHw8drCsIHZI21&#10;Y1LwQx6Wi97THDPtbvxJ130oRYSwz1CBCaHJpPSFIYu+7xri6F1cazFE2ZZSt3iLcFvLYZJMpMWK&#10;44LBhnJDxdf+2yoI+c5i/p7m62nqT+a4Pf+u7Fipl+duNQMRqAv/4b/2RisYT0ZvA3jciVdALu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p63A8gAAADeAAAADwAAAAAA&#10;AAAAAAAAAAChAgAAZHJzL2Rvd25yZXYueG1sUEsFBgAAAAAEAAQA+QAAAJYDAAAAAA==&#10;" strokeweight=".45pt"/>
              <v:line id="Line 564" o:spid="_x0000_s1870" style="position:absolute;flip:x;visibility:visible" from="11049,9867" to="11982,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wpdMgAAADeAAAADwAAAGRycy9kb3ducmV2LnhtbESPT2vCQBTE70K/w/IKvemm4p+YuooG&#10;hR6KYGoP3h7Z12xo9m3IbjXtp+8WBI/DzPyGWa5724gLdb52rOB5lIAgLp2uuVJwet8PUxA+IGts&#10;HJOCH/KwXj0Mlphpd+UjXYpQiQhhn6ECE0KbSelLQxb9yLXE0ft0ncUQZVdJ3eE1wm0jx0kykxZr&#10;jgsGW8oNlV/Ft1UQ8oPFfJfm20XqP8zp7fy7sVOlnh77zQuIQH24h2/tV61gOpvMx/B/J14B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kwpdMgAAADeAAAADwAAAAAA&#10;AAAAAAAAAAChAgAAZHJzL2Rvd25yZXYueG1sUEsFBgAAAAAEAAQA+QAAAJYDAAAAAA==&#10;" strokeweight=".45pt"/>
              <v:line id="Line 565" o:spid="_x0000_s1871" style="position:absolute;flip:x;visibility:visible" from="9683,9867" to="10617,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CM78gAAADeAAAADwAAAGRycy9kb3ducmV2LnhtbESPzWvCQBTE74X+D8sr9FY3/VBjdBUb&#10;KniQgl8Hb4/sMxuafRuyW039611B6HGYmd8wk1lna3Gi1leOFbz2EhDEhdMVlwp228VLCsIHZI21&#10;Y1LwRx5m08eHCWbanXlNp00oRYSwz1CBCaHJpPSFIYu+5xri6B1dazFE2ZZSt3iOcFvLtyQZSIsV&#10;xwWDDeWGip/Nr1UQ8m+L+Veaf45Svze71eEyt32lnp+6+RhEoC78h+/tpVbQH3wM3+F2J14BOb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CM78gAAADeAAAADwAAAAAA&#10;AAAAAAAAAAChAgAAZHJzL2Rvd25yZXYueG1sUEsFBgAAAAAEAAQA+QAAAJYDAAAAAA==&#10;" strokeweight=".45pt"/>
              <v:line id="Line 566" o:spid="_x0000_s1872" style="position:absolute;flip:x;visibility:visible" from="8318,9867" to="9188,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kUm8gAAADeAAAADwAAAGRycy9kb3ducmV2LnhtbESPT2vCQBTE70K/w/IK3uqm4p+YuooG&#10;hR6KYGoP3h7Z12xo9m3Irpr203cLBY/DzPyGWa5724grdb52rOB5lIAgLp2uuVJwet8/pSB8QNbY&#10;OCYF3+RhvXoYLDHT7sZHuhahEhHCPkMFJoQ2k9KXhiz6kWuJo/fpOoshyq6SusNbhNtGjpNkJi3W&#10;HBcMtpQbKr+Ki1UQ8oPFfJfm20XqP8zp7fyzsVOlho/95gVEoD7cw//tV61gOpvMJ/B3J14Buf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kUm8gAAADeAAAADwAAAAAA&#10;AAAAAAAAAAChAgAAZHJzL2Rvd25yZXYueG1sUEsFBgAAAAAEAAQA+QAAAJYDAAAAAA==&#10;" strokeweight=".45pt"/>
              <v:line id="Line 567" o:spid="_x0000_s1873" style="position:absolute;flip:x;visibility:visible" from="6889,9867" to="7823,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WxAMgAAADeAAAADwAAAGRycy9kb3ducmV2LnhtbESPT2vCQBTE74V+h+UJvenGYjRGV9HQ&#10;Qg+lUP8cvD2yz2ww+zZkt5r203cLQo/DzPyGWa5724grdb52rGA8SkAQl07XXCk47F+HGQgfkDU2&#10;jknBN3lYrx4flphrd+NPuu5CJSKEfY4KTAhtLqUvDVn0I9cSR+/sOoshyq6SusNbhNtGPifJVFqs&#10;OS4YbKkwVF52X1ZBKD4sFi9ZsZ1n/mgO76efjU2Vehr0mwWIQH34D9/bb1pBOp3MUv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aWxAMgAAADeAAAADwAAAAAA&#10;AAAAAAAAAAChAgAAZHJzL2Rvd25yZXYueG1sUEsFBgAAAAAEAAQA+QAAAJYDAAAAAA==&#10;" strokeweight=".45pt"/>
              <v:line id="Line 568" o:spid="_x0000_s1874" style="position:absolute;flip:x;visibility:visible" from="5524,9867" to="6457,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cvd8gAAADeAAAADwAAAGRycy9kb3ducmV2LnhtbESPT2vCQBTE74V+h+UJvenGojFGV9HQ&#10;Qg+lUP8cvD2yz2ww+zZkt5r203cLQo/DzPyGWa5724grdb52rGA8SkAQl07XXCk47F+HGQgfkDU2&#10;jknBN3lYrx4flphrd+NPuu5CJSKEfY4KTAhtLqUvDVn0I9cSR+/sOoshyq6SusNbhNtGPidJKi3W&#10;HBcMtlQYKi+7L6sgFB8Wi5es2M4zfzSH99PPxk6Vehr0mwWIQH34D9/bb1rBNJ3MUv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Xcvd8gAAADeAAAADwAAAAAA&#10;AAAAAAAAAAChAgAAZHJzL2Rvd25yZXYueG1sUEsFBgAAAAAEAAQA+QAAAJYDAAAAAA==&#10;" strokeweight=".45pt"/>
              <v:line id="Line 569" o:spid="_x0000_s1875" style="position:absolute;flip:x;visibility:visible" from="4159,9867" to="5029,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uK7MgAAADeAAAADwAAAGRycy9kb3ducmV2LnhtbESPT2vCQBTE7wW/w/KE3uqmpWqMrmKD&#10;goci1D8Hb4/sMxuafRuyq0Y/fbdQ6HGYmd8ws0Vna3Gl1leOFbwOEhDEhdMVlwoO+/VLCsIHZI21&#10;Y1JwJw+Lee9phpl2N/6i6y6UIkLYZ6jAhNBkUvrCkEU/cA1x9M6utRiibEupW7xFuK3lW5KMpMWK&#10;44LBhnJDxffuYhWEfGsxX6X5xyT1R3P4PD2WdqjUc79bTkEE6sJ/+K+90QqGo/fxGH7vxCsg5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juK7MgAAADeAAAADwAAAAAA&#10;AAAAAAAAAAChAgAAZHJzL2Rvd25yZXYueG1sUEsFBgAAAAAEAAQA+QAAAJYDAAAAAA==&#10;" strokeweight=".45pt"/>
              <v:line id="Line 570" o:spid="_x0000_s1876" style="position:absolute;flip:x;visibility:visible" from="2730,9867" to="3663,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QensQAAADeAAAADwAAAGRycy9kb3ducmV2LnhtbERPz2vCMBS+C/sfwht409ShruuM4oqC&#10;BxHm3GG3R/PWFJuX0kSt/vXmIHj8+H7PFp2txZlaXzlWMBomIIgLpysuFRx+1oMUhA/IGmvHpOBK&#10;Hhbzl94MM+0u/E3nfShFDGGfoQITQpNJ6QtDFv3QNcSR+3etxRBhW0rd4iWG21q+JclUWqw4Nhhs&#10;KDdUHPcnqyDkO4v5Ks2/PlL/aw7bv9vSTpTqv3bLTxCBuvAUP9wbrWAyHb/HvfFOv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pB6exAAAAN4AAAAPAAAAAAAAAAAA&#10;AAAAAKECAABkcnMvZG93bnJldi54bWxQSwUGAAAAAAQABAD5AAAAkgMAAAAA&#10;" strokeweight=".45pt"/>
              <v:line id="Line 571" o:spid="_x0000_s1877" style="position:absolute;flip:x;visibility:visible" from="1365,9867" to="2298,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7BcgAAADeAAAADwAAAGRycy9kb3ducmV2LnhtbESPT2vCQBTE7wW/w/KE3upG8U+MrqKh&#10;hR5E0NqDt0f2NRuafRuyW41++q5Q6HGYmd8wy3Vna3Gh1leOFQwHCQjiwumKSwWnj7eXFIQPyBpr&#10;x6TgRh7Wq97TEjPtrnygyzGUIkLYZ6jAhNBkUvrCkEU/cA1x9L5cazFE2ZZSt3iNcFvLUZJMpcWK&#10;44LBhnJDxffxxyoI+d5i/prm23nqP81pd75v7ESp5363WYAI1IX/8F/7XSuYTMezOTzux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i7BcgAAADeAAAADwAAAAAA&#10;AAAAAAAAAAChAgAAZHJzL2Rvd25yZXYueG1sUEsFBgAAAAAEAAQA+QAAAJYDAAAAAA==&#10;" strokeweight=".45pt"/>
              <v:line id="Line 572" o:spid="_x0000_s1878" style="position:absolute;flip:x;visibility:visible" from="0,9867" to="933,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div8YAAADeAAAADwAAAGRycy9kb3ducmV2LnhtbESPzWrCQBSF90LfYbiF7nRSqZKmjiGG&#10;FlyI0FQX7i6Z20xo5k7ITDX16Z2F0OXh/PGt8tF24kyDbx0reJ4lIIhrp1tuFBy+PqYpCB+QNXaO&#10;ScEfecjXD5MVZtpd+JPOVWhEHGGfoQITQp9J6WtDFv3M9cTR+3aDxRDl0Eg94CWO207Ok2QpLbYc&#10;Hwz2VBqqf6pfqyCUe4vle1puXlN/NIfd6VrYhVJPj2PxBiLQGP7D9/ZWK1gsX9IIEHEiCsj1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HYr/GAAAA3gAAAA8AAAAAAAAA&#10;AAAAAAAAoQIAAGRycy9kb3ducmV2LnhtbFBLBQYAAAAABAAEAPkAAACUAwAAAAA=&#10;" strokeweight=".45pt"/>
              <v:shape id="Freeform 573" o:spid="_x0000_s1879" style="position:absolute;left:9315;top:9740;width:184;height:248;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hEMQA&#10;AADeAAAADwAAAGRycy9kb3ducmV2LnhtbESP0YrCMBRE3wX/IVzBN01d1yrVKK6g7qPb9QMuzbUt&#10;Nje1ibX790ZY8HGYmTPMatOZSrTUuNKygsk4AkGcWV1yruD8ux8tQDiPrLGyTAr+yMFm3e+tMNH2&#10;wT/Upj4XAcIuQQWF93UipcsKMujGtiYO3sU2Bn2QTS51g48AN5X8iKJYGiw5LBRY066g7JrejQI5&#10;336dj8eTvNtDdJvean1oY6/UcNBtlyA8df4d/m9/awWz+HMxgdedcAX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LIRDEAAAA3gAAAA8AAAAAAAAAAAAAAAAAmAIAAGRycy9k&#10;b3ducmV2LnhtbFBLBQYAAAAABAAEAPUAAACJAwAAAAA=&#10;" path="m3,2l2,,,1,,3,2,4,3,2e" filled="f" strokeweight=".95pt">
                <v:path arrowok="t" o:connecttype="custom" o:connectlocs="1129453,767746;752989,0;0,383842;0,1151588;752989,1535430;1129453,767746" o:connectangles="0,0,0,0,0,0"/>
              </v:shape>
              <v:shape id="Freeform 574" o:spid="_x0000_s1880" style="position:absolute;left:11550;top:1682;width:311;height:1181;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oR58cA&#10;AADeAAAADwAAAGRycy9kb3ducmV2LnhtbESPX2vCQBDE3wt+h2MFX4pulKoh9RSRCvpS8A+0j0tu&#10;mwRzeyF31fjte0LBx2FmfsMsVp2t1ZVbXznRMB4loFhyZyopNJxP22EKygcSQ7UT1nBnD6tl72VB&#10;mXE3OfD1GAoVIeIz0lCG0GSIPi/Zkh+5hiV6P661FKJsCzQt3SLc1jhJkhlaqiQulNTwpuT8cvy1&#10;GirE/ceBPrvX9JR+zaeXzTdu71oP+t36HVTgLjzD/+2d0TCdvaUTeNyJVw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aEefHAAAA3gAAAA8AAAAAAAAAAAAAAAAAmAIAAGRy&#10;cy9kb3ducmV2LnhtbFBLBQYAAAAABAAEAPUAAACMAwAAAAA=&#10;" path="m3,l5,19,3,17,,19,3,e" filled="f" strokeweight=".45pt">
                <v:path arrowok="t" o:connecttype="custom" o:connectlocs="1161212,0;1935353,7341469;1161212,6568660;0,7341469;1161212,0" o:connectangles="0,0,0,0,0"/>
              </v:shape>
              <v:line id="Line 575" o:spid="_x0000_s1881" style="position:absolute;flip:y;visibility:visible" from="11734,1682" to="11734,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X8yMgAAADeAAAADwAAAGRycy9kb3ducmV2LnhtbESPQWvCQBSE7wX/w/KE3upGrZKmrqKh&#10;hR6kYLSH3h7ZZzaYfRuyW037611B6HGYmW+Yxaq3jThT52vHCsajBARx6XTNlYLD/v0pBeEDssbG&#10;MSn4JQ+r5eBhgZl2F97RuQiViBD2GSowIbSZlL40ZNGPXEscvaPrLIYou0rqDi8Rbhs5SZK5tFhz&#10;XDDYUm6oPBU/VkHIPy3mb2m+eUn9lzlsv//WdqbU47Bfv4II1If/8L39oRXM5s/pFG534hWQy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NX8yMgAAADeAAAADwAAAAAA&#10;AAAAAAAAAAChAgAAZHJzL2Rvd25yZXYueG1sUEsFBgAAAAAEAAQA+QAAAJYDAAAAAA==&#10;" strokeweight=".45pt"/>
              <v:shape id="Freeform 576" o:spid="_x0000_s1882" style="position:absolute;left:25825;top:14395;width:1181;height:30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44HMUA&#10;AADeAAAADwAAAGRycy9kb3ducmV2LnhtbESP3WoCMRSE7wXfIRyhd5q1rCJbo4i0YGlvuvoAh83Z&#10;H5qcrEmqu2/fCIVeDjPzDbPdD9aIG/nQOVawXGQgiCunO24UXM5v8w2IEJE1GsekYKQA+910ssVC&#10;uzt/0a2MjUgQDgUqaGPsCylD1ZLFsHA9cfJq5y3GJH0jtcd7glsjn7NsLS12nBZa7OnYUvVd/lgF&#10;Zng9X9+v/qM+Yjl+nvKxNq5T6mk2HF5ARBrif/ivfdIKVut8k8PjTro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gcxQAAAN4AAAAPAAAAAAAAAAAAAAAAAJgCAABkcnMv&#10;ZG93bnJldi54bWxQSwUGAAAAAAQABAD1AAAAigMAAAAA&#10;" path="m19,3l,5,2,3,,,19,3e" filled="f" strokeweight=".45pt">
                <v:path arrowok="t" o:connecttype="custom" o:connectlocs="7341469,1111910;0,1853184;772809,1111910;0,0;7341469,1111910" o:connectangles="0,0,0,0,0"/>
              </v:shape>
              <v:line id="Line 577" o:spid="_x0000_s1883" style="position:absolute;visibility:visible" from="3536,14579" to="27006,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epjMcAAADeAAAADwAAAGRycy9kb3ducmV2LnhtbESPT2vCQBTE70K/w/IK3nTTP4Y0ZpXS&#10;KhSRQrUXb4/sMwnJvg27q6bfvisIHoeZ+Q1TLAfTiTM531hW8DRNQBCXVjdcKfjdrycZCB+QNXaW&#10;ScEfeVguHkYF5tpe+IfOu1CJCGGfo4I6hD6X0pc1GfRT2xNH72idwRClq6R2eIlw08nnJEmlwYbj&#10;Qo09fdRUtruTUeD6N7PFfRs6ezi+rD6rjfseUqXGj8P7HESgIdzDt/aXVjBLX7MZXO/EKyA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6mMxwAAAN4AAAAPAAAAAAAA&#10;AAAAAAAAAKECAABkcnMvZG93bnJldi54bWxQSwUGAAAAAAQABAD5AAAAlQMAAAAA&#10;" strokeweight=".45pt"/>
              <v:line id="Line 578" o:spid="_x0000_s1884" style="position:absolute;flip:x;visibility:visible" from="247,14579" to="3536,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JfUMcAAADeAAAADwAAAGRycy9kb3ducmV2LnhtbESPT2vCQBTE7wW/w/KE3urGoiFGV9Fg&#10;oYdS8N/B2yP7zAazb0N2q2k/fbdQ8DjMzG+Yxaq3jbhR52vHCsajBARx6XTNlYLj4e0lA+EDssbG&#10;MSn4Jg+r5eBpgbl2d97RbR8qESHsc1RgQmhzKX1pyKIfuZY4ehfXWQxRdpXUHd4j3DbyNUlSabHm&#10;uGCwpcJQed1/WQWh+LRYbLNiM8v8yRw/zj9rO1Xqediv5yAC9eER/m+/awXTdJKl8HcnX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ol9QxwAAAN4AAAAPAAAAAAAA&#10;AAAAAAAAAKECAABkcnMvZG93bnJldi54bWxQSwUGAAAAAAQABAD5AAAAlQMAAAAA&#10;" strokeweight=".45pt"/>
              <v:shape id="Freeform 579" o:spid="_x0000_s1885" style="position:absolute;left:10100;top:16744;width:1613;height:311;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cscA&#10;AADeAAAADwAAAGRycy9kb3ducmV2LnhtbESPT2vCQBTE7wW/w/IK3uqm4j+iq7Rii8WTMeD1mX0m&#10;0ezbkF1N/PbdQsHjMDO/YRarzlTiTo0rLSt4H0QgiDOrS84VpIevtxkI55E1VpZJwYMcrJa9lwXG&#10;2ra8p3vicxEg7GJUUHhfx1K6rCCDbmBr4uCdbWPQB9nkUjfYBrip5DCKJtJgyWGhwJrWBWXX5GYU&#10;HG/pd9qZ0eZU/ezyadvy5+VxVKr/2n3MQXjq/DP8395qBePJaDaFvzvh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hv3LHAAAA3gAAAA8AAAAAAAAAAAAAAAAAmAIAAGRy&#10;cy9kb3ducmV2LnhtbFBLBQYAAAAABAAEAPUAAACMAwAAAAA=&#10;" path="m26,3l7,,9,3,7,5,26,3,,3e" filled="f" strokeweight=".45pt">
                <v:path arrowok="t" o:connecttype="custom" o:connectlocs="10006183,1161212;2693958,0;3463669,1161212;2693958,1935353;10006183,1161212;0,1161212" o:connectangles="0,0,0,0,0,0"/>
              </v:shape>
              <v:shape id="Freeform 580" o:spid="_x0000_s1886" style="position:absolute;left:14075;top:16744;width:1613;height:311;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4rAMQA&#10;AADeAAAADwAAAGRycy9kb3ducmV2LnhtbERPTWvCQBC9C/6HZQq96abFpiF1FS1VKj01DXidZqdJ&#10;anY2ZFeT/Hv3IHh8vO/lejCNuFDnassKnuYRCOLC6ppLBfnPbpaAcB5ZY2OZFIzkYL2aTpaYatvz&#10;N10yX4oQwi5FBZX3bSqlKyoy6Oa2JQ7cn+0M+gC7UuoO+xBuGvkcRbE0WHNoqLCl94qKU3Y2Co7n&#10;fJ8PZvHx2xy+yte+5+3/eFTq8WHYvIHwNPi7+Ob+1Ape4kUS9oY74Qr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KwDEAAAA3gAAAA8AAAAAAAAAAAAAAAAAmAIAAGRycy9k&#10;b3ducmV2LnhtbFBLBQYAAAAABAAEAPUAAACJAwAAAAA=&#10;" path="m,3l19,5,17,3,19,,,3r26,e" filled="f" strokeweight=".45pt">
                <v:path arrowok="t" o:connecttype="custom" o:connectlocs="0,1161212;7312225,1935353;6542514,1161212;7312225,0;0,1161212;10006183,1161212" o:connectangles="0,0,0,0,0,0"/>
              </v:shape>
              <v:line id="Line 581" o:spid="_x0000_s1887" style="position:absolute;visibility:visible" from="11713,16935" to="14075,16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qjiccAAADeAAAADwAAAGRycy9kb3ducmV2LnhtbESPW2vCQBSE3wv+h+UIfdONtgaNbkR6&#10;gSIieHnx7ZA9JiHZs2F3q+m/7xaEPg4z8w2zWvemFTdyvrasYDJOQBAXVtdcKjifPkdzED4ga2wt&#10;k4If8rDOB08rzLS984Fux1CKCGGfoYIqhC6T0hcVGfRj2xFH72qdwRClK6V2eI9w08ppkqTSYM1x&#10;ocKO3ioqmuO3UeC6hdnhqQmtvVxfPt7Lrdv3qVLPw36zBBGoD//hR/tLK5ilr/MF/N2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qOJxwAAAN4AAAAPAAAAAAAA&#10;AAAAAAAAAKECAABkcnMvZG93bnJldi54bWxQSwUGAAAAAAQABAD5AAAAlQMAAAAA&#10;" strokeweight=".45pt"/>
              <v:line id="Line 582" o:spid="_x0000_s1888" style="position:absolute;flip:x;visibility:visible" from="7286,16935" to="11713,16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70YsYAAADeAAAADwAAAGRycy9kb3ducmV2LnhtbESPzWrCQBSF9wXfYbhCd81EqRJjRtHQ&#10;QhdSqNWFu0vmmglm7oTMVNM+vbMouDycP75iPdhWXKn3jWMFkyQFQVw53XCt4PD9/pKB8AFZY+uY&#10;FPySh/Vq9FRgrt2Nv+i6D7WII+xzVGBC6HIpfWXIok9cRxy9s+sthij7Wuoeb3HctnKapnNpseH4&#10;YLCj0lB12f9YBaH8tFi+ZeV2kfmjOexOfxs7U+p5PGyWIAIN4RH+b39oBbP56yICRJyI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e9GLGAAAA3gAAAA8AAAAAAAAA&#10;AAAAAAAAoQIAAGRycy9kb3ducmV2LnhtbFBLBQYAAAAABAAEAPkAAACUAwAAAAA=&#10;" strokeweight=".45pt"/>
              <v:line id="Line 583" o:spid="_x0000_s1889" style="position:absolute;visibility:visible" from="14075,14579" to="14075,17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U5UsYAAADeAAAADwAAAGRycy9kb3ducmV2LnhtbESPQWvCQBSE74X+h+UVetONVkONriJt&#10;BRERTHrx9sg+k2D2bdjdavrvu4LQ4zAz3zCLVW9acSXnG8sKRsMEBHFpdcOVgu9iM3gH4QOyxtYy&#10;KfglD6vl89MCM21vfKRrHioRIewzVFCH0GVS+rImg35oO+Lona0zGKJ0ldQObxFuWjlOklQabDgu&#10;1NjRR03lJf8xClw3M3ssLqG1p/Pb12e1c4c+Ver1pV/PQQTqw3/40d5qBdN0MhvB/U6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lOVLGAAAA3gAAAA8AAAAAAAAA&#10;AAAAAAAAoQIAAGRycy9kb3ducmV2LnhtbFBLBQYAAAAABAAEAPkAAACUAwAAAAA=&#10;" strokeweight=".45pt"/>
              <v:shape id="Freeform 584" o:spid="_x0000_s1890" style="position:absolute;left:11713;top:19100;width:1181;height:31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TLsUA&#10;AADeAAAADwAAAGRycy9kb3ducmV2LnhtbESP3WoCMRSE7wu+QziCdzWrWKmrUUQqWNqbrj7AYXP2&#10;B5OTNUl19+2bQqGXw8x8w2x2vTXiTj60jhXMphkI4tLplmsFl/Px+RVEiMgajWNSMFCA3Xb0tMFc&#10;uwd/0b2ItUgQDjkqaGLscilD2ZDFMHUdcfIq5y3GJH0ttcdHglsj51m2lBZbTgsNdnRoqLwW31aB&#10;6d/Ot/eb/6gOWAyfp8VQGdcqNRn3+zWISH38D/+1T1rBy3KxmsPvnXQF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gpMuxQAAAN4AAAAPAAAAAAAAAAAAAAAAAJgCAABkcnMv&#10;ZG93bnJldi54bWxQSwUGAAAAAAQABAD1AAAAigMAAAAA&#10;" path="m,2l19,,17,2r2,3l,2e" filled="f" strokeweight=".45pt">
                <v:path arrowok="t" o:connecttype="custom" o:connectlocs="0,774141;7341469,0;6568660,774141;7341469,1935353;0,774141" o:connectangles="0,0,0,0,0"/>
              </v:shape>
              <v:shape id="Freeform 585" o:spid="_x0000_s1891" style="position:absolute;left:15088;top:19100;width:1118;height:311;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IJ8gA&#10;AADeAAAADwAAAGRycy9kb3ducmV2LnhtbESPQUsDMRSE70L/Q3iCF2mzVdvatWkpgqAHD25bz6+b&#10;182ym5clSberv94IgsdhZr5hVpvBtqInH2rHCqaTDARx6XTNlYL97mX8CCJEZI2tY1LwRQE269HV&#10;CnPtLvxBfRErkSAcclRgYuxyKUNpyGKYuI44eSfnLcYkfSW1x0uC21beZdlcWqw5LRjs6NlQ2RRn&#10;qyD7Pny6xW0sjtNzad583yyL90apm+th+wQi0hD/w3/tV61gNn9Y3sPvnXQF5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BMgnyAAAAN4AAAAPAAAAAAAAAAAAAAAAAJgCAABk&#10;cnMvZG93bnJldi54bWxQSwUGAAAAAAQABAD1AAAAjQMAAAAA&#10;" path="m18,2l,5,1,2,,,18,2e" filled="f" strokeweight=".45pt">
                <v:path arrowok="t" o:connecttype="custom" o:connectlocs="6941538,774141;0,1935353;385648,774141;0,0;6941538,774141" o:connectangles="0,0,0,0,0"/>
              </v:shape>
              <v:line id="Line 586" o:spid="_x0000_s1892" style="position:absolute;flip:y;visibility:visible" from="7286,19227" to="16279,19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yYccAAADeAAAADwAAAGRycy9kb3ducmV2LnhtbESPT2vCQBTE7wW/w/KE3upGUYnRVTS0&#10;0IMU/Hfw9sg+s8Hs25DdatpP3xUKHoeZ+Q2zWHW2FjdqfeVYwXCQgCAunK64VHA8fLylIHxA1lg7&#10;JgU/5GG17L0sMNPuzju67UMpIoR9hgpMCE0mpS8MWfQD1xBH7+JaiyHKtpS6xXuE21qOkmQqLVYc&#10;Fww2lBsqrvtvqyDkXxbz9zTfzFJ/Msft+XdtJ0q99rv1HESgLjzD/+1PrWAyHc/G8LgTr4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5fJhxwAAAN4AAAAPAAAAAAAA&#10;AAAAAAAAAKECAABkcnMvZG93bnJldi54bWxQSwUGAAAAAAQABAD5AAAAlQMAAAAA&#10;" strokeweight=".45pt"/>
              <v:line id="Line 587" o:spid="_x0000_s1893" style="position:absolute;visibility:visible" from="16278,14602" to="16278,19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4/UccAAADeAAAADwAAAGRycy9kb3ducmV2LnhtbESPW2sCMRSE34X+h3AKvrnZXly6q1FK&#10;q1BECtW++HbYnL3g5mRJom7/fSMIPg4z8w0zXw6mE2dyvrWs4ClJQRCXVrdcK/jdrydvIHxA1thZ&#10;JgV/5GG5eBjNsdD2wj903oVaRAj7AhU0IfSFlL5syKBPbE8cvco6gyFKV0vt8BLhppPPaZpJgy3H&#10;hQZ7+mioPO5ORoHrc7PF/TF09lC9rD7rjfseMqXGj8P7DESgIdzDt/aXVjDNXvMpXO/EKyA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Hj9RxwAAAN4AAAAPAAAAAAAA&#10;AAAAAAAAAKECAABkcnMvZG93bnJldi54bWxQSwUGAAAAAAQABAD5AAAAlQMAAAAA&#10;" strokeweight=".45pt"/>
              <v:shape id="Freeform 588" o:spid="_x0000_s1894" style="position:absolute;left:11750;top:21456;width:1181;height:31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mVLcYA&#10;AADeAAAADwAAAGRycy9kb3ducmV2LnhtbESP3WoCMRSE7wt9h3AKvatZiy51NUqRFiz2xrUPcNic&#10;/cHkZE1S3X37RhB6OczMN8xqM1gjLuRD51jBdJKBIK6c7rhR8HP8fHkDESKyRuOYFIwUYLN+fFhh&#10;od2VD3QpYyMShEOBCtoY+0LKULVkMUxcT5y82nmLMUnfSO3xmuDWyNcsy6XFjtNCiz1tW6pO5a9V&#10;YIaP4/nr7Pf1Fsvxezcba+M6pZ6fhvcliEhD/A/f2zutYJ7PFjnc7qQr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mVLcYAAADeAAAADwAAAAAAAAAAAAAAAACYAgAAZHJz&#10;L2Rvd25yZXYueG1sUEsFBgAAAAAEAAQA9QAAAIsDAAAAAA==&#10;" path="m,2l19,,17,2r2,3l,2e" filled="f" strokeweight=".45pt">
                <v:path arrowok="t" o:connecttype="custom" o:connectlocs="0,774141;7341469,0;6568660,774141;7341469,1935353;0,774141" o:connectangles="0,0,0,0,0"/>
              </v:shape>
              <v:shape id="Freeform 589" o:spid="_x0000_s1895" style="position:absolute;left:17570;top:21456;width:1181;height:31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wtsYA&#10;AADeAAAADwAAAGRycy9kb3ducmV2LnhtbESP3WoCMRSE7wt9h3AE72rWYv1ZjVLEgqW96eoDHDZn&#10;fzA5WZNUd9++KRR6OczMN8xm11sjbuRD61jBdJKBIC6dbrlWcD69PS1BhIis0TgmBQMF2G0fHzaY&#10;a3fnL7oVsRYJwiFHBU2MXS5lKBuyGCauI05e5bzFmKSvpfZ4T3Br5HOWzaXFltNCgx3tGyovxbdV&#10;YPrD6fp+9R/VHovh8zgbKuNapcaj/nUNIlIf/8N/7aNW8DKfrRbweydd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wtsYAAADeAAAADwAAAAAAAAAAAAAAAACYAgAAZHJz&#10;L2Rvd25yZXYueG1sUEsFBgAAAAAEAAQA9QAAAIsDAAAAAA==&#10;" path="m19,2l,5,2,2,,,19,2e" filled="f" strokeweight=".45pt">
                <v:path arrowok="t" o:connecttype="custom" o:connectlocs="7341469,774141;0,1935353;772809,774141;0,0;7341469,774141" o:connectangles="0,0,0,0,0"/>
              </v:shape>
              <v:line id="Line 591" o:spid="_x0000_s1896" style="position:absolute;visibility:visible" from="18765,14160" to="18771,2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Qz8QAAADeAAAADwAAAGRycy9kb3ducmV2LnhtbERPz2vCMBS+C/sfwhvspul0ltmZlqEb&#10;DBFB3WW3R/NsS5uXkmS1+++Xg+Dx4/u9LkbTiYGcbywreJ4lIIhLqxuuFHyfP6evIHxA1thZJgV/&#10;5KHIHyZrzLS98pGGU6hEDGGfoYI6hD6T0pc1GfQz2xNH7mKdwRChq6R2eI3hppPzJEmlwYZjQ409&#10;bWoq29OvUeD6ldnjuQ2d/bksPrbVzh3GVKmnx/H9DUSgMdzFN/eXVrBMX1Zxb7wTr4DM/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H5DPxAAAAN4AAAAPAAAAAAAAAAAA&#10;AAAAAKECAABkcnMvZG93bnJldi54bWxQSwUGAAAAAAQABAD5AAAAkgMAAAAA&#10;" strokeweight=".45pt"/>
              <v:line id="Line 592" o:spid="_x0000_s1897" style="position:absolute;visibility:visible" from="11750,14579" to="11750,2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M1VMYAAADeAAAADwAAAGRycy9kb3ducmV2LnhtbESPT2vCQBTE70K/w/IK3uqm1YYmdZXi&#10;H5AiQtWLt0f2mQSzb8PuqvHbu0LB4zAzv2HG08404kLO15YVvA8SEMSF1TWXCva75dsXCB+QNTaW&#10;ScGNPEwnL70x5tpe+Y8u21CKCGGfo4IqhDaX0hcVGfQD2xJH72idwRClK6V2eI1w08iPJEmlwZrj&#10;QoUtzSoqTtuzUeDazKxxdwqNPRyHi3n56zZdqlT/tfv5BhGoC8/wf3ulFXymoyyDx514Be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TNVTGAAAA3gAAAA8AAAAAAAAA&#10;AAAAAAAAoQIAAGRycy9kb3ducmV2LnhtbFBLBQYAAAAABAAEAPkAAACUAwAAAAA=&#10;" strokeweight=".45pt"/>
              <v:shape id="Freeform 593" o:spid="_x0000_s1898" style="position:absolute;left:11750;top:23755;width:1181;height:30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2MMA&#10;AADeAAAADwAAAGRycy9kb3ducmV2LnhtbESPy2oCMRSG9wXfIRzBXc1YqshoFBELit109AEOkzMX&#10;TE7GJNWZtzeLQpc//41vve2tEQ/yoXWsYDbNQBCXTrdcK7hevt6XIEJE1mgck4KBAmw3o7c15to9&#10;+YceRaxFGuGQo4Imxi6XMpQNWQxT1xEnr3LeYkzS11J7fKZxa+RHli2kxZbTQ4Md7Rsqb8WvVWD6&#10;w+V+uvtztcdi+D5+DpVxrVKTcb9bgYjUx//wX/uoFcwX8ywBJJyEAn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y2MMAAADeAAAADwAAAAAAAAAAAAAAAACYAgAAZHJzL2Rv&#10;d25yZXYueG1sUEsFBgAAAAAEAAQA9QAAAIgDAAAAAA==&#10;" path="m,3l19,,17,3r2,2l,3e" filled="f" strokeweight=".45pt">
                <v:path arrowok="t" o:connecttype="custom" o:connectlocs="0,1111910;7341469,0;6568660,1111910;7341469,1853184;0,1111910" o:connectangles="0,0,0,0,0"/>
              </v:shape>
              <v:shape id="Freeform 594" o:spid="_x0000_s1899" style="position:absolute;left:19926;top:23755;width:1181;height:30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uXQ8UA&#10;AADeAAAADwAAAGRycy9kb3ducmV2LnhtbESP3WoCMRSE7wu+QzhC72pWqSKrUUQULO1NVx/gsDn7&#10;g8nJmkTdffumUOjlMDPfMOttb414kA+tYwXTSQaCuHS65VrB5Xx8W4IIEVmjcUwKBgqw3Yxe1phr&#10;9+RvehSxFgnCIUcFTYxdLmUoG7IYJq4jTl7lvMWYpK+l9vhMcGvkLMsW0mLLaaHBjvYNldfibhWY&#10;/nC+fdz8Z7XHYvg6vQ+Vca1Sr+N+twIRqY//4b/2SSuYL+bZFH7vpCs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5dDxQAAAN4AAAAPAAAAAAAAAAAAAAAAAJgCAABkcnMv&#10;ZG93bnJldi54bWxQSwUGAAAAAAQABAD1AAAAigMAAAAA&#10;" path="m19,3l,5,2,3,,,19,3e" filled="f" strokeweight=".45pt">
                <v:path arrowok="t" o:connecttype="custom" o:connectlocs="7341469,1111910;0,1853184;772809,1111910;0,0;7341469,1111910" o:connectangles="0,0,0,0,0"/>
              </v:shape>
              <v:line id="Line 595" o:spid="_x0000_s1900" style="position:absolute;visibility:visible" from="11750,23937" to="21107,2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w9P8cAAADeAAAADwAAAGRycy9kb3ducmV2LnhtbESPzWrDMBCE74W+g9hCb42cBJvWiWJC&#10;mkIJJZCfS26LtbGNrZWR1Nh9+6hQ6HGYmW+YZTGaTtzI+caygukkAUFcWt1wpeB8+nh5BeEDssbO&#10;Min4IQ/F6vFhibm2Ax/odgyViBD2OSqoQ+hzKX1Zk0E/sT1x9K7WGQxRukpqh0OEm07OkiSTBhuO&#10;CzX2tKmpbI/fRoHr38wXntrQ2ct1vn2vdm4/Zko9P43rBYhAY/gP/7U/tYI0S5MZ/N6JV0C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HD0/xwAAAN4AAAAPAAAAAAAA&#10;AAAAAAAAAKECAABkcnMvZG93bnJldi54bWxQSwUGAAAAAAQABAD5AAAAlQMAAAAA&#10;" strokeweight=".45pt"/>
              <v:line id="Line 596" o:spid="_x0000_s1901" style="position:absolute;visibility:visible" from="21107,5219" to="21122,2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YpMYAAADeAAAADwAAAGRycy9kb3ducmV2LnhtbESPQWvCQBSE70L/w/IKvZmNFUMbswax&#10;LUiRQtWLt0f2mYRk34bdrcZ/3y0UPA4z8w1TlKPpxYWcby0rmCUpCOLK6pZrBcfDx/QFhA/IGnvL&#10;pOBGHsrVw6TAXNsrf9NlH2oRIexzVNCEMORS+qohgz6xA3H0ztYZDFG6WmqH1wg3vXxO00wabDku&#10;NDjQpqGq2/8YBW54NTs8dKG3p/P8/a3+dF9jptTT47heggg0hnv4v73VChbZIp3D3514Be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QmKTGAAAA3gAAAA8AAAAAAAAA&#10;AAAAAAAAoQIAAGRycy9kb3ducmV2LnhtbFBLBQYAAAAABAAEAPkAAACUAwAAAAA=&#10;" strokeweight=".45pt"/>
              <v:shape id="Freeform 597" o:spid="_x0000_s1902" style="position:absolute;left:11550;top:1682;width:311;height:1181;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0gz8cA&#10;AADeAAAADwAAAGRycy9kb3ducmV2LnhtbESPX2vCQBDE3wv9DscWfCl1UzEaoqcUUbAvBf9AfVxy&#10;2ySY2wu5q8Zv7xUKPg4z8xtmvuxtoy7c+dqJhvdhAoqlcKaWUsPxsHnLQPlAYqhxwhpu7GG5eH6a&#10;U27cVXZ82YdSRYj4nDRUIbQ5oi8qtuSHrmWJ3o/rLIUouxJNR9cItw2OkmSClmqJCxW1vKq4OO9/&#10;rYYa8XO9o6/+NTtk39P0vDrh5qb14KX/mIEK3IdH+L+9NRrSSZqM4e9OvAK4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NIM/HAAAA3gAAAA8AAAAAAAAAAAAAAAAAmAIAAGRy&#10;cy9kb3ducmV2LnhtbFBLBQYAAAAABAAEAPUAAACMAwAAAAA=&#10;" path="m3,l5,19,3,17,,19,3,e" filled="f" strokeweight=".45pt">
                <v:path arrowok="t" o:connecttype="custom" o:connectlocs="1161212,0;1935353,7341469;1161212,6568660;0,7341469;1161212,0" o:connectangles="0,0,0,0,0"/>
              </v:shape>
              <v:line id="Line 598" o:spid="_x0000_s1903" style="position:absolute;flip:y;visibility:visible" from="11734,1682" to="11734,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LN4McAAADeAAAADwAAAGRycy9kb3ducmV2LnhtbESPQWvCQBSE74X+h+UVequbFiJpdA1p&#10;aKEHEar24O2RfWaD2bchu9Xor3eFgsdhZr5h5sVoO3GkwbeOFbxOEhDEtdMtNwq2m6+XDIQPyBo7&#10;x6TgTB6KxePDHHPtTvxDx3VoRISwz1GBCaHPpfS1IYt+4nri6O3dYDFEOTRSD3iKcNvJtySZSost&#10;xwWDPVWG6sP6zyoI1cpi9ZlVH++Z/zXb5e5S2lSp56exnIEINIZ7+L/9rRWk0zRJ4XYnXg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Qs3gxwAAAN4AAAAPAAAAAAAA&#10;AAAAAAAAAKECAABkcnMvZG93bnJldi54bWxQSwUGAAAAAAQABAD5AAAAlQMAAAAA&#10;" strokeweight=".45pt"/>
              <v:shape id="Freeform 599" o:spid="_x0000_s1904" style="position:absolute;left:25825;top:14395;width:1181;height:30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PN8UA&#10;AADeAAAADwAAAGRycy9kb3ducmV2LnhtbESP3WoCMRSE7wt9h3AK3tWsRRfZGkWkBaXedPUBDpuz&#10;PzQ5WZNUd9/eFIReDjPzDbPaDNaIK/nQOVYwm2YgiCunO24UnE+fr0sQISJrNI5JwUgBNuvnpxUW&#10;2t34m65lbESCcChQQRtjX0gZqpYshqnriZNXO28xJukbqT3eEtwa+ZZlubTYcVposaddS9VP+WsV&#10;mOHjdDlc/Fe9w3I87udjbVyn1ORl2L6DiDTE//CjvdcKFvkiy+HvTro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g83xQAAAN4AAAAPAAAAAAAAAAAAAAAAAJgCAABkcnMv&#10;ZG93bnJldi54bWxQSwUGAAAAAAQABAD1AAAAigMAAAAA&#10;" path="m19,3l,5,2,3,,,19,3e" filled="f" strokeweight=".45pt">
                <v:path arrowok="t" o:connecttype="custom" o:connectlocs="7341469,1111910;0,1853184;772809,1111910;0,0;7341469,1111910" o:connectangles="0,0,0,0,0"/>
              </v:shape>
              <v:line id="Line 600" o:spid="_x0000_s1905" style="position:absolute;visibility:visible" from="3536,14579" to="27006,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uep8cAAADeAAAADwAAAGRycy9kb3ducmV2LnhtbESPW2sCMRSE3wX/QzhC37rZWtzqdqNI&#10;L1BEhKovvh02Zy+4OVmSVLf/vhEKPg4z8w1TrAbTiQs531pW8JSkIIhLq1uuFRwPn49zED4ga+ws&#10;k4Jf8rBajkcF5tpe+Zsu+1CLCGGfo4ImhD6X0pcNGfSJ7YmjV1lnMETpaqkdXiPcdHKappk02HJc&#10;aLCnt4bK8/7HKHD9wmzxcA6dPVXPH+/1xu2GTKmHybB+BRFoCPfwf/tLK5hls/QFbnfi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a56nxwAAAN4AAAAPAAAAAAAA&#10;AAAAAAAAAKECAABkcnMvZG93bnJldi54bWxQSwUGAAAAAAQABAD5AAAAlQMAAAAA&#10;" strokeweight=".45pt"/>
              <v:shape id="Freeform 601" o:spid="_x0000_s1906" style="position:absolute;left:10100;top:16744;width:1613;height:311;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nx8MA&#10;AADeAAAADwAAAGRycy9kb3ducmV2LnhtbERPy4rCMBTdC/5DuIK7MVV8DB2jzIiK4kqn4PZOc22r&#10;zU1poq1/bxYDLg/nPV+2phQPql1hWcFwEIEgTq0uOFOQ/G4+PkE4j6yxtEwKnuRgueh25hhr2/CR&#10;HiefiRDCLkYFufdVLKVLczLoBrYiDtzF1gZ9gHUmdY1NCDelHEXRVBosODTkWNEqp/R2uhsF53uy&#10;TVozXv+V+0M2axr+uT7PSvV77fcXCE+tf4v/3TutYDKdRGFvuBOu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wnx8MAAADeAAAADwAAAAAAAAAAAAAAAACYAgAAZHJzL2Rv&#10;d25yZXYueG1sUEsFBgAAAAAEAAQA9QAAAIgDAAAAAA==&#10;" path="m26,3l7,,9,3,7,5,26,3,,3e" filled="f" strokeweight=".45pt">
                <v:path arrowok="t" o:connecttype="custom" o:connectlocs="10006183,1161212;2693958,0;3463669,1161212;2693958,1935353;10006183,1161212;0,1161212" o:connectangles="0,0,0,0,0,0"/>
              </v:shape>
              <v:shape id="Freeform 602" o:spid="_x0000_s1907" style="position:absolute;left:14075;top:16744;width:1613;height:311;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CCXMcA&#10;AADeAAAADwAAAGRycy9kb3ducmV2LnhtbESPQWvCQBSE74L/YXlCb3VTqbamrsEWlUpP1YDX1+xr&#10;Es2+Ddk1if/eLRQ8DjPzDbNIelOJlhpXWlbwNI5AEGdWl5wrSA+bx1cQziNrrCyTgis5SJbDwQJj&#10;bTv+pnbvcxEg7GJUUHhfx1K6rCCDbmxr4uD92sagD7LJpW6wC3BTyUkUzaTBksNCgTV9FJSd9xej&#10;4HhJt2lvntc/1e4rf+k6fj9dj0o9jPrVGwhPvb+H/9ufWsF0No3m8HcnX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AglzHAAAA3gAAAA8AAAAAAAAAAAAAAAAAmAIAAGRy&#10;cy9kb3ducmV2LnhtbFBLBQYAAAAABAAEAPUAAACMAwAAAAA=&#10;" path="m,3l19,5,17,3,19,,,3r26,e" filled="f" strokeweight=".45pt">
                <v:path arrowok="t" o:connecttype="custom" o:connectlocs="0,1161212;7312225,1935353;6542514,1161212;7312225,0;0,1161212;10006183,1161212" o:connectangles="0,0,0,0,0,0"/>
              </v:shape>
              <v:line id="Line 603" o:spid="_x0000_s1908" style="position:absolute;visibility:visible" from="11713,16935" to="14075,16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uQDsQAAADeAAAADwAAAGRycy9kb3ducmV2LnhtbESPy4rCMBSG94LvEI7gTlMVi9MxiniB&#10;YRDBOpvZHZpjW2xOShK1vv1kMeDy57/xLdedacSDnK8tK5iMExDEhdU1lwp+LofRAoQPyBoby6Tg&#10;RR7Wq35viZm2Tz7TIw+liCPsM1RQhdBmUvqiIoN+bFvi6F2tMxiidKXUDp9x3DRymiSpNFhzfKiw&#10;pW1FxS2/GwWu/TBHvNxCY3+vs/2u/HanLlVqOOg2nyACdeEd/m9/aQXzdD6JABEno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W5AOxAAAAN4AAAAPAAAAAAAAAAAA&#10;AAAAAKECAABkcnMvZG93bnJldi54bWxQSwUGAAAAAAQABAD5AAAAkgMAAAAA&#10;" strokeweight=".45pt"/>
              <v:shape id="Freeform 604" o:spid="_x0000_s1909" style="position:absolute;left:11713;top:19100;width:1181;height:31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BnsUA&#10;AADeAAAADwAAAGRycy9kb3ducmV2LnhtbESP3WoCMRSE74W+QziF3ml2SxXZGkWkgqW9ce0DHDZn&#10;fzA5WZOou2/fFApeDjPzDbPaDNaIG/nQOVaQzzIQxJXTHTcKfk776RJEiMgajWNSMFKAzfppssJC&#10;uzsf6VbGRiQIhwIVtDH2hZShaslimLmeOHm18xZjkr6R2uM9wa2Rr1m2kBY7Tgst9rRrqTqXV6vA&#10;DB+ny+fFf9U7LMfvw9tYG9cp9fI8bN9BRBriI/zfPmgF88U8z+HvTr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gGexQAAAN4AAAAPAAAAAAAAAAAAAAAAAJgCAABkcnMv&#10;ZG93bnJldi54bWxQSwUGAAAAAAQABAD1AAAAigMAAAAA&#10;" path="m,2l19,,17,2r2,3l,2e" filled="f" strokeweight=".45pt">
                <v:path arrowok="t" o:connecttype="custom" o:connectlocs="0,774141;7341469,0;6568660,774141;7341469,1935353;0,774141" o:connectangles="0,0,0,0,0"/>
              </v:shape>
              <v:shape id="Freeform 605" o:spid="_x0000_s1910" style="position:absolute;left:15088;top:19100;width:1118;height:311;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he8gA&#10;AADeAAAADwAAAGRycy9kb3ducmV2LnhtbESPzWrDMBCE74G+g9hCL6GRHUjaulFCKRSaQw5xf85b&#10;a2sZWysjKY7Tp68CgRyHmfmGWW1G24mBfGgcK8hnGQjiyumGawWfH2/3jyBCRNbYOSYFJwqwWd9M&#10;Vlhod+Q9DWWsRYJwKFCBibEvpAyVIYth5nri5P06bzEm6WupPR4T3HZynmVLabHhtGCwp1dDVVse&#10;rILs7+vbPUxj+ZMfKrP1Q/tU7lql7m7Hl2cQkcZ4DV/a71rBYrnI53C+k66AX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emF7yAAAAN4AAAAPAAAAAAAAAAAAAAAAAJgCAABk&#10;cnMvZG93bnJldi54bWxQSwUGAAAAAAQABAD1AAAAjQMAAAAA&#10;" path="m18,2l,5,1,2,,,18,2e" filled="f" strokeweight=".45pt">
                <v:path arrowok="t" o:connecttype="custom" o:connectlocs="6941538,774141;0,1935353;385648,774141;0,0;6941538,774141" o:connectangles="0,0,0,0,0"/>
              </v:shape>
              <v:shape id="Freeform 607" o:spid="_x0000_s1911" style="position:absolute;left:11750;top:21456;width:1181;height:31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6csUA&#10;AADeAAAADwAAAGRycy9kb3ducmV2LnhtbESP3WoCMRSE7wt9h3AE72pWrVK2RiliwWJvXH2Aw+bs&#10;DyYna5Lq7ts3BaGXw8x8w6w2vTXiRj60jhVMJxkI4tLplmsF59PnyxuIEJE1GsekYKAAm/Xz0wpz&#10;7e58pFsRa5EgHHJU0MTY5VKGsiGLYeI64uRVzluMSfpaao/3BLdGzrJsKS22nBYa7GjbUHkpfqwC&#10;0+9O16+rP1RbLIbv/etQGdcqNR71H+8gIvXxP/xo77WCxXIxncPfnXQF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DpyxQAAAN4AAAAPAAAAAAAAAAAAAAAAAJgCAABkcnMv&#10;ZG93bnJldi54bWxQSwUGAAAAAAQABAD1AAAAigMAAAAA&#10;" path="m,2l19,,17,2r2,3l,2e" filled="f" strokeweight=".45pt">
                <v:path arrowok="t" o:connecttype="custom" o:connectlocs="0,774141;7341469,0;6568660,774141;7341469,1935353;0,774141" o:connectangles="0,0,0,0,0"/>
              </v:shape>
              <v:shape id="Freeform 608" o:spid="_x0000_s1912" style="position:absolute;left:17570;top:21456;width:1181;height:31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iBsUA&#10;AADeAAAADwAAAGRycy9kb3ducmV2LnhtbESP3WoCMRSE7wt9h3CE3tWsoiJbo4i0YNGbrj7AYXP2&#10;hyYnaxJ19+0bQejlMDPfMKtNb424kQ+tYwWTcQaCuHS65VrB+fT1vgQRIrJG45gUDBRgs359WWGu&#10;3Z1/6FbEWiQIhxwVNDF2uZShbMhiGLuOOHmV8xZjkr6W2uM9wa2R0yxbSIstp4UGO9o1VP4WV6vA&#10;9J+ny/fFH6odFsNxPxsq41ql3kb99gNEpD7+h5/tvVYwX8wnM3jcSV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FaIGxQAAAN4AAAAPAAAAAAAAAAAAAAAAAJgCAABkcnMv&#10;ZG93bnJldi54bWxQSwUGAAAAAAQABAD1AAAAigMAAAAA&#10;" path="m19,2l,5,2,2,,,19,2e" filled="f" strokeweight=".45pt">
                <v:path arrowok="t" o:connecttype="custom" o:connectlocs="7341469,774141;0,1935353;772809,774141;0,0;7341469,774141" o:connectangles="0,0,0,0,0"/>
              </v:shape>
              <v:line id="Line 609" o:spid="_x0000_s1913" style="position:absolute;visibility:visible" from="11750,21580" to="18751,21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wzlsYAAADeAAAADwAAAGRycy9kb3ducmV2LnhtbESPQWvCQBSE7wX/w/IEb3VjJUGjq0hV&#10;KKUIRi/eHtlnEsy+Dburpv++Wyj0OMzMN8xy3ZtWPMj5xrKCyTgBQVxa3XCl4Hzav85A+ICssbVM&#10;Cr7Jw3o1eFliru2Tj/QoQiUihH2OCuoQulxKX9Zk0I9tRxy9q3UGQ5SuktrhM8JNK9+SJJMGG44L&#10;NXb0XlN5K+5Ggevm5gtPt9Day3W621af7tBnSo2G/WYBIlAf/sN/7Q+tIM3SSQq/d+IV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sM5bGAAAA3gAAAA8AAAAAAAAA&#10;AAAAAAAAoQIAAGRycy9kb3ducmV2LnhtbFBLBQYAAAAABAAEAPkAAACUAwAAAAA=&#10;" strokeweight=".45pt"/>
              <v:shape id="Freeform 610" o:spid="_x0000_s1914" style="position:absolute;left:11750;top:23755;width:1181;height:30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uZ6sYA&#10;AADeAAAADwAAAGRycy9kb3ducmV2LnhtbESPzWrDMBCE74G+g9hCb4mc0pjgRgkltJCSXmL3ARZr&#10;/UOllSOpif32VaCQ4zAz3zCb3WiNuJAPvWMFy0UGgrh2uudWwXf1MV+DCBFZo3FMCiYKsNs+zDZY&#10;aHflE13K2IoE4VCggi7GoZAy1B1ZDAs3ECevcd5iTNK3Unu8Jrg18jnLcmmx57TQ4UD7juqf8tcq&#10;MON7df48+2Ozx3L6OrxMjXG9Uk+P49sriEhjvIf/2wetYJWvljnc7qQr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uZ6sYAAADeAAAADwAAAAAAAAAAAAAAAACYAgAAZHJz&#10;L2Rvd25yZXYueG1sUEsFBgAAAAAEAAQA9QAAAIsDAAAAAA==&#10;" path="m,3l19,,17,3r2,2l,3e" filled="f" strokeweight=".45pt">
                <v:path arrowok="t" o:connecttype="custom" o:connectlocs="0,1111910;7341469,0;6568660,1111910;7341469,1853184;0,1111910" o:connectangles="0,0,0,0,0"/>
              </v:shape>
              <v:shape id="Freeform 611" o:spid="_x0000_s1915" style="position:absolute;left:19926;top:23755;width:1181;height:30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8ccUA&#10;AADeAAAADwAAAGRycy9kb3ducmV2LnhtbESP3WoCMRSE7wt9h3AK3tWspWpZjVLEgtLeuPYBDpuz&#10;P5icrEnU3bc3QqGXw8x8wyzXvTXiSj60jhVMxhkI4tLplmsFv8ev1w8QISJrNI5JwUAB1qvnpyXm&#10;2t34QNci1iJBOOSooImxy6UMZUMWw9h1xMmrnLcYk/S11B5vCW6NfMuymbTYclposKNNQ+WpuFgF&#10;pt8ez/uz/642WAw/u/ehMq5VavTSfy5AROrjf/ivvdMKprPpZA6PO+k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xzxxxQAAAN4AAAAPAAAAAAAAAAAAAAAAAJgCAABkcnMv&#10;ZG93bnJldi54bWxQSwUGAAAAAAQABAD1AAAAigMAAAAA&#10;" path="m19,3l,5,2,3,,,19,3e" filled="f" strokeweight=".45pt">
                <v:path arrowok="t" o:connecttype="custom" o:connectlocs="7341469,1111910;0,1853184;772809,1111910;0,0;7341469,1111910" o:connectangles="0,0,0,0,0"/>
              </v:shape>
              <v:shape id="Text Box 612" o:spid="_x0000_s1916" type="#_x0000_t202" style="position:absolute;left:10817;top:2830;width:2996;height:37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M5MIA&#10;AADeAAAADwAAAGRycy9kb3ducmV2LnhtbERPS27CMBDdV+IO1iCxK04QQRAwCPGRuqOlHGAUD3FI&#10;PI5iA2lPXy+Qunx6/9Wmt414UOcrxwrScQKCuHC64lLB5fv4PgfhA7LGxjEp+CEPm/XgbYW5dk/+&#10;osc5lCKGsM9RgQmhzaX0hSGLfuxa4shdXWcxRNiVUnf4jOG2kZMkmUmLFccGgy3tDBX1+W4VzBN7&#10;quvF5NPb6W+amd3eHdqbUqNhv12CCNSHf/HL/aEVZLMsjXvjnXgF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QszkwgAAAN4AAAAPAAAAAAAAAAAAAAAAAJgCAABkcnMvZG93&#10;bnJldi54bWxQSwUGAAAAAAQABAD1AAAAhwMAAAAA&#10;" filled="f" stroked="f">
                <v:textbox style="mso-fit-shape-to-text:t">
                  <w:txbxContent>
                    <w:p w:rsidR="00B04C60" w:rsidRDefault="00B04C60" w:rsidP="00AE3E0E">
                      <w:r w:rsidRPr="00A303A7">
                        <w:rPr>
                          <w:position w:val="-4"/>
                        </w:rPr>
                        <w:object w:dxaOrig="220" w:dyaOrig="279">
                          <v:shape id="_x0000_i1294" type="#_x0000_t75" style="width:9pt;height:13.5pt" o:ole="">
                            <v:imagedata r:id="rId274" o:title=""/>
                          </v:shape>
                          <o:OLEObject Type="Embed" ProgID="Equation.3" ShapeID="_x0000_i1294" DrawAspect="Content" ObjectID="_1590300420" r:id="rId275"/>
                        </w:object>
                      </w:r>
                    </w:p>
                  </w:txbxContent>
                </v:textbox>
              </v:shape>
              <v:shape id="Text Box 613" o:spid="_x0000_s1917" type="#_x0000_t202" style="position:absolute;left:11008;top:7300;width:2869;height:38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5pf8UA&#10;AADeAAAADwAAAGRycy9kb3ducmV2LnhtbESP0WrCQBRE3wX/YbmFvukmYkSjq4ha6FvV9gMu2Ws2&#10;TfZuyK6a9uu7BcHHYWbOMKtNbxtxo85XjhWk4wQEceF0xaWCr8+30RyED8gaG8ek4Ic8bNbDwQpz&#10;7e58ots5lCJC2OeowITQ5lL6wpBFP3YtcfQurrMYouxKqTu8R7ht5CRJZtJixXHBYEs7Q0V9vloF&#10;88R+1PVicvR2+ptmZrd3h/ZbqdeXfrsEEagPz/Cj/a4VZLMsXcD/nXg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ml/xQAAAN4AAAAPAAAAAAAAAAAAAAAAAJgCAABkcnMv&#10;ZG93bnJldi54bWxQSwUGAAAAAAQABAD1AAAAigMAAAAA&#10;" filled="f" stroked="f">
                <v:textbox style="mso-fit-shape-to-text:t">
                  <w:txbxContent>
                    <w:p w:rsidR="00B04C60" w:rsidRDefault="00B04C60" w:rsidP="00AE3E0E">
                      <w:r w:rsidRPr="00A303A7">
                        <w:rPr>
                          <w:position w:val="-4"/>
                        </w:rPr>
                        <w:object w:dxaOrig="160" w:dyaOrig="279">
                          <v:shape id="_x0000_i1295" type="#_x0000_t75" style="width:8.25pt;height:13.5pt" o:ole="">
                            <v:imagedata r:id="rId276" o:title=""/>
                          </v:shape>
                          <o:OLEObject Type="Embed" ProgID="Equation.3" ShapeID="_x0000_i1295" DrawAspect="Content" ObjectID="_1590300421" r:id="rId277"/>
                        </w:object>
                      </w:r>
                    </w:p>
                  </w:txbxContent>
                </v:textbox>
              </v:shape>
              <v:shape id="Text Box 614" o:spid="_x0000_s1918" type="#_x0000_t202" style="position:absolute;left:6915;top:16528;width:3829;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b8gA&#10;AADeAAAADwAAAGRycy9kb3ducmV2LnhtbESPy2rCQBSG94W+w3AEN0UnpiiSOkppsRQUi5eFy9PM&#10;MUmbORNmpjH69M5C6PLnv/HNFp2pRUvOV5YVjIYJCOLc6ooLBYf9cjAF4QOyxtoyKbiQh8X88WGG&#10;mbZn3lK7C4WII+wzVFCG0GRS+rwkg35oG+LonawzGKJ0hdQOz3Hc1DJNkok0WHF8KLGht5Ly392f&#10;UXD9cmubpuuP0ffxuWrD+9PPZrVRqt/rXl9ABOrCf/je/tQKxpNxGgEiTkQ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sApvyAAAAN4AAAAPAAAAAAAAAAAAAAAAAJgCAABk&#10;cnMvZG93bnJldi54bWxQSwUGAAAAAAQABAD1AAAAjQMAAAAA&#10;" filled="f" stroked="f">
                <v:textbox>
                  <w:txbxContent>
                    <w:p w:rsidR="00B04C60" w:rsidRDefault="00B04C60" w:rsidP="00AE3E0E">
                      <w:r w:rsidRPr="00A303A7">
                        <w:rPr>
                          <w:position w:val="-12"/>
                        </w:rPr>
                        <w:object w:dxaOrig="320" w:dyaOrig="380">
                          <v:shape id="_x0000_i1296" type="#_x0000_t75" style="width:15.75pt;height:18.75pt" o:ole="">
                            <v:imagedata r:id="rId278" o:title=""/>
                          </v:shape>
                          <o:OLEObject Type="Embed" ProgID="Equation.3" ShapeID="_x0000_i1296" DrawAspect="Content" ObjectID="_1590300422" r:id="rId279"/>
                        </w:object>
                      </w:r>
                    </w:p>
                  </w:txbxContent>
                </v:textbox>
              </v:shape>
              <v:shape id="Text Box 615" o:spid="_x0000_s1919" type="#_x0000_t202" style="position:absolute;left:7039;top:14168;width:3830;height:32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yv9MoA&#10;AADeAAAADwAAAGRycy9kb3ducmV2LnhtbESPT0vDQBTE74LfYXmCF2k3SWkpsdsiiiK0tPTPweNr&#10;9jWJZt+G3TVN/fRuQfA4zMxvmNmiN43oyPnasoJ0mIAgLqyuuVRw2L8OpiB8QNbYWCYFF/KwmN/e&#10;zDDX9sxb6nahFBHCPkcFVQhtLqUvKjLoh7Yljt7JOoMhSldK7fAc4aaRWZJMpMGa40KFLT1XVHzt&#10;vo2Cn41b2SxbvaXHj1HdhZeHz/VyrdT9Xf/0CCJQH/7Df+13rWA8GWcpXO/EKyD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b8r/TKAAAA3gAAAA8AAAAAAAAAAAAAAAAAmAIA&#10;AGRycy9kb3ducmV2LnhtbFBLBQYAAAAABAAEAPUAAACPAwAAAAA=&#10;" filled="f" stroked="f">
                <v:textbox>
                  <w:txbxContent>
                    <w:p w:rsidR="00B04C60" w:rsidRDefault="00B04C60" w:rsidP="00AE3E0E">
                      <w:r w:rsidRPr="00A303A7">
                        <w:rPr>
                          <w:position w:val="-12"/>
                        </w:rPr>
                        <w:object w:dxaOrig="320" w:dyaOrig="380">
                          <v:shape id="_x0000_i1297" type="#_x0000_t75" style="width:15.75pt;height:18.75pt" o:ole="">
                            <v:imagedata r:id="rId280" o:title=""/>
                          </v:shape>
                          <o:OLEObject Type="Embed" ProgID="Equation.3" ShapeID="_x0000_i1297" DrawAspect="Content" ObjectID="_1590300423" r:id="rId281"/>
                        </w:object>
                      </w:r>
                    </w:p>
                  </w:txbxContent>
                </v:textbox>
              </v:shape>
              <v:shape id="Text Box 616" o:spid="_x0000_s1920" type="#_x0000_t202" style="position:absolute;left:12998;top:19651;width:4920;height:233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4xg8kA&#10;AADeAAAADwAAAGRycy9kb3ducmV2LnhtbESPQUsDMRSE74L/ITzBi7TZprSUbdMiiiK0VGx76PG5&#10;ee6ubl6WJG5Xf30jFDwOM/MNs1j1thEd+VA71jAaZiCIC2dqLjUc9k+DGYgQkQ02jknDDwVYLa+v&#10;Fpgbd+I36naxFAnCIUcNVYxtLmUoKrIYhq4lTt6H8xZjkr6UxuMpwW0jVZZNpcWa00KFLT1UVHzt&#10;vq2G31e/cUptnkfvx3Hdxce7z+16q/XtTX8/BxGpj//hS/vFaJhMJ0rB3510BeTyD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i4xg8kAAADeAAAADwAAAAAAAAAAAAAAAACYAgAA&#10;ZHJzL2Rvd25yZXYueG1sUEsFBgAAAAAEAAQA9QAAAI4DAAAAAA==&#10;" filled="f" stroked="f">
                <v:textbox>
                  <w:txbxContent>
                    <w:p w:rsidR="00B04C60" w:rsidRDefault="00B04C60" w:rsidP="00AE3E0E">
                      <w:r w:rsidRPr="008E76F1">
                        <w:rPr>
                          <w:position w:val="-8"/>
                        </w:rPr>
                        <w:object w:dxaOrig="499" w:dyaOrig="240">
                          <v:shape id="_x0000_i1298" type="#_x0000_t75" style="width:24pt;height:12pt" o:ole="">
                            <v:imagedata r:id="rId282" o:title=""/>
                          </v:shape>
                          <o:OLEObject Type="Embed" ProgID="Equation.DSMT4" ShapeID="_x0000_i1298" DrawAspect="Content" ObjectID="_1590300424" r:id="rId283"/>
                        </w:object>
                      </w:r>
                    </w:p>
                  </w:txbxContent>
                </v:textbox>
              </v:shape>
              <v:shape id="Text Box 617" o:spid="_x0000_s1921" type="#_x0000_t202" style="position:absolute;left:14677;top:21766;width:2996;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KUGMkA&#10;AADeAAAADwAAAGRycy9kb3ducmV2LnhtbESPQWvCQBSE74X+h+UVvBTdGFFKdJXSYhEUperB4zP7&#10;mqTNvg2725j217sFocdhZr5hZovO1KIl5yvLCoaDBARxbnXFhYLjYdl/AuEDssbaMin4IQ+L+f3d&#10;DDNtL/xO7T4UIkLYZ6igDKHJpPR5SQb9wDbE0fuwzmCI0hVSO7xEuKllmiQTabDiuFBiQy8l5V/7&#10;b6Pgd+c2Nk03b8PzaVS14fXxc7veKtV76J6nIAJ14T98a6+0gvFknI7g7068AnJ+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KUGMkAAADeAAAADwAAAAAAAAAAAAAAAACYAgAA&#10;ZHJzL2Rvd25yZXYueG1sUEsFBgAAAAAEAAQA9QAAAI4DAAAAAA==&#10;" filled="f" stroked="f">
                <v:textbox>
                  <w:txbxContent>
                    <w:p w:rsidR="00B04C60" w:rsidRDefault="00B04C60" w:rsidP="00AE3E0E">
                      <w:r w:rsidRPr="00A303A7">
                        <w:rPr>
                          <w:position w:val="-4"/>
                        </w:rPr>
                        <w:object w:dxaOrig="180" w:dyaOrig="200">
                          <v:shape id="_x0000_i1299" type="#_x0000_t75" style="width:9pt;height:9pt" o:ole="">
                            <v:imagedata r:id="rId284" o:title=""/>
                          </v:shape>
                          <o:OLEObject Type="Embed" ProgID="Equation.DSMT4" ShapeID="_x0000_i1299" DrawAspect="Content" ObjectID="_1590300425" r:id="rId285"/>
                        </w:object>
                      </w:r>
                    </w:p>
                  </w:txbxContent>
                </v:textbox>
              </v:shape>
              <v:shape id="Поле 617" o:spid="_x0000_s1922" type="#_x0000_t202" style="position:absolute;left:6743;top:1185;width:5441;height:26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MbMoA&#10;AADeAAAADwAAAGRycy9kb3ducmV2LnhtbESPT2vCQBTE7wW/w/IKvZS6Mf6hpK5SWiqCotT20ONr&#10;9jWJzb4Nu2uMfnpXKPQ4zMxvmOm8M7VoyfnKsoJBPwFBnFtdcaHg8+Pt4RGED8gaa8uk4EQe5rPe&#10;zRQzbY/8Tu0uFCJC2GeooAyhyaT0eUkGfd82xNH7sc5giNIVUjs8RripZZokE2mw4rhQYkMvJeW/&#10;u4NRcN66tU3T9WLw/TWs2vB6v9+sNkrd3XbPTyACdeE//NdeagXjyTgdwfVOvAJyd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aLDGzKAAAA3gAAAA8AAAAAAAAAAAAAAAAAmAIA&#10;AGRycy9kb3ducmV2LnhtbFBLBQYAAAAABAAEAPUAAACPAwAAAAA=&#10;" filled="f" stroked="f">
                <v:textbox>
                  <w:txbxContent>
                    <w:p w:rsidR="00B04C60" w:rsidRDefault="00B04C60" w:rsidP="00AE3E0E">
                      <w:r w:rsidRPr="0046599C">
                        <w:rPr>
                          <w:position w:val="-12"/>
                        </w:rPr>
                        <w:object w:dxaOrig="580" w:dyaOrig="360">
                          <v:shape id="_x0000_i1300" type="#_x0000_t75" style="width:28.5pt;height:18.75pt" o:ole="">
                            <v:imagedata r:id="rId286" o:title=""/>
                          </v:shape>
                          <o:OLEObject Type="Embed" ProgID="Equation.3" ShapeID="_x0000_i1300" DrawAspect="Content" ObjectID="_1590300426" r:id="rId287"/>
                        </w:object>
                      </w:r>
                    </w:p>
                    <w:p w:rsidR="00B04C60" w:rsidRDefault="00B04C60" w:rsidP="00AE3E0E"/>
                  </w:txbxContent>
                </v:textbox>
              </v:shape>
              <v:shape id="Поле 616" o:spid="_x0000_s1923" type="#_x0000_t202" style="position:absolute;left:24274;top:14468;width:2996;height:30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ep98kA&#10;AADeAAAADwAAAGRycy9kb3ducmV2LnhtbESPQWvCQBSE74X+h+UVehHdGIlI6iqlpaWgWKoeenxm&#10;n0na7Nuwu43RX98VCj0OM/MNM1/2phEdOV9bVjAeJSCIC6trLhXsdy/DGQgfkDU2lknBmTwsF7c3&#10;c8y1PfEHddtQighhn6OCKoQ2l9IXFRn0I9sSR+9oncEQpSuldniKcNPINEmm0mDNcaHClp4qKr63&#10;P0bB5d2tbZquX8eHz0ndhefB12a1Uer+rn98ABGoD//hv/abVpBNszSD6514BeTi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cep98kAAADeAAAADwAAAAAAAAAAAAAAAACYAgAA&#10;ZHJzL2Rvd25yZXYueG1sUEsFBgAAAAAEAAQA9QAAAI4DAAAAAA==&#10;" filled="f" stroked="f">
                <v:textbox>
                  <w:txbxContent>
                    <w:p w:rsidR="00B04C60" w:rsidRDefault="00B04C60" w:rsidP="00AE3E0E">
                      <w:r w:rsidRPr="00A303A7">
                        <w:rPr>
                          <w:position w:val="-6"/>
                        </w:rPr>
                        <w:object w:dxaOrig="220" w:dyaOrig="240">
                          <v:shape id="_x0000_i1301" type="#_x0000_t75" style="width:9pt;height:12pt" o:ole="">
                            <v:imagedata r:id="rId288" o:title=""/>
                          </v:shape>
                          <o:OLEObject Type="Embed" ProgID="Equation.3" ShapeID="_x0000_i1301" DrawAspect="Content" ObjectID="_1590300427" r:id="rId289"/>
                        </w:object>
                      </w:r>
                    </w:p>
                    <w:p w:rsidR="00B04C60" w:rsidRDefault="00B04C60" w:rsidP="00AE3E0E"/>
                  </w:txbxContent>
                </v:textbox>
              </v:shape>
            </v:group>
            <w10:wrap type="none"/>
            <w10:anchorlock/>
          </v:group>
        </w:pict>
      </w:r>
    </w:p>
    <w:p w:rsidR="00AE3E0E" w:rsidRPr="00AE3E0E" w:rsidRDefault="001C6E58" w:rsidP="001C6E58">
      <w:pPr>
        <w:autoSpaceDE w:val="0"/>
        <w:autoSpaceDN w:val="0"/>
        <w:adjustRightInd w:val="0"/>
        <w:spacing w:after="0" w:line="360" w:lineRule="auto"/>
        <w:ind w:right="55" w:firstLine="708"/>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 xml:space="preserve">Рисунок 2.3 – </w:t>
      </w:r>
      <w:r w:rsidR="00AE3E0E" w:rsidRPr="00AE3E0E">
        <w:rPr>
          <w:rFonts w:ascii="Times New Roman" w:eastAsia="Times New Roman" w:hAnsi="Times New Roman" w:cs="Times New Roman"/>
          <w:sz w:val="28"/>
          <w:szCs w:val="28"/>
          <w:lang w:eastAsia="ru-RU"/>
        </w:rPr>
        <w:t>Закон розподілу яскравості тест-об'єкта.</w:t>
      </w:r>
    </w:p>
    <w:p w:rsidR="00AE3E0E" w:rsidRPr="00AE3E0E" w:rsidRDefault="00AE3E0E" w:rsidP="005815BD">
      <w:pPr>
        <w:spacing w:after="0" w:line="360" w:lineRule="auto"/>
        <w:ind w:right="55" w:firstLine="708"/>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Закон розподілу яскравості при використанні прямокутних мір в частотному вигляді представляється  декількома гармонійними складовими. Їх можна описати таким чином:</w:t>
      </w:r>
    </w:p>
    <w:p w:rsidR="00AE3E0E" w:rsidRPr="00AE3E0E" w:rsidRDefault="00C4056C" w:rsidP="00AE3E0E">
      <w:pPr>
        <w:spacing w:after="0" w:line="240" w:lineRule="auto"/>
        <w:ind w:right="55" w:firstLine="708"/>
        <w:jc w:val="right"/>
        <w:rPr>
          <w:rFonts w:ascii="Times New Roman" w:eastAsia="Times New Roman" w:hAnsi="Times New Roman" w:cs="Times New Roman"/>
          <w:sz w:val="28"/>
          <w:szCs w:val="28"/>
          <w:lang w:eastAsia="ru-RU"/>
        </w:rPr>
      </w:pPr>
      <w:r w:rsidRPr="00C4056C">
        <w:rPr>
          <w:rFonts w:ascii="Times New Roman" w:eastAsia="Times New Roman" w:hAnsi="Times New Roman" w:cs="Times New Roman"/>
          <w:position w:val="-28"/>
          <w:sz w:val="28"/>
          <w:szCs w:val="28"/>
          <w:lang w:val="ru-RU" w:eastAsia="ru-RU"/>
        </w:rPr>
        <w:lastRenderedPageBreak/>
        <w:pict>
          <v:shape id="_x0000_i1127" type="#_x0000_t75" style="width:336pt;height:33.75pt">
            <v:imagedata r:id="rId290" o:title=""/>
          </v:shape>
        </w:pict>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32"/>
          <w:sz w:val="28"/>
          <w:szCs w:val="28"/>
          <w:lang w:eastAsia="ru-RU"/>
        </w:rPr>
        <w:t>(</w:t>
      </w:r>
      <w:r w:rsidR="00820CF1" w:rsidRPr="00CE2A07">
        <w:rPr>
          <w:rFonts w:ascii="Times New Roman" w:eastAsia="Times New Roman" w:hAnsi="Times New Roman" w:cs="Times New Roman"/>
          <w:position w:val="-32"/>
          <w:sz w:val="28"/>
          <w:szCs w:val="28"/>
          <w:lang w:val="ru-RU" w:eastAsia="ru-RU"/>
        </w:rPr>
        <w:t>2</w:t>
      </w:r>
      <w:r w:rsidR="00AE3E0E" w:rsidRPr="00AE3E0E">
        <w:rPr>
          <w:rFonts w:ascii="Times New Roman" w:eastAsia="Times New Roman" w:hAnsi="Times New Roman" w:cs="Times New Roman"/>
          <w:position w:val="-32"/>
          <w:sz w:val="28"/>
          <w:szCs w:val="28"/>
          <w:lang w:eastAsia="ru-RU"/>
        </w:rPr>
        <w:t>.1)</w:t>
      </w:r>
    </w:p>
    <w:p w:rsidR="00AE3E0E" w:rsidRPr="00AE3E0E" w:rsidRDefault="00AE3E0E" w:rsidP="005815BD">
      <w:pPr>
        <w:spacing w:after="0" w:line="360" w:lineRule="auto"/>
        <w:ind w:right="55" w:firstLine="708"/>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У площині зображення в частотному вигляді закон розподілу освітленості в цьому випадку виглядає таким чином:</w:t>
      </w:r>
    </w:p>
    <w:p w:rsidR="00AE3E0E" w:rsidRPr="00AE3E0E" w:rsidRDefault="00C4056C" w:rsidP="00820CF1">
      <w:pPr>
        <w:spacing w:after="0" w:line="240" w:lineRule="auto"/>
        <w:ind w:left="-284" w:right="-87" w:firstLine="180"/>
        <w:jc w:val="center"/>
        <w:rPr>
          <w:rFonts w:ascii="Times New Roman" w:eastAsia="Times New Roman" w:hAnsi="Times New Roman" w:cs="Times New Roman"/>
          <w:sz w:val="28"/>
          <w:szCs w:val="28"/>
          <w:lang w:eastAsia="ru-RU"/>
        </w:rPr>
      </w:pPr>
      <w:r w:rsidRPr="00C4056C">
        <w:rPr>
          <w:rFonts w:ascii="Times New Roman" w:eastAsia="Times New Roman" w:hAnsi="Times New Roman" w:cs="Times New Roman"/>
          <w:position w:val="-28"/>
          <w:sz w:val="28"/>
          <w:szCs w:val="28"/>
          <w:lang w:val="ru-RU" w:eastAsia="ru-RU"/>
        </w:rPr>
        <w:pict>
          <v:shape id="_x0000_i1128" type="#_x0000_t75" style="width:441pt;height:33.75pt">
            <v:imagedata r:id="rId291" o:title=""/>
          </v:shape>
        </w:pict>
      </w:r>
      <w:r w:rsidR="00820CF1">
        <w:rPr>
          <w:rFonts w:ascii="Times New Roman" w:eastAsia="Times New Roman" w:hAnsi="Times New Roman" w:cs="Times New Roman"/>
          <w:position w:val="-28"/>
          <w:sz w:val="28"/>
          <w:szCs w:val="28"/>
          <w:lang w:val="ru-RU" w:eastAsia="ru-RU"/>
        </w:rPr>
        <w:t xml:space="preserve"> </w:t>
      </w:r>
      <w:r w:rsidR="00AE3E0E" w:rsidRPr="00AE3E0E">
        <w:rPr>
          <w:rFonts w:ascii="Times New Roman" w:eastAsia="Times New Roman" w:hAnsi="Times New Roman" w:cs="Times New Roman"/>
          <w:sz w:val="28"/>
          <w:szCs w:val="28"/>
          <w:lang w:eastAsia="ru-RU"/>
        </w:rPr>
        <w:t>(</w:t>
      </w:r>
      <w:r w:rsidR="00820CF1" w:rsidRPr="00857147">
        <w:rPr>
          <w:rFonts w:ascii="Times New Roman" w:eastAsia="Times New Roman" w:hAnsi="Times New Roman" w:cs="Times New Roman"/>
          <w:sz w:val="28"/>
          <w:szCs w:val="28"/>
          <w:lang w:val="ru-RU" w:eastAsia="ru-RU"/>
        </w:rPr>
        <w:t>2</w:t>
      </w:r>
      <w:r w:rsidR="00AE3E0E" w:rsidRPr="00AE3E0E">
        <w:rPr>
          <w:rFonts w:ascii="Times New Roman" w:eastAsia="Times New Roman" w:hAnsi="Times New Roman" w:cs="Times New Roman"/>
          <w:sz w:val="28"/>
          <w:szCs w:val="28"/>
          <w:lang w:eastAsia="ru-RU"/>
        </w:rPr>
        <w:t>.2)</w:t>
      </w:r>
    </w:p>
    <w:p w:rsidR="00AE3E0E" w:rsidRPr="00AE3E0E" w:rsidRDefault="00AE3E0E" w:rsidP="005D6411">
      <w:pPr>
        <w:spacing w:after="0" w:line="360" w:lineRule="auto"/>
        <w:ind w:right="55" w:firstLine="180"/>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ab/>
        <w:t>При цьому вв</w:t>
      </w:r>
      <w:r w:rsidR="00857147">
        <w:rPr>
          <w:rFonts w:ascii="Times New Roman" w:eastAsia="Times New Roman" w:hAnsi="Times New Roman" w:cs="Times New Roman"/>
          <w:sz w:val="28"/>
          <w:szCs w:val="28"/>
          <w:lang w:eastAsia="ru-RU"/>
        </w:rPr>
        <w:t>ажається що ФПФ ОС,</w:t>
      </w:r>
      <w:r w:rsidRPr="00AE3E0E">
        <w:rPr>
          <w:rFonts w:ascii="Times New Roman" w:eastAsia="Times New Roman" w:hAnsi="Times New Roman" w:cs="Times New Roman"/>
          <w:sz w:val="28"/>
          <w:szCs w:val="28"/>
          <w:lang w:eastAsia="ru-RU"/>
        </w:rPr>
        <w:t xml:space="preserve"> що досліджується дорівнює нулю. Тоді всі гармоніки мають максимальні амплітуди при </w:t>
      </w:r>
      <w:r w:rsidRPr="00AE3E0E">
        <w:rPr>
          <w:rFonts w:ascii="Times New Roman" w:eastAsia="Times New Roman" w:hAnsi="Times New Roman" w:cs="Times New Roman"/>
          <w:i/>
          <w:sz w:val="28"/>
          <w:szCs w:val="28"/>
          <w:lang w:eastAsia="ru-RU"/>
        </w:rPr>
        <w:t xml:space="preserve">x'=0, </w:t>
      </w:r>
      <w:r w:rsidRPr="00AE3E0E">
        <w:rPr>
          <w:rFonts w:ascii="Times New Roman" w:eastAsia="Times New Roman" w:hAnsi="Times New Roman" w:cs="Times New Roman"/>
          <w:sz w:val="28"/>
          <w:szCs w:val="28"/>
          <w:lang w:eastAsia="ru-RU"/>
        </w:rPr>
        <w:t xml:space="preserve">а мінімальні при </w:t>
      </w:r>
      <w:r w:rsidR="00C4056C" w:rsidRPr="00C4056C">
        <w:rPr>
          <w:rFonts w:ascii="Times New Roman" w:eastAsia="Times New Roman" w:hAnsi="Times New Roman" w:cs="Times New Roman"/>
          <w:position w:val="-24"/>
          <w:sz w:val="24"/>
          <w:szCs w:val="24"/>
          <w:lang w:val="ru-RU" w:eastAsia="ru-RU"/>
        </w:rPr>
        <w:pict>
          <v:shape id="_x0000_i1129" type="#_x0000_t75" style="width:42pt;height:31.5pt">
            <v:imagedata r:id="rId292" o:title=""/>
          </v:shape>
        </w:pict>
      </w:r>
      <w:r w:rsidRPr="00AE3E0E">
        <w:rPr>
          <w:rFonts w:ascii="Times New Roman" w:eastAsia="Times New Roman" w:hAnsi="Times New Roman" w:cs="Times New Roman"/>
          <w:sz w:val="24"/>
          <w:szCs w:val="24"/>
          <w:lang w:eastAsia="ru-RU"/>
        </w:rPr>
        <w:t xml:space="preserve">. </w:t>
      </w:r>
      <w:r w:rsidRPr="00AE3E0E">
        <w:rPr>
          <w:rFonts w:ascii="Times New Roman" w:eastAsia="Times New Roman" w:hAnsi="Times New Roman" w:cs="Times New Roman"/>
          <w:sz w:val="28"/>
          <w:szCs w:val="28"/>
          <w:lang w:eastAsia="ru-RU"/>
        </w:rPr>
        <w:t>При</w:t>
      </w:r>
      <w:r w:rsidRPr="00AE3E0E">
        <w:rPr>
          <w:rFonts w:ascii="Times New Roman" w:eastAsia="Times New Roman" w:hAnsi="Times New Roman" w:cs="Times New Roman"/>
          <w:sz w:val="24"/>
          <w:szCs w:val="24"/>
          <w:lang w:eastAsia="ru-RU"/>
        </w:rPr>
        <w:t xml:space="preserve"> </w:t>
      </w:r>
      <w:r w:rsidRPr="00AE3E0E">
        <w:rPr>
          <w:rFonts w:ascii="Times New Roman" w:eastAsia="Times New Roman" w:hAnsi="Times New Roman" w:cs="Times New Roman"/>
          <w:sz w:val="28"/>
          <w:szCs w:val="28"/>
          <w:lang w:eastAsia="ru-RU"/>
        </w:rPr>
        <w:t>цих значеннях</w:t>
      </w:r>
      <w:r w:rsidRPr="00AE3E0E">
        <w:rPr>
          <w:rFonts w:ascii="Times New Roman" w:eastAsia="Times New Roman" w:hAnsi="Times New Roman" w:cs="Times New Roman"/>
          <w:i/>
          <w:sz w:val="28"/>
          <w:szCs w:val="28"/>
          <w:lang w:eastAsia="ru-RU"/>
        </w:rPr>
        <w:t xml:space="preserve"> x</w:t>
      </w:r>
      <w:r w:rsidRPr="00AE3E0E">
        <w:rPr>
          <w:rFonts w:ascii="Times New Roman" w:eastAsia="Times New Roman" w:hAnsi="Times New Roman" w:cs="Times New Roman"/>
          <w:sz w:val="28"/>
          <w:szCs w:val="28"/>
          <w:lang w:eastAsia="ru-RU"/>
        </w:rPr>
        <w:t xml:space="preserve"> всі косинуси у формулі (</w:t>
      </w:r>
      <w:r w:rsidR="00820CF1" w:rsidRPr="00820CF1">
        <w:rPr>
          <w:rFonts w:ascii="Times New Roman" w:eastAsia="Times New Roman" w:hAnsi="Times New Roman" w:cs="Times New Roman"/>
          <w:sz w:val="28"/>
          <w:szCs w:val="28"/>
          <w:lang w:val="ru-RU" w:eastAsia="ru-RU"/>
        </w:rPr>
        <w:t>2</w:t>
      </w:r>
      <w:r w:rsidRPr="00AE3E0E">
        <w:rPr>
          <w:rFonts w:ascii="Times New Roman" w:eastAsia="Times New Roman" w:hAnsi="Times New Roman" w:cs="Times New Roman"/>
          <w:sz w:val="28"/>
          <w:szCs w:val="28"/>
          <w:lang w:eastAsia="ru-RU"/>
        </w:rPr>
        <w:t>.2) дорівнюють відп</w:t>
      </w:r>
      <w:r w:rsidR="005D6411">
        <w:rPr>
          <w:rFonts w:ascii="Times New Roman" w:eastAsia="Times New Roman" w:hAnsi="Times New Roman" w:cs="Times New Roman"/>
          <w:sz w:val="28"/>
          <w:szCs w:val="28"/>
          <w:lang w:eastAsia="ru-RU"/>
        </w:rPr>
        <w:t>овідно +1та -1, тоді отримаємо</w:t>
      </w:r>
      <w:r w:rsidR="008A2102" w:rsidRPr="008A2102">
        <w:rPr>
          <w:rFonts w:ascii="Times New Roman" w:eastAsia="Times New Roman" w:hAnsi="Times New Roman" w:cs="Times New Roman"/>
          <w:sz w:val="28"/>
          <w:szCs w:val="28"/>
          <w:lang w:val="ru-RU" w:eastAsia="ru-RU"/>
        </w:rPr>
        <w:t xml:space="preserve"> [4]</w:t>
      </w:r>
      <w:r w:rsidR="005D6411">
        <w:rPr>
          <w:rFonts w:ascii="Times New Roman" w:eastAsia="Times New Roman" w:hAnsi="Times New Roman" w:cs="Times New Roman"/>
          <w:sz w:val="28"/>
          <w:szCs w:val="28"/>
          <w:lang w:eastAsia="ru-RU"/>
        </w:rPr>
        <w:t>:</w:t>
      </w:r>
    </w:p>
    <w:p w:rsidR="00AE3E0E" w:rsidRPr="00AE3E0E" w:rsidRDefault="00C4056C" w:rsidP="00AE3E0E">
      <w:pPr>
        <w:spacing w:after="0" w:line="240" w:lineRule="auto"/>
        <w:ind w:right="55" w:firstLine="180"/>
        <w:jc w:val="right"/>
        <w:rPr>
          <w:rFonts w:ascii="Times New Roman" w:eastAsia="Times New Roman" w:hAnsi="Times New Roman" w:cs="Times New Roman"/>
          <w:position w:val="-32"/>
          <w:sz w:val="28"/>
          <w:szCs w:val="28"/>
          <w:lang w:eastAsia="ru-RU"/>
        </w:rPr>
      </w:pPr>
      <w:r w:rsidRPr="00C4056C">
        <w:rPr>
          <w:rFonts w:ascii="Times New Roman" w:eastAsia="Times New Roman" w:hAnsi="Times New Roman" w:cs="Times New Roman"/>
          <w:position w:val="-28"/>
          <w:sz w:val="28"/>
          <w:szCs w:val="28"/>
          <w:lang w:val="ru-RU" w:eastAsia="ru-RU"/>
        </w:rPr>
        <w:pict>
          <v:shape id="_x0000_i1130" type="#_x0000_t75" style="width:252pt;height:33.75pt">
            <v:imagedata r:id="rId293" o:title=""/>
          </v:shape>
        </w:pict>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32"/>
          <w:sz w:val="28"/>
          <w:szCs w:val="28"/>
          <w:lang w:eastAsia="ru-RU"/>
        </w:rPr>
        <w:t>(</w:t>
      </w:r>
      <w:r w:rsidR="00820CF1" w:rsidRPr="00CE2A07">
        <w:rPr>
          <w:rFonts w:ascii="Times New Roman" w:eastAsia="Times New Roman" w:hAnsi="Times New Roman" w:cs="Times New Roman"/>
          <w:position w:val="-32"/>
          <w:sz w:val="28"/>
          <w:szCs w:val="28"/>
          <w:lang w:val="ru-RU" w:eastAsia="ru-RU"/>
        </w:rPr>
        <w:t>2</w:t>
      </w:r>
      <w:r w:rsidR="00AE3E0E" w:rsidRPr="00AE3E0E">
        <w:rPr>
          <w:rFonts w:ascii="Times New Roman" w:eastAsia="Times New Roman" w:hAnsi="Times New Roman" w:cs="Times New Roman"/>
          <w:position w:val="-32"/>
          <w:sz w:val="28"/>
          <w:szCs w:val="28"/>
          <w:lang w:eastAsia="ru-RU"/>
        </w:rPr>
        <w:t>.3)</w:t>
      </w:r>
    </w:p>
    <w:p w:rsidR="00AE3E0E" w:rsidRPr="00AE3E0E" w:rsidRDefault="00AE3E0E" w:rsidP="00AE3E0E">
      <w:pPr>
        <w:spacing w:after="0" w:line="240" w:lineRule="auto"/>
        <w:ind w:right="55" w:firstLine="180"/>
        <w:jc w:val="both"/>
        <w:rPr>
          <w:rFonts w:ascii="Times New Roman" w:eastAsia="Times New Roman" w:hAnsi="Times New Roman" w:cs="Times New Roman"/>
          <w:sz w:val="28"/>
          <w:szCs w:val="28"/>
          <w:lang w:eastAsia="ru-RU"/>
        </w:rPr>
      </w:pPr>
    </w:p>
    <w:p w:rsidR="00AE3E0E" w:rsidRPr="00AE3E0E" w:rsidRDefault="00C4056C" w:rsidP="00AE3E0E">
      <w:pPr>
        <w:spacing w:after="0" w:line="240" w:lineRule="auto"/>
        <w:ind w:right="55" w:firstLine="180"/>
        <w:jc w:val="right"/>
        <w:rPr>
          <w:rFonts w:ascii="Times New Roman" w:eastAsia="Times New Roman" w:hAnsi="Times New Roman" w:cs="Times New Roman"/>
          <w:sz w:val="28"/>
          <w:szCs w:val="28"/>
          <w:lang w:eastAsia="ru-RU"/>
        </w:rPr>
      </w:pPr>
      <w:r w:rsidRPr="00C4056C">
        <w:rPr>
          <w:rFonts w:ascii="Times New Roman" w:eastAsia="Times New Roman" w:hAnsi="Times New Roman" w:cs="Times New Roman"/>
          <w:position w:val="-30"/>
          <w:sz w:val="28"/>
          <w:szCs w:val="28"/>
          <w:lang w:val="ru-RU" w:eastAsia="ru-RU"/>
        </w:rPr>
        <w:pict>
          <v:shape id="_x0000_i1131" type="#_x0000_t75" style="width:264.75pt;height:34.5pt">
            <v:imagedata r:id="rId294" o:title=""/>
          </v:shape>
        </w:pict>
      </w:r>
      <w:r w:rsidR="00AE3E0E" w:rsidRPr="00AE3E0E">
        <w:rPr>
          <w:rFonts w:ascii="Times New Roman" w:eastAsia="Times New Roman" w:hAnsi="Times New Roman" w:cs="Times New Roman"/>
          <w:position w:val="-30"/>
          <w:sz w:val="28"/>
          <w:szCs w:val="28"/>
          <w:lang w:eastAsia="ru-RU"/>
        </w:rPr>
        <w:tab/>
      </w:r>
      <w:r w:rsidR="00AE3E0E" w:rsidRPr="00AE3E0E">
        <w:rPr>
          <w:rFonts w:ascii="Times New Roman" w:eastAsia="Times New Roman" w:hAnsi="Times New Roman" w:cs="Times New Roman"/>
          <w:position w:val="-30"/>
          <w:sz w:val="28"/>
          <w:szCs w:val="28"/>
          <w:lang w:eastAsia="ru-RU"/>
        </w:rPr>
        <w:tab/>
      </w:r>
      <w:r w:rsidR="00AE3E0E" w:rsidRPr="00AE3E0E">
        <w:rPr>
          <w:rFonts w:ascii="Times New Roman" w:eastAsia="Times New Roman" w:hAnsi="Times New Roman" w:cs="Times New Roman"/>
          <w:position w:val="-30"/>
          <w:sz w:val="28"/>
          <w:szCs w:val="28"/>
          <w:lang w:eastAsia="ru-RU"/>
        </w:rPr>
        <w:tab/>
      </w:r>
      <w:r w:rsidR="00AE3E0E" w:rsidRPr="00AE3E0E">
        <w:rPr>
          <w:rFonts w:ascii="Times New Roman" w:eastAsia="Times New Roman" w:hAnsi="Times New Roman" w:cs="Times New Roman"/>
          <w:position w:val="-30"/>
          <w:sz w:val="28"/>
          <w:szCs w:val="28"/>
          <w:lang w:eastAsia="ru-RU"/>
        </w:rPr>
        <w:tab/>
      </w:r>
      <w:r w:rsidR="00AE3E0E" w:rsidRPr="00AE3E0E">
        <w:rPr>
          <w:rFonts w:ascii="Times New Roman" w:eastAsia="Times New Roman" w:hAnsi="Times New Roman" w:cs="Times New Roman"/>
          <w:position w:val="-30"/>
          <w:sz w:val="28"/>
          <w:szCs w:val="28"/>
          <w:lang w:eastAsia="ru-RU"/>
        </w:rPr>
        <w:tab/>
      </w:r>
      <w:r w:rsidR="00AE3E0E" w:rsidRPr="00AE3E0E">
        <w:rPr>
          <w:rFonts w:ascii="Times New Roman" w:eastAsia="Times New Roman" w:hAnsi="Times New Roman" w:cs="Times New Roman"/>
          <w:position w:val="-34"/>
          <w:sz w:val="28"/>
          <w:szCs w:val="28"/>
          <w:lang w:eastAsia="ru-RU"/>
        </w:rPr>
        <w:t>(</w:t>
      </w:r>
      <w:r w:rsidR="00820CF1" w:rsidRPr="00CE2A07">
        <w:rPr>
          <w:rFonts w:ascii="Times New Roman" w:eastAsia="Times New Roman" w:hAnsi="Times New Roman" w:cs="Times New Roman"/>
          <w:position w:val="-34"/>
          <w:sz w:val="28"/>
          <w:szCs w:val="28"/>
          <w:lang w:val="ru-RU" w:eastAsia="ru-RU"/>
        </w:rPr>
        <w:t>2</w:t>
      </w:r>
      <w:r w:rsidR="00AE3E0E" w:rsidRPr="00AE3E0E">
        <w:rPr>
          <w:rFonts w:ascii="Times New Roman" w:eastAsia="Times New Roman" w:hAnsi="Times New Roman" w:cs="Times New Roman"/>
          <w:position w:val="-34"/>
          <w:sz w:val="28"/>
          <w:szCs w:val="28"/>
          <w:lang w:eastAsia="ru-RU"/>
        </w:rPr>
        <w:t>.4)</w:t>
      </w:r>
    </w:p>
    <w:p w:rsidR="00AE3E0E" w:rsidRPr="00AE3E0E" w:rsidRDefault="00AE3E0E" w:rsidP="005815BD">
      <w:pPr>
        <w:spacing w:after="0" w:line="360" w:lineRule="auto"/>
        <w:ind w:right="55" w:firstLine="180"/>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Коефіцієнт передачі контрасту на кожній просторовій частоті дорівнює:</w:t>
      </w:r>
    </w:p>
    <w:p w:rsidR="00AE3E0E" w:rsidRPr="00BC7A04" w:rsidRDefault="00C4056C" w:rsidP="00BC7A04">
      <w:pPr>
        <w:spacing w:after="0" w:line="240" w:lineRule="auto"/>
        <w:ind w:right="55" w:firstLine="180"/>
        <w:jc w:val="right"/>
        <w:rPr>
          <w:rFonts w:ascii="Times New Roman" w:eastAsia="Times New Roman" w:hAnsi="Times New Roman" w:cs="Times New Roman"/>
          <w:sz w:val="28"/>
          <w:szCs w:val="28"/>
          <w:lang w:eastAsia="ru-RU"/>
        </w:rPr>
      </w:pPr>
      <w:r w:rsidRPr="00C4056C">
        <w:rPr>
          <w:rFonts w:ascii="Times New Roman" w:eastAsia="Times New Roman" w:hAnsi="Times New Roman" w:cs="Times New Roman"/>
          <w:position w:val="-30"/>
          <w:sz w:val="28"/>
          <w:szCs w:val="28"/>
          <w:lang w:val="ru-RU" w:eastAsia="ru-RU"/>
        </w:rPr>
        <w:pict>
          <v:shape id="_x0000_i1132" type="#_x0000_t75" style="width:138pt;height:36pt">
            <v:imagedata r:id="rId295" o:title=""/>
          </v:shape>
        </w:pict>
      </w:r>
      <w:r w:rsidR="00AE3E0E" w:rsidRPr="00AE3E0E">
        <w:rPr>
          <w:rFonts w:ascii="Times New Roman" w:eastAsia="Times New Roman" w:hAnsi="Times New Roman" w:cs="Times New Roman"/>
          <w:sz w:val="28"/>
          <w:szCs w:val="28"/>
          <w:lang w:eastAsia="ru-RU"/>
        </w:rPr>
        <w:t xml:space="preserve"> </w:t>
      </w:r>
      <w:r w:rsidR="00AE3E0E" w:rsidRPr="00AE3E0E">
        <w:rPr>
          <w:rFonts w:ascii="Times New Roman" w:eastAsia="Times New Roman" w:hAnsi="Times New Roman" w:cs="Times New Roman"/>
          <w:sz w:val="28"/>
          <w:szCs w:val="28"/>
          <w:lang w:eastAsia="ru-RU"/>
        </w:rPr>
        <w:tab/>
      </w:r>
      <w:r w:rsidR="00AE3E0E" w:rsidRPr="00AE3E0E">
        <w:rPr>
          <w:rFonts w:ascii="Times New Roman" w:eastAsia="Times New Roman" w:hAnsi="Times New Roman" w:cs="Times New Roman"/>
          <w:sz w:val="28"/>
          <w:szCs w:val="28"/>
          <w:lang w:eastAsia="ru-RU"/>
        </w:rPr>
        <w:tab/>
      </w:r>
      <w:r w:rsidR="00AE3E0E" w:rsidRPr="00AE3E0E">
        <w:rPr>
          <w:rFonts w:ascii="Times New Roman" w:eastAsia="Times New Roman" w:hAnsi="Times New Roman" w:cs="Times New Roman"/>
          <w:sz w:val="28"/>
          <w:szCs w:val="28"/>
          <w:lang w:eastAsia="ru-RU"/>
        </w:rPr>
        <w:tab/>
      </w:r>
      <w:r w:rsidR="00AE3E0E" w:rsidRPr="00AE3E0E">
        <w:rPr>
          <w:rFonts w:ascii="Times New Roman" w:eastAsia="Times New Roman" w:hAnsi="Times New Roman" w:cs="Times New Roman"/>
          <w:sz w:val="28"/>
          <w:szCs w:val="28"/>
          <w:lang w:val="ru-RU" w:eastAsia="ru-RU"/>
        </w:rPr>
        <w:tab/>
      </w:r>
      <w:r w:rsidR="00AE3E0E" w:rsidRPr="00AE3E0E">
        <w:rPr>
          <w:rFonts w:ascii="Times New Roman" w:eastAsia="Times New Roman" w:hAnsi="Times New Roman" w:cs="Times New Roman"/>
          <w:sz w:val="28"/>
          <w:szCs w:val="28"/>
          <w:lang w:val="ru-RU" w:eastAsia="ru-RU"/>
        </w:rPr>
        <w:tab/>
      </w:r>
      <w:r w:rsidR="00AE3E0E" w:rsidRPr="00AE3E0E">
        <w:rPr>
          <w:rFonts w:ascii="Times New Roman" w:eastAsia="Times New Roman" w:hAnsi="Times New Roman" w:cs="Times New Roman"/>
          <w:sz w:val="28"/>
          <w:szCs w:val="28"/>
          <w:lang w:val="ru-RU" w:eastAsia="ru-RU"/>
        </w:rPr>
        <w:tab/>
      </w:r>
      <w:r w:rsidR="00AE3E0E" w:rsidRPr="00AE3E0E">
        <w:rPr>
          <w:rFonts w:ascii="Times New Roman" w:eastAsia="Times New Roman" w:hAnsi="Times New Roman" w:cs="Times New Roman"/>
          <w:sz w:val="28"/>
          <w:szCs w:val="28"/>
          <w:lang w:val="ru-RU" w:eastAsia="ru-RU"/>
        </w:rPr>
        <w:tab/>
      </w:r>
      <w:r w:rsidR="00AE3E0E" w:rsidRPr="00AE3E0E">
        <w:rPr>
          <w:rFonts w:ascii="Times New Roman" w:eastAsia="Times New Roman" w:hAnsi="Times New Roman" w:cs="Times New Roman"/>
          <w:sz w:val="28"/>
          <w:szCs w:val="28"/>
          <w:lang w:eastAsia="ru-RU"/>
        </w:rPr>
        <w:tab/>
        <w:t>(</w:t>
      </w:r>
      <w:r w:rsidR="00820CF1" w:rsidRPr="00820CF1">
        <w:rPr>
          <w:rFonts w:ascii="Times New Roman" w:eastAsia="Times New Roman" w:hAnsi="Times New Roman" w:cs="Times New Roman"/>
          <w:sz w:val="28"/>
          <w:szCs w:val="28"/>
          <w:lang w:val="ru-RU" w:eastAsia="ru-RU"/>
        </w:rPr>
        <w:t>2</w:t>
      </w:r>
      <w:r w:rsidR="00BC7A04">
        <w:rPr>
          <w:rFonts w:ascii="Times New Roman" w:eastAsia="Times New Roman" w:hAnsi="Times New Roman" w:cs="Times New Roman"/>
          <w:sz w:val="28"/>
          <w:szCs w:val="28"/>
          <w:lang w:eastAsia="ru-RU"/>
        </w:rPr>
        <w:t>.5)</w:t>
      </w:r>
    </w:p>
    <w:p w:rsidR="00AE3E0E" w:rsidRPr="00AE3E0E" w:rsidRDefault="00AE3E0E"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Якщо зробити обчислення відповідно до виразу (</w:t>
      </w:r>
      <w:r w:rsidR="00820CF1" w:rsidRPr="00820CF1">
        <w:rPr>
          <w:rFonts w:ascii="Times New Roman" w:eastAsia="Times New Roman" w:hAnsi="Times New Roman" w:cs="Times New Roman"/>
          <w:sz w:val="28"/>
          <w:szCs w:val="28"/>
          <w:lang w:val="ru-RU" w:eastAsia="ru-RU"/>
        </w:rPr>
        <w:t>2</w:t>
      </w:r>
      <w:r w:rsidRPr="00AE3E0E">
        <w:rPr>
          <w:rFonts w:ascii="Times New Roman" w:eastAsia="Times New Roman" w:hAnsi="Times New Roman" w:cs="Times New Roman"/>
          <w:sz w:val="28"/>
          <w:szCs w:val="28"/>
          <w:lang w:eastAsia="ru-RU"/>
        </w:rPr>
        <w:t>.5), то коефіцієнт передачі контрасту по прямокутній світі визначиться із співвідношення:</w:t>
      </w:r>
    </w:p>
    <w:p w:rsidR="00AE3E0E" w:rsidRPr="00AE3E0E" w:rsidRDefault="00C4056C" w:rsidP="00AE3E0E">
      <w:pPr>
        <w:autoSpaceDE w:val="0"/>
        <w:autoSpaceDN w:val="0"/>
        <w:adjustRightInd w:val="0"/>
        <w:spacing w:before="240" w:after="0" w:line="240" w:lineRule="auto"/>
        <w:ind w:right="55" w:firstLine="708"/>
        <w:jc w:val="right"/>
        <w:rPr>
          <w:rFonts w:ascii="Times New Roman" w:eastAsia="Times New Roman" w:hAnsi="Times New Roman" w:cs="Times New Roman"/>
          <w:sz w:val="28"/>
          <w:szCs w:val="28"/>
          <w:lang w:eastAsia="ru-RU"/>
        </w:rPr>
      </w:pPr>
      <w:r w:rsidRPr="00C4056C">
        <w:rPr>
          <w:rFonts w:ascii="Times New Roman" w:eastAsia="Times New Roman" w:hAnsi="Times New Roman" w:cs="Times New Roman"/>
          <w:position w:val="-28"/>
          <w:sz w:val="28"/>
          <w:szCs w:val="28"/>
          <w:lang w:val="ru-RU" w:eastAsia="ru-RU"/>
        </w:rPr>
        <w:pict>
          <v:shape id="_x0000_i1133" type="#_x0000_t75" style="width:214.5pt;height:33.75pt">
            <v:imagedata r:id="rId296" o:title=""/>
          </v:shape>
        </w:pict>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28"/>
          <w:sz w:val="28"/>
          <w:szCs w:val="28"/>
          <w:lang w:eastAsia="ru-RU"/>
        </w:rPr>
        <w:tab/>
      </w:r>
      <w:r w:rsidR="00AE3E0E" w:rsidRPr="00AE3E0E">
        <w:rPr>
          <w:rFonts w:ascii="Times New Roman" w:eastAsia="Times New Roman" w:hAnsi="Times New Roman" w:cs="Times New Roman"/>
          <w:position w:val="-28"/>
          <w:sz w:val="28"/>
          <w:szCs w:val="28"/>
          <w:lang w:eastAsia="ru-RU"/>
        </w:rPr>
        <w:tab/>
        <w:t>(</w:t>
      </w:r>
      <w:r w:rsidR="00820CF1" w:rsidRPr="00857147">
        <w:rPr>
          <w:rFonts w:ascii="Times New Roman" w:eastAsia="Times New Roman" w:hAnsi="Times New Roman" w:cs="Times New Roman"/>
          <w:position w:val="-28"/>
          <w:sz w:val="28"/>
          <w:szCs w:val="28"/>
          <w:lang w:val="ru-RU" w:eastAsia="ru-RU"/>
        </w:rPr>
        <w:t>2</w:t>
      </w:r>
      <w:r w:rsidR="00AE3E0E" w:rsidRPr="00AE3E0E">
        <w:rPr>
          <w:rFonts w:ascii="Times New Roman" w:eastAsia="Times New Roman" w:hAnsi="Times New Roman" w:cs="Times New Roman"/>
          <w:position w:val="-28"/>
          <w:sz w:val="28"/>
          <w:szCs w:val="28"/>
          <w:lang w:eastAsia="ru-RU"/>
        </w:rPr>
        <w:t>.6)</w:t>
      </w:r>
    </w:p>
    <w:p w:rsidR="00AE3E0E" w:rsidRPr="00AE3E0E" w:rsidRDefault="00AE3E0E"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Використовуючи результати в</w:t>
      </w:r>
      <w:r w:rsidR="00857147">
        <w:rPr>
          <w:rFonts w:ascii="Times New Roman" w:eastAsia="Times New Roman" w:hAnsi="Times New Roman" w:cs="Times New Roman"/>
          <w:sz w:val="28"/>
          <w:szCs w:val="28"/>
          <w:lang w:eastAsia="ru-RU"/>
        </w:rPr>
        <w:t>иміру МПФ</w:t>
      </w:r>
      <w:r w:rsidRPr="00AE3E0E">
        <w:rPr>
          <w:rFonts w:ascii="Times New Roman" w:eastAsia="Times New Roman" w:hAnsi="Times New Roman" w:cs="Times New Roman"/>
          <w:sz w:val="28"/>
          <w:szCs w:val="28"/>
          <w:lang w:eastAsia="ru-RU"/>
        </w:rPr>
        <w:t xml:space="preserve"> по прямокутних мірах з просторовими частотами </w:t>
      </w:r>
      <w:r w:rsidR="00C4056C" w:rsidRPr="00C4056C">
        <w:rPr>
          <w:rFonts w:ascii="Times New Roman" w:eastAsia="Times New Roman" w:hAnsi="Times New Roman" w:cs="Times New Roman"/>
          <w:position w:val="-12"/>
          <w:sz w:val="28"/>
          <w:szCs w:val="28"/>
          <w:lang w:val="ru-RU" w:eastAsia="ru-RU"/>
        </w:rPr>
        <w:pict>
          <v:shape id="_x0000_i1134" type="#_x0000_t75" style="width:38.25pt;height:18pt">
            <v:imagedata r:id="rId297" o:title=""/>
          </v:shape>
        </w:pict>
      </w:r>
      <w:r w:rsidRPr="00AE3E0E">
        <w:rPr>
          <w:rFonts w:ascii="Times New Roman" w:eastAsia="Times New Roman" w:hAnsi="Times New Roman" w:cs="Times New Roman"/>
          <w:sz w:val="28"/>
          <w:szCs w:val="28"/>
          <w:lang w:eastAsia="ru-RU"/>
        </w:rPr>
        <w:t xml:space="preserve">, </w:t>
      </w:r>
      <w:r w:rsidR="00C4056C" w:rsidRPr="00C4056C">
        <w:rPr>
          <w:rFonts w:ascii="Times New Roman" w:eastAsia="Times New Roman" w:hAnsi="Times New Roman" w:cs="Times New Roman"/>
          <w:position w:val="-12"/>
          <w:sz w:val="28"/>
          <w:szCs w:val="28"/>
          <w:lang w:val="ru-RU" w:eastAsia="ru-RU"/>
        </w:rPr>
        <w:pict>
          <v:shape id="_x0000_i1135" type="#_x0000_t75" style="width:45pt;height:18pt">
            <v:imagedata r:id="rId298" o:title=""/>
          </v:shape>
        </w:pict>
      </w:r>
      <w:r w:rsidRPr="00AE3E0E">
        <w:rPr>
          <w:rFonts w:ascii="Times New Roman" w:eastAsia="Times New Roman" w:hAnsi="Times New Roman" w:cs="Times New Roman"/>
          <w:sz w:val="28"/>
          <w:szCs w:val="28"/>
          <w:lang w:eastAsia="ru-RU"/>
        </w:rPr>
        <w:t xml:space="preserve">, </w:t>
      </w:r>
      <w:r w:rsidR="00C4056C" w:rsidRPr="00C4056C">
        <w:rPr>
          <w:rFonts w:ascii="Times New Roman" w:eastAsia="Times New Roman" w:hAnsi="Times New Roman" w:cs="Times New Roman"/>
          <w:position w:val="-12"/>
          <w:sz w:val="28"/>
          <w:szCs w:val="28"/>
          <w:lang w:val="ru-RU" w:eastAsia="ru-RU"/>
        </w:rPr>
        <w:pict>
          <v:shape id="_x0000_i1136" type="#_x0000_t75" style="width:45pt;height:18pt">
            <v:imagedata r:id="rId299" o:title=""/>
          </v:shape>
        </w:pict>
      </w:r>
      <w:r w:rsidRPr="00AE3E0E">
        <w:rPr>
          <w:rFonts w:ascii="Times New Roman" w:eastAsia="Times New Roman" w:hAnsi="Times New Roman" w:cs="Times New Roman"/>
          <w:sz w:val="28"/>
          <w:szCs w:val="28"/>
          <w:lang w:eastAsia="ru-RU"/>
        </w:rPr>
        <w:t xml:space="preserve"> можна відповідно до формули Колтмена, за цими даними порахувати </w:t>
      </w:r>
      <w:r w:rsidR="00857147">
        <w:rPr>
          <w:rFonts w:ascii="Times New Roman" w:eastAsia="Times New Roman" w:hAnsi="Times New Roman" w:cs="Times New Roman"/>
          <w:sz w:val="28"/>
          <w:szCs w:val="28"/>
          <w:lang w:eastAsia="ru-RU"/>
        </w:rPr>
        <w:t>МПФ</w:t>
      </w:r>
      <w:r w:rsidRPr="00AE3E0E">
        <w:rPr>
          <w:rFonts w:ascii="Times New Roman" w:eastAsia="Times New Roman" w:hAnsi="Times New Roman" w:cs="Times New Roman"/>
          <w:sz w:val="28"/>
          <w:szCs w:val="28"/>
          <w:lang w:eastAsia="ru-RU"/>
        </w:rPr>
        <w:t xml:space="preserve"> для синусоїдальної світи на просторовій частоті </w:t>
      </w:r>
      <w:r w:rsidR="00C4056C" w:rsidRPr="00C4056C">
        <w:rPr>
          <w:rFonts w:ascii="Times New Roman" w:eastAsia="Times New Roman" w:hAnsi="Times New Roman" w:cs="Times New Roman"/>
          <w:position w:val="-6"/>
          <w:sz w:val="28"/>
          <w:szCs w:val="28"/>
          <w:lang w:val="ru-RU" w:eastAsia="ru-RU"/>
        </w:rPr>
        <w:pict>
          <v:shape id="_x0000_i1137" type="#_x0000_t75" style="width:13.5pt;height:15.75pt">
            <v:imagedata r:id="rId300" o:title=""/>
          </v:shape>
        </w:pict>
      </w:r>
      <w:r w:rsidRPr="00AE3E0E">
        <w:rPr>
          <w:rFonts w:ascii="Times New Roman" w:eastAsia="Times New Roman" w:hAnsi="Times New Roman" w:cs="Times New Roman"/>
          <w:sz w:val="28"/>
          <w:szCs w:val="28"/>
          <w:lang w:eastAsia="ru-RU"/>
        </w:rPr>
        <w:t xml:space="preserve"> по формулі:</w:t>
      </w:r>
    </w:p>
    <w:p w:rsidR="00AE3E0E" w:rsidRPr="00AE3E0E" w:rsidRDefault="00C4056C" w:rsidP="00AE3E0E">
      <w:pPr>
        <w:tabs>
          <w:tab w:val="left" w:pos="6010"/>
        </w:tabs>
        <w:spacing w:after="0" w:line="240" w:lineRule="auto"/>
        <w:ind w:right="55"/>
        <w:rPr>
          <w:rFonts w:ascii="Times New Roman" w:eastAsia="Times New Roman" w:hAnsi="Times New Roman" w:cs="Times New Roman"/>
          <w:sz w:val="28"/>
          <w:szCs w:val="28"/>
          <w:lang w:eastAsia="ru-RU"/>
        </w:rPr>
      </w:pPr>
      <w:r w:rsidRPr="00C4056C">
        <w:rPr>
          <w:rFonts w:ascii="Times New Roman" w:eastAsia="Times New Roman" w:hAnsi="Times New Roman" w:cs="Times New Roman"/>
          <w:noProof/>
          <w:sz w:val="24"/>
          <w:szCs w:val="24"/>
          <w:lang w:val="ru-RU" w:eastAsia="ru-RU"/>
        </w:rPr>
        <w:pict>
          <v:shape id="_x0000_s13145" type="#_x0000_t75" style="position:absolute;margin-left:89.75pt;margin-top:15.8pt;width:243pt;height:39pt;z-index:251664384">
            <v:imagedata r:id="rId301" o:title=""/>
            <w10:wrap type="square" side="right"/>
          </v:shape>
          <o:OLEObject Type="Embed" ProgID="Equation.3" ShapeID="_x0000_s13145" DrawAspect="Content" ObjectID="_1590300428" r:id="rId302"/>
        </w:pict>
      </w:r>
      <w:r w:rsidR="00AE3E0E" w:rsidRPr="00AE3E0E">
        <w:rPr>
          <w:rFonts w:ascii="Times New Roman" w:eastAsia="Times New Roman" w:hAnsi="Times New Roman" w:cs="Times New Roman"/>
          <w:sz w:val="28"/>
          <w:szCs w:val="28"/>
          <w:lang w:eastAsia="ru-RU"/>
        </w:rPr>
        <w:tab/>
      </w:r>
    </w:p>
    <w:p w:rsidR="00AE3E0E" w:rsidRPr="00AE3E0E" w:rsidRDefault="00AE3E0E" w:rsidP="00083CB2">
      <w:pPr>
        <w:autoSpaceDE w:val="0"/>
        <w:autoSpaceDN w:val="0"/>
        <w:adjustRightInd w:val="0"/>
        <w:spacing w:after="0" w:line="240" w:lineRule="auto"/>
        <w:ind w:left="7788" w:right="55" w:firstLine="708"/>
        <w:jc w:val="center"/>
        <w:rPr>
          <w:rFonts w:ascii="Times New Roman" w:eastAsia="Times New Roman" w:hAnsi="Times New Roman" w:cs="Times New Roman"/>
          <w:sz w:val="28"/>
          <w:szCs w:val="28"/>
          <w:lang w:eastAsia="ru-RU"/>
        </w:rPr>
      </w:pPr>
      <w:r w:rsidRPr="00AE3E0E">
        <w:rPr>
          <w:rFonts w:ascii="Times New Roman" w:eastAsia="Times New Roman" w:hAnsi="Times New Roman" w:cs="Times New Roman"/>
          <w:noProof/>
          <w:position w:val="-32"/>
          <w:sz w:val="28"/>
          <w:szCs w:val="28"/>
          <w:lang w:eastAsia="ru-RU"/>
        </w:rPr>
        <w:t>(</w:t>
      </w:r>
      <w:r w:rsidR="00820CF1" w:rsidRPr="00CE2A07">
        <w:rPr>
          <w:rFonts w:ascii="Times New Roman" w:eastAsia="Times New Roman" w:hAnsi="Times New Roman" w:cs="Times New Roman"/>
          <w:noProof/>
          <w:position w:val="-32"/>
          <w:sz w:val="28"/>
          <w:szCs w:val="28"/>
          <w:lang w:val="ru-RU" w:eastAsia="ru-RU"/>
        </w:rPr>
        <w:t>2</w:t>
      </w:r>
      <w:r w:rsidRPr="00AE3E0E">
        <w:rPr>
          <w:rFonts w:ascii="Times New Roman" w:eastAsia="Times New Roman" w:hAnsi="Times New Roman" w:cs="Times New Roman"/>
          <w:noProof/>
          <w:position w:val="-32"/>
          <w:sz w:val="28"/>
          <w:szCs w:val="28"/>
          <w:lang w:eastAsia="ru-RU"/>
        </w:rPr>
        <w:t>.7)</w:t>
      </w:r>
    </w:p>
    <w:p w:rsidR="00AE3E0E" w:rsidRPr="00AE3E0E" w:rsidRDefault="00083CB2" w:rsidP="00AE3E0E">
      <w:pPr>
        <w:autoSpaceDE w:val="0"/>
        <w:autoSpaceDN w:val="0"/>
        <w:adjustRightInd w:val="0"/>
        <w:spacing w:after="0" w:line="240" w:lineRule="auto"/>
        <w:ind w:right="55"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p>
    <w:p w:rsidR="00AE3E0E" w:rsidRPr="00AE3E0E" w:rsidRDefault="00AE3E0E" w:rsidP="00AE3E0E">
      <w:pPr>
        <w:autoSpaceDE w:val="0"/>
        <w:autoSpaceDN w:val="0"/>
        <w:adjustRightInd w:val="0"/>
        <w:spacing w:after="0" w:line="240" w:lineRule="auto"/>
        <w:ind w:right="55" w:firstLine="708"/>
        <w:jc w:val="both"/>
        <w:rPr>
          <w:rFonts w:ascii="Times New Roman" w:eastAsia="Times New Roman" w:hAnsi="Times New Roman" w:cs="Times New Roman"/>
          <w:sz w:val="28"/>
          <w:szCs w:val="28"/>
          <w:lang w:eastAsia="ru-RU"/>
        </w:rPr>
      </w:pPr>
    </w:p>
    <w:p w:rsidR="005815BD" w:rsidRDefault="00AE3E0E" w:rsidP="008F2ABE">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 xml:space="preserve">Недолік цього методу вимірів полягає в трудомісткості і неможливості отримувати результати в реальному масштабі часу. </w:t>
      </w:r>
    </w:p>
    <w:p w:rsidR="008A2102" w:rsidRDefault="008A2102" w:rsidP="008F2ABE">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p>
    <w:p w:rsidR="008A2102" w:rsidRDefault="008A2102" w:rsidP="008F2ABE">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p>
    <w:p w:rsidR="005815BD" w:rsidRPr="00934139" w:rsidRDefault="007D786E" w:rsidP="00857147">
      <w:pPr>
        <w:pStyle w:val="2"/>
        <w:spacing w:line="360" w:lineRule="auto"/>
        <w:rPr>
          <w:rFonts w:ascii="Times New Roman" w:hAnsi="Times New Roman"/>
          <w:color w:val="auto"/>
          <w:sz w:val="28"/>
          <w:szCs w:val="28"/>
          <w:lang w:val="ru-RU" w:eastAsia="ru-RU"/>
        </w:rPr>
      </w:pPr>
      <w:bookmarkStart w:id="9" w:name="_Toc514132486"/>
      <w:r>
        <w:rPr>
          <w:rFonts w:ascii="Times New Roman" w:hAnsi="Times New Roman"/>
          <w:color w:val="auto"/>
          <w:sz w:val="28"/>
          <w:szCs w:val="28"/>
          <w:lang w:eastAsia="ru-RU"/>
        </w:rPr>
        <w:t>2.2</w:t>
      </w:r>
      <w:r w:rsidR="005815BD" w:rsidRPr="00934139">
        <w:rPr>
          <w:rFonts w:ascii="Times New Roman" w:hAnsi="Times New Roman"/>
          <w:color w:val="auto"/>
          <w:sz w:val="28"/>
          <w:szCs w:val="28"/>
          <w:lang w:eastAsia="ru-RU"/>
        </w:rPr>
        <w:t xml:space="preserve"> Стендова</w:t>
      </w:r>
      <w:r w:rsidR="005815BD" w:rsidRPr="00934139">
        <w:rPr>
          <w:rFonts w:ascii="Times New Roman" w:hAnsi="Times New Roman"/>
          <w:color w:val="auto"/>
          <w:sz w:val="28"/>
          <w:szCs w:val="28"/>
          <w:lang w:val="ru-RU" w:eastAsia="ru-RU"/>
        </w:rPr>
        <w:t xml:space="preserve"> аппаратура для </w:t>
      </w:r>
      <w:r w:rsidR="005815BD" w:rsidRPr="00934139">
        <w:rPr>
          <w:rFonts w:ascii="Times New Roman" w:hAnsi="Times New Roman"/>
          <w:color w:val="auto"/>
          <w:sz w:val="28"/>
          <w:szCs w:val="28"/>
          <w:lang w:eastAsia="ru-RU"/>
        </w:rPr>
        <w:t>визначення ОПФ з гармонійним аналізом електричного сигналу</w:t>
      </w:r>
      <w:bookmarkEnd w:id="9"/>
    </w:p>
    <w:p w:rsidR="00AE3E0E" w:rsidRPr="00AE3E0E" w:rsidRDefault="00AE3E0E" w:rsidP="00857147">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ab/>
        <w:t>До цих установок відносяться спеціалізовані стенди, які призначен</w:t>
      </w:r>
      <w:r w:rsidR="00857147">
        <w:rPr>
          <w:rFonts w:ascii="Times New Roman" w:eastAsia="Times New Roman" w:hAnsi="Times New Roman" w:cs="Times New Roman"/>
          <w:sz w:val="28"/>
          <w:szCs w:val="28"/>
          <w:lang w:eastAsia="ru-RU"/>
        </w:rPr>
        <w:t>і для виміру ОПФ ОС</w:t>
      </w:r>
      <w:r w:rsidRPr="00AE3E0E">
        <w:rPr>
          <w:rFonts w:ascii="Times New Roman" w:eastAsia="Times New Roman" w:hAnsi="Times New Roman" w:cs="Times New Roman"/>
          <w:sz w:val="28"/>
          <w:szCs w:val="28"/>
          <w:lang w:eastAsia="ru-RU"/>
        </w:rPr>
        <w:t xml:space="preserve"> в широкому діапазоні їх фокусних відстаней і пол</w:t>
      </w:r>
      <w:r w:rsidR="00271107">
        <w:rPr>
          <w:rFonts w:ascii="Times New Roman" w:eastAsia="Times New Roman" w:hAnsi="Times New Roman" w:cs="Times New Roman"/>
          <w:sz w:val="28"/>
          <w:szCs w:val="28"/>
          <w:lang w:eastAsia="ru-RU"/>
        </w:rPr>
        <w:t>ів зору. Періодична гратка тест-</w:t>
      </w:r>
      <w:r w:rsidRPr="00AE3E0E">
        <w:rPr>
          <w:rFonts w:ascii="Times New Roman" w:eastAsia="Times New Roman" w:hAnsi="Times New Roman" w:cs="Times New Roman"/>
          <w:sz w:val="28"/>
          <w:szCs w:val="28"/>
          <w:lang w:eastAsia="ru-RU"/>
        </w:rPr>
        <w:t xml:space="preserve">об’єкта або аналізатор пересуваються рівномірно або по визначеному закону. При цьому виконується гармонічний аналіз зображення тобто автоматично вимірюються амплітуди і фази змінних складових електричного сигналу для різних просторових частот.  </w:t>
      </w:r>
    </w:p>
    <w:p w:rsidR="00AE3E0E" w:rsidRPr="00AE3E0E"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Схема такої установки представлена на рис</w:t>
      </w:r>
      <w:r w:rsidR="001C6E58">
        <w:rPr>
          <w:rFonts w:ascii="Times New Roman" w:eastAsia="Times New Roman" w:hAnsi="Times New Roman" w:cs="Times New Roman"/>
          <w:sz w:val="28"/>
          <w:szCs w:val="28"/>
          <w:lang w:eastAsia="ru-RU"/>
        </w:rPr>
        <w:t>унку 2</w:t>
      </w:r>
      <w:r w:rsidRPr="00AE3E0E">
        <w:rPr>
          <w:rFonts w:ascii="Times New Roman" w:eastAsia="Times New Roman" w:hAnsi="Times New Roman" w:cs="Times New Roman"/>
          <w:sz w:val="28"/>
          <w:szCs w:val="28"/>
          <w:lang w:eastAsia="ru-RU"/>
        </w:rPr>
        <w:t>.4</w:t>
      </w:r>
      <w:r w:rsidR="00AB7553" w:rsidRPr="00AB7553">
        <w:rPr>
          <w:rFonts w:ascii="Times New Roman" w:eastAsia="Times New Roman" w:hAnsi="Times New Roman" w:cs="Times New Roman"/>
          <w:sz w:val="28"/>
          <w:szCs w:val="28"/>
          <w:lang w:val="ru-RU" w:eastAsia="ru-RU"/>
        </w:rPr>
        <w:t xml:space="preserve"> [4]</w:t>
      </w:r>
      <w:r w:rsidRPr="00AE3E0E">
        <w:rPr>
          <w:rFonts w:ascii="Times New Roman" w:eastAsia="Times New Roman" w:hAnsi="Times New Roman" w:cs="Times New Roman"/>
          <w:sz w:val="28"/>
          <w:szCs w:val="28"/>
          <w:lang w:eastAsia="ru-RU"/>
        </w:rPr>
        <w:t>.</w:t>
      </w:r>
    </w:p>
    <w:p w:rsidR="00AE3E0E" w:rsidRPr="001C6E58" w:rsidRDefault="00C4056C" w:rsidP="001C6E58">
      <w:pPr>
        <w:autoSpaceDE w:val="0"/>
        <w:autoSpaceDN w:val="0"/>
        <w:adjustRightInd w:val="0"/>
        <w:spacing w:after="0" w:line="360" w:lineRule="auto"/>
        <w:ind w:right="55"/>
        <w:jc w:val="both"/>
        <w:rPr>
          <w:rFonts w:ascii="Times New Roman" w:eastAsia="Times New Roman" w:hAnsi="Times New Roman" w:cs="Times New Roman"/>
          <w:sz w:val="28"/>
          <w:szCs w:val="28"/>
          <w:lang w:val="ru-RU" w:eastAsia="ru-RU"/>
        </w:rPr>
      </w:pPr>
      <w:r w:rsidRPr="00C4056C">
        <w:rPr>
          <w:rFonts w:ascii="Times New Roman" w:eastAsia="Times New Roman" w:hAnsi="Times New Roman" w:cs="Times New Roman"/>
          <w:noProof/>
          <w:sz w:val="24"/>
          <w:szCs w:val="24"/>
          <w:lang w:eastAsia="uk-UA"/>
        </w:rPr>
      </w:r>
      <w:r w:rsidRPr="00C4056C">
        <w:rPr>
          <w:rFonts w:ascii="Times New Roman" w:eastAsia="Times New Roman" w:hAnsi="Times New Roman" w:cs="Times New Roman"/>
          <w:noProof/>
          <w:sz w:val="24"/>
          <w:szCs w:val="24"/>
          <w:lang w:eastAsia="uk-UA"/>
        </w:rPr>
        <w:pict>
          <v:group id="Полотно 56453" o:spid="_x0000_s1924" editas="canvas" style="width:500.55pt;height:243.75pt;mso-position-horizontal-relative:char;mso-position-vertical-relative:line" coordsize="63569,30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">
            <v:shape id="_x0000_s1925" type="#_x0000_t75" style="position:absolute;width:63569;height:30949;visibility:visible">
              <v:fill o:detectmouseclick="t"/>
              <v:path o:connecttype="none"/>
            </v:shape>
            <v:group id="Группа 48739" o:spid="_x0000_s1926" style="position:absolute;width:63214;height:30594" coordorigin=",1296" coordsize="63214,30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6O+scAAADeAAAADwAAAGRycy9kb3ducmV2LnhtbESPQWvCQBSE7wX/w/KE&#10;3nQTS6RGVxFR8SCFqiDeHtlnEsy+Ddk1if++Wyj0OMzMN8xi1ZtKtNS40rKCeByBIM6sLjlXcDnv&#10;Rp8gnEfWWFkmBS9ysFoO3haYatvxN7Unn4sAYZeigsL7OpXSZQUZdGNbEwfvbhuDPsgml7rBLsBN&#10;JSdRNJUGSw4LBda0KSh7nJ5Gwb7Dbv0Rb9vj47553c7J1/UYk1Lvw349B+Gp9//hv/ZBK0iSWTSB&#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x6O+scAAADe&#10;AAAADwAAAAAAAAAAAAAAAACqAgAAZHJzL2Rvd25yZXYueG1sUEsFBgAAAAAEAAQA+gAAAJ4DAAAA&#10;AA==&#10;">
              <v:line id="Line 5" o:spid="_x0000_s1927" style="position:absolute;visibility:visible" from="7156,7557" to="10439,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8kZscAAADeAAAADwAAAGRycy9kb3ducmV2LnhtbESPT2sCMRTE70K/Q3iCN81a/6CrUVpF&#10;KPRQVr14e2yeu6ublyWJuvbTN4VCj8PM/IZZrltTizs5X1lWMBwkIIhzqysuFBwPu/4MhA/IGmvL&#10;pOBJHtarl84SU20fnNF9HwoRIexTVFCG0KRS+rwkg35gG+Lona0zGKJ0hdQOHxFuavmaJFNpsOK4&#10;UGJDm5Ly6/5mFMwOjd8+N6ed/XKX7+xznNEY35Xqddu3BYhAbfgP/7U/tILJZJ6M4PdOvA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nyRmxwAAAN4AAAAPAAAAAAAA&#10;AAAAAAAAAKECAABkcnMvZG93bnJldi54bWxQSwUGAAAAAAQABAD5AAAAlQMAAAAA&#10;" strokeweight=".5pt"/>
              <v:line id="Line 6" o:spid="_x0000_s1928" style="position:absolute;visibility:visible" from="10826,7557" to="11150,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a8EscAAADeAAAADwAAAGRycy9kb3ducmV2LnhtbESPQWvCQBSE7wX/w/IEb3VjiUWjq1iL&#10;IPRQol68PbLPJJp9G3a3GvvruwXB4zAz3zDzZWcacSXna8sKRsMEBHFhdc2lgsN+8zoB4QOyxsYy&#10;KbiTh+Wi9zLHTNsb53TdhVJECPsMFVQhtJmUvqjIoB/aljh6J+sMhihdKbXDW4SbRr4lybs0WHNc&#10;qLCldUXFZfdjFEz2rf+8r48b++3Ov/lXmlOKH0oN+t1qBiJQF57hR3urFYzH0ySF/zvxCs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drwSxwAAAN4AAAAPAAAAAAAA&#10;AAAAAAAAAKECAABkcnMvZG93bnJldi54bWxQSwUGAAAAAAQABAD5AAAAlQMAAAAA&#10;" strokeweight=".5pt"/>
              <v:line id="Line 7" o:spid="_x0000_s1929" style="position:absolute;visibility:visible" from="11537,7557" to="14820,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ZiccAAADeAAAADwAAAGRycy9kb3ducmV2LnhtbESPQWvCQBSE74L/YXlCb7qxGNHoKtYi&#10;FHqQaC/eHtlnEs2+Dbtbjf313YLQ4zAz3zDLdWcacSPna8sKxqMEBHFhdc2lgq/jbjgD4QOyxsYy&#10;KXiQh/Wq31tipu2dc7odQikihH2GCqoQ2kxKX1Rk0I9sSxy9s3UGQ5SulNrhPcJNI1+TZCoN1hwX&#10;KmxpW1FxPXwbBbNj698f29PO7t3lJ/+c5DTBN6VeBt1mASJQF/7Dz/aHVpCm8ySFvzvxCs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OhmJxwAAAN4AAAAPAAAAAAAA&#10;AAAAAAAAAKECAABkcnMvZG93bnJldi54bWxQSwUGAAAAAAQABAD5AAAAlQMAAAAA&#10;" strokeweight=".5pt"/>
              <v:line id="Line 8" o:spid="_x0000_s1930" style="position:absolute;visibility:visible" from="15144,7557" to="15532,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iH/scAAADeAAAADwAAAGRycy9kb3ducmV2LnhtbESPQWvCQBSE7wX/w/KE3urGoqKpG1GL&#10;UOhBEr309si+JqnZt2F3a2J/fVco9DjMzDfMejOYVlzJ+caygukkAUFcWt1wpeB8OjwtQfiArLG1&#10;TApu5GGTjR7WmGrbc07XIlQiQtinqKAOoUul9GVNBv3EdsTR+7TOYIjSVVI77CPctPI5SRbSYMNx&#10;ocaO9jWVl+LbKFieOv96238c7NF9/eTvs5xmuFPqcTxsX0AEGsJ/+K/9phXM56tkAfc78QrI7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6If+xwAAAN4AAAAPAAAAAAAA&#10;AAAAAAAAAKECAABkcnMvZG93bnJldi54bWxQSwUGAAAAAAQABAD5AAAAlQMAAAAA&#10;" strokeweight=".5pt"/>
              <v:line id="Line 9" o:spid="_x0000_s1931" style="position:absolute;visibility:visible" from="15919,7557" to="19138,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QiZccAAADeAAAADwAAAGRycy9kb3ducmV2LnhtbESPT2sCMRTE7wW/Q3iF3mq2olZXo/gH&#10;QehBVnvx9tg8d7fdvCxJqquf3hQEj8PM/IaZzltTizM5X1lW8NFNQBDnVldcKPg+bN5HIHxA1lhb&#10;JgVX8jCfdV6mmGp74YzO+1CICGGfooIyhCaV0uclGfRd2xBH72SdwRClK6R2eIlwU8tekgylwYrj&#10;QokNrUrKf/d/RsHo0Pj1dXXc2J37uWVf/Yz6uFTq7bVdTEAEasMz/GhvtYLBYJx8wv+deAXk7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pCJlxwAAAN4AAAAPAAAAAAAA&#10;AAAAAAAAAKECAABkcnMvZG93bnJldi54bWxQSwUGAAAAAAQABAD5AAAAlQMAAAAA&#10;" strokeweight=".5pt"/>
              <v:line id="Line 10" o:spid="_x0000_s1932" style="position:absolute;visibility:visible" from="19526,7557" to="19913,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u2F8UAAADeAAAADwAAAGRycy9kb3ducmV2LnhtbERPz2vCMBS+C/sfwhvsZtMNFVeNsimF&#10;wQ5Su8tuj+bZdmteShJt9a83h8GOH9/v9XY0nbiQ861lBc9JCoK4srrlWsFXmU+XIHxA1thZJgVX&#10;8rDdPEzWmGk7cEGXY6hFDGGfoYImhD6T0lcNGfSJ7Ykjd7LOYIjQ1VI7HGK46eRLmi6kwZZjQ4M9&#10;7Rqqfo9no2BZ9n5/3X3n9uB+bsXnrKAZviv19Di+rUAEGsO/+M/9oRXM569p3BvvxCsgN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u2F8UAAADeAAAADwAAAAAAAAAA&#10;AAAAAAChAgAAZHJzL2Rvd25yZXYueG1sUEsFBgAAAAAEAAQA+QAAAJMDAAAAAA==&#10;" strokeweight=".5pt"/>
              <v:line id="Line 11" o:spid="_x0000_s1933" style="position:absolute;visibility:visible" from="20231,7557" to="23520,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cTjMcAAADeAAAADwAAAGRycy9kb3ducmV2LnhtbESPQWvCQBSE74L/YXmCN91YtGh0FWsR&#10;hB5Kohdvj+wziWbfht2txv76bqHQ4zAz3zCrTWcacSfna8sKJuMEBHFhdc2lgtNxP5qD8AFZY2OZ&#10;FDzJw2bd760w1fbBGd3zUIoIYZ+igiqENpXSFxUZ9GPbEkfvYp3BEKUrpXb4iHDTyJckeZUGa44L&#10;Fba0q6i45V9GwfzY+vfn7ry3n+76nX1MM5rim1LDQbddggjUhf/wX/ugFcxmi2QBv3fiF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dxOMxwAAAN4AAAAPAAAAAAAA&#10;AAAAAAAAAKECAABkcnMvZG93bnJldi54bWxQSwUGAAAAAAQABAD5AAAAlQMAAAAA&#10;" strokeweight=".5pt"/>
              <v:line id="Line 12" o:spid="_x0000_s1934" style="position:absolute;visibility:visible" from="23907,7557" to="24231,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QszMcAAADeAAAADwAAAGRycy9kb3ducmV2LnhtbESPzWrCQBSF94W+w3AL3dWJRUsaHaW1&#10;BAouSmI37i6ZaxKbuRNmppr49M5CcHk4f3zL9WA6cSLnW8sKppMEBHFldcu1gt9d/pKC8AFZY2eZ&#10;FIzkYb16fFhipu2ZCzqVoRZxhH2GCpoQ+kxKXzVk0E9sTxy9g3UGQ5SultrhOY6bTr4myZs02HJ8&#10;aLCnTUPVX/lvFKS73n+Nm31uf9zxUmxnBc3wU6nnp+FjASLQEO7hW/tbK5jP36cRIOJEFJ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lCzMxwAAAN4AAAAPAAAAAAAA&#10;AAAAAAAAAKECAABkcnMvZG93bnJldi54bWxQSwUGAAAAAAQABAD5AAAAlQMAAAAA&#10;" strokeweight=".5pt"/>
              <v:line id="Line 13" o:spid="_x0000_s1935" style="position:absolute;visibility:visible" from="24612,7557" to="27901,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V8cAAADeAAAADwAAAGRycy9kb3ducmV2LnhtbESPQWvCQBSE7wX/w/IEb3WTokWjq1hF&#10;EHooUS/eHtlnEs2+Dburxv76bqHQ4zAz3zDzZWcacSfna8sK0mECgriwuuZSwfGwfZ2A8AFZY2OZ&#10;FDzJw3LRe5ljpu2Dc7rvQykihH2GCqoQ2kxKX1Rk0A9tSxy9s3UGQ5SulNrhI8JNI9+S5F0arDku&#10;VNjSuqLiur8ZBZND6zfP9Wlrv9zlO/8c5TTCD6UG/W41AxGoC//hv/ZOKxiPp2kKv3fiF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2IlXxwAAAN4AAAAPAAAAAAAA&#10;AAAAAAAAAKECAABkcnMvZG93bnJldi54bWxQSwUGAAAAAAQABAD5AAAAlQMAAAAA&#10;" strokeweight=".5pt"/>
              <v:shape id="Freeform 14" o:spid="_x0000_s1936" style="position:absolute;left:4768;top:6395;width:2388;height:2318;visibility:visible;mso-wrap-style:square;v-text-anchor:top" coordsize="3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h1vMkA&#10;AADeAAAADwAAAGRycy9kb3ducmV2LnhtbESPT08CMRTE7yZ+h+aReJMWIkYWChGJf9ALoAkcX7aP&#10;7er2ddMWWL+9NTHxOJmZ32Sm88414kQh1p41DPoKBHHpTc2Vho/3x+s7EDEhG2w8k4ZvijCfXV5M&#10;sTD+zBs6bVMlMoRjgRpsSm0hZSwtOYx93xJn7+CDw5RlqKQJeM5w18ihUrfSYc15wWJLD5bKr+3R&#10;aQjrvVouF0+fz4fX3XhxVG92dRO0vup19xMQibr0H/5rvxgNo9F4MITfO/k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uh1vMkAAADeAAAADwAAAAAAAAAAAAAAAACYAgAA&#10;ZHJzL2Rvd25yZXYueG1sUEsFBgAAAAAEAAQA9QAAAI4DAAAAAA==&#10;" path="m37,18l36,10,30,3,23,,14,,7,3,2,10,,18r2,8l7,33r7,3l23,36r7,-3l36,26r1,-8e" filled="f" strokeweight="1pt">
                <v:path arrowok="t" o:connecttype="custom" o:connectlocs="1540969946,746199613;1499321935,414553910;1249433870,124368748;957897795,0;583072151,0;291536076,124368748;83296022,414553910;0,746199613;83296022,1077838877;291536076,1368024038;583072151,1492392787;957897795,1492392787;1249433870,1368024038;1499321935,1077838877;1540969946,746199613" o:connectangles="0,0,0,0,0,0,0,0,0,0,0,0,0,0,0"/>
              </v:shape>
              <v:line id="Line 15" o:spid="_x0000_s1937" style="position:absolute;visibility:visible" from="5092,6719" to="6832,8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ayu8cAAADeAAAADwAAAGRycy9kb3ducmV2LnhtbESPQWsCMRSE74L/ITyhN83aquhqFGsR&#10;hB5ktZfeHpvX3a2blyVJdfXXG6HgcZiZb5jFqjW1OJPzlWUFw0ECgji3uuJCwddx25+C8AFZY22Z&#10;FFzJw2rZ7Sww1fbCGZ0PoRARwj5FBWUITSqlz0sy6Ae2IY7ej3UGQ5SukNrhJcJNLV+TZCINVhwX&#10;SmxoU1J+OvwZBdNj4z+um++t3bvfW/Y5ymiE70q99Nr1HESgNjzD/+2dVjAez4Zv8LgTr4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RrK7xwAAAN4AAAAPAAAAAAAA&#10;AAAAAAAAAKECAABkcnMvZG93bnJldi54bWxQSwUGAAAAAAQABAD5AAAAlQMAAAAA&#10;" strokeweight=".5pt"/>
              <v:line id="Line 16" o:spid="_x0000_s1938" style="position:absolute;flip:y;visibility:visible" from="5092,6719" to="6832,8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BfhcUAAADeAAAADwAAAGRycy9kb3ducmV2LnhtbESPQWsCMRSE7wX/Q3iCt5pdcauuRpFC&#10;S08trl68PTbP3eDmZUmibv99Uyj0OMzMN8xmN9hO3MkH41hBPs1AENdOG24UnI5vz0sQISJr7ByT&#10;gm8KsNuOnjZYavfgA92r2IgE4VCigjbGvpQy1C1ZDFPXEyfv4rzFmKRvpPb4SHDbyVmWvUiLhtNC&#10;iz29tlRfq5tV8B5sTQ6NC0PxVeU3f/40i7NSk/GwX4OINMT/8F/7QysoilU+h9876Qr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BfhcUAAADeAAAADwAAAAAAAAAA&#10;AAAAAAChAgAAZHJzL2Rvd25yZXYueG1sUEsFBgAAAAAEAAQA+QAAAJMDAAAAAA==&#10;" strokeweight=".5pt"/>
              <v:shape id="Freeform 17" o:spid="_x0000_s1939" style="position:absolute;left:10826;top:3887;width:515;height:7340;visibility:visible;mso-wrap-style:square;v-text-anchor:top" coordsize="8,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h5SMUA&#10;AADeAAAADwAAAGRycy9kb3ducmV2LnhtbESPQWvCQBSE7wX/w/KEXopulEbb6CpFCPQkNIrnR/a5&#10;G8y+DdltTP99tyD0OMzMN8x2P7pWDNSHxrOCxTwDQVx73bBRcD6VszcQISJrbD2Tgh8KsN9NnrZY&#10;aH/nLxqqaESCcChQgY2xK6QMtSWHYe474uRdfe8wJtkbqXu8J7hr5TLLVtJhw2nBYkcHS/Wt+nYK&#10;qmH9avyNu+NoyzI3jvTq8qLU83T82ICINMb/8KP9qRXk+fsih7876Qr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HlIxQAAAN4AAAAPAAAAAAAAAAAAAAAAAJgCAABkcnMv&#10;ZG93bnJldi54bWxQSwUGAAAAAAQABAD1AAAAigMAAAAA&#10;" path="m8,l2,28,,56,2,84r6,27l8,114e" filled="f" strokeweight="1pt">
                <v:path arrowok="t" o:connecttype="custom" o:connectlocs="331112813,0;82779813,1160862570;0,2147483646;82779813,2147483646;331112813,2147483646;331112813,2147483646" o:connectangles="0,0,0,0,0,0"/>
              </v:shape>
              <v:shape id="Freeform 18" o:spid="_x0000_s1940" style="position:absolute;left:11341;top:3887;width:577;height:7340;visibility:visible;mso-wrap-style:square;v-text-anchor:top" coordsize="9,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G8QA&#10;AADeAAAADwAAAGRycy9kb3ducmV2LnhtbESPT4vCMBTE78J+h/CEvWmqYHGrUWRBWfWku3t/NK9/&#10;sHmpTazVT28EweMwM79h5svOVKKlxpWWFYyGEQji1OqScwV/v+vBFITzyBory6TgRg6Wi4/eHBNt&#10;r3yg9uhzESDsElRQeF8nUrq0IINuaGvi4GW2MeiDbHKpG7wGuKnkOIpiabDksFBgTd8FpafjxSj4&#10;H2fZfUM7p2OzPWf6JPerrlXqs9+tZiA8df4dfrV/tILJ5GsUw/NOu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44hvEAAAA3gAAAA8AAAAAAAAAAAAAAAAAmAIAAGRycy9k&#10;b3ducmV2LnhtbFBLBQYAAAAABAAEAPUAAACJAwAAAAA=&#10;" path="m,l7,28,9,56,7,84,1,111,,114e" filled="f" strokeweight="1pt">
                <v:path arrowok="t" o:connecttype="custom" o:connectlocs="0,0;288140978,1160862570;370466056,2147483646;288140978,2147483646;41165744,2147483646;0,2147483646" o:connectangles="0,0,0,0,0,0"/>
              </v:shape>
              <v:line id="Line 19" o:spid="_x0000_s1941" style="position:absolute;visibility:visible" from="16948,3887" to="16948,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l9cYAAADeAAAADwAAAGRycy9kb3ducmV2LnhtbESP0WoCMRRE3wv+Q7hC32p2Bdu6NYpo&#10;hYoPpbYfcN1cN6ubmyWJuvr1plDo4zAzZ5jJrLONOJMPtWMF+SADQVw6XXOl4Od79fQKIkRkjY1j&#10;UnClALNp72GChXYX/qLzNlYiQTgUqMDE2BZShtKQxTBwLXHy9s5bjEn6SmqPlwS3jRxm2bO0WHNa&#10;MNjSwlB53J6sgrXfbY75rTJyx2v/3nwux8EelHrsd/M3EJG6+B/+a39oBaPROH+B3zvpCsjp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qJfXGAAAA3gAAAA8AAAAAAAAA&#10;AAAAAAAAoQIAAGRycy9kb3ducmV2LnhtbFBLBQYAAAAABAAEAPkAAACUAwAAAAA=&#10;" strokeweight="1pt"/>
              <v:line id="Line 20" o:spid="_x0000_s1942" style="position:absolute;visibility:visible" from="17399,3887" to="17399,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Wxh8QAAADeAAAADwAAAGRycy9kb3ducmV2LnhtbERP3WrCMBS+H/gO4Qi7m2kHyqymRXSD&#10;yS7G1Ac4Nsem2pyUJNO6p18uBrv8+P6X1WA7cSUfWscK8kkGgrh2uuVGwWH/9vQCIkRkjZ1jUnCn&#10;AFU5elhiod2Nv+i6i41IIRwKVGBi7AspQ23IYpi4njhxJ+ctxgR9I7XHWwq3nXzOspm02HJqMNjT&#10;2lB92X1bBVt//LjkP42RR9761+5zMw/2rNTjeFgtQEQa4r/4z/2uFUyn8zztTXfSF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tbGHxAAAAN4AAAAPAAAAAAAAAAAA&#10;AAAAAKECAABkcnMvZG93bnJldi54bWxQSwUGAAAAAAQABAD5AAAAkgMAAAAA&#10;" strokeweight="1pt"/>
              <v:line id="Line 21" o:spid="_x0000_s1943" style="position:absolute;visibility:visible" from="16948,3887" to="17399,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UHMYAAADeAAAADwAAAGRycy9kb3ducmV2LnhtbESP0WoCMRRE3wv+Q7iCbzW7BaW7NYpY&#10;hUofitoPuG5uN1s3N0sSdevXN4WCj8PMnGFmi9624kI+NI4V5OMMBHHldMO1gs/D5vEZRIjIGlvH&#10;pOCHAizmg4cZltpdeUeXfaxFgnAoUYGJsSulDJUhi2HsOuLkfTlvMSbpa6k9XhPctvIpy6bSYsNp&#10;wWBHK0PVaX+2Crb++H7Kb7WRR976dfvxWgT7rdRo2C9fQETq4z38337TCiaTIi/g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FBzGAAAA3gAAAA8AAAAAAAAA&#10;AAAAAAAAoQIAAGRycy9kb3ducmV2LnhtbFBLBQYAAAAABAAEAPkAAACUAwAAAAA=&#10;" strokeweight="1pt"/>
              <v:line id="Line 22" o:spid="_x0000_s1944" style="position:absolute;flip:x;visibility:visible" from="16948,11227" to="17399,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l7EMYAAADeAAAADwAAAGRycy9kb3ducmV2LnhtbESPTWvCQBCG70L/wzIFL1I3CoqmrlIE&#10;QYQe/IDY25CdJrHZ2ZBdTfrvnUOhx5f3i2e16V2tHtSGyrOByTgBRZx7W3Fh4HLevS1AhYhssfZM&#10;Bn4pwGb9Mlhhan3HR3qcYqFkhEOKBsoYm1TrkJfkMIx9Qyzet28dRpFtoW2LnYy7Wk+TZK4dViwP&#10;JTa0LSn/Od2dnNy2xdfnjfJsmTWHbj4Zddfr3Zjha//xDipSH//Df+29NTCbLacCIDiCAnr9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JexDGAAAA3gAAAA8AAAAAAAAA&#10;AAAAAAAAoQIAAGRycy9kb3ducmV2LnhtbFBLBQYAAAAABAAEAPkAAACUAwAAAAA=&#10;" strokeweight="1pt"/>
              <v:line id="Line 23" o:spid="_x0000_s1945" style="position:absolute;visibility:visible" from="19329,3887" to="19329,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Sp8YAAADeAAAADwAAAGRycy9kb3ducmV2LnhtbESP0WoCMRRE3wv+Q7iCbzW7gqWuRhGt&#10;UPGhVP2A6+a6Wd3cLEmq2369KRT6OMzMGWa26GwjbuRD7VhBPsxAEJdO11wpOB42z68gQkTW2Dgm&#10;Bd8UYDHvPc2w0O7On3Tbx0okCIcCFZgY20LKUBqyGIauJU7e2XmLMUlfSe3xnuC2kaMse5EWa04L&#10;BltaGSqv+y+rYOtPu2v+Uxl54q1/az7Wk2AvSg363XIKIlIX/8N/7XetYDyejHL4vZ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0qfGAAAA3gAAAA8AAAAAAAAA&#10;AAAAAAAAoQIAAGRycy9kb3ducmV2LnhtbFBLBQYAAAAABAAEAPkAAACUAwAAAAA=&#10;" strokeweight="1pt"/>
              <v:line id="Line 24" o:spid="_x0000_s1946" style="position:absolute;visibility:visible" from="18878,3887" to="18878,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FM0MYAAADeAAAADwAAAGRycy9kb3ducmV2LnhtbESP0WoCMRRE3wv+Q7iCbzXrgqWuRhGt&#10;UPGhVP2A6+a6Wd3cLEmq2369KRT6OMzMGWa26GwjbuRD7VjBaJiBIC6drrlScDxsnl9BhIissXFM&#10;Cr4pwGLee5phod2dP+m2j5VIEA4FKjAxtoWUoTRkMQxdS5y8s/MWY5K+ktrjPcFtI/Mse5EWa04L&#10;BltaGSqv+y+rYOtPu+vopzLyxFv/1nysJ8FelBr0u+UURKQu/of/2u9awXg8yXP4vZ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xTNDGAAAA3gAAAA8AAAAAAAAA&#10;AAAAAAAAoQIAAGRycy9kb3ducmV2LnhtbFBLBQYAAAAABAAEAPkAAACUAwAAAAA=&#10;" strokeweight="1pt"/>
              <v:line id="Line 25" o:spid="_x0000_s1947" style="position:absolute;visibility:visible" from="18878,3887" to="19329,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3pS8YAAADeAAAADwAAAGRycy9kb3ducmV2LnhtbESP0WoCMRRE3wv+Q7gF32pWi1JXo4hW&#10;UHyQ2n7AdXPdbN3cLEnUbb/eCIU+DjNzhpnOW1uLK/lQOVbQ72UgiAunKy4VfH2uX95AhIissXZM&#10;Cn4owHzWeZpirt2NP+h6iKVIEA45KjAxNrmUoTBkMfRcQ5y8k/MWY5K+lNrjLcFtLQdZNpIWK04L&#10;BhtaGirOh4tVsPXH3bn/Wxp55K1/r/ercbDfSnWf28UERKQ2/of/2hutYDgcD17hcSdd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96UvGAAAA3gAAAA8AAAAAAAAA&#10;AAAAAAAAoQIAAGRycy9kb3ducmV2LnhtbFBLBQYAAAAABAAEAPkAAACUAwAAAAA=&#10;" strokeweight="1pt"/>
              <v:line id="Line 26" o:spid="_x0000_s1948" style="position:absolute;flip:x;visibility:visible" from="18878,11227" to="19329,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J9E8YAAADeAAAADwAAAGRycy9kb3ducmV2LnhtbESPzYrCMBSF94LvEK7gRjRVVLQaZRAG&#10;RHAxzoC6uzTXttrclCba+vZGGHB5OD8fZ7luTCEeVLncsoLhIAJBnFidc6rg7/e7PwPhPLLGwjIp&#10;eJKD9ardWmKsbc0/9Dj4VIQRdjEqyLwvYyldkpFBN7AlcfAutjLog6xSqSusw7gp5CiKptJgzoGQ&#10;YUmbjJLb4W4C5LpJz/srJcf5sdzV02GvPp3uSnU7zdcChKfGf8L/7a1WMJnMR2N43wlXQK5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yfRPGAAAA3gAAAA8AAAAAAAAA&#10;AAAAAAAAoQIAAGRycy9kb3ducmV2LnhtbFBLBQYAAAAABAAEAPkAAACUAwAAAAA=&#10;" strokeweight="1pt"/>
              <v:line id="Line 27" o:spid="_x0000_s1949" style="position:absolute;visibility:visible" from="24231,3887" to="24231,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jUpMYAAADeAAAADwAAAGRycy9kb3ducmV2LnhtbESP0WoCMRRE3wv+Q7iCbzWrsKWuRhGt&#10;UPGhVP2A6+a6Wd3cLEmq2369KRT6OMzMGWa26GwjbuRD7VjBaJiBIC6drrlScDxsnl9BhIissXFM&#10;Cr4pwGLee5phod2dP+m2j5VIEA4FKjAxtoWUoTRkMQxdS5y8s/MWY5K+ktrjPcFtI8dZ9iIt1pwW&#10;DLa0MlRe919WwdafdtfRT2Xkibf+rflYT4K9KDXod8spiEhd/A//td+1gjyfjHP4vZ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Y1KTGAAAA3gAAAA8AAAAAAAAA&#10;AAAAAAAAoQIAAGRycy9kb3ducmV2LnhtbFBLBQYAAAAABAAEAPkAAACUAwAAAAA=&#10;" strokeweight="1pt"/>
              <v:line id="Line 28" o:spid="_x0000_s1950" style="position:absolute;visibility:visible" from="24231,11227" to="31508,1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pK08YAAADeAAAADwAAAGRycy9kb3ducmV2LnhtbESP3WoCMRSE7wu+QzhC72pWQamrUcRW&#10;qHhR/HmA4+a4Wd2cLEnUbZ/eFApeDjPzDTOdt7YWN/Khcqyg38tAEBdOV1wqOOxXb+8gQkTWWDsm&#10;BT8UYD7rvEwx1+7OW7rtYikShEOOCkyMTS5lKAxZDD3XECfv5LzFmKQvpfZ4T3Bby0GWjaTFitOC&#10;wYaWhorL7moVrP1xc+n/lkYeee0/6++PcbBnpV677WICIlIbn+H/9pdWMByOByP4u5Ou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KStPGAAAA3gAAAA8AAAAAAAAA&#10;AAAAAAAAoQIAAGRycy9kb3ducmV2LnhtbFBLBQYAAAAABAAEAPkAAACUAwAAAAA=&#10;" strokeweight="1pt"/>
              <v:line id="Line 29" o:spid="_x0000_s1951" style="position:absolute;flip:x y;visibility:visible" from="24231,3887" to="31508,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Tg6McAAADeAAAADwAAAGRycy9kb3ducmV2LnhtbESPQWsCMRSE70L/Q3gFL6LZLrhtt0YR&#10;saUHL9V6f2ye2cXNy5qkuu2vbwTB4zAz3zCzRW9bcSYfGscKniYZCOLK6YaNgu/d+/gFRIjIGlvH&#10;pOCXAizmD4MZltpd+IvO22hEgnAoUUEdY1dKGaqaLIaJ64iTd3DeYkzSG6k9XhLctjLPskJabDgt&#10;1NjRqqbquP2xCnZrOo38cnU4stmcimL/YeJfrtTwsV++gYjUx3v41v7UCqbT1/wZrnfSFZ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ODoxwAAAN4AAAAPAAAAAAAA&#10;AAAAAAAAAKECAABkcnMvZG93bnJldi54bWxQSwUGAAAAAAQABAD5AAAAlQMAAAAA&#10;" strokeweight="1pt"/>
              <v:line id="Line 30" o:spid="_x0000_s1952" style="position:absolute;flip:y;visibility:visible" from="31508,11227" to="31508,1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93FsUAAADeAAAADwAAAGRycy9kb3ducmV2LnhtbERPS2vCQBC+C/0PyxS8SN0oKJq6ShEE&#10;EXrwAbG3ITtNYrOzIbua9N87h0KPH997teldrR7Uhsqzgck4AUWce1txYeBy3r0tQIWIbLH2TAZ+&#10;KcBm/TJYYWp9x0d6nGKhJIRDigbKGJtU65CX5DCMfUMs3LdvHUaBbaFti52Eu1pPk2SuHVYsDSU2&#10;tC0p/zndnZTctsXX543ybJk1h24+GXXX692Y4Wv/8Q4qUh//xX/uvTUwmy2nslfuyBXQ6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93FsUAAADeAAAADwAAAAAAAAAA&#10;AAAAAAChAgAAZHJzL2Rvd25yZXYueG1sUEsFBgAAAAAEAAQA+QAAAJMDAAAAAA==&#10;" strokeweight="1pt"/>
              <v:line id="Line 31" o:spid="_x0000_s1953" style="position:absolute;flip:x;visibility:visible" from="21780,12447" to="25450,1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PSjcYAAADeAAAADwAAAGRycy9kb3ducmV2LnhtbESPzYrCMBSF98K8Q7gDbmRMFZRpNcog&#10;DIjgYlSo7i7Nta02N6WJtr69GRBcHs7Px5kvO1OJOzWutKxgNIxAEGdWl5wrOOx/v75BOI+ssbJM&#10;Ch7kYLn46M0x0bblP7rvfC7CCLsEFRTe14mULivIoBvamjh4Z9sY9EE2udQNtmHcVHIcRVNpsORA&#10;KLCmVUHZdXczAXJZ5afthbI0TutNOx0N2uPxplT/s/uZgfDU+Xf41V5rBZNJPI7h/064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z0o3GAAAA3gAAAA8AAAAAAAAA&#10;AAAAAAAAoQIAAGRycy9kb3ducmV2LnhtbFBLBQYAAAAABAAEAPkAAACUAwAAAAA=&#10;" strokeweight="1pt"/>
              <v:line id="Line 32" o:spid="_x0000_s1954" style="position:absolute;visibility:visible" from="23006,12447" to="23006,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bh4cYAAADeAAAADwAAAGRycy9kb3ducmV2LnhtbESPy2oCMRSG9wXfIRzBXc1Yseg4GZFe&#10;oNKFeHmA4+Q4GZ2cDEmq0z59syh0+fPf+IpVb1txIx8axwom4wwEceV0w7WC4+H9cQ4iRGSNrWNS&#10;8E0BVuXgocBcuzvv6LaPtUgjHHJUYGLscilDZchiGLuOOHln5y3GJH0ttcd7GretfMqyZ2mx4fRg&#10;sKMXQ9V1/2UVbPzp8zr5qY088ca/tdvXRbAXpUbDfr0EEamP/+G/9odWMJstpgkg4SQUk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24eHGAAAA3gAAAA8AAAAAAAAA&#10;AAAAAAAAoQIAAGRycy9kb3ducmV2LnhtbFBLBQYAAAAABAAEAPkAAACUAwAAAAA=&#10;" strokeweight="1pt"/>
              <v:line id="Line 33" o:spid="_x0000_s1955" style="position:absolute;visibility:visible" from="21780,12447" to="21780,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pEesYAAADeAAAADwAAAGRycy9kb3ducmV2LnhtbESP0WoCMRRE3wv9h3ALfdPsWix1axTR&#10;Fio+iLYfcN1cN6ubmyVJdfXrTUHo4zAzZ5jxtLONOJEPtWMFeT8DQVw6XXOl4Of7s/cGIkRkjY1j&#10;UnChANPJ48MYC+3OvKHTNlYiQTgUqMDE2BZShtKQxdB3LXHy9s5bjEn6SmqP5wS3jRxk2au0WHNa&#10;MNjS3FB53P5aBUu/Wx3za2Xkjpf+o1kvRsEelHp+6mbvICJ18T98b39pBcPh6CWHvzvpCs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6RHrGAAAA3gAAAA8AAAAAAAAA&#10;AAAAAAAAoQIAAGRycy9kb3ducmV2LnhtbFBLBQYAAAAABAAEAPkAAACUAwAAAAA=&#10;" strokeweight="1pt"/>
              <v:line id="Line 34" o:spid="_x0000_s1956" style="position:absolute;visibility:visible" from="21780,17273" to="30283,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DcYAAADeAAAADwAAAGRycy9kb3ducmV2LnhtbESP0WoCMRRE3wv+Q7gF32pWi1JXo4hW&#10;UHyQ2n7AdXPdbN3cLEnUbb/eCIU+DjNzhpnOW1uLK/lQOVbQ72UgiAunKy4VfH2uX95AhIissXZM&#10;Cn4owHzWeZpirt2NP+h6iKVIEA45KjAxNrmUoTBkMfRcQ5y8k/MWY5K+lNrjLcFtLQdZNpIWK04L&#10;BhtaGirOh4tVsPXH3bn/Wxp55K1/r/ercbDfSnWf28UERKQ2/of/2hutYDgcvw7gcSdd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o2g3GAAAA3gAAAA8AAAAAAAAA&#10;AAAAAAAAoQIAAGRycy9kb3ducmV2LnhtbFBLBQYAAAAABAAEAPkAAACUAwAAAAA=&#10;" strokeweight="1pt"/>
              <v:line id="Line 35" o:spid="_x0000_s1957" style="position:absolute;visibility:visible" from="27901,7557" to="27901,10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Pu28gAAADeAAAADwAAAGRycy9kb3ducmV2LnhtbESPQWvCQBSE74X+h+UVvNWNNYrGrFIt&#10;gtCDRHvp7ZF9TVKzb8PuVqO/vlsoeBxm5hsmX/WmFWdyvrGsYDRMQBCXVjdcKfg4bp9nIHxA1tha&#10;JgVX8rBaPj7kmGl74YLOh1CJCGGfoYI6hC6T0pc1GfRD2xFH78s6gyFKV0nt8BLhppUvSTKVBhuO&#10;CzV2tKmpPB1+jILZsfNv183n1u7d9614TwtKca3U4Kl/XYAI1Id7+L+90womk/l4DH934hW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PPu28gAAADeAAAADwAAAAAA&#10;AAAAAAAAAAChAgAAZHJzL2Rvd25yZXYueG1sUEsFBgAAAAAEAAQA+QAAAJYDAAAAAA==&#10;" strokeweight=".5pt"/>
              <v:line id="Line 36" o:spid="_x0000_s1958" style="position:absolute;visibility:visible" from="27901,10967" to="27901,11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2r8cAAADeAAAADwAAAGRycy9kb3ducmV2LnhtbESPQWvCQBSE7wX/w/IEb3VjjUVTV7GK&#10;UOihRHvx9si+JtHs27C7auyvd4VCj8PMfMPMl51pxIWcry0rGA0TEMSF1TWXCr732+cpCB+QNTaW&#10;ScGNPCwXvac5ZtpeOafLLpQiQthnqKAKoc2k9EVFBv3QtsTR+7HOYIjSlVI7vEa4aeRLkrxKgzXH&#10;hQpbWldUnHZno2C6b/3mtj5s7Zc7/uafaU4pvis16HerNxCBuvAf/mt/aAWTyWycwuNOvAJyc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navxwAAAN4AAAAPAAAAAAAA&#10;AAAAAAAAAKECAABkcnMvZG93bnJldi54bWxQSwUGAAAAAAQABAD5AAAAlQMAAAAA&#10;" strokeweight=".5pt"/>
              <v:line id="Line 37" o:spid="_x0000_s1959" style="position:absolute;visibility:visible" from="27901,11672" to="27901,1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bTNMgAAADeAAAADwAAAGRycy9kb3ducmV2LnhtbESPQWvCQBSE74X+h+UJvTUbrSmaukq1&#10;CIKHEu3F2yP7mqTNvg27W43+elcQehxm5htmtuhNK47kfGNZwTBJQRCXVjdcKfjar58nIHxA1tha&#10;JgVn8rCYPz7MMNf2xAUdd6ESEcI+RwV1CF0upS9rMugT2xFH79s6gyFKV0nt8BThppWjNH2VBhuO&#10;CzV2tKqp/N39GQWTfec/zqvD2n66n0uxHRc0xqVST4P+/Q1EoD78h+/tjVaQZdOXDG534hW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FbTNMgAAADeAAAADwAAAAAA&#10;AAAAAAAAAAChAgAAZHJzL2Rvd25yZXYueG1sUEsFBgAAAAAEAAQA+QAAAJYDAAAAAA==&#10;" strokeweight=".5pt"/>
              <v:line id="Line 38" o:spid="_x0000_s1960" style="position:absolute;visibility:visible" from="27901,15025" to="27901,15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RNQ8cAAADeAAAADwAAAGRycy9kb3ducmV2LnhtbESPQWsCMRSE7wX/Q3hCbzVrq6KrUVqL&#10;IHgoq168PTbP3dXNy5KkuvbXG0HocZiZb5jZojW1uJDzlWUF/V4Cgji3uuJCwX63ehuD8AFZY22Z&#10;FNzIw2LeeZlhqu2VM7psQyEihH2KCsoQmlRKn5dk0PdsQxy9o3UGQ5SukNrhNcJNLd+TZCQNVhwX&#10;SmxoWVJ+3v4aBeNd479vy8PK/rjTX7YZZDTAL6Veu+3nFESgNvyHn+21VjAcTj5G8LgTr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hE1DxwAAAN4AAAAPAAAAAAAA&#10;AAAAAAAAAKECAABkcnMvZG93bnJldi54bWxQSwUGAAAAAAQABAD5AAAAlQMAAAAA&#10;" strokeweight=".5pt"/>
              <v:line id="Line 39" o:spid="_x0000_s1961" style="position:absolute;visibility:visible" from="27901,15793" to="27901,18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jo2McAAADeAAAADwAAAGRycy9kb3ducmV2LnhtbESPT2sCMRTE7wW/Q3iCt5r1v26N0lqE&#10;ggdZ9eLtsXndXd28LEmqaz99Uyj0OMzMb5jlujW1uJHzlWUFg34Cgji3uuJCwem4fZ6D8AFZY22Z&#10;FDzIw3rVeVpiqu2dM7odQiEihH2KCsoQmlRKn5dk0PdtQxy9T+sMhihdIbXDe4SbWg6TZCoNVhwX&#10;SmxoU1J+PXwZBfNj498fm/PW7t3lO9uNMxrjm1K9bvv6AiJQG/7Df+0PrWAyWYxm8HsnX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OjYxwAAAN4AAAAPAAAAAAAA&#10;AAAAAAAAAKECAABkcnMvZG93bnJldi54bWxQSwUGAAAAAAQABAD5AAAAlQMAAAAA&#10;" strokeweight=".5pt"/>
              <v:line id="Line 40" o:spid="_x0000_s1962" style="position:absolute;visibility:visible" from="27901,19139" to="27901,19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d8qsUAAADeAAAADwAAAGRycy9kb3ducmV2LnhtbERPz2vCMBS+D/wfwhO8zXRbFdcZy6YI&#10;Aw/Sustuj+at7da8lCRq9a9fDoLHj+/3Mh9MJ07kfGtZwdM0AUFcWd1yreDrsH1cgPABWWNnmRRc&#10;yEO+Gj0sMdP2zAWdylCLGMI+QwVNCH0mpa8aMuintieO3I91BkOErpba4TmGm04+J8lcGmw5NjTY&#10;07qh6q88GgWLQ+83l/X31u7d77XYpQWl+KHUZDy8v4EINIS7+Ob+1Apms9eXuDfeiV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d8qsUAAADeAAAADwAAAAAAAAAA&#10;AAAAAAChAgAAZHJzL2Rvd25yZXYueG1sUEsFBgAAAAAEAAQA+QAAAJMDAAAAAA==&#10;" strokeweight=".5pt"/>
              <v:line id="Line 41" o:spid="_x0000_s1963" style="position:absolute;visibility:visible" from="27901,19914" to="27901,22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vZMccAAADeAAAADwAAAGRycy9kb3ducmV2LnhtbESPT2sCMRTE7wW/Q3gFbzXb+gddjWIV&#10;odCDrPbS22Pz3F3dvCxJ1LWf3ggFj8PM/IaZLVpTiws5X1lW8N5LQBDnVldcKPjZb97GIHxA1lhb&#10;JgU38rCYd15mmGp75Ywuu1CICGGfooIyhCaV0uclGfQ92xBH72CdwRClK6R2eI1wU8uPJBlJgxXH&#10;hRIbWpWUn3Zno2C8b/z6tvrd2K07/mXfg4wG+KlU97VdTkEEasMz/N/+0gqGw0l/Ao878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G9kxxwAAAN4AAAAPAAAAAAAA&#10;AAAAAAAAAKECAABkcnMvZG93bnJldi54bWxQSwUGAAAAAAQABAD5AAAAlQMAAAAA&#10;" strokeweight=".5pt"/>
              <v:line id="Line 42" o:spid="_x0000_s1964" style="position:absolute;visibility:visible" from="27901,23261" to="2790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cD0cUAAADeAAAADwAAAGRycy9kb3ducmV2LnhtbESPzYrCMBSF9wO+Q7jC7MZUqYNWo6iD&#10;MDCLoerG3aW5ttXmpiQZrT69WQy4PJw/vvmyM424kvO1ZQXDQQKCuLC65lLBYb/9mIDwAVljY5kU&#10;3MnDctF7m2Om7Y1zuu5CKeII+wwVVCG0mZS+qMigH9iWOHon6wyGKF0ptcNbHDeNHCXJpzRYc3yo&#10;sKVNRcVl92cUTPat/7pvjlv7686P/CfNKcW1Uu/9bjUDEagLr/B/+1srGI+naQSIOBEF5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cD0cUAAADeAAAADwAAAAAAAAAA&#10;AAAAAAChAgAAZHJzL2Rvd25yZXYueG1sUEsFBgAAAAAEAAQA+QAAAJMDAAAAAA==&#10;" strokeweight=".5pt"/>
              <v:line id="Line 43" o:spid="_x0000_s1965" style="position:absolute;visibility:visible" from="27901,23972" to="27901,2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umSscAAADeAAAADwAAAGRycy9kb3ducmV2LnhtbESPQWvCQBSE74X+h+UVvNWNEotGV6mK&#10;IPRQol68PbLPJDb7NuyuGvvruwXB4zAz3zCzRWcacSXna8sKBv0EBHFhdc2lgsN+8z4G4QOyxsYy&#10;KbiTh8X89WWGmbY3zum6C6WIEPYZKqhCaDMpfVGRQd+3LXH0TtYZDFG6UmqHtwg3jRwmyYc0WHNc&#10;qLClVUXFz+5iFIz3rV/fV8eN/Xbn3/wrzSnFpVK9t+5zCiJQF57hR3urFYxGk3QA/3fiFZ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a6ZKxwAAAN4AAAAPAAAAAAAA&#10;AAAAAAAAAKECAABkcnMvZG93bnJldi54bWxQSwUGAAAAAAQABAD5AAAAlQMAAAAA&#10;" strokeweight=".5pt"/>
              <v:line id="Line 44" o:spid="_x0000_s1966" style="position:absolute;visibility:visible" from="33959,14828" to="37953,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k4PccAAADeAAAADwAAAGRycy9kb3ducmV2LnhtbESPQWvCQBSE7wX/w/IEb3VTiUWjq7QW&#10;QfBQol68PbLPJDb7NuxuNfbXdwXB4zAz3zDzZWcacSHna8sK3oYJCOLC6ppLBYf9+nUCwgdkjY1l&#10;UnAjD8tF72WOmbZXzumyC6WIEPYZKqhCaDMpfVGRQT+0LXH0TtYZDFG6UmqH1wg3jRwlybs0WHNc&#10;qLClVUXFz+7XKJjsW/91Wx3X9tud//JtmlOKn0oN+t3HDESgLjzDj/ZGKxiPp+kI7nfiFZC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uTg9xwAAAN4AAAAPAAAAAAAA&#10;AAAAAAAAAKECAABkcnMvZG93bnJldi54bWxQSwUGAAAAAAQABAD5AAAAlQMAAAAA&#10;" strokeweight=".5pt"/>
              <v:line id="Line 45" o:spid="_x0000_s1967" style="position:absolute;visibility:visible" from="38341,14828" to="38665,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dpscAAADeAAAADwAAAGRycy9kb3ducmV2LnhtbESPQWvCQBSE7wX/w/IEb3VjjUVTV7GK&#10;UOihRHvx9si+JtHs27C7auyvd4VCj8PMfMPMl51pxIWcry0rGA0TEMSF1TWXCr732+cpCB+QNTaW&#10;ScGNPCwXvac5ZtpeOafLLpQiQthnqKAKoc2k9EVFBv3QtsTR+7HOYIjSlVI7vEa4aeRLkrxKgzXH&#10;hQpbWldUnHZno2C6b/3mtj5s7Zc7/uafaU4pvis16HerNxCBuvAf/mt/aAWTySwdw+NOvAJyc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9Z2mxwAAAN4AAAAPAAAAAAAA&#10;AAAAAAAAAKECAABkcnMvZG93bnJldi54bWxQSwUGAAAAAAQABAD5AAAAlQMAAAAA&#10;" strokeweight=".5pt"/>
              <v:line id="Line 46" o:spid="_x0000_s1968" style="position:absolute;visibility:visible" from="39046,14828" to="43046,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F0scAAADeAAAADwAAAGRycy9kb3ducmV2LnhtbESPQWvCQBSE74L/YXlCb7pRotjoKmoR&#10;Ch4k2ktvj+wzSZt9G3a3Gvvru4LQ4zAz3zDLdWcacSXna8sKxqMEBHFhdc2lgo/zfjgH4QOyxsYy&#10;KbiTh/Wq31tipu2Nc7qeQikihH2GCqoQ2kxKX1Rk0I9sSxy9i3UGQ5SulNrhLcJNIydJMpMGa44L&#10;Fba0q6j4Pv0YBfNz69/uu8+9Pbqv3/yQ5pTiVqmXQbdZgAjUhf/ws/2uFUynr2kKjzvx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HAXSxwAAAN4AAAAPAAAAAAAA&#10;AAAAAAAAAKECAABkcnMvZG93bnJldi54bWxQSwUGAAAAAAQABAD5AAAAlQMAAAAA&#10;" strokeweight=".5pt"/>
              <v:line id="Line 47" o:spid="_x0000_s1969" style="position:absolute;visibility:visible" from="43427,14828" to="43751,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CgSccAAADeAAAADwAAAGRycy9kb3ducmV2LnhtbESPQWvCQBSE7wX/w/IKvdVNSyI2dRWr&#10;CAUPEvXS2yP7mqTNvg27q0Z/vSsIHoeZ+YaZzHrTiiM531hW8DZMQBCXVjdcKdjvVq9jED4ga2wt&#10;k4IzeZhNB08TzLU9cUHHbahEhLDPUUEdQpdL6cuaDPqh7Yij92udwRClq6R2eIpw08r3JBlJgw3H&#10;hRo7WtRU/m8PRsF41/nlefGzshv3dynWaUEpfin18tzPP0EE6sMjfG9/awVZ9pFmcLsTr4C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UKBJxwAAAN4AAAAPAAAAAAAA&#10;AAAAAAAAAKECAABkcnMvZG93bnJldi54bWxQSwUGAAAAAAQABAD5AAAAlQMAAAAA&#10;" strokeweight=".5pt"/>
              <v:line id="Line 48" o:spid="_x0000_s1970" style="position:absolute;visibility:visible" from="44138,14828" to="48133,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PscAAADeAAAADwAAAGRycy9kb3ducmV2LnhtbESPQWvCQBSE70L/w/IKvelGiWKjq6hF&#10;EHoo0V68PbKvSWr2bdhdNfrruwXB4zAz3zDzZWcacSHna8sKhoMEBHFhdc2lgu/Dtj8F4QOyxsYy&#10;KbiRh+XipTfHTNsr53TZh1JECPsMFVQhtJmUvqjIoB/Yljh6P9YZDFG6UmqH1wg3jRwlyUQarDku&#10;VNjSpqLitD8bBdND6z9um+PWfrnfe/6Z5pTiWqm31241AxGoC8/wo73TCsbj93QC/3fiF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gj4+xwAAAN4AAAAPAAAAAAAA&#10;AAAAAAAAAKECAABkcnMvZG93bnJldi54bWxQSwUGAAAAAAQABAD5AAAAlQMAAAAA&#10;" strokeweight=".5pt"/>
              <v:line id="Line 49" o:spid="_x0000_s1971" style="position:absolute;visibility:visible" from="48520,14828" to="48844,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6bpccAAADeAAAADwAAAGRycy9kb3ducmV2LnhtbESPQWvCQBSE7wX/w/IEb3Vjia2mrmIV&#10;QeihRHvx9si+JtHs27C7avTXu4VCj8PMfMPMFp1pxIWcry0rGA0TEMSF1TWXCr73m+cJCB+QNTaW&#10;ScGNPCzmvacZZtpeOafLLpQiQthnqKAKoc2k9EVFBv3QtsTR+7HOYIjSlVI7vEa4aeRLkrxKgzXH&#10;hQpbWlVUnHZno2Cyb/36tjps7Jc73vPPNKcUP5Qa9LvlO4hAXfgP/7W3WsF4PE3f4PdOvAJy/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zpulxwAAAN4AAAAPAAAAAAAA&#10;AAAAAAAAAKECAABkcnMvZG93bnJldi54bWxQSwUGAAAAAAQABAD5AAAAlQMAAAAA&#10;" strokeweight=".5pt"/>
              <v:line id="Line 50" o:spid="_x0000_s1972" style="position:absolute;visibility:visible" from="49231,14828" to="53225,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EP18QAAADeAAAADwAAAGRycy9kb3ducmV2LnhtbERPz2vCMBS+D/wfwhN2m6lSh1ajqEMY&#10;7DCqXrw9mmdbbV5Kkmn1rzeHgceP7/d82ZlGXMn52rKC4SABQVxYXXOp4LDffkxA+ICssbFMCu7k&#10;Ybnovc0x0/bGOV13oRQxhH2GCqoQ2kxKX1Rk0A9sSxy5k3UGQ4SulNrhLYabRo6S5FMarDk2VNjS&#10;pqLisvszCib71n/dN8et/XXnR/6T5pTiWqn3freagQjUhZf43/2tFYzH0zTujXfiF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UQ/XxAAAAN4AAAAPAAAAAAAAAAAA&#10;AAAAAKECAABkcnMvZG93bnJldi54bWxQSwUGAAAAAAQABAD5AAAAkgMAAAAA&#10;" strokeweight=".5pt"/>
              <v:line id="Line 51" o:spid="_x0000_s1973" style="position:absolute;visibility:visible" from="53613,14828" to="53930,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2qTMcAAADeAAAADwAAAGRycy9kb3ducmV2LnhtbESPQWvCQBSE7wX/w/IEb3VjiUWjq1hF&#10;EHooUS/eHtlnEs2+Dburxv76bqHQ4zAz3zDzZWcacSfna8sKRsMEBHFhdc2lguNh+zoB4QOyxsYy&#10;KXiSh+Wi9zLHTNsH53Tfh1JECPsMFVQhtJmUvqjIoB/aljh6Z+sMhihdKbXDR4SbRr4lybs0WHNc&#10;qLCldUXFdX8zCiaH1m+e69PWfrnLd/6Z5pTih1KDfreagQjUhf/wX3unFYzH03QKv3fiF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HapMxwAAAN4AAAAPAAAAAAAA&#10;AAAAAAAAAKECAABkcnMvZG93bnJldi54bWxQSwUGAAAAAAQABAD5AAAAlQMAAAAA&#10;" strokeweight=".5pt"/>
              <v:line id="Line 52" o:spid="_x0000_s1974" style="position:absolute;visibility:visible" from="54317,14828" to="58312,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6VDMUAAADeAAAADwAAAGRycy9kb3ducmV2LnhtbESPzYrCMBSF94LvEK4wO00VOzgdo6iD&#10;MOBiqLqZ3aW501abm5JktPr0ZiG4PJw/vvmyM424kPO1ZQXjUQKCuLC65lLB8bAdzkD4gKyxsUwK&#10;buRhuej35phpe+WcLvtQijjCPkMFVQhtJqUvKjLoR7Yljt6fdQZDlK6U2uE1jptGTpLkXRqsOT5U&#10;2NKmouK8/zcKZofWf902v1v74073fDfNaYprpd4G3eoTRKAuvMLP9rdWkKYfaQSIOBEF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6VDMUAAADeAAAADwAAAAAAAAAA&#10;AAAAAAChAgAAZHJzL2Rvd25yZXYueG1sUEsFBgAAAAAEAAQA+QAAAJMDAAAAAA==&#10;" strokeweight=".5pt"/>
              <v:shape id="Freeform 53" o:spid="_x0000_s1975" style="position:absolute;left:41306;top:11227;width:515;height:7271;visibility:visible;mso-wrap-style:square;v-text-anchor:top" coordsize="8,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B5McA&#10;AADeAAAADwAAAGRycy9kb3ducmV2LnhtbESPQWvCQBSE7wX/w/KE3nSTSqpGV1GhRbCHanvw+Mi+&#10;ZkOzb9PsNsZ/7xaEHoeZ+YZZrntbi45aXzlWkI4TEMSF0xWXCj4/XkYzED4ga6wdk4IreVivBg9L&#10;zLW78JG6UyhFhLDPUYEJocml9IUhi37sGuLofbnWYoiyLaVu8RLhtpZPSfIsLVYcFww2tDNUfJ9+&#10;rYL3w+R1e+7eZmbifDPl9Ac3c1TqcdhvFiAC9eE/fG/vtYIsm2cp/N2JV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zQeTHAAAA3gAAAA8AAAAAAAAAAAAAAAAAmAIAAGRy&#10;cy9kb3ducmV2LnhtbFBLBQYAAAAABAAEAPUAAACMAwAAAAA=&#10;" path="m8,l2,27,,55,1,83r6,28l8,113e" filled="f" strokeweight="1pt">
                <v:path arrowok="t" o:connecttype="custom" o:connectlocs="331112813,0;82779813,1117857627;0,2147483646;41386688,2147483646;289726125,2147483646;331112813,2147483646" o:connectangles="0,0,0,0,0,0"/>
              </v:shape>
              <v:shape id="Freeform 54" o:spid="_x0000_s1976" style="position:absolute;left:41821;top:11227;width:514;height:7271;visibility:visible;mso-wrap-style:square;v-text-anchor:top" coordsize="8,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fk8cA&#10;AADeAAAADwAAAGRycy9kb3ducmV2LnhtbESPT2vCQBTE7wW/w/KE3upGJVWjq9iCUqgH/x08PrLP&#10;bDD7Nma3Mf323UKhx2FmfsMsVp2tREuNLx0rGA4SEMS50yUXCs6nzcsUhA/IGivHpOCbPKyWvacF&#10;Zto9+EDtMRQiQthnqMCEUGdS+tyQRT9wNXH0rq6xGKJsCqkbfES4reQoSV6lxZLjgsGa3g3lt+OX&#10;VbD/HG/fLu1uasbO1xMe3nE9Q6We+916DiJQF/7Df+0PrSBNZ+kIfu/EK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h35PHAAAA3gAAAA8AAAAAAAAAAAAAAAAAmAIAAGRy&#10;cy9kb3ducmV2LnhtbFBLBQYAAAAABAAEAPUAAACMAwAAAAA=&#10;" path="m,l6,27,8,55,6,83,1,111,,113e" filled="f" strokeweight="1pt">
                <v:path arrowok="t" o:connecttype="custom" o:connectlocs="0,0;247850800,1117857627;330469875,2147483646;247850800,2147483646;41306325,2147483646;0,2147483646" o:connectangles="0,0,0,0,0,0"/>
              </v:shape>
              <v:shape id="Freeform 55" o:spid="_x0000_s1977" style="position:absolute;left:42659;top:11227;width:514;height:7271;visibility:visible;mso-wrap-style:square;v-text-anchor:top" coordsize="8,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16CMcA&#10;AADeAAAADwAAAGRycy9kb3ducmV2LnhtbESPQWvCQBSE7wX/w/IEb7qxIVWjq9hCi2AP1fbg8ZF9&#10;zYZm36bZNcZ/7xaEHoeZ+YZZbXpbi45aXzlWMJ0kIIgLpysuFXx9vo7nIHxA1lg7JgVX8rBZDx5W&#10;mGt34QN1x1CKCGGfowITQpNL6QtDFv3ENcTR+3atxRBlW0rd4iXCbS0fk+RJWqw4Lhhs6MVQ8XM8&#10;WwUf+/Tt+dS9z03qfDPj6S9uF6jUaNhvlyAC9eE/fG/vtIIsW2Qp/N2JV0C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tegjHAAAA3gAAAA8AAAAAAAAAAAAAAAAAmAIAAGRy&#10;cy9kb3ducmV2LnhtbFBLBQYAAAAABAAEAPUAAACMAwAAAAA=&#10;" path="m,l6,27,8,55,7,83,1,111,,113e" filled="f" strokeweight="1pt">
                <v:path arrowok="t" o:connecttype="custom" o:connectlocs="0,0;247850800,1117857627;330469875,2147483646;289163550,2147483646;41306325,2147483646;0,2147483646" o:connectangles="0,0,0,0,0,0"/>
              </v:shape>
              <v:line id="Line 56" o:spid="_x0000_s1978" style="position:absolute;flip:x;visibility:visible" from="41821,11227" to="42659,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QObsgAAADeAAAADwAAAGRycy9kb3ducmV2LnhtbESPzWrCQBSF9wXfYbiCm6KTlEZM6hhE&#10;KEihi1rBuLtkbpNo5k7IjCZ9+06h0OXh/HycdT6aVtypd41lBfEiAkFcWt1wpeD4+TpfgXAeWWNr&#10;mRR8k4N8M3lYY6btwB90P/hKhBF2GSqove8yKV1Zk0G3sB1x8L5sb9AH2VdS9ziEcdPKpyhaSoMN&#10;B0KNHe1qKq+HmwmQy646v1+oPKWn7m1Yxo9DUdyUmk3H7QsIT6P/D/+191pBkqTJM/zeCVdAb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3QObsgAAADeAAAADwAAAAAA&#10;AAAAAAAAAAChAgAAZHJzL2Rvd25yZXYueG1sUEsFBgAAAAAEAAQA+QAAAJYDAAAAAA==&#10;" strokeweight="1pt"/>
              <v:line id="Line 57" o:spid="_x0000_s1979" style="position:absolute;flip:x;visibility:visible" from="41821,18498" to="42659,1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ir9cgAAADeAAAADwAAAGRycy9kb3ducmV2LnhtbESPzWrCQBSF94W+w3AL3UidpJBQo2Mo&#10;giCFLtRC7O6SuSaxmTshMybp23cEocvD+fk4q3wyrRiod41lBfE8AkFcWt1wpeDruH15A+E8ssbW&#10;Min4JQf5+vFhhZm2I+9pOPhKhBF2GSqove8yKV1Zk0E3tx1x8M62N+iD7CupexzDuGnlaxSl0mDD&#10;gVBjR5uayp/D1QTIZVN9f16oLBZF9zGm8Ww8na5KPT9N70sQnib/H763d1pBkiySBG53whWQ6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Dir9cgAAADeAAAADwAAAAAA&#10;AAAAAAAAAAChAgAAZHJzL2Rvd25yZXYueG1sUEsFBgAAAAAEAAQA+QAAAJYDAAAAAA==&#10;" strokeweight="1pt"/>
              <v:shape id="Freeform 58" o:spid="_x0000_s1980" style="position:absolute;left:47231;top:12447;width:451;height:4826;visibility:visible;mso-wrap-style:square;v-text-anchor:top" coordsize="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2jc8cA&#10;AADeAAAADwAAAGRycy9kb3ducmV2LnhtbESPQWsCMRSE70L/Q3iF3jTbwkq7GkWkLR7Wglsv3h6b&#10;52Zx87JNUt3++0YQPA4z8w0zXw62E2fyoXWs4HmSgSCunW65UbD//hi/gggRWWPnmBT8UYDl4mE0&#10;x0K7C+/oXMVGJAiHAhWYGPtCylAbshgmridO3tF5izFJ30jt8ZLgtpMvWTaVFltOCwZ7WhuqT9Wv&#10;VfDz+b4rh86v86/tdn+qZHkwm1Kpp8dhNQMRaYj38K290Qry/C2fwvVOugJy8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to3PHAAAA3gAAAA8AAAAAAAAAAAAAAAAAmAIAAGRy&#10;cy9kb3ducmV2LnhtbFBLBQYAAAAABAAEAPUAAACMAwAAAAA=&#10;" path="m7,l1,19,,39,2,59,7,75e" filled="f" strokeweight="1pt">
                <v:path arrowok="t" o:connecttype="custom" o:connectlocs="290476214,0;41498443,786707323;0,1614815892;82990443,2147483646;290476214,2147483646" o:connectangles="0,0,0,0,0"/>
              </v:shape>
              <v:shape id="Freeform 59" o:spid="_x0000_s1981" style="position:absolute;left:47682;top:12447;width:451;height:4826;visibility:visible;mso-wrap-style:square;v-text-anchor:top" coordsize="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G6MgA&#10;AADeAAAADwAAAGRycy9kb3ducmV2LnhtbESPT2sCMRTE70K/Q3iF3mq2wvbP1ihFtHhYBbdeents&#10;XjeLm5c1SXX99qZQ8DjMzG+Y6XywnTiRD61jBU/jDARx7XTLjYL91+rxFUSIyBo7x6TgQgHms7vR&#10;FAvtzryjUxUbkSAcClRgYuwLKUNtyGIYu544eT/OW4xJ+kZqj+cEt52cZNmztNhyWjDY08JQfah+&#10;rYLj53JXDp1f5NvNZn+oZPlt1qVSD/fDxzuISEO8hf/ba60gz9/yF/i7k6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4QboyAAAAN4AAAAPAAAAAAAAAAAAAAAAAJgCAABk&#10;cnMvZG93bnJldi54bWxQSwUGAAAAAAQABAD1AAAAjQMAAAAA&#10;" path="m,l6,19,7,39,5,59,,75e" filled="f" strokeweight="1pt">
                <v:path arrowok="t" o:connecttype="custom" o:connectlocs="0,0;248977771,786707323;290476214,1614815892;207485771,2147483646;0,2147483646" o:connectangles="0,0,0,0,0"/>
              </v:shape>
              <v:shape id="Freeform 60" o:spid="_x0000_s1982" style="position:absolute;left:48266;top:12383;width:451;height:4890;visibility:visible;mso-wrap-style:square;v-text-anchor:top" coordsize="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cmKsEA&#10;AADeAAAADwAAAGRycy9kb3ducmV2LnhtbERPS27CMBDdI/UO1lRiRxwqBdIUg1oEEls+BxjsaZI2&#10;HgfbQLg9XlTq8un9F6vBduJGPrSOFUyzHASxdqblWsHpuJ2UIEJENtg5JgUPCrBavowWWBl35z3d&#10;DrEWKYRDhQqaGPtKyqAbshgy1xMn7tt5izFBX0vj8Z7CbSff8nwmLbacGhrsad2Q/j1crYJNOfV2&#10;/nORl1iv535vBh3OX0qNX4fPDxCRhvgv/nPvjIKieC/S3nQnXQ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HJirBAAAA3gAAAA8AAAAAAAAAAAAAAAAAmAIAAGRycy9kb3du&#10;cmV2LnhtbFBLBQYAAAAABAAEAPUAAACGAwAAAAA=&#10;" path="m,l6,20,7,40,5,60,,76e" filled="f" strokeweight="1pt">
                <v:path arrowok="t" o:connecttype="custom" o:connectlocs="0,0;248977771,827908154;290476214,1655816308;207485771,2147483646;0,2147483646" o:connectangles="0,0,0,0,0"/>
              </v:shape>
              <v:shape id="Freeform 61" o:spid="_x0000_s1983" style="position:absolute;left:49231;top:12383;width:451;height:4890;visibility:visible;mso-wrap-style:square;v-text-anchor:top" coordsize="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uDscUA&#10;AADeAAAADwAAAGRycy9kb3ducmV2LnhtbESPzW7CMBCE75V4B2uReisOlVIgYBBErdQrPw+wxEsS&#10;iNeJ7Sbp29eVKvU4mplvNJvdaBrRk/O1ZQXzWQKCuLC65lLB5fzxsgThA7LGxjIp+CYPu+3kaYOZ&#10;tgMfqT+FUkQI+wwVVCG0mZS+qMign9mWOHo36wyGKF0ptcMhwk0jX5PkTRqsOS5U2FJeUfE4fRkF&#10;78u5M4t7J7tQ5gt31GPhrwelnqfjfg0i0Bj+w3/tT60gTVfpCn7vxCs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S4OxxQAAAN4AAAAPAAAAAAAAAAAAAAAAAJgCAABkcnMv&#10;ZG93bnJldi54bWxQSwUGAAAAAAQABAD1AAAAigMAAAAA&#10;" path="m7,l2,20,,40,2,60,7,76e" filled="f" strokeweight="1pt">
                <v:path arrowok="t" o:connecttype="custom" o:connectlocs="290476214,0;82990443,827908154;0,1655816308;82990443,2147483646;290476214,2147483646" o:connectangles="0,0,0,0,0"/>
              </v:shape>
              <v:line id="Line 62" o:spid="_x0000_s1984" style="position:absolute;visibility:visible" from="48266,12383" to="49682,12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O/MQAAADeAAAADwAAAGRycy9kb3ducmV2LnhtbESPzWoCMRSF90LfIdxCd5pRUHQ0SqkW&#10;FBdS6wNcJ9fJ6ORmSKKOffpmIbg8nD++2aK1tbiRD5VjBf1eBoK4cLriUsHh97s7BhEissbaMSl4&#10;UIDF/K0zw1y7O//QbR9LkUY45KjAxNjkUobCkMXQcw1x8k7OW4xJ+lJqj/c0bms5yLKRtFhxejDY&#10;0Jeh4rK/WgUbf9xe+n+lkUfe+FW9W06CPSv18d5+TkFEauMr/GyvtYLhcDJKAAknoY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c78xAAAAN4AAAAPAAAAAAAAAAAA&#10;AAAAAKECAABkcnMvZG93bnJldi54bWxQSwUGAAAAAAQABAD5AAAAkgMAAAAA&#10;" strokeweight="1pt"/>
              <v:shape id="Freeform 63" o:spid="_x0000_s1985" style="position:absolute;left:49809;top:12447;width:451;height:4826;visibility:visible;mso-wrap-style:square;v-text-anchor:top" coordsize="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jxuscA&#10;AADeAAAADwAAAGRycy9kb3ducmV2LnhtbESPQWsCMRSE70L/Q3iF3jRrYaVujVKkLR7WglsvvT02&#10;r5vFzcs2SXX990YQPA4z8w2zWA22E0fyoXWsYDrJQBDXTrfcKNh/f4xfQISIrLFzTArOFGC1fBgt&#10;sNDuxDs6VrERCcKhQAUmxr6QMtSGLIaJ64mT9+u8xZikb6T2eEpw28nnLJtJiy2nBYM9rQ3Vh+rf&#10;Kvj7fN+VQ+fX+dd2uz9Usvwxm1Kpp8fh7RVEpCHew7f2RivI8/lsCtc76QrI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o8brHAAAA3gAAAA8AAAAAAAAAAAAAAAAAmAIAAGRy&#10;cy9kb3ducmV2LnhtbFBLBQYAAAAABAAEAPUAAACMAwAAAAA=&#10;" path="m7,l2,19,,39,2,59,7,75e" filled="f" strokeweight="1pt">
                <v:path arrowok="t" o:connecttype="custom" o:connectlocs="290476214,0;82990443,786707323;0,1614815892;82990443,2147483646;290476214,2147483646" o:connectangles="0,0,0,0,0"/>
              </v:shape>
              <v:shape id="Freeform 64" o:spid="_x0000_s1986" style="position:absolute;left:50260;top:12447;width:514;height:4826;visibility:visible;mso-wrap-style:square;v-text-anchor:top" coordsize="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jMcA&#10;AADeAAAADwAAAGRycy9kb3ducmV2LnhtbESPQWvCQBCF7wX/wzKCl1I3BiI2dRURCiJetNVeh+yY&#10;xGRnw+7WxH/fLRR6fLx535u3XA+mFXdyvrasYDZNQBAXVtdcKvj8eH9ZgPABWWNrmRQ8yMN6NXpa&#10;Yq5tz0e6n0IpIoR9jgqqELpcSl9UZNBPbUccvat1BkOUrpTaYR/hppVpksylwZpjQ4UdbSsqmtO3&#10;iW/0x8Zlt0NTnrfPOxf0Zf91TpWajIfNG4hAQ/g//kvvtIIse52n8DsnMk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fpIzHAAAA3gAAAA8AAAAAAAAAAAAAAAAAmAIAAGRy&#10;cy9kb3ducmV2LnhtbFBLBQYAAAAABAAEAPUAAACMAwAAAAA=&#10;" path="m,l6,19,8,39,5,59,,75e" filled="f" strokeweight="1pt">
                <v:path arrowok="t" o:connecttype="custom" o:connectlocs="0,0;247850800,786707323;330469875,1614815892;206544475,2147483646;0,2147483646" o:connectangles="0,0,0,0,0"/>
              </v:shape>
              <v:line id="Line 65" o:spid="_x0000_s1987" style="position:absolute;flip:x;visibility:visible" from="48266,17273" to="49682,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Fcp8gAAADeAAAADwAAAGRycy9kb3ducmV2LnhtbESPS2vCQBSF90L/w3AL3YiZqBia1FGK&#10;IBShC21B3V0yt0ls5k7ITB79952C0OXhPD7OejuaWvTUusqygnkUgyDOra64UPD5sZ89g3AeWWNt&#10;mRT8kIPt5mGyxkzbgY/Un3whwgi7DBWU3jeZlC4vyaCLbEMcvC/bGvRBtoXULQ5h3NRyEceJNFhx&#10;IJTY0K6k/PvUmQC57Yrr+43yc3puDkMynw6XS6fU0+P4+gLC0+j/w/f2m1awWqXJEv7uhCsgN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Fcp8gAAADeAAAADwAAAAAA&#10;AAAAAAAAAAChAgAAZHJzL2Rvd25yZXYueG1sUEsFBgAAAAAEAAQA+QAAAJYDAAAAAA==&#10;" strokeweight="1pt"/>
              <v:shape id="Freeform 66" o:spid="_x0000_s1988" style="position:absolute;left:53352;top:12834;width:261;height:4058;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MIycYA&#10;AADeAAAADwAAAGRycy9kb3ducmV2LnhtbESP3WrCQBSE7wu+w3IE7+pG0aDRVUQoFERs/bk/ZI9J&#10;NHs27K4mffuuUOjlMDPfMMt1Z2rxJOcrywpGwwQEcW51xYWC8+njfQbCB2SNtWVS8EMe1qve2xIz&#10;bVv+pucxFCJC2GeooAyhyaT0eUkG/dA2xNG7WmcwROkKqR22EW5qOU6SVBqsOC6U2NC2pPx+fBgF&#10;brefXfZjkzyas/6aT9LDzbVXpQb9brMAEagL/+G/9qdWMJ3O0wm8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MIycYAAADeAAAADwAAAAAAAAAAAAAAAACYAgAAZHJz&#10;L2Rvd25yZXYueG1sUEsFBgAAAAAEAAQA9QAAAIsDAAAAAA==&#10;" path="m4,l,20,,40,3,59r1,4e" filled="f" strokeweight="1pt">
                <v:path arrowok="t" o:connecttype="custom" o:connectlocs="169878375,0;0,829738001;0,1659482444;127407150,2147483646;169878375,2147483646" o:connectangles="0,0,0,0,0"/>
              </v:shape>
              <v:shape id="Freeform 67" o:spid="_x0000_s1989" style="position:absolute;left:53613;top:12834;width:317;height:4058;visibility:visible;mso-wrap-style:square;v-text-anchor:top" coordsize="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iKgsUA&#10;AADeAAAADwAAAGRycy9kb3ducmV2LnhtbESP0WrCQBRE3wv+w3IF3+qmQqRNXUMQBRFKaOoHXLO3&#10;SWj2bthdY/x7t1Do4zAzZ5hNPplejOR8Z1nByzIBQVxb3XGj4Px1eH4F4QOyxt4yKbiTh3w7e9pg&#10;pu2NP2msQiMihH2GCtoQhkxKX7dk0C/tQBy9b+sMhihdI7XDW4SbXq6SZC0NdhwXWhxo11L9U12N&#10;Ane8WJRuTIuPk9nLqSrLVVcqtZhPxTuIQFP4D/+1j1pBmr6tU/i9E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mIqCxQAAAN4AAAAPAAAAAAAAAAAAAAAAAJgCAABkcnMv&#10;ZG93bnJldi54bWxQSwUGAAAAAAQABAD1AAAAigMAAAAA&#10;" path="m,l5,20r,20l1,59,,63e" filled="f" strokeweight="1pt">
                <v:path arrowok="t" o:connecttype="custom" o:connectlocs="0,0;201295000,829738001;201295000,1659482444;40259000,2147483646;0,2147483646" o:connectangles="0,0,0,0,0"/>
              </v:shape>
              <v:shape id="Freeform 68" o:spid="_x0000_s1990" style="position:absolute;left:54641;top:12834;width:324;height:4058;visibility:visible;mso-wrap-style:square;v-text-anchor:top" coordsize="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oU9cUA&#10;AADeAAAADwAAAGRycy9kb3ducmV2LnhtbESP0WrCQBRE3wv+w3IF3+pGIaFGVxGxIIUSGv2Aa/aa&#10;BLN3w+42xr/vFgp9HGbmDLPZjaYTAznfWlawmCcgiCurW64VXM7vr28gfEDW2FkmBU/ysNtOXjaY&#10;a/vgLxrKUIsIYZ+jgiaEPpfSVw0Z9HPbE0fvZp3BEKWrpXb4iHDTyWWSZNJgy3GhwZ4ODVX38tso&#10;cKerRemGdP/5YY5yLIti2RZKzabjfg0i0Bj+w3/tk1aQpqssg9878Qr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hT1xQAAAN4AAAAPAAAAAAAAAAAAAAAAAJgCAABkcnMv&#10;ZG93bnJldi54bWxQSwUGAAAAAAQABAD1AAAAigMAAAAA&#10;" path="m5,l1,20,,40,4,59r1,4e" filled="f" strokeweight="1pt">
                <v:path arrowok="t" o:connecttype="custom" o:connectlocs="209854800,0;41970960,829738001;0,1659482444;167883840,2147483646;209854800,2147483646" o:connectangles="0,0,0,0,0"/>
              </v:shape>
              <v:shape id="Freeform 69" o:spid="_x0000_s1991" style="position:absolute;left:54965;top:12834;width:324;height:4058;visibility:visible;mso-wrap-style:square;v-text-anchor:top" coordsize="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axbsUA&#10;AADeAAAADwAAAGRycy9kb3ducmV2LnhtbESP0WrCQBRE3wv9h+UKvtWNQmyNriKlggglmPoB1+w1&#10;CWbvht1tjH/vCoU+DjNzhlltBtOKnpxvLCuYThIQxKXVDVcKTj+7tw8QPiBrbC2Tgjt52KxfX1aY&#10;aXvjI/VFqESEsM9QQR1Cl0npy5oM+ontiKN3sc5giNJVUju8Rbhp5SxJ5tJgw3Ghxo4+ayqvxa9R&#10;4PZni9L16fb7YL7kUOT5rMmVGo+G7RJEoCH8h//ae60gTRfzd3jeiV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rFuxQAAAN4AAAAPAAAAAAAAAAAAAAAAAJgCAABkcnMv&#10;ZG93bnJldi54bWxQSwUGAAAAAAQABAD1AAAAigMAAAAA&#10;" path="m,l4,20,5,40,1,59,,63e" filled="f" strokeweight="1pt">
                <v:path arrowok="t" o:connecttype="custom" o:connectlocs="0,0;167883840,829738001;209854800,1659482444;41970960,2147483646;0,2147483646" o:connectangles="0,0,0,0,0"/>
              </v:shape>
              <v:rect id="Rectangle 70" o:spid="_x0000_s1992" style="position:absolute;left:58312;top:12447;width:4902;height:48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HAcQA&#10;AADeAAAADwAAAGRycy9kb3ducmV2LnhtbERPy4rCMBTdD/gP4QpuBk0dp0WrUWRAEBcDPhCXl+ba&#10;FpubkkStf28WA7M8nPdi1ZlGPMj52rKC8SgBQVxYXXOp4HTcDKcgfEDW2FgmBS/ysFr2PhaYa/vk&#10;PT0OoRQxhH2OCqoQ2lxKX1Rk0I9sSxy5q3UGQ4SulNrhM4abRn4lSSYN1hwbKmzpp6LidrgbBbvv&#10;NLmE89gep7fJ7Nc1n+dsd1dq0O/WcxCBuvAv/nNvtYI0nWVxb7wTr4B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6BwHEAAAA3gAAAA8AAAAAAAAAAAAAAAAAmAIAAGRycy9k&#10;b3ducmV2LnhtbFBLBQYAAAAABAAEAPUAAACJAwAAAAA=&#10;" filled="f" strokeweight="1pt"/>
              <v:line id="Line 71" o:spid="_x0000_s1993" style="position:absolute;visibility:visible" from="59023,13024" to="59023,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nYcYAAADeAAAADwAAAGRycy9kb3ducmV2LnhtbESP0WoCMRRE3wv+Q7hC32rWgtJdjSJa&#10;odKHUvUDrpvrZnVzsyRRV7++KRT6OMzMGWY672wjruRD7VjBcJCBIC6drrlSsN+tX95AhIissXFM&#10;Cu4UYD7rPU2x0O7G33TdxkokCIcCFZgY20LKUBqyGAauJU7e0XmLMUlfSe3xluC2ka9ZNpYWa04L&#10;BltaGirP24tVsPGHz/PwURl54I1/b75WebAnpZ773WICIlIX/8N/7Q+tYDTKxzn83klX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Z2HGAAAA3gAAAA8AAAAAAAAA&#10;AAAAAAAAoQIAAGRycy9kb3ducmV2LnhtbFBLBQYAAAAABAAEAPkAAACUAwAAAAA=&#10;" strokeweight="1pt"/>
              <v:line id="Line 72" o:spid="_x0000_s1994" style="position:absolute;visibility:visible" from="58312,13024" to="59023,1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xYIcUAAADeAAAADwAAAGRycy9kb3ducmV2LnhtbESP32rCMBTG74W9QziD3WlaodusRhlu&#10;grILmfoAx+bYdDYnJcm029MvF4KXH98/frNFb1txIR8axwryUQaCuHK64VrBYb8avoIIEVlj65gU&#10;/FKAxfxhMMNSuyt/0WUXa5FGOJSowMTYlVKGypDFMHIdcfJOzluMSfpaao/XNG5bOc6yZ2mx4fRg&#10;sKOloeq8+7EKNv74ec7/aiOPvPEf7fZ9Euy3Uk+P/dsURKQ+3sO39lorKIrJSwJIOAkF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xYIcUAAADeAAAADwAAAAAAAAAA&#10;AAAAAAChAgAAZHJzL2Rvd25yZXYueG1sUEsFBgAAAAAEAAQA+QAAAJMDAAAAAA==&#10;" strokeweight="1pt"/>
              <v:line id="Line 73" o:spid="_x0000_s1995" style="position:absolute;flip:y;visibility:visible" from="59023,14828" to="59023,16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bxlsgAAADeAAAADwAAAGRycy9kb3ducmV2LnhtbESPzWrCQBSF9wXfYbhCN6VOUog20VFE&#10;EErBRa1g3F0yt0ls5k7IjEn69h2h0OXh/Hyc1WY0jeipc7VlBfEsAkFcWF1zqeD0uX9+BeE8ssbG&#10;Min4IQeb9eRhhZm2A39Qf/SlCCPsMlRQed9mUrqiIoNuZlvi4H3ZzqAPsiul7nAI46aRL1E0lwZr&#10;DoQKW9pVVHwfbyZArrvycrhScU7P7fswj5+GPL8p9Tgdt0sQnkb/H/5rv2kFSZIuYrjfC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bxlsgAAADeAAAADwAAAAAA&#10;AAAAAAAAAAChAgAAZHJzL2Rvd25yZXYueG1sUEsFBgAAAAAEAAQA+QAAAJYDAAAAAA==&#10;" strokeweight="1pt"/>
              <v:line id="Line 74" o:spid="_x0000_s1996" style="position:absolute;visibility:visible" from="58312,16695" to="59023,16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JjzcYAAADeAAAADwAAAGRycy9kb3ducmV2LnhtbESP3WoCMRSE7wu+QziCdzWrYKurUaS1&#10;UOmF+PMAx81xs7o5WZJUV5++KRR6OczMN8xs0dpaXMmHyrGCQT8DQVw4XXGp4LD/eB6DCBFZY+2Y&#10;FNwpwGLeeZphrt2Nt3TdxVIkCIccFZgYm1zKUBiyGPquIU7eyXmLMUlfSu3xluC2lsMse5EWK04L&#10;Bht6M1Rcdt9Wwdofvy6DR2nkkdd+VW/eJ8Gelep12+UURKQ2/of/2p9awWg0eR3C7510Be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CY83GAAAA3gAAAA8AAAAAAAAA&#10;AAAAAAAAoQIAAGRycy9kb3ducmV2LnhtbFBLBQYAAAAABAAEAPkAAACUAwAAAAA=&#10;" strokeweight="1pt"/>
              <v:line id="Line 75" o:spid="_x0000_s1997" style="position:absolute;visibility:visible" from="56642,13609" to="57092,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7GVscAAADeAAAADwAAAGRycy9kb3ducmV2LnhtbESP0WoCMRRE3wX/IdxC3zSrRVu3RhGr&#10;UPGhVP2A6+Z2s3VzsySpbvv1jSD4OMzMGWY6b20tzuRD5VjBoJ+BIC6crrhUcNivey8gQkTWWDsm&#10;Bb8UYD7rdqaYa3fhTzrvYikShEOOCkyMTS5lKAxZDH3XECfvy3mLMUlfSu3xkuC2lsMsG0uLFacF&#10;gw0tDRWn3Y9VsPHH7WnwVxp55I1f1R9vk2C/lXp8aBevICK18R6+td+1gtFo8vwE1zvpCs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zsZWxwAAAN4AAAAPAAAAAAAA&#10;AAAAAAAAAKECAABkcnMvZG93bnJldi54bWxQSwUGAAAAAAQABAD5AAAAlQMAAAAA&#10;" strokeweight="1pt"/>
              <v:line id="Line 76" o:spid="_x0000_s1998" style="position:absolute;flip:y;visibility:visible" from="57092,11672" to="57092,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FSDsgAAADeAAAADwAAAGRycy9kb3ducmV2LnhtbESPS2vCQBSF9wX/w3CFbopOUqrV6CQU&#10;oVAKXagF7e6Suc3DzJ2QGU367x2h4PJwHh9nnQ2mERfqXGVZQTyNQBDnVldcKPjev08WIJxH1thY&#10;JgV/5CBLRw9rTLTteUuXnS9EGGGXoILS+zaR0uUlGXRT2xIH79d2Bn2QXSF1h30YN418jqK5NFhx&#10;IJTY0qak/LQ7mwCpN8XPV035YXloP/t5/NQfj2elHsfD2wqEp8Hfw//tD61gNlu+vsDtTrgCMr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MFSDsgAAADeAAAADwAAAAAA&#10;AAAAAAAAAAChAgAAZHJzL2Rvd25yZXYueG1sUEsFBgAAAAAEAAQA+QAAAJYDAAAAAA==&#10;" strokeweight="1pt"/>
              <v:line id="Line 77" o:spid="_x0000_s1999" style="position:absolute;visibility:visible" from="57092,13609" to="57607,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v7ucYAAADeAAAADwAAAGRycy9kb3ducmV2LnhtbESP0WoCMRRE3wv+Q7hC32pWYdu6NYpo&#10;hYoPpbYfcN1cN6ubmyWJuvr1plDo4zAzZ5jJrLONOJMPtWMFw0EGgrh0uuZKwc/36ukVRIjIGhvH&#10;pOBKAWbT3sMEC+0u/EXnbaxEgnAoUIGJsS2kDKUhi2HgWuLk7Z23GJP0ldQeLwluGznKsmdpsea0&#10;YLClhaHyuD1ZBWu/2xyHt8rIHa/9e/O5HAd7UOqx383fQETq4n/4r/2hFeT5+CWH3zvpCsjp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r+7nGAAAA3gAAAA8AAAAAAAAA&#10;AAAAAAAAoQIAAGRycy9kb3ducmV2LnhtbFBLBQYAAAAABAAEAPkAAACUAwAAAAA=&#10;" strokeweight="1pt"/>
              <v:line id="Line 78" o:spid="_x0000_s2000" style="position:absolute;visibility:visible" from="57092,16053" to="57607,16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llzsYAAADeAAAADwAAAGRycy9kb3ducmV2LnhtbESP0WoCMRRE3wv+Q7iFvmlWQa2rUcS2&#10;UPFBavsB1811s3VzsySprn69EYQ+DjNzhpktWluLE/lQOVbQ72UgiAunKy4V/Hx/dF9BhIissXZM&#10;Ci4UYDHvPM0w1+7MX3TaxVIkCIccFZgYm1zKUBiyGHquIU7ewXmLMUlfSu3xnOC2loMsG0mLFacF&#10;gw2tDBXH3Z9VsPb7zbF/LY3c89q/19u3SbC/Sr08t8spiEht/A8/2p9awXA4GY/gfidd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5Zc7GAAAA3gAAAA8AAAAAAAAA&#10;AAAAAAAAoQIAAGRycy9kb3ducmV2LnhtbFBLBQYAAAAABAAEAPkAAACUAwAAAAA=&#10;" strokeweight="1pt"/>
              <v:line id="Line 79" o:spid="_x0000_s2001" style="position:absolute;visibility:visible" from="56642,16053" to="57092,16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XAVcYAAADeAAAADwAAAGRycy9kb3ducmV2LnhtbESP3WoCMRSE7wu+QziCdzVrwaqrUaQ/&#10;UOmF+PMAx81xs7o5WZKoW5/eFAq9HGbmG2a2aG0truRD5VjBoJ+BIC6crrhUsN99Po9BhIissXZM&#10;Cn4owGLeeZphrt2NN3TdxlIkCIccFZgYm1zKUBiyGPquIU7e0XmLMUlfSu3xluC2li9Z9iotVpwW&#10;DDb0Zqg4by9Wwcofvs+De2nkgVf+o16/T4I9KdXrtsspiEht/A//tb+0guFwMhrB7510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1wFXGAAAA3gAAAA8AAAAAAAAA&#10;AAAAAAAAoQIAAGRycy9kb3ducmV2LnhtbFBLBQYAAAAABAAEAPkAAACUAwAAAAA=&#10;" strokeweight="1pt"/>
              <v:line id="Line 80" o:spid="_x0000_s2002" style="position:absolute;visibility:visible" from="57092,16053" to="57092,18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pUJ8QAAADeAAAADwAAAGRycy9kb3ducmV2LnhtbERP3WrCMBS+F/YO4Qx2p2mFbrMaZbgJ&#10;yi5k6gMcm2PT2ZyUJNNuT79cCF5+fP+zRW9bcSEfGscK8lEGgrhyuuFawWG/Gr6CCBFZY+uYFPxS&#10;gMX8YTDDUrsrf9FlF2uRQjiUqMDE2JVShsqQxTByHXHiTs5bjAn6WmqP1xRuWznOsmdpseHUYLCj&#10;paHqvPuxCjb++HnO/2ojj7zxH+32fRLst1JPj/3bFESkPt7FN/daKyiKyUvam+6kK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alQnxAAAAN4AAAAPAAAAAAAAAAAA&#10;AAAAAKECAABkcnMvZG93bnJldi54bWxQSwUGAAAAAAQABAD5AAAAkgMAAAAA&#10;" strokeweight="1pt"/>
              <v:rect id="Rectangle 81" o:spid="_x0000_s2003" style="position:absolute;left:58312;top:19724;width:4902;height:48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80R8cA&#10;AADeAAAADwAAAGRycy9kb3ducmV2LnhtbESPQWvCQBSE74L/YXmFXqRurMaa1FWkUBAPQrVIj4/s&#10;axLMvg27q8Z/7wqCx2FmvmHmy8404kzO15YVjIYJCOLC6ppLBb/777cZCB+QNTaWScGVPCwX/d4c&#10;c20v/EPnXShFhLDPUUEVQptL6YuKDPqhbYmj92+dwRClK6V2eIlw08j3JJlKgzXHhQpb+qqoOO5O&#10;RsFmkiZ/4TCy+9lxnG1dMzhMNyelXl+61SeIQF14hh/ttVaQptlHBvc78Qr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vNEfHAAAA3gAAAA8AAAAAAAAAAAAAAAAAmAIAAGRy&#10;cy9kb3ducmV2LnhtbFBLBQYAAAAABAAEAPUAAACMAwAAAAA=&#10;" filled="f" strokeweight="1pt"/>
              <v:rect id="Rectangle 82" o:spid="_x0000_s2004" style="position:absolute;left:58312;top:26994;width:4902;height:4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Dt/cYA&#10;AADeAAAADwAAAGRycy9kb3ducmV2LnhtbESPy4rCMBSG9wO+QziCm0FTx6nUahQZEMTFgBfE5aE5&#10;tsXmpCRR69ubxcAsf/4b32LVmUY8yPnasoLxKAFBXFhdc6ngdNwMMxA+IGtsLJOCF3lYLXsfC8y1&#10;ffKeHodQijjCPkcFVQhtLqUvKjLoR7Yljt7VOoMhSldK7fAZx00jv5JkKg3WHB8qbOmnouJ2uBsF&#10;u+80uYTz2B6z22T265rP83R3V2rQ79ZzEIG68B/+a2+1gjSdZREg4kQUkMs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Dt/cYAAADeAAAADwAAAAAAAAAAAAAAAACYAgAAZHJz&#10;L2Rvd25yZXYueG1sUEsFBgAAAAAEAAQA9QAAAIsDAAAAAA==&#10;" filled="f" strokeweight="1pt"/>
              <v:rect id="Rectangle 83" o:spid="_x0000_s2005" style="position:absolute;left:25450;top:26994;width:4833;height:4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IZscA&#10;AADeAAAADwAAAGRycy9kb3ducmV2LnhtbESPQWvCQBSE7wX/w/KEXopuUhuJ0VWkUBAPhaqIx0f2&#10;mQSzb8PuqvHfu4VCj8PMfMMsVr1pxY2cbywrSMcJCOLS6oYrBYf91ygH4QOyxtYyKXiQh9Vy8LLA&#10;Qts7/9BtFyoRIewLVFCH0BVS+rImg35sO+Lona0zGKJ0ldQO7xFuWvmeJFNpsOG4UGNHnzWVl93V&#10;KNh+ZMkpHFO7zy+T2bdr347T7VWp12G/noMI1If/8F97oxVk2SxP4fdOvAJy+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MSGbHAAAA3gAAAA8AAAAAAAAAAAAAAAAAmAIAAGRy&#10;cy9kb3ducmV2LnhtbFBLBQYAAAAABAAEAPUAAACMAwAAAAA=&#10;" filled="f" strokeweight="1pt"/>
              <v:line id="Line 84" o:spid="_x0000_s2006" style="position:absolute;visibility:visible" from="31508,17273" to="33959,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T6sYAAADeAAAADwAAAGRycy9kb3ducmV2LnhtbESP3WoCMRSE7wu+QzhC72pWwaKrUcRW&#10;qHhR/HmA4+a4Wd2cLEnUbZ++EQpeDjPzDTOdt7YWN/Khcqyg38tAEBdOV1wqOOxXbyMQISJrrB2T&#10;gh8KMJ91XqaYa3fnLd12sRQJwiFHBSbGJpcyFIYshp5riJN3ct5iTNKXUnu8J7it5SDL3qXFitOC&#10;wYaWhorL7moVrP1xc+n/lkYeee0/6++PcbBnpV677WICIlIbn+H/9pdWMByORwN43ElX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XE+rGAAAA3gAAAA8AAAAAAAAA&#10;AAAAAAAAoQIAAGRycy9kb3ducmV2LnhtbFBLBQYAAAAABAAEAPkAAACUAwAAAAA=&#10;" strokeweight="1pt"/>
              <v:line id="Line 85" o:spid="_x0000_s2007" style="position:absolute;flip:y;visibility:visible" from="33959,12447" to="33959,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26XcYAAADeAAAADwAAAGRycy9kb3ducmV2LnhtbESPzYrCMBSF94LvEK4wGxlTFYtWo4gg&#10;DIILnQGd3aW5ttXmpjTRdt5+IgguD+fn4yxWrSnFg2pXWFYwHEQgiFOrC84U/HxvP6cgnEfWWFom&#10;BX/kYLXsdhaYaNvwgR5Hn4kwwi5BBbn3VSKlS3My6Aa2Ig7exdYGfZB1JnWNTRg3pRxFUSwNFhwI&#10;OVa0ySm9He8mQK6b7Hd/pfQ0O1W7Jh72m/P5rtRHr13PQXhq/Tv8an9pBZPJbDqG551wBe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9ul3GAAAA3gAAAA8AAAAAAAAA&#10;AAAAAAAAoQIAAGRycy9kb3ducmV2LnhtbFBLBQYAAAAABAAEAPkAAACUAwAAAAA=&#10;" strokeweight="1pt"/>
              <v:line id="Line 86" o:spid="_x0000_s2008" style="position:absolute;flip:x;visibility:visible" from="31508,12447" to="33959,1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QiKcYAAADeAAAADwAAAGRycy9kb3ducmV2LnhtbESPzYrCMBSF94LvEK4wGxlTRYtWo4gg&#10;DIILnQGd3aW5ttXmpjTRdt5+IgguD+fn4yxWrSnFg2pXWFYwHEQgiFOrC84U/HxvP6cgnEfWWFom&#10;BX/kYLXsdhaYaNvwgR5Hn4kwwi5BBbn3VSKlS3My6Aa2Ig7exdYGfZB1JnWNTRg3pRxFUSwNFhwI&#10;OVa0ySm9He8mQK6b7Hd/pfQ0O1W7Jh72m/P5rtRHr13PQXhq/Tv8an9pBZPJbDqG551wBe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UIinGAAAA3gAAAA8AAAAAAAAA&#10;AAAAAAAAoQIAAGRycy9kb3ducmV2LnhtbFBLBQYAAAAABAAEAPkAAACUAwAAAAA=&#10;" strokeweight="1pt"/>
              <v:line id="Line 87" o:spid="_x0000_s2009" style="position:absolute;visibility:visible" from="32734,12447" to="32734,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6LnsYAAADeAAAADwAAAGRycy9kb3ducmV2LnhtbESP0WoCMRRE3wv+Q7hC32rWwhZdjSJa&#10;oeJDqfoB1811s7q5WZKo2359IxT6OMzMGWY672wjbuRD7VjBcJCBIC6drrlScNivX0YgQkTW2Dgm&#10;Bd8UYD7rPU2x0O7OX3TbxUokCIcCFZgY20LKUBqyGAauJU7eyXmLMUlfSe3xnuC2ka9Z9iYt1pwW&#10;DLa0NFRedlerYOOP28vwpzLyyBv/3nyuxsGelXrud4sJiEhd/A//tT+0gjwfj3J43ElX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i57GAAAA3gAAAA8AAAAAAAAA&#10;AAAAAAAAoQIAAGRycy9kb3ducmV2LnhtbFBLBQYAAAAABAAEAPkAAACUAwAAAAA=&#10;" strokeweight="1pt"/>
              <v:line id="Line 88" o:spid="_x0000_s2010" style="position:absolute;flip:y;visibility:visible" from="29127,22168" to="29127,24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oZxcYAAADeAAAADwAAAGRycy9kb3ducmV2LnhtbESPzYrCMBSF98K8Q7gDbmRMFSy1GmUQ&#10;BBFcjAo6u0tzbes0N6WJtr69GRBcHs7Px5kvO1OJOzWutKxgNIxAEGdWl5wrOB7WXwkI55E1VpZJ&#10;wYMcLBcfvTmm2rb8Q/e9z0UYYZeigsL7OpXSZQUZdENbEwfvYhuDPsgml7rBNoybSo6jKJYGSw6E&#10;AmtaFZT97W8mQK6r/Hd3pew0PdXbNh4N2vP5plT/s/uegfDU+Xf41d5oBZPJNInh/064AnLx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KGcXGAAAA3gAAAA8AAAAAAAAA&#10;AAAAAAAAoQIAAGRycy9kb3ducmV2LnhtbFBLBQYAAAAABAAEAPkAAACUAwAAAAA=&#10;" strokeweight="1pt"/>
              <v:line id="Line 89" o:spid="_x0000_s2011" style="position:absolute;flip:y;visibility:visible" from="26676,22168" to="26676,24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a8XsgAAADeAAAADwAAAGRycy9kb3ducmV2LnhtbESPS2vCQBSF9wX/w3CFbopOLMRqdCIi&#10;CKXQRVNB3V0y1zzM3AmZ0aT/vlMouDycx8dZbwbTiDt1rrKsYDaNQBDnVldcKDh87ycLEM4ja2ws&#10;k4IfcrBJR09rTLTt+YvumS9EGGGXoILS+zaR0uUlGXRT2xIH72I7gz7IrpC6wz6Mm0a+RtFcGqw4&#10;EEpsaVdSfs1uJkDqXXH+rCk/Lo/tRz+fvfSn002p5/GwXYHwNPhH+L/9rhXE8XLxBn93whWQ6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ca8XsgAAADeAAAADwAAAAAA&#10;AAAAAAAAAAChAgAAZHJzL2Rvd25yZXYueG1sUEsFBgAAAAAEAAQA+QAAAJYDAAAAAA==&#10;" strokeweight="1pt"/>
              <v:line id="Line 90" o:spid="_x0000_s2012" style="position:absolute;flip:x;visibility:visible" from="25901,22168" to="26676,2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koLMUAAADeAAAADwAAAGRycy9kb3ducmV2LnhtbERPS2vCQBC+C/0PyxR6Ed0oKDF1FREE&#10;KfTgA7S3ITtNYrOzIbua9N87h0KPH997ue5drR7Uhsqzgck4AUWce1txYeB82o1SUCEiW6w9k4Ff&#10;CrBevQyWmFnf8YEex1goCeGQoYEyxibTOuQlOQxj3xAL9+1bh1FgW2jbYifhrtbTJJlrhxVLQ4kN&#10;bUvKf453JyW3bfH1eaP8srg0H918Muyu17sxb6/95h1UpD7+i//ce2tgNlukslfuyBX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koLMUAAADeAAAADwAAAAAAAAAA&#10;AAAAAAChAgAAZHJzL2Rvd25yZXYueG1sUEsFBgAAAAAEAAQA+QAAAJMDAAAAAA==&#10;" strokeweight="1pt"/>
              <v:line id="Line 91" o:spid="_x0000_s2013" style="position:absolute;flip:x;visibility:visible" from="25901,24613" to="26676,24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WNt8cAAADeAAAADwAAAGRycy9kb3ducmV2LnhtbESPzWrCQBSF9wXfYbhCN0UnKURMdAwi&#10;FEqhC21B3V0y1ySauRMyY5K+fUcodHk4Px9nnY+mET11rrasIJ5HIIgLq2suFXx/vc2WIJxH1thY&#10;JgU/5CDfTJ7WmGk78J76gy9FGGGXoYLK+zaT0hUVGXRz2xIH72I7gz7IrpS6wyGMm0a+RtFCGqw5&#10;ECpsaVdRcTvcTYBcd+X580rFMT22H8MifhlOp7tSz9NxuwLhafT/4b/2u1aQJOkyhcedcAXk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FY23xwAAAN4AAAAPAAAAAAAA&#10;AAAAAAAAAKECAABkcnMvZG93bnJldi54bWxQSwUGAAAAAAQABAD5AAAAlQMAAAAA&#10;" strokeweight="1pt"/>
              <v:line id="Line 92" o:spid="_x0000_s2014" style="position:absolute;flip:x;visibility:visible" from="29127,22168" to="29832,2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y98YAAADeAAAADwAAAGRycy9kb3ducmV2LnhtbESPTWvCQBCG7wX/wzKCl6IbC4pJXUUE&#10;oQgeagva25CdJrHZ2ZBdTfz3nYPg8eX94lmue1erG7Wh8mxgOklAEefeVlwY+P7ajRegQkS2WHsm&#10;A3cKsF4NXpaYWd/xJ92OsVAywiFDA2WMTaZ1yEtyGCa+IRbv17cOo8i20LbFTsZdrd+SZK4dViwP&#10;JTa0LSn/O16dnFy2xc/hQvkpPTX7bj597c7nqzGjYb95BxWpj8/wo/1hDcxmaSoAgiMo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2svfGAAAA3gAAAA8AAAAAAAAA&#10;AAAAAAAAoQIAAGRycy9kb3ducmV2LnhtbFBLBQYAAAAABAAEAPkAAACUAwAAAAA=&#10;" strokeweight="1pt"/>
              <v:line id="Line 93" o:spid="_x0000_s2015" style="position:absolute;flip:x;visibility:visible" from="29127,24613" to="29832,24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oXbMgAAADeAAAADwAAAGRycy9kb3ducmV2LnhtbESPS2vCQBSF90L/w3AL3UidpKA0qaMU&#10;QZCCi2oh6e6SuU1iM3dCZvLov3cKgsvDeXyc9XYyjRioc7VlBfEiAkFcWF1zqeDrvH9+BeE8ssbG&#10;Min4IwfbzcNsjam2I3/ScPKlCCPsUlRQed+mUrqiIoNuYVvi4P3YzqAPsiul7nAM46aRL1G0kgZr&#10;DoQKW9pVVPyeehMgl135fbxQkSVZ+zGu4vmY571ST4/T+xsIT5O/h2/tg1awXCZJDP93whWQm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oXbMgAAADeAAAADwAAAAAA&#10;AAAAAAAAAAChAgAAZHJzL2Rvd25yZXYueG1sUEsFBgAAAAAEAAQA+QAAAJYDAAAAAA==&#10;" strokeweight="1pt"/>
              <v:shape id="Freeform 94" o:spid="_x0000_s2016" style="position:absolute;left:27901;top:19590;width:2128;height:1353;visibility:visible;mso-wrap-style:square;v-text-anchor:top" coordsize="3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ee8YA&#10;AADeAAAADwAAAGRycy9kb3ducmV2LnhtbESPS2vCQBSF9wX/w3AFd3ViwFd0FCkoLtpFowuXN5lr&#10;EszcCZlpEv99Ryh0eTiPj7PdD6YWHbWusqxgNo1AEOdWV1wouF6O7ysQziNrrC2Tgic52O9Gb1tM&#10;tO35m7rUFyKMsEtQQel9k0jp8pIMuqltiIN3t61BH2RbSN1iH8ZNLeMoWkiDFQdCiQ19lJQ/0h8T&#10;IPGd+uXy1s9kevzK0jjrTp+ZUpPxcNiA8DT4//Bf+6wVzOfrdQyvO+EKy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qee8YAAADeAAAADwAAAAAAAAAAAAAAAACYAgAAZHJz&#10;L2Rvd25yZXYueG1sUEsFBgAAAAAEAAQA9QAAAIsDAAAAAA==&#10;" path="m13,r8,l28,2r3,2l33,7r,6l32,14r-6,5l17,21,4,21,,21e" filled="f" strokeweight=".5pt">
                <v:path arrowok="t" o:connecttype="custom" o:connectlocs="540389479,0;872931394,0;1163912824,82991670;1288620073,165989782;1371753939,290480508;1371753939,539461960;1330187006,580961016;1080778958,788449855;706663661,871441524;166274182,871441524;0,871441524" o:connectangles="0,0,0,0,0,0,0,0,0,0,0"/>
              </v:shape>
              <v:shape id="Freeform 95" o:spid="_x0000_s2017" style="position:absolute;left:25711;top:19590;width:2190;height:1353;visibility:visible;mso-wrap-style:square;v-text-anchor:top" coordsize="3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RksYA&#10;AADeAAAADwAAAGRycy9kb3ducmV2LnhtbESPzW7CMBCE70h9B2sr9QYOLUQkxaAKFalXfi7ctvE2&#10;TonXkW1I2qfHlSpxHM3MN5rlerCtuJIPjWMF00kGgrhyuuFawfGwHS9AhIissXVMCn4owHr1MFpi&#10;qV3PO7ruYy0ShEOJCkyMXSllqAxZDBPXESfvy3mLMUlfS+2xT3Dbyucsy6XFhtOCwY42hqrz/mIV&#10;zE7fv9vF53tfHfwuk5rQhCJX6ulxeHsFEWmI9/B/+0MrmM+L4gX+7qQr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9RksYAAADeAAAADwAAAAAAAAAAAAAAAACYAgAAZHJz&#10;L2Rvd25yZXYueG1sUEsFBgAAAAAEAAQA9QAAAIsDAAAAAA==&#10;" path="m20,l12,,6,2,2,4,,7r1,6l1,14r7,5l16,21r14,l34,21e" filled="f" strokeweight=".5pt">
                <v:path arrowok="t" o:connecttype="custom" o:connectlocs="830061529,0;498038206,0;249015882,82991670;83007441,165989782;0,290480508;41500500,539461960;41500500,580961016;332023324,788449855;664046647,871441524;1245085853,871441524;1411100735,871441524" o:connectangles="0,0,0,0,0,0,0,0,0,0,0"/>
              </v:shape>
              <v:shape id="Freeform 96" o:spid="_x0000_s2018" style="position:absolute;left:49098;top:11031;width:2451;height:1416;visibility:visible;mso-wrap-style:square;v-text-anchor:top" coordsize="3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GFEMYA&#10;AADeAAAADwAAAGRycy9kb3ducmV2LnhtbESPwWrDMBBE74X8g9hAbo2cYLe1GyWEhIIp+NC4H7BY&#10;W9vYWglLSdy/rwqFHoeZecPsDrMZxY0m31tWsFknIIgbq3tuFXzWb48vIHxA1jhaJgXf5OGwXzzs&#10;sND2zh90u4RWRAj7AhV0IbhCSt90ZNCvrSOO3pedDIYop1bqCe8Rbka5TZInabDnuNCho1NHzXC5&#10;GgV5YsbKzZvalW09+PT8/jxUqNRqOR9fQQSaw3/4r11qBVmW5yn83olX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GFEMYAAADeAAAADwAAAAAAAAAAAAAAAACYAgAAZHJz&#10;L2Rvd25yZXYueG1sUEsFBgAAAAAEAAQA9QAAAIsDAAAAAA==&#10;" path="m38,22r,-6l35,13,30,12r-3,l16,12,8,11,3,9,1,4,,e" filled="f" strokeweight=".5pt">
                <v:path arrowok="t" o:connecttype="custom" o:connectlocs="1580959500,911434146;1580959500,662858271;1456145550,538576771;1248126600,497145313;1123312650,497145313;665665800,497145313;332832900,455720291;124813950,372857375;41602500,165712959;0,0" o:connectangles="0,0,0,0,0,0,0,0,0,0"/>
              </v:shape>
              <v:shape id="Freeform 97" o:spid="_x0000_s2019" style="position:absolute;left:46653;top:11031;width:2445;height:1416;visibility:visible;mso-wrap-style:square;v-text-anchor:top" coordsize="3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0gi8UA&#10;AADeAAAADwAAAGRycy9kb3ducmV2LnhtbESP0WrCQBRE34X+w3KFvunG0mgTXaUoBSn4YOIHXLK3&#10;SUj27pLdavr3rlDwcZiZM8xmN5peXGnwrWUFi3kCgriyuuVawaX8mn2A8AFZY2+ZFPyRh932ZbLB&#10;XNsbn+lahFpECPscFTQhuFxKXzVk0M+tI47ejx0MhiiHWuoBbxFuevmWJEtpsOW40KCjfUNVV/wa&#10;BVli+pMbF6U71mXn3w/fq+6ESr1Ox881iEBjeIb/20etIE2zLIXHnXgF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SCLxQAAAN4AAAAPAAAAAAAAAAAAAAAAAJgCAABkcnMv&#10;ZG93bnJldi54bWxQSwUGAAAAAAQABAD1AAAAigMAAAAA&#10;" path="m,22l1,16,3,13,8,12r3,l22,12r8,-1l35,9,38,4,38,e" filled="f" strokeweight=".5pt">
                <v:path arrowok="t" o:connecttype="custom" o:connectlocs="0,911434146;41397711,662858271;124186697,538576771;331155947,497145313;455342645,497145313;910685289,497145313;1241847671,455720291;1448816921,372857375;1573003618,165712959;1573003618,0" o:connectangles="0,0,0,0,0,0,0,0,0,0"/>
              </v:shape>
              <v:shape id="Freeform 98" o:spid="_x0000_s2020" style="position:absolute;left:52647;top:11094;width:1670;height:1289;visibility:visible;mso-wrap-style:square;v-text-anchor:top" coordsize="2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i6t8UA&#10;AADeAAAADwAAAGRycy9kb3ducmV2LnhtbESPQWvCQBSE74X+h+UVvNWNBYOJboJtUXoptFY8P7LP&#10;ZDH7NmTXJP57t1DocZiZb5hNOdlWDNR741jBYp6AIK6cNlwrOP7snlcgfEDW2DomBTfyUBaPDxvM&#10;tRv5m4ZDqEWEsM9RQRNCl0vpq4Ys+rnriKN3dr3FEGVfS93jGOG2lS9JkkqLhuNCgx29NVRdDler&#10;QHu5N6fP4Zyk7ysz6exLDq+jUrOnabsGEWgK/+G/9odWsFxmWQq/d+IV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Lq3xQAAAN4AAAAPAAAAAAAAAAAAAAAAAJgCAABkcnMv&#10;ZG93bnJldi54bWxQSwUGAAAAAAQABAD1AAAAigMAAAAA&#10;" path="m,20l1,15,5,12r6,-1l19,10,24,7,26,1,26,e" filled="f" strokeweight=".5pt">
                <v:path arrowok="t" o:connecttype="custom" o:connectlocs="0,830805616;41255423,623105823;206283538,498483369;453828923,456944700;783885154,415406030;990168692,290783577;1072685962,41538670;1072685962,0" o:connectangles="0,0,0,0,0,0,0,0"/>
              </v:shape>
              <v:shape id="Freeform 99" o:spid="_x0000_s2021" style="position:absolute;left:54317;top:11094;width:1677;height:1289;visibility:visible;mso-wrap-style:square;v-text-anchor:top" coordsize="2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fLMUA&#10;AADeAAAADwAAAGRycy9kb3ducmV2LnhtbESPQWvCQBSE74X+h+UVequbCloTXaVaFC+CteL5kX0m&#10;i9m3Ibsm8d+7gtDjMDPfMLNFbyvRUuONYwWfgwQEce604ULB8W/9MQHhA7LGyjEpuJGHxfz1ZYaZ&#10;dh3/UnsIhYgQ9hkqKEOoMyl9XpJFP3A1cfTOrrEYomwKqRvsItxWcpgkY2nRcFwosaZVSfnlcLUK&#10;tJcbc9q152T8MzG9TveyXXZKvb/131MQgfrwH362t1rBaJSmX/C4E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NB8sxQAAAN4AAAAPAAAAAAAAAAAAAAAAAJgCAABkcnMv&#10;ZG93bnJldi54bWxQSwUGAAAAAAQABAD1AAAAigMAAAAA&#10;" path="m26,20l25,15,21,12,15,11,7,10,2,7,,1,,e" filled="f" strokeweight=".5pt">
                <v:path arrowok="t" o:connecttype="custom" o:connectlocs="1081278000,830805616;1039688400,623105823;873342900,498483369;623811750,456944700;291114300,415406030;83172750,290783577;0,41538670;0,0" o:connectangles="0,0,0,0,0,0,0,0"/>
              </v:shape>
              <v:line id="Line 100" o:spid="_x0000_s2022" style="position:absolute;flip:y;visibility:visible" from="11341,10904" to="11468,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5W2sIAAADeAAAADwAAAGRycy9kb3ducmV2LnhtbERPPWvDMBDdC/kP4gLZatkFt41jOYRA&#10;Q6eWulmyHdbFFrFORlIS999XQ6Hj433X29mO4kY+GMcKiiwHQdw5bbhXcPx+e3wFESKyxtExKfih&#10;ANtm8VBjpd2dv+jWxl6kEA4VKhhinCopQzeQxZC5iThxZ+ctxgR9L7XHewq3o3zK82dp0XBqGHCi&#10;/UDdpb1aBYdgO3JoXJjLz7a4+tOHeTkptVrOuw2ISHP8F/+537WCslyv0950J10B2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5W2sIAAADeAAAADwAAAAAAAAAAAAAA&#10;AAChAgAAZHJzL2Rvd25yZXYueG1sUEsFBgAAAAAEAAQA+QAAAJADAAAAAA==&#10;" strokeweight=".5pt"/>
              <v:line id="Line 101" o:spid="_x0000_s2023" style="position:absolute;flip:x;visibility:visible" from="11150,9741" to="11601,10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LzQcQAAADeAAAADwAAAGRycy9kb3ducmV2LnhtbESPQWsCMRSE7wX/Q3iCt5q1sK27GkUK&#10;iqeWrl68PTbP3eDmZUmirv/eFAo9DjPzDbNcD7YTN/LBOFYwm2YgiGunDTcKjoft6xxEiMgaO8ek&#10;4EEB1qvRyxJL7e78Q7cqNiJBOJSooI2xL6UMdUsWw9T1xMk7O28xJukbqT3eE9x28i3L3qVFw2mh&#10;xZ4+W6ov1dUq2AVbk0PjwpB/V7OrP32Zj5NSk/GwWYCINMT/8F97rxXkeVEU8HsnXQ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cvNBxAAAAN4AAAAPAAAAAAAAAAAA&#10;AAAAAKECAABkcnMvZG93bnJldi54bWxQSwUGAAAAAAQABAD5AAAAkgMAAAAA&#10;" strokeweight=".5pt"/>
              <v:line id="Line 102" o:spid="_x0000_s2024" style="position:absolute;flip:y;visibility:visible" from="11087,8713" to="11601,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fk5MIAAADeAAAADwAAAGRycy9kb3ducmV2LnhtbESPy2oCMRSG9wXfIRzBXU0seGE0iggW&#10;VxVHN+4Ok+NMcHIyJFGnb98sCi5//hvfatO7VjwpROtZw2SsQBBX3liuNVzO+88FiJiQDbaeScMv&#10;RdisBx8rLIx/8YmeZapFHuFYoIYmpa6QMlYNOYxj3xFn7+aDw5RlqKUJ+MrjrpVfSs2kQ8v5ocGO&#10;dg1V9/LhNHxHV5FH62M/PZaTR7j+2PlV69Gw3y5BJOrTO/zfPhgN05lSGSDjZBS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Nfk5MIAAADeAAAADwAAAAAAAAAAAAAA&#10;AAChAgAAZHJzL2Rvd25yZXYueG1sUEsFBgAAAAAEAAQA+QAAAJADAAAAAA==&#10;" strokeweight=".5pt"/>
              <v:line id="Line 103" o:spid="_x0000_s2025" style="position:absolute;flip:x;visibility:visible" from="11087,7684" to="11601,8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tBf8MAAADeAAAADwAAAGRycy9kb3ducmV2LnhtbESPQWsCMRSE7wX/Q3iCt5psQSurUUSo&#10;eLJ024u3x+a5G9y8LEnU9d+bQqHHYWa+YVabwXXiRiFazxqKqQJBXHtjudHw8/3xugARE7LBzjNp&#10;eFCEzXr0ssLS+Dt/0a1KjcgQjiVqaFPqSylj3ZLDOPU9cfbOPjhMWYZGmoD3DHedfFNqLh1azgst&#10;9rRrqb5UV6dhH11NHq2Pw+yzKq7hdLTvJ60n42G7BJFoSP/hv/bBaJjNlSrg906+AnL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bQX/DAAAA3gAAAA8AAAAAAAAAAAAA&#10;AAAAoQIAAGRycy9kb3ducmV2LnhtbFBLBQYAAAAABAAEAPkAAACRAwAAAAA=&#10;" strokeweight=".5pt"/>
              <v:line id="Line 104" o:spid="_x0000_s2026" style="position:absolute;flip:y;visibility:visible" from="11087,6655" to="11601,7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nfCMMAAADeAAAADwAAAGRycy9kb3ducmV2LnhtbESPQWsCMRSE7wX/Q3iCt5ooaGU1igiW&#10;nixdvXh7bJ67wc3LkkRd/70pFHocZuYbZrXpXSvuFKL1rGEyViCIK28s1xpOx/37AkRMyAZbz6Th&#10;SRE268HbCgvjH/xD9zLVIkM4FqihSakrpIxVQw7j2HfE2bv44DBlGWppAj4y3LVyqtRcOrScFxrs&#10;aNdQdS1vTsNndBV5tD72s+9ycgvng/04az0a9tsliER9+g//tb+MhtlcqSn83slXQK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J3wjDAAAA3gAAAA8AAAAAAAAAAAAA&#10;AAAAoQIAAGRycy9kb3ducmV2LnhtbFBLBQYAAAAABAAEAPkAAACRAwAAAAA=&#10;" strokeweight=".5pt"/>
              <v:line id="Line 105" o:spid="_x0000_s2027" style="position:absolute;flip:x;visibility:visible" from="11087,5627" to="11601,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V6k8QAAADeAAAADwAAAGRycy9kb3ducmV2LnhtbESPQWsCMRSE70L/Q3iF3jSxRS3bzYoI&#10;LT21uHrx9tg8d4OblyWJuv33TaHgcZiZb5hyPbpeXClE61nDfKZAEDfeWG41HPbv01cQMSEb7D2T&#10;hh+KsK4eJiUWxt94R9c6tSJDOBaooUtpKKSMTUcO48wPxNk7+eAwZRlaaQLeMtz18lmppXRoOS90&#10;ONC2o+ZcX5yGj+ga8mh9HBff9fwSjl92ddT66XHcvIFINKZ7+L/9aTQslkq9wN+dfAVk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BXqTxAAAAN4AAAAPAAAAAAAAAAAA&#10;AAAAAKECAABkcnMvZG93bnJldi54bWxQSwUGAAAAAAQABAD5AAAAkgMAAAAA&#10;" strokeweight=".5pt"/>
              <v:line id="Line 106" o:spid="_x0000_s2028" style="position:absolute;flip:y;visibility:visible" from="11087,4592" to="11537,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i58QAAADeAAAADwAAAGRycy9kb3ducmV2LnhtbESPQWsCMRSE70L/Q3iF3jSxVC3bzYoI&#10;LT21uHrx9tg8d4OblyWJuv33TaHgcZiZb5hyPbpeXClE61nDfKZAEDfeWG41HPbv01cQMSEb7D2T&#10;hh+KsK4eJiUWxt94R9c6tSJDOBaooUtpKKSMTUcO48wPxNk7+eAwZRlaaQLeMtz18lmppXRoOS90&#10;ONC2o+ZcX5yGj+ga8mh9HBff9fwSjl92ddT66XHcvIFINKZ7+L/9aTQslkq9wN+dfAVk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7OLnxAAAAN4AAAAPAAAAAAAAAAAA&#10;AAAAAKECAABkcnMvZG93bnJldi54bWxQSwUGAAAAAAQABAD5AAAAkgMAAAAA&#10;" strokeweight=".5pt"/>
              <v:line id="Line 107" o:spid="_x0000_s2029" style="position:absolute;flip:x;visibility:visible" from="11468,9938" to="11664,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HfMMAAADeAAAADwAAAGRycy9kb3ducmV2LnhtbESPQWsCMRSE7wX/Q3iCt5pYWCurUUSo&#10;eLJ024u3x+a5G9y8LEnU9d+bQqHHYWa+YVabwXXiRiFazxpmUwWCuPbGcqPh5/vjdQEiJmSDnWfS&#10;8KAIm/XoZYWl8Xf+oluVGpEhHEvU0KbUl1LGuiWHcep74uydfXCYsgyNNAHvGe46+abUXDq0nBda&#10;7GnXUn2prk7DPrqaPFofh+Kzml3D6WjfT1pPxsN2CSLRkP7Df+2D0VDMlSrg906+AnL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gR3zDAAAA3gAAAA8AAAAAAAAAAAAA&#10;AAAAoQIAAGRycy9kb3ducmV2LnhtbFBLBQYAAAAABAAEAPkAAACRAwAAAAA=&#10;" strokeweight=".5pt"/>
              <v:line id="Line 108" o:spid="_x0000_s2030" style="position:absolute;flip:y;visibility:visible" from="11468,8910" to="11664,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LZC8IAAADeAAAADwAAAGRycy9kb3ducmV2LnhtbESPT4vCMBTE7wt+h/AWvG1TBf9QjbII&#10;iicXqxdvj+ZtG7Z5KUnU+u3NguBxmJnfMMt1b1txIx+MYwWjLAdBXDltuFZwPm2/5iBCRNbYOiYF&#10;DwqwXg0+llhod+cj3cpYiwThUKCCJsaukDJUDVkMmeuIk/frvMWYpK+l9nhPcNvKcZ5PpUXDaaHB&#10;jjYNVX/l1SrYBVuRQ+NCP/kpR1d/OZjZRanhZ/+9ABGpj+/wq73XCibThIT/O+kK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HLZC8IAAADeAAAADwAAAAAAAAAAAAAA&#10;AAChAgAAZHJzL2Rvd25yZXYueG1sUEsFBgAAAAAEAAQA+QAAAJADAAAAAA==&#10;" strokeweight=".5pt"/>
              <v:line id="Line 109" o:spid="_x0000_s2031" style="position:absolute;flip:x;visibility:visible" from="11468,7875" to="11664,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58kMMAAADeAAAADwAAAGRycy9kb3ducmV2LnhtbESPT2sCMRTE7wW/Q3iCt5pY8A+rUUSw&#10;eGpx9eLtsXnuBjcvSxJ1++2bQsHjMDO/YVab3rXiQSFazxomYwWCuPLGcq3hfNq/L0DEhGyw9Uwa&#10;fijCZj14W2Fh/JOP9ChTLTKEY4EampS6QspYNeQwjn1HnL2rDw5TlqGWJuAzw10rP5SaSYeW80KD&#10;He0aqm7l3Wn4jK4ij9bHfvpdTu7h8mXnF61Hw367BJGoT6/wf/tgNExnSs3h706+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fJDDAAAA3gAAAA8AAAAAAAAAAAAA&#10;AAAAoQIAAGRycy9kb3ducmV2LnhtbFBLBQYAAAAABAAEAPkAAACRAwAAAAA=&#10;" strokeweight=".5pt"/>
              <v:line id="Line 110" o:spid="_x0000_s2032" style="position:absolute;flip:y;visibility:visible" from="11468,6846" to="11664,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Ho4sAAAADeAAAADwAAAGRycy9kb3ducmV2LnhtbERPy4rCMBTdD/gP4QruxsQBH1SjiODg&#10;asTqxt2lubbB5qYkUTt/P1kMuDyc92rTu1Y8KUTrWcNkrEAQV95YrjVczvvPBYiYkA22nknDL0XY&#10;rAcfKyyMf/GJnmWqRQ7hWKCGJqWukDJWDTmMY98RZ+7mg8OUYailCfjK4a6VX0rNpEPLuaHBjnYN&#10;Vffy4TR8R1eRR+tjPz2Wk0e4/tj5VevRsN8uQSTq01v87z4YDdOZUnlvvpOvgF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Kh6OLAAAAA3gAAAA8AAAAAAAAAAAAAAAAA&#10;oQIAAGRycy9kb3ducmV2LnhtbFBLBQYAAAAABAAEAPkAAACOAwAAAAA=&#10;" strokeweight=".5pt"/>
              <v:line id="Line 111" o:spid="_x0000_s2033" style="position:absolute;flip:x;visibility:visible" from="11468,5817" to="11664,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1NecUAAADeAAAADwAAAGRycy9kb3ducmV2LnhtbESPzWrDMBCE74W+g9hCb42UQn7qWg4h&#10;0NJTSpxcclusjS1irYykJO7bR4VCj8PMfMOUq9H14kohWs8aphMFgrjxxnKr4bD/eFmCiAnZYO+Z&#10;NPxQhFX1+FBiYfyNd3StUysyhGOBGrqUhkLK2HTkME78QJy9kw8OU5ahlSbgLcNdL1+VmkuHlvNC&#10;hwNtOmrO9cVp+IyuIY/Wx3H2XU8v4bi1i6PWz0/j+h1EojH9h//aX0bDbK7UG/zeyVdAVn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1NecUAAADeAAAADwAAAAAAAAAA&#10;AAAAAAChAgAAZHJzL2Rvd25yZXYueG1sUEsFBgAAAAAEAAQA+QAAAJMDAAAAAA==&#10;" strokeweight=".5pt"/>
              <v:line id="Line 112" o:spid="_x0000_s2034" style="position:absolute;flip:y;visibility:visible" from="11468,4852" to="11601,4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5yOcEAAADeAAAADwAAAGRycy9kb3ducmV2LnhtbESPy4rCMBSG9wO+QziCuzHtgBeqUURw&#10;cOVgdePu0BzbYHNSkqj17c1CmOXPf+Nbrnvbigf5YBwryMcZCOLKacO1gvNp9z0HESKyxtYxKXhR&#10;gPVq8LXEQrsnH+lRxlqkEQ4FKmhi7AopQ9WQxTB2HXHyrs5bjEn6WmqPzzRuW/mTZVNp0XB6aLCj&#10;bUPVrbxbBb/BVuTQuNBP/sr87i8HM7soNRr2mwWISH38D3/ae61gMs3yBJBwEgrI1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DnI5wQAAAN4AAAAPAAAAAAAAAAAAAAAA&#10;AKECAABkcnMvZG93bnJldi54bWxQSwUGAAAAAAQABAD5AAAAjwMAAAAA&#10;" strokeweight=".5pt"/>
              <v:line id="Line 113" o:spid="_x0000_s2035" style="position:absolute;flip:x;visibility:visible" from="11087,9875" to="11214,10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LXosQAAADeAAAADwAAAGRycy9kb3ducmV2LnhtbESPwWrDMBBE74H+g9hCb7HsgN3iRgml&#10;kNJTS51cfFusjS1irYykJO7fV4VAjsPMvGHW29mO4kI+GMcKiiwHQdw5bbhXcNjvli8gQkTWODom&#10;Bb8UYLt5WKyx1u7KP3RpYi8ShEONCoYYp1rK0A1kMWRuIk7e0XmLMUnfS+3xmuB2lKs8r6RFw2lh&#10;wIneB+pOzdkq+Ai2I4fGhbn8boqzb7/Mc6vU0+P89goi0hzv4Vv7Uysoq7wo4P9OugJ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QteixAAAAN4AAAAPAAAAAAAAAAAA&#10;AAAAAKECAABkcnMvZG93bnJldi54bWxQSwUGAAAAAAQABAD5AAAAkgMAAAAA&#10;" strokeweight=".5pt"/>
              <v:line id="Line 114" o:spid="_x0000_s2036" style="position:absolute;flip:y;visibility:visible" from="11087,8840" to="11214,8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BJ1cMAAADeAAAADwAAAGRycy9kb3ducmV2LnhtbESPQYvCMBSE74L/ITxhb5pWUJdqFBFc&#10;9rRi3Yu3R/Nsg81LSaJ2//1GEDwOM/MNs9r0thV38sE4VpBPMhDEldOGawW/p/34E0SIyBpbx6Tg&#10;jwJs1sPBCgvtHnykexlrkSAcClTQxNgVUoaqIYth4jri5F2ctxiT9LXUHh8Jbls5zbK5tGg4LTTY&#10;0a6h6lrerIKvYCtyaFzoZ4cyv/nzj1mclfoY9dsliEh9fIdf7W+tYDbP8ik876Qr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QSdXDAAAA3gAAAA8AAAAAAAAAAAAA&#10;AAAAoQIAAGRycy9kb3ducmV2LnhtbFBLBQYAAAAABAAEAPkAAACRAwAAAAA=&#10;" strokeweight=".5pt"/>
              <v:line id="Line 115" o:spid="_x0000_s2037" style="position:absolute;flip:x;visibility:visible" from="11087,7811" to="11214,7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zsTsQAAADeAAAADwAAAGRycy9kb3ducmV2LnhtbESPQWvCQBSE74L/YXmCN92kopbUTRCh&#10;0lNLoxdvj+xrsjT7NuyuGv99t1DocZiZb5hdNdpe3MgH41hBvsxAEDdOG24VnE+vi2cQISJr7B2T&#10;ggcFqMrpZIeFdnf+pFsdW5EgHApU0MU4FFKGpiOLYekG4uR9OW8xJulbqT3eE9z28inLNtKi4bTQ&#10;4UCHjprv+moVHINtyKFxYVx/1PnVX97N9qLUfDbuX0BEGuN/+K/9phWsN1m+gt876QrI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3OxOxAAAAN4AAAAPAAAAAAAAAAAA&#10;AAAAAKECAABkcnMvZG93bnJldi54bWxQSwUGAAAAAAQABAD5AAAAkgMAAAAA&#10;" strokeweight=".5pt"/>
              <v:line id="Line 116" o:spid="_x0000_s2038" style="position:absolute;flip:y;visibility:visible" from="11087,6782" to="11214,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V0OsUAAADeAAAADwAAAGRycy9kb3ducmV2LnhtbESPzWrDMBCE74G8g9hAbonskp/iRjYh&#10;0NBTS51cclusrS1qrYykJM7bV4VCj8PMfMPsqtH24kY+GMcK8mUGgrhx2nCr4Hx6XTyDCBFZY++Y&#10;FDwoQFVOJzsstLvzJ93q2IoE4VCggi7GoZAyNB1ZDEs3ECfvy3mLMUnfSu3xnuC2l09ZtpEWDaeF&#10;Dgc6dNR811er4BhsQw6NC+P6o86v/vJuthel5rNx/wIi0hj/w3/tN61gvcnyFfzeSVd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V0OsUAAADeAAAADwAAAAAAAAAA&#10;AAAAAAChAgAAZHJzL2Rvd25yZXYueG1sUEsFBgAAAAAEAAQA+QAAAJMDAAAAAA==&#10;" strokeweight=".5pt"/>
              <v:line id="Line 117" o:spid="_x0000_s2039" style="position:absolute;flip:x;visibility:visible" from="11087,5754" to="11214,5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nRocQAAADeAAAADwAAAGRycy9kb3ducmV2LnhtbESPQWvCQBSE7wX/w/IEb3WTQqxEN0GE&#10;lp4sTXvx9sg+k8Xs27C7avz3bqHQ4zAz3zDberKDuJIPxrGCfJmBIG6dNtwp+Pl+e16DCBFZ4+CY&#10;FNwpQF3NnrZYanfjL7o2sRMJwqFEBX2MYyllaHuyGJZuJE7eyXmLMUnfSe3xluB2kC9ZtpIWDaeF&#10;Hkfa99Sem4tV8B5sSw6NC1Px2eQXfzyY16NSi/m024CINMX/8F/7QysoVllewO+ddAVk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edGhxAAAAN4AAAAPAAAAAAAAAAAA&#10;AAAAAKECAABkcnMvZG93bnJldi54bWxQSwUGAAAAAAQABAD5AAAAkgMAAAAA&#10;" strokeweight=".5pt"/>
              <v:line id="Line 118" o:spid="_x0000_s2040" style="position:absolute;flip:y;visibility:visible" from="11150,4725" to="11214,4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tP1sQAAADeAAAADwAAAGRycy9kb3ducmV2LnhtbESPQWvCQBSE74X+h+UJ3uomBWNJ3QQp&#10;VDxVTHvx9sg+k8Xs27C7avz3XaHQ4zAz3zDrerKDuJIPxrGCfJGBIG6dNtwp+Pn+fHkDESKyxsEx&#10;KbhTgLp6flpjqd2ND3RtYicShEOJCvoYx1LK0PZkMSzcSJy8k/MWY5K+k9rjLcHtIF+zrJAWDaeF&#10;Hkf66Kk9NxerYBtsSw6NC9Ny3+QXf/wyq6NS89m0eQcRaYr/4b/2TitYFllewONOugKy+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q0/WxAAAAN4AAAAPAAAAAAAAAAAA&#10;AAAAAKECAABkcnMvZG93bnJldi54bWxQSwUGAAAAAAQABAD5AAAAkgMAAAAA&#10;" strokeweight=".5pt"/>
              <v:line id="Line 119" o:spid="_x0000_s2041" style="position:absolute;visibility:visible" from="17011,10967" to="17208,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fB8cAAADeAAAADwAAAGRycy9kb3ducmV2LnhtbESPT2sCMRTE70K/Q3iF3jSr+I/VKK1F&#10;EDzIqhdvj81zd9vNy5JEXfvpG0HwOMzMb5j5sjW1uJLzlWUF/V4Cgji3uuJCwfGw7k5B+ICssbZM&#10;Cu7kYbl468wx1fbGGV33oRARwj5FBWUITSqlz0sy6Hu2IY7e2TqDIUpXSO3wFuGmloMkGUuDFceF&#10;EhtalZT/7i9GwfTQ+O/76rS2O/fzl22HGQ3xS6mP9/ZzBiJQG17hZ3ujFYzGSX8CjzvxCsj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6J8HxwAAAN4AAAAPAAAAAAAA&#10;AAAAAAAAAKECAABkcnMvZG93bnJldi54bWxQSwUGAAAAAAQABAD5AAAAlQMAAAAA&#10;" strokeweight=".5pt"/>
              <v:line id="Line 120" o:spid="_x0000_s2042" style="position:absolute;flip:x y;visibility:visible" from="17075,10389" to="17399,1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KfB8QAAADeAAAADwAAAGRycy9kb3ducmV2LnhtbERP3WrCMBS+F3yHcITdadptFqmmRQZu&#10;uxBhdQ9waI5ttTkpSaZ1T28uBrv8+P435Wh6cSXnO8sK0kUCgri2uuNGwfdxN1+B8AFZY2+ZFNzJ&#10;Q1lMJxvMtb3xF12r0IgYwj5HBW0IQy6lr1sy6Bd2II7cyTqDIULXSO3wFsNNL5+TJJMGO44NLQ70&#10;1lJ9qX6MgvrjtU/fw/2cuu6lysZfvzsc90o9zcbtGkSgMfyL/9yfWsEyS9K4N96JV0A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0p8HxAAAAN4AAAAPAAAAAAAAAAAA&#10;AAAAAKECAABkcnMvZG93bnJldi54bWxQSwUGAAAAAAQABAD5AAAAkgMAAAAA&#10;" strokeweight=".5pt"/>
              <v:line id="Line 121" o:spid="_x0000_s2043" style="position:absolute;visibility:visible" from="17208,9805" to="17399,10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uu7scAAADeAAAADwAAAGRycy9kb3ducmV2LnhtbESPQWvCQBSE74X+h+UVeqsbi4qNbqRV&#10;hIKHEu3F2yP7TGKzb8PuaqK/3i0IHoeZ+YaZL3rTiDM5X1tWMBwkIIgLq2suFfzu1m9TED4ga2ws&#10;k4ILeVhkz09zTLXtOKfzNpQiQtinqKAKoU2l9EVFBv3AtsTRO1hnMETpSqkddhFuGvmeJBNpsOa4&#10;UGFLy4qKv+3JKJjuWr+6LPdr++OO13wzymmEX0q9vvSfMxCB+vAI39vfWsF4kgw/4P9OvAIy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67uxwAAAN4AAAAPAAAAAAAA&#10;AAAAAAAAAKECAABkcnMvZG93bnJldi54bWxQSwUGAAAAAAQABAD5AAAAlQMAAAAA&#10;" strokeweight=".5pt"/>
              <v:line id="Line 122" o:spid="_x0000_s2044" style="position:absolute;flip:x y;visibility:visible" from="17272,9227" to="17399,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hZvMUAAADeAAAADwAAAGRycy9kb3ducmV2LnhtbESP32rCMBTG7wd7h3AGu5tpO1dGNcoY&#10;VL2QgXUPcGiObbU5KUnU6tObi8EuP75//ObL0fTiQs53lhWkkwQEcW11x42C33359gnCB2SNvWVS&#10;cCMPy8Xz0xwLba+8o0sVGhFH2BeooA1hKKT0dUsG/cQOxNE7WGcwROkaqR1e47jpZZYkuTTYcXxo&#10;caDvlupTdTYK6vW0T1fhdkxd917l492XP/utUq8v49cMRKAx/If/2hut4CNPsggQcSIK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hZvMUAAADeAAAADwAAAAAAAAAA&#10;AAAAAAChAgAAZHJzL2Rvd25yZXYueG1sUEsFBgAAAAAEAAQA+QAAAJMDAAAAAA==&#10;" strokeweight=".5pt"/>
              <v:line id="Line 123" o:spid="_x0000_s2045" style="position:absolute;flip:x y;visibility:visible" from="16948,8840" to="17075,8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T8J8cAAADeAAAADwAAAGRycy9kb3ducmV2LnhtbESP3WrCQBSE74W+w3IKvdNNrA0lukop&#10;+HNRCsY+wCF7TKLZs2F31ejTdwXBy2FmvmFmi9604kzON5YVpKMEBHFpdcOVgr/dcvgJwgdkja1l&#10;UnAlD4v5y2CGubYX3tK5CJWIEPY5KqhD6HIpfVmTQT+yHXH09tYZDFG6SmqHlwg3rRwnSSYNNhwX&#10;auzou6byWJyMgnI9adNVuB5S17wXWX/zy9/dj1Jvr/3XFESgPjzDj/ZGK/jIknEK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hPwnxwAAAN4AAAAPAAAAAAAA&#10;AAAAAAAAAKECAABkcnMvZG93bnJldi54bWxQSwUGAAAAAAQABAD5AAAAlQMAAAAA&#10;" strokeweight=".5pt"/>
              <v:line id="Line 124" o:spid="_x0000_s2046" style="position:absolute;visibility:visible" from="16948,8135" to="17138,8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IsYAAADeAAAADwAAAGRycy9kb3ducmV2LnhtbESPQWvCQBSE7wX/w/IEb3XTYEWiq1RF&#10;EHqQaC+9PbLPJJp9G3ZXjf56t1DwOMzMN8xs0ZlGXMn52rKCj2ECgriwuuZSwc9h8z4B4QOyxsYy&#10;KbiTh8W89zbDTNsb53Tdh1JECPsMFVQhtJmUvqjIoB/aljh6R+sMhihdKbXDW4SbRqZJMpYGa44L&#10;Fba0qqg47y9GweTQ+vV99buxO3d65N+jnEa4VGrQ776mIAJ14RX+b2+1gs9xkqbwdydeATl/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9iLGAAAA3gAAAA8AAAAAAAAA&#10;AAAAAAAAoQIAAGRycy9kb3ducmV2LnhtbFBLBQYAAAAABAAEAPkAAACUAwAAAAA=&#10;" strokeweight=".5pt"/>
              <v:line id="Line 125" o:spid="_x0000_s2047" style="position:absolute;flip:x y;visibility:visible" from="16948,7494" to="17272,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rHy8cAAADeAAAADwAAAGRycy9kb3ducmV2LnhtbESP0WrCQBRE3wv+w3KFvtVN1IaSZiNS&#10;sPpQCo39gEv2mkSzd8PuVqNf3y0UfBxm5gxTrEbTizM531lWkM4SEMS11R03Cr73m6cXED4ga+wt&#10;k4IreViVk4cCc20v/EXnKjQiQtjnqKANYcil9HVLBv3MDsTRO1hnMETpGqkdXiLc9HKeJJk02HFc&#10;aHGgt5bqU/VjFNTbZZ++h+sxdd2iysab33zuP5R6nI7rVxCBxnAP/7d3WsFzlswX8HcnX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GsfLxwAAAN4AAAAPAAAAAAAA&#10;AAAAAAAAAKECAABkcnMvZG93bnJldi54bWxQSwUGAAAAAAQABAD5AAAAlQMAAAAA&#10;" strokeweight=".5pt"/>
              <v:line id="Line 126" o:spid="_x0000_s2048" style="position:absolute;visibility:visible" from="17011,6846" to="17335,7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bLzcYAAADeAAAADwAAAGRycy9kb3ducmV2LnhtbESPQWvCQBSE74L/YXlCb7qpRAmpq1RF&#10;EDxItJfeHtnXJG32bdjdavTXu4WCx2FmvmEWq9604kLON5YVvE4SEMSl1Q1XCj7Ou3EGwgdkja1l&#10;UnAjD6vlcLDAXNsrF3Q5hUpECPscFdQhdLmUvqzJoJ/Yjjh6X9YZDFG6SmqH1wg3rZwmyVwabDgu&#10;1NjRpqby5/RrFGTnzm9vm8+dPbrve3FIC0pxrdTLqH9/AxGoD8/wf3uvFczmyTSFvzvxCs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Wy83GAAAA3gAAAA8AAAAAAAAA&#10;AAAAAAAAoQIAAGRycy9kb3ducmV2LnhtbFBLBQYAAAAABAAEAPkAAACUAwAAAAA=&#10;" strokeweight=".5pt"/>
              <v:line id="Line 127" o:spid="_x0000_s2049" style="position:absolute;flip:x y;visibility:visible" from="17138,6268" to="17399,6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6JMYAAADeAAAADwAAAGRycy9kb3ducmV2LnhtbESP0WrCQBRE3wv+w3KFvtVNbA0SXUUK&#10;tj5IwegHXLLXJJq9G3a3Gv36rlDwcZiZM8x82ZtWXMj5xrKCdJSAIC6tbrhScNiv36YgfEDW2Fom&#10;BTfysFwMXuaYa3vlHV2KUIkIYZ+jgjqELpfSlzUZ9CPbEUfvaJ3BEKWrpHZ4jXDTynGSZNJgw3Gh&#10;xo4+ayrPxa9RUH5/tOlXuJ1S17wXWX/365/9VqnXYb+agQjUh2f4v73RCiZZMp7A406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iTGAAAA3gAAAA8AAAAAAAAA&#10;AAAAAAAAoQIAAGRycy9kb3ducmV2LnhtbFBLBQYAAAAABAAEAPkAAACUAwAAAAA=&#10;" strokeweight=".5pt"/>
              <v:line id="Line 128" o:spid="_x0000_s2050" style="position:absolute;visibility:visible" from="16948,5430" to="1701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jwIcYAAADeAAAADwAAAGRycy9kb3ducmV2LnhtbESPQWvCQBSE7wX/w/IEb3VT0RBSV6mK&#10;IHiQaC+9PbKvSdrs27C7avTXu4WCx2FmvmHmy9604kLON5YVvI0TEMSl1Q1XCj5P29cMhA/IGlvL&#10;pOBGHpaLwcscc22vXNDlGCoRIexzVFCH0OVS+rImg35sO+LofVtnMETpKqkdXiPctHKSJKk02HBc&#10;qLGjdU3l7/FsFGSnzm9u66+tPbife7GfFjTFlVKjYf/xDiJQH57h//ZOK5ilySSFvzvxCs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I8CHGAAAA3gAAAA8AAAAAAAAA&#10;AAAAAAAAoQIAAGRycy9kb3ducmV2LnhtbFBLBQYAAAAABAAEAPkAAACUAwAAAAA=&#10;" strokeweight=".5pt"/>
              <v:line id="Line 129" o:spid="_x0000_s2051" style="position:absolute;visibility:visible" from="17208,5690" to="17399,5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RVuscAAADeAAAADwAAAGRycy9kb3ducmV2LnhtbESPT2sCMRTE7wW/Q3hCbzWr+I+tUdQi&#10;CB5ktZfeHpvX3dXNy5JEXfvpG0HwOMzMb5jZojW1uJLzlWUF/V4Cgji3uuJCwfdx8zEF4QOyxtoy&#10;KbiTh8W88zbDVNsbZ3Q9hEJECPsUFZQhNKmUPi/JoO/Zhjh6v9YZDFG6QmqHtwg3tRwkyVgarDgu&#10;lNjQuqT8fLgYBdNj47/u65+N3bvTX7YbZjTElVLv3Xb5CSJQG17hZ3urFYzGyWACj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hFW6xwAAAN4AAAAPAAAAAAAA&#10;AAAAAAAAAKECAABkcnMvZG93bnJldi54bWxQSwUGAAAAAAQABAD5AAAAlQMAAAAA&#10;" strokeweight=".5pt"/>
              <v:line id="Line 130" o:spid="_x0000_s2052" style="position:absolute;flip:x y;visibility:visible" from="17335,5106" to="17399,5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5VusQAAADeAAAADwAAAGRycy9kb3ducmV2LnhtbERP3WrCMBS+H+wdwhnsbqbtXBnVKGNQ&#10;9UIG1j3AoTm21eakJFGrT28uBrv8+P7ny9H04kLOd5YVpJMEBHFtdceNgt99+fYJwgdkjb1lUnAj&#10;D8vF89McC22vvKNLFRoRQ9gXqKANYSik9HVLBv3EDsSRO1hnMEToGqkdXmO46WWWJLk02HFsaHGg&#10;75bqU3U2Cur1tE9X4XZMXfde5ePdlz/7rVKvL+PXDESgMfyL/9wbreAjT7K4N96JV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vlW6xAAAAN4AAAAPAAAAAAAAAAAA&#10;AAAAAKECAABkcnMvZG93bnJldi54bWxQSwUGAAAAAAQABAD5AAAAkgMAAAAA&#10;" strokeweight=".5pt"/>
              <v:line id="Line 131" o:spid="_x0000_s2053" style="position:absolute;flip:x y;visibility:visible" from="16948,4725" to="17075,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LwIccAAADeAAAADwAAAGRycy9kb3ducmV2LnhtbESP3WrCQBSE7wt9h+UUvNNN1AYbXaUU&#10;/LkogrEPcMgek7TZs2F31din7wpCL4eZ+YZZrHrTigs531hWkI4SEMSl1Q1XCr6O6+EMhA/IGlvL&#10;pOBGHlbL56cF5tpe+UCXIlQiQtjnqKAOocul9GVNBv3IdsTRO1lnMETpKqkdXiPctHKcJJk02HBc&#10;qLGjj5rKn+JsFJTbaZtuwu07dc2kyPpfv94fP5UavPTvcxCB+vAffrR3WsFrlozf4H4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8vAhxwAAAN4AAAAPAAAAAAAA&#10;AAAAAAAAAKECAABkcnMvZG93bnJldi54bWxQSwUGAAAAAAQABAD5AAAAlQMAAAAA&#10;" strokeweight=".5pt"/>
              <v:line id="Line 132" o:spid="_x0000_s2054" style="position:absolute;visibility:visible" from="16948,4014" to="17208,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RbE8YAAADeAAAADwAAAGRycy9kb3ducmV2LnhtbESPzWrCQBSF9wXfYbiCuzpptSKpk6AR&#10;QeiiRLvp7pK5JrGZO2FmGmOfvrModHk4f3ybfDSdGMj51rKCp3kCgriyuuVawcf58LgG4QOyxs4y&#10;KbiThzybPGww1fbGJQ2nUIs4wj5FBU0IfSqlrxoy6Oe2J47exTqDIUpXS+3wFsdNJ5+TZCUNthwf&#10;GuypaKj6On0bBetz7/f34vNg3931p3xblrTEnVKz6bh9BRFoDP/hv/ZRK3hZJYsIEHEiCs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0WxPGAAAA3gAAAA8AAAAAAAAA&#10;AAAAAAAAoQIAAGRycy9kb3ducmV2LnhtbFBLBQYAAAAABAAEAPkAAACUAwAAAAA=&#10;" strokeweight=".5pt"/>
              <v:line id="Line 133" o:spid="_x0000_s2055" style="position:absolute;visibility:visible" from="17138,10643" to="17272,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j+iMgAAADeAAAADwAAAGRycy9kb3ducmV2LnhtbESPT2vCQBTE74LfYXlCb7qxWpHUTfAP&#10;QqGHkthLb4/saxLNvg27W4399N1CocdhZn7DbPLBdOJKzreWFcxnCQjiyuqWawXvp+N0DcIHZI2d&#10;ZVJwJw95Nh5tMNX2xgVdy1CLCGGfooImhD6V0lcNGfQz2xNH79M6gyFKV0vt8BbhppOPSbKSBluO&#10;Cw32tG+oupRfRsH61PvDff9xtG/u/F28Lgta4k6ph8mwfQYRaAj/4b/2i1bwtEoWc/i9E6+AzH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j+iMgAAADeAAAADwAAAAAA&#10;AAAAAAAAAAChAgAAZHJzL2Rvd25yZXYueG1sUEsFBgAAAAAEAAQA+QAAAJYDAAAAAA==&#10;" strokeweight=".5pt"/>
              <v:line id="Line 134" o:spid="_x0000_s2056" style="position:absolute;flip:x y;visibility:visible" from="17272,10065" to="17399,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0jccAAADeAAAADwAAAGRycy9kb3ducmV2LnhtbESP0WrCQBRE3wv+w3KFvtVN1IaSZiNS&#10;sPpQCo39gEv2mkSzd8PuVqNf3y0UfBxm5gxTrEbTizM531lWkM4SEMS11R03Cr73m6cXED4ga+wt&#10;k4IreViVk4cCc20v/EXnKjQiQtjnqKANYcil9HVLBv3MDsTRO1hnMETpGqkdXiLc9HKeJJk02HFc&#10;aHGgt5bqU/VjFNTbZZ++h+sxdd2iysab33zuP5R6nI7rVxCBxnAP/7d3WsFzlizm8HcnX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j/SNxwAAAN4AAAAPAAAAAAAA&#10;AAAAAAAAAKECAABkcnMvZG93bnJldi54bWxQSwUGAAAAAAQABAD5AAAAlQMAAAAA&#10;" strokeweight=".5pt"/>
              <v:line id="Line 135" o:spid="_x0000_s2057" style="position:absolute;flip:x y;visibility:visible" from="16948,8325" to="17011,8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NRFscAAADeAAAADwAAAGRycy9kb3ducmV2LnhtbESP0WrCQBRE3wv+w3IF3+ompg0SXUUE&#10;bR9KodEPuGSvSTR7N+yuGvv13UKhj8PMnGGW68F04kbOt5YVpNMEBHFldcu1guNh9zwH4QOyxs4y&#10;KXiQh/Vq9LTEQts7f9GtDLWIEPYFKmhC6AspfdWQQT+1PXH0TtYZDFG6WmqH9wg3nZwlSS4NthwX&#10;Guxp21B1Ka9GQfX20qX78Dinrs3KfPj2u8/Dh1KT8bBZgAg0hP/wX/tdK3jNkyyD3zvx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1EWxwAAAN4AAAAPAAAAAAAA&#10;AAAAAAAAAKECAABkcnMvZG93bnJldi54bWxQSwUGAAAAAAQABAD5AAAAlQMAAAAA&#10;" strokeweight=".5pt"/>
              <v:line id="Line 136" o:spid="_x0000_s2058" style="position:absolute;visibility:visible" from="17011,7684" to="17075,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9dEMcAAADeAAAADwAAAGRycy9kb3ducmV2LnhtbESPT2vCQBTE7wW/w/KE3urGmopEV/EP&#10;QqGHEvXi7ZF9JtHs27C71dhP3y0IHoeZ+Q0zW3SmEVdyvrasYDhIQBAXVtdcKjjst28TED4ga2ws&#10;k4I7eVjMey8zzLS9cU7XXShFhLDPUEEVQptJ6YuKDPqBbYmjd7LOYIjSlVI7vEW4aeR7koylwZrj&#10;QoUtrSsqLrsfo2Cyb/3mvj5u7bc7/+ZfaU4prpR67XfLKYhAXXiGH+1PreBjnIxS+L8Tr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j10QxwAAAN4AAAAPAAAAAAAA&#10;AAAAAAAAAKECAABkcnMvZG93bnJldi54bWxQSwUGAAAAAAQABAD5AAAAlQMAAAAA&#10;" strokeweight=".5pt"/>
              <v:line id="Line 137" o:spid="_x0000_s2059" style="position:absolute;flip:x y;visibility:visible" from="17075,7106" to="17208,7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Zs+cYAAADeAAAADwAAAGRycy9kb3ducmV2LnhtbESP0WrCQBRE3wv+w3IF3+omtQaJriIF&#10;ax+kYPQDLtlrEs3eDbtbjf36rlDwcZiZM8xi1ZtWXMn5xrKCdJyAIC6tbrhScDxsXmcgfEDW2Fom&#10;BXfysFoOXhaYa3vjPV2LUIkIYZ+jgjqELpfSlzUZ9GPbEUfvZJ3BEKWrpHZ4i3DTyrckyaTBhuNC&#10;jR191FReih+joNy+t+lnuJ9T10yKrP/1m+/DTqnRsF/PQQTqwzP83/7SCqZZMpnC406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mbPnGAAAA3gAAAA8AAAAAAAAA&#10;AAAAAAAAoQIAAGRycy9kb3ducmV2LnhtbFBLBQYAAAAABAAEAPkAAACUAwAAAAA=&#10;" strokeweight=".5pt"/>
              <v:line id="Line 138" o:spid="_x0000_s2060" style="position:absolute;visibility:visible" from="17208,6522" to="17335,6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Fm/McAAADeAAAADwAAAGRycy9kb3ducmV2LnhtbESPT2vCQBTE7wW/w/KE3urGaoNEV/EP&#10;QqGHEvXi7ZF9JtHs27C71dhP3y0IHoeZ+Q0zW3SmEVdyvrasYDhIQBAXVtdcKjjst28TED4ga2ws&#10;k4I7eVjMey8zzLS9cU7XXShFhLDPUEEVQptJ6YuKDPqBbYmjd7LOYIjSlVI7vEW4aeR7kqTSYM1x&#10;ocKW1hUVl92PUTDZt35zXx+39tudf/OvcU5jXCn12u+WUxCBuvAMP9qfWsFHmoxS+L8Tr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EWb8xwAAAN4AAAAPAAAAAAAA&#10;AAAAAAAAAKECAABkcnMvZG93bnJldi54bWxQSwUGAAAAAAQABAD5AAAAlQMAAAAA&#10;" strokeweight=".5pt"/>
              <v:line id="Line 139" o:spid="_x0000_s2061" style="position:absolute;flip:x y;visibility:visible" from="17335,5944" to="17399,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hXFccAAADeAAAADwAAAGRycy9kb3ducmV2LnhtbESP3WrCQBSE7wt9h+UUvNNNqo0lukoR&#10;/LkogrEPcMgek7TZs2F31din7wpCL4eZ+YaZL3vTigs531hWkI4SEMSl1Q1XCr6O6+E7CB+QNbaW&#10;ScGNPCwXz09zzLW98oEuRahEhLDPUUEdQpdL6cuaDPqR7Yijd7LOYIjSVVI7vEa4aeVrkmTSYMNx&#10;ocaOVjWVP8XZKCi3kzbdhNt36ppxkfW/fr0/fio1eOk/ZiAC9eE//GjvtIK3LBlP4X4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FcVxwAAAN4AAAAPAAAAAAAA&#10;AAAAAAAAAKECAABkcnMvZG93bnJldi54bWxQSwUGAAAAAAQABAD5AAAAlQMAAAAA&#10;" strokeweight=".5pt"/>
              <v:line id="Line 140" o:spid="_x0000_s2062" style="position:absolute;flip:x y;visibility:visible" from="16948,4211" to="17011,4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fDZ8MAAADeAAAADwAAAGRycy9kb3ducmV2LnhtbERP3WrCMBS+H/gO4QjezbRzFumMIoK6&#10;CxGsPsChOWu7NSclybT69OZC8PLj+58ve9OKCznfWFaQjhMQxKXVDVcKzqfN+wyED8gaW8uk4EYe&#10;lovB2xxzba98pEsRKhFD2OeooA6hy6X0ZU0G/dh2xJH7sc5giNBVUju8xnDTyo8kyaTBhmNDjR2t&#10;ayr/in+joNx9tuk23H5T10yKrL/7zeG0V2o07FdfIAL14SV+ur+1gmmWTOLeeCde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nw2fDAAAA3gAAAA8AAAAAAAAAAAAA&#10;AAAAoQIAAGRycy9kb3ducmV2LnhtbFBLBQYAAAAABAAEAPkAAACRAwAAAAA=&#10;" strokeweight=".5pt"/>
              <v:line id="Line 141" o:spid="_x0000_s2063" style="position:absolute;flip:x y;visibility:visible" from="17138,10967" to="1727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tm/McAAADeAAAADwAAAGRycy9kb3ducmV2LnhtbESP3WrCQBSE7wt9h+UUvNNNqg02ukoR&#10;/LkogrEPcMgek7TZs2F31din7wpCL4eZ+YaZL3vTigs531hWkI4SEMSl1Q1XCr6O6+EUhA/IGlvL&#10;pOBGHpaL56c55tpe+UCXIlQiQtjnqKAOocul9GVNBv3IdsTRO1lnMETpKqkdXiPctPI1STJpsOG4&#10;UGNHq5rKn+JsFJTbSZtuwu07dc24yPpfv94fP5UavPQfMxCB+vAffrR3WsFblozf4X4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K2b8xwAAAN4AAAAPAAAAAAAA&#10;AAAAAAAAAKECAABkcnMvZG93bnJldi54bWxQSwUGAAAAAAQABAD5AAAAlQMAAAAA&#10;" strokeweight=".5pt"/>
              <v:line id="Line 142" o:spid="_x0000_s2064" style="position:absolute;visibility:visible" from="17272,10389" to="17335,10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obsQAAADeAAAADwAAAGRycy9kb3ducmV2LnhtbESPzYrCMBSF98K8Q7gD7jQdqSLVKDOK&#10;ILgYqm7cXZprW6e5KUnU6tNPFoLLw/njmy8704gbOV9bVvA1TEAQF1bXXCo4HjaDKQgfkDU2lknB&#10;gzwsFx+9OWba3jmn2z6UIo6wz1BBFUKbSemLigz6oW2Jo3e2zmCI0pVSO7zHcdPIUZJMpMGa40OF&#10;La0qKv72V6Ngemj9+rE6beyvuzzzXZpTij9K9T+77xmIQF14h1/trVYwniRpBIg4EQX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sihuxAAAAN4AAAAPAAAAAAAAAAAA&#10;AAAAAKECAABkcnMvZG93bnJldi54bWxQSwUGAAAAAAQABAD5AAAAkgMAAAAA&#10;" strokeweight=".5pt"/>
              <v:line id="Line 143" o:spid="_x0000_s2065" style="position:absolute;flip:x y;visibility:visible" from="17335,9805" to="17399,9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sZh8YAAADeAAAADwAAAGRycy9kb3ducmV2LnhtbESP0WrCQBRE3wv+w3KFvtVNqg2SuooI&#10;Wh+kYPQDLtnbJG32btjdavTrXUHwcZiZM8xs0ZtWnMj5xrKCdJSAIC6tbrhScDys36YgfEDW2Fom&#10;BRfysJgPXmaYa3vmPZ2KUIkIYZ+jgjqELpfSlzUZ9CPbEUfvxzqDIUpXSe3wHOGmle9JkkmDDceF&#10;Gjta1VT+Ff9GQfk1adNNuPymrhkXWX/16+/DTqnXYb/8BBGoD8/wo73VCj6yZJLC/U6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bGYfGAAAA3gAAAA8AAAAAAAAA&#10;AAAAAAAAoQIAAGRycy9kb3ducmV2LnhtbFBLBQYAAAAABAAEAPkAAACUAwAAAAA=&#10;" strokeweight=".5pt"/>
              <v:line id="Line 144" o:spid="_x0000_s2066" style="position:absolute;visibility:visible" from="16948,8649" to="16948,8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wTgsYAAADeAAAADwAAAGRycy9kb3ducmV2LnhtbESPQWvCQBSE74L/YXlCb7qpRAmpq1RF&#10;EDxItJfeHtnXJG32bdjdavTXu4WCx2FmvmEWq9604kLON5YVvE4SEMSl1Q1XCj7Ou3EGwgdkja1l&#10;UnAjD6vlcLDAXNsrF3Q5hUpECPscFdQhdLmUvqzJoJ/Yjjh6X9YZDFG6SmqH1wg3rZwmyVwabDgu&#10;1NjRpqby5/RrFGTnzm9vm8+dPbrve3FIC0pxrdTLqH9/AxGoD8/wf3uvFczmSTqFvzvxCs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sE4LGAAAA3gAAAA8AAAAAAAAA&#10;AAAAAAAAoQIAAGRycy9kb3ducmV2LnhtbFBLBQYAAAAABAAEAPkAAACUAwAAAAA=&#10;" strokeweight=".5pt"/>
              <v:line id="Line 145" o:spid="_x0000_s2067" style="position:absolute;flip:x y;visibility:visible" from="16948,8008" to="17075,8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Uia8YAAADeAAAADwAAAGRycy9kb3ducmV2LnhtbESP0WrCQBRE3wv+w3IF3+om1QaJriIF&#10;ax+kYPQDLtlrEs3eDbtbjf16t1DwcZiZM8xi1ZtWXMn5xrKCdJyAIC6tbrhScDxsXmcgfEDW2Fom&#10;BXfysFoOXhaYa3vjPV2LUIkIYZ+jgjqELpfSlzUZ9GPbEUfvZJ3BEKWrpHZ4i3DTyrckyaTBhuNC&#10;jR191FReih+joNxO2/Qz3M+payZF1v/6zfdhp9Ro2K/nIAL14Rn+b39pBe9ZMp3A3514BeT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FImvGAAAA3gAAAA8AAAAAAAAA&#10;AAAAAAAAoQIAAGRycy9kb3ducmV2LnhtbFBLBQYAAAAABAAEAPkAAACUAwAAAAA=&#10;" strokeweight=".5pt"/>
              <v:line id="Line 146" o:spid="_x0000_s2068" style="position:absolute;visibility:visible" from="17075,7424" to="17138,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kubccAAADeAAAADwAAAGRycy9kb3ducmV2LnhtbESPQWvCQBSE74X+h+UJvdWNJYpE12BT&#10;hIKHEu3F2yP7TKLZt2F3q7G/visIPQ4z8w2zzAfTiQs531pWMBknIIgrq1uuFXzvN69zED4ga+ws&#10;k4IbechXz09LzLS9ckmXXahFhLDPUEETQp9J6auGDPqx7Ymjd7TOYIjS1VI7vEa46eRbksykwZbj&#10;QoM9FQ1V592PUTDf9/7jVhw29sudfsttWlKK70q9jIb1AkSgIfyHH+1PrWA6S9IU7nfiFZ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S5txwAAAN4AAAAPAAAAAAAA&#10;AAAAAAAAAKECAABkcnMvZG93bnJldi54bWxQSwUGAAAAAAQABAD5AAAAlQMAAAAA&#10;" strokeweight=".5pt"/>
              <v:line id="Line 147" o:spid="_x0000_s2069" style="position:absolute;flip:x y;visibility:visible" from="17138,6846" to="17272,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AfhMYAAADeAAAADwAAAGRycy9kb3ducmV2LnhtbESP0WrCQBRE3wv+w3IF3+omVYNEV5GC&#10;bR+kYPQDLtlrEs3eDbtbjf36rlDwcZiZM8xy3ZtWXMn5xrKCdJyAIC6tbrhScDxsX+cgfEDW2Fom&#10;BXfysF4NXpaYa3vjPV2LUIkIYZ+jgjqELpfSlzUZ9GPbEUfvZJ3BEKWrpHZ4i3DTyrckyaTBhuNC&#10;jR2911Reih+joPyctulHuJ9T10yKrP/12+/DTqnRsN8sQATqwzP83/7SCmZZMp3B406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gH4TGAAAA3gAAAA8AAAAAAAAA&#10;AAAAAAAAoQIAAGRycy9kb3ducmV2LnhtbFBLBQYAAAAABAAEAPkAAACUAwAAAAA=&#10;" strokeweight=".5pt"/>
              <v:line id="Line 148" o:spid="_x0000_s2070" style="position:absolute;visibility:visible" from="17272,6268" to="17399,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cVgccAAADeAAAADwAAAGRycy9kb3ducmV2LnhtbESPQWvCQBSE74X+h+UJvdWNkgZJ3YRW&#10;EYQeJNpLb4/sM4nNvg27W43+erdQ6HGYmW+YZTmaXpzJ+c6ygtk0AUFcW91xo+DzsHlegPABWWNv&#10;mRRcyUNZPD4sMdf2whWd96EREcI+RwVtCEMupa9bMuindiCO3tE6gyFK10jt8BLhppfzJMmkwY7j&#10;QosDrVqqv/c/RsHiMPj1dfW1sTt3ulUfaUUpviv1NBnfXkEEGsN/+K+91QpesiTN4P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FxWBxwAAAN4AAAAPAAAAAAAA&#10;AAAAAAAAAKECAABkcnMvZG93bnJldi54bWxQSwUGAAAAAAQABAD5AAAAlQMAAAAA&#10;" strokeweight=".5pt"/>
              <v:line id="Line 149" o:spid="_x0000_s2071" style="position:absolute;visibility:visible" from="16948,4528" to="17011,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uwGscAAADeAAAADwAAAGRycy9kb3ducmV2LnhtbESPT2vCQBTE7wW/w/IEb3VjSVWiq/gH&#10;odBDiXrx9sg+k2j2bdjdauyn7xYKHoeZ+Q0zX3amETdyvrasYDRMQBAXVtdcKjgedq9TED4ga2ws&#10;k4IHeVguei9zzLS9c063fShFhLDPUEEVQptJ6YuKDPqhbYmjd7bOYIjSlVI7vEe4aeRbkoylwZrj&#10;QoUtbSoqrvtvo2B6aP32sTnt7Je7/OSfaU4prpUa9LvVDESgLjzD/+0PreB9nKQT+LsTr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W7AaxwAAAN4AAAAPAAAAAAAA&#10;AAAAAAAAAKECAABkcnMvZG93bnJldi54bWxQSwUGAAAAAAQABAD5AAAAlQMAAAAA&#10;" strokeweight=".5pt"/>
              <v:line id="Line 150" o:spid="_x0000_s2072" style="position:absolute;flip:x y;visibility:visible" from="17011,3950" to="17075,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GwGsQAAADeAAAADwAAAGRycy9kb3ducmV2LnhtbERP3WrCMBS+F/YO4Qx2p2k3LaMaZQy6&#10;7WIItnuAQ3Nsq81JSbJa9/TLheDlx/e/2U2mFyM531lWkC4SEMS11R03Cn6qYv4Kwgdkjb1lUnAl&#10;D7vtw2yDubYXPtBYhkbEEPY5KmhDGHIpfd2SQb+wA3HkjtYZDBG6RmqHlxhuevmcJJk02HFsaHGg&#10;95bqc/lrFNSfyz79CNdT6rqXMpv+fLGvvpV6epze1iACTeEuvrm/tIJVlizj3ngnX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YbAaxAAAAN4AAAAPAAAAAAAAAAAA&#10;AAAAAKECAABkcnMvZG93bnJldi54bWxQSwUGAAAAAAQABAD5AAAAkgMAAAAA&#10;" strokeweight=".5pt"/>
              <v:line id="Line 151" o:spid="_x0000_s2073" style="position:absolute;visibility:visible" from="19075,10967" to="19265,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iB88cAAADeAAAADwAAAGRycy9kb3ducmV2LnhtbESPQWvCQBSE7wX/w/KE3upGScVGN0Et&#10;QqEHifbS2yP7TNJm34bdrcb++q4g9DjMzDfMqhhMJ87kfGtZwXSSgCCurG65VvBx3D0tQPiArLGz&#10;TAqu5KHIRw8rzLS9cEnnQ6hFhLDPUEETQp9J6auGDPqJ7Ymjd7LOYIjS1VI7vES46eQsSebSYMtx&#10;ocGetg1V34cfo2Bx7P3rdfu5s3v39Vu+pyWluFHqcTyslyACDeE/fG+/aQXP8yR9gdudeA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iIHzxwAAAN4AAAAPAAAAAAAA&#10;AAAAAAAAAKECAABkcnMvZG93bnJldi54bWxQSwUGAAAAAAQABAD5AAAAlQMAAAAA&#10;" strokeweight=".5pt"/>
              <v:line id="Line 152" o:spid="_x0000_s2074" style="position:absolute;flip:x y;visibility:visible" from="19138,10389" to="19329,10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4qwcYAAADeAAAADwAAAGRycy9kb3ducmV2LnhtbESP32rCMBTG74W9QziD3WnaTcuoRhmD&#10;brsYgu0e4NAc22pzUpKs1j29uRh4+fH947fZTaYXIznfWVaQLhIQxLXVHTcKfqpi/grCB2SNvWVS&#10;cCUPu+3DbIO5thc+0FiGRsQR9jkqaEMYcil93ZJBv7ADcfSO1hkMUbpGaoeXOG56+ZwkmTTYcXxo&#10;caD3lupz+WsU1J/LPv0I11Pqupcym/58sa++lXp6nN7WIAJN4R7+b39pBassWUWAiBNRQG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KsHGAAAA3gAAAA8AAAAAAAAA&#10;AAAAAAAAoQIAAGRycy9kb3ducmV2LnhtbFBLBQYAAAAABAAEAPkAAACUAwAAAAA=&#10;" strokeweight=".5pt"/>
              <v:line id="Line 153" o:spid="_x0000_s2075" style="position:absolute;visibility:visible" from="18878,9424" to="19011,9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cbKMcAAADeAAAADwAAAGRycy9kb3ducmV2LnhtbESPQWvCQBSE7wX/w/KE3upG0RCiq6hF&#10;KPRQkvTi7ZF9TVKzb8PuVmN/fbdQ6HGYmW+YzW40vbiS851lBfNZAoK4trrjRsF7dXrKQPiArLG3&#10;TAru5GG3nTxsMNf2xgVdy9CICGGfo4I2hCGX0tctGfQzOxBH78M6gyFK10jt8BbhppeLJEmlwY7j&#10;QosDHVuqL+WXUZBVg3++H88n++Y+v4vXZUFLPCj1OB33axCBxvAf/mu/aAWrNFnN4fdOvAJ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JxsoxwAAAN4AAAAPAAAAAAAA&#10;AAAAAAAAAKECAABkcnMvZG93bnJldi54bWxQSwUGAAAAAAQABAD5AAAAlQMAAAAA&#10;" strokeweight=".5pt"/>
              <v:line id="Line 154" o:spid="_x0000_s2076" style="position:absolute;visibility:visible" from="19265,9805" to="19329,9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FX8YAAADeAAAADwAAAGRycy9kb3ducmV2LnhtbESPQYvCMBSE78L+h/AWvGm6oiJdo7iK&#10;IHhYql729miebbV5KUnU6q/fCILHYWa+Yabz1tTiSs5XlhV89RMQxLnVFRcKDvt1bwLCB2SNtWVS&#10;cCcP89lHZ4qptjfO6LoLhYgQ9ikqKENoUil9XpJB37cNcfSO1hkMUbpCaoe3CDe1HCTJWBqsOC6U&#10;2NCypPy8uxgFk33jV/fl39r+utMj2w4zGuKPUt3PdvENIlAb3uFXe6MVjMbJaADPO/EKyN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1hV/GAAAA3gAAAA8AAAAAAAAA&#10;AAAAAAAAoQIAAGRycy9kb3ducmV2LnhtbFBLBQYAAAAABAAEAPkAAACUAwAAAAA=&#10;" strokeweight=".5pt"/>
              <v:line id="Line 155" o:spid="_x0000_s2077" style="position:absolute;flip:x y;visibility:visible" from="18878,8713" to="19138,8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y0tsYAAADeAAAADwAAAGRycy9kb3ducmV2LnhtbESP0WrCQBRE3wv+w3IF3+omtQaJriIF&#10;ax+kYPQDLtlrEs3eDbtbjf36rlDwcZiZM8xi1ZtWXMn5xrKCdJyAIC6tbrhScDxsXmcgfEDW2Fom&#10;BXfysFoOXhaYa3vjPV2LUIkIYZ+jgjqELpfSlzUZ9GPbEUfvZJ3BEKWrpHZ4i3DTyrckyaTBhuNC&#10;jR191FReih+joNy+t+lnuJ9T10yKrP/1m+/DTqnRsF/PQQTqwzP83/7SCqZZMp3A406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ctLbGAAAA3gAAAA8AAAAAAAAA&#10;AAAAAAAAoQIAAGRycy9kb3ducmV2LnhtbFBLBQYAAAAABAAEAPkAAACUAwAAAAA=&#10;" strokeweight=".5pt"/>
              <v:line id="Line 156" o:spid="_x0000_s2078" style="position:absolute;visibility:visible" from="18878,8071" to="19202,8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C4sMYAAADeAAAADwAAAGRycy9kb3ducmV2LnhtbESPQWvCQBSE7wX/w/IEb3WjRJHoKmoR&#10;hB5K1Iu3R/aZRLNvw+5WY399t1DwOMzMN8xi1ZlG3Mn52rKC0TABQVxYXXOp4HTcvc9A+ICssbFM&#10;Cp7kYbXsvS0w0/bBOd0PoRQRwj5DBVUIbSalLyoy6Ie2JY7exTqDIUpXSu3wEeGmkeMkmUqDNceF&#10;ClvaVlTcDt9GwezY+o/n9ryzX+76k3+mOaW4UWrQ79ZzEIG68Ar/t/dawWSaTFL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QuLDGAAAA3gAAAA8AAAAAAAAA&#10;AAAAAAAAoQIAAGRycy9kb3ducmV2LnhtbFBLBQYAAAAABAAEAPkAAACUAwAAAAA=&#10;" strokeweight=".5pt"/>
              <v:line id="Line 157" o:spid="_x0000_s2079" style="position:absolute;flip:x y;visibility:visible" from="19011,7424" to="19329,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JWccAAADeAAAADwAAAGRycy9kb3ducmV2LnhtbESP0WrCQBRE3wv+w3KFvtVNbBNKdBUR&#10;bPsgBZN+wCV7TdJm74bdVWO/visUfBxm5gyzXI+mF2dyvrOsIJ0lIIhrqztuFHxVu6dXED4ga+wt&#10;k4IreVivJg9LLLS98IHOZWhEhLAvUEEbwlBI6euWDPqZHYijd7TOYIjSNVI7vES46eU8SXJpsOO4&#10;0OJA25bqn/JkFNTvL336Fq7fqeuey3z89bvPaq/U43TcLEAEGsM9/N/+0AqyPMkyuN2JV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YlZxwAAAN4AAAAPAAAAAAAA&#10;AAAAAAAAAKECAABkcnMvZG93bnJldi54bWxQSwUGAAAAAAQABAD5AAAAlQMAAAAA&#10;" strokeweight=".5pt"/>
              <v:line id="Line 158" o:spid="_x0000_s2080" style="position:absolute;visibility:visible" from="19075,6846" to="19329,7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6DXMYAAADeAAAADwAAAGRycy9kb3ducmV2LnhtbESPQWvCQBSE70L/w/IK3nTToiFEV2kV&#10;QeihRHvp7ZF9JtHs27C7auyv7wqCx2FmvmHmy9604kLON5YVvI0TEMSl1Q1XCn72m1EGwgdkja1l&#10;UnAjD8vFy2COubZXLuiyC5WIEPY5KqhD6HIpfVmTQT+2HXH0DtYZDFG6SmqH1wg3rXxPklQabDgu&#10;1NjRqqbytDsbBdm+8+vb6ndjv93xr/iaFDTBT6WGr/3HDESgPjzDj/ZWK5imyTSF+514Be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Og1zGAAAA3gAAAA8AAAAAAAAA&#10;AAAAAAAAoQIAAGRycy9kb3ducmV2LnhtbFBLBQYAAAAABAAEAPkAAACUAwAAAAA=&#10;" strokeweight=".5pt"/>
              <v:line id="Line 159" o:spid="_x0000_s2081" style="position:absolute;flip:x y;visibility:visible" from="19202,6268" to="19329,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eytccAAADeAAAADwAAAGRycy9kb3ducmV2LnhtbESP0WrCQBRE3wv+w3KFvtVNbI0SXUUK&#10;tj4UwegHXLLXJJq9G3a3Gvv1bqHQx2FmzjCLVW9acSXnG8sK0lECgri0uuFKwfGweZmB8AFZY2uZ&#10;FNzJw2o5eFpgru2N93QtQiUihH2OCuoQulxKX9Zk0I9sRxy9k3UGQ5SuktrhLcJNK8dJkkmDDceF&#10;Gjt6r6m8FN9GQfn51qYf4X5OXfNaZP2P3+wOX0o9D/v1HESgPvyH/9pbrWCSJZMp/N6JV0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7K1xwAAAN4AAAAPAAAAAAAA&#10;AAAAAAAAAKECAABkcnMvZG93bnJldi54bWxQSwUGAAAAAAQABAD5AAAAlQMAAAAA&#10;" strokeweight=".5pt"/>
              <v:line id="Line 160" o:spid="_x0000_s2082" style="position:absolute;flip:x y;visibility:visible" from="18878,5944" to="18948,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gmx8QAAADeAAAADwAAAGRycy9kb3ducmV2LnhtbERP3WrCMBS+F/YO4Qx2p2k3LaMaZQy6&#10;7WIItnuAQ3Nsq81JSbJa9/TmYuDlx/e/2U2mFyM531lWkC4SEMS11R03Cn6qYv4Kwgdkjb1lUnAl&#10;D7vtw2yDubYXPtBYhkbEEPY5KmhDGHIpfd2SQb+wA3HkjtYZDBG6RmqHlxhuevmcJJk02HFsaHGg&#10;95bqc/lrFNSfyz79CNdT6rqXMpv+fLGvvpV6epze1iACTeEu/nd/aQWrLFnFvfFOvAJy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uCbHxAAAAN4AAAAPAAAAAAAAAAAA&#10;AAAAAKECAABkcnMvZG93bnJldi54bWxQSwUGAAAAAAQABAD5AAAAkgMAAAAA&#10;" strokeweight=".5pt"/>
              <v:line id="Line 161" o:spid="_x0000_s2083" style="position:absolute;visibility:visible" from="18878,5303" to="19075,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EXLscAAADeAAAADwAAAGRycy9kb3ducmV2LnhtbESPQWvCQBSE7wX/w/KE3urGoqKpG1GL&#10;UOhBEr309si+JqnZt2F3a2J/fVco9DjMzDfMejOYVlzJ+caygukkAUFcWt1wpeB8OjwtQfiArLG1&#10;TApu5GGTjR7WmGrbc07XIlQiQtinqKAOoUul9GVNBv3EdsTR+7TOYIjSVVI77CPctPI5SRbSYMNx&#10;ocaO9jWVl+LbKFieOv96238c7NF9/eTvs5xmuFPqcTxsX0AEGsJ/+K/9phXMF8l8Bfc78QrI7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URcuxwAAAN4AAAAPAAAAAAAA&#10;AAAAAAAAAKECAABkcnMvZG93bnJldi54bWxQSwUGAAAAAAQABAD5AAAAlQMAAAAA&#10;" strokeweight=".5pt"/>
              <v:line id="Line 162" o:spid="_x0000_s2084" style="position:absolute;visibility:visible" from="19265,5690" to="19329,5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d0DsQAAADeAAAADwAAAGRycy9kb3ducmV2LnhtbESPzYrCMBSF94LvEO6AO01HtEg1yqgI&#10;Ay6Gqht3l+ba1mluShK1ztNPFoLLw/njW6w604g7OV9bVvA5SkAQF1bXXCo4HXfDGQgfkDU2lknB&#10;kzyslv3eAjNtH5zT/RBKEUfYZ6igCqHNpPRFRQb9yLbE0btYZzBE6UqpHT7iuGnkOElSabDm+FBh&#10;S5uKit/DzSiYHVu/fW7OO/vjrn/5fpLTBNdKDT66rzmIQF14h1/tb61gmiZpBIg4EQX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B3QOxAAAAN4AAAAPAAAAAAAAAAAA&#10;AAAAAKECAABkcnMvZG93bnJldi54bWxQSwUGAAAAAAQABAD5AAAAkgMAAAAA&#10;" strokeweight=".5pt"/>
              <v:line id="Line 163" o:spid="_x0000_s2085" style="position:absolute;flip:x y;visibility:visible" from="18878,4592" to="19138,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5F58cAAADeAAAADwAAAGRycy9kb3ducmV2LnhtbESP0WrCQBRE3wv+w3IF3+omtQ0lzUak&#10;oO2DFIx+wCV7m6Rm74bdVWO/3i0UfBxm5gxTLEfTizM531lWkM4TEMS11R03Cg779eMrCB+QNfaW&#10;ScGVPCzLyUOBubYX3tG5Co2IEPY5KmhDGHIpfd2SQT+3A3H0vq0zGKJ0jdQOLxFuevmUJJk02HFc&#10;aHGg95bqY3UyCuqP5z7dhOtP6rpFlY2/fv213yo1m46rNxCBxnAP/7c/tYKXLMlS+LsTr4As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7kXnxwAAAN4AAAAPAAAAAAAA&#10;AAAAAAAAAKECAABkcnMvZG93bnJldi54bWxQSwUGAAAAAAQABAD5AAAAlQMAAAAA&#10;" strokeweight=".5pt"/>
              <v:line id="Line 164" o:spid="_x0000_s2086" style="position:absolute;visibility:visible" from="18878,3950" to="19265,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lP4sYAAADeAAAADwAAAGRycy9kb3ducmV2LnhtbESPQWvCQBSE7wX/w/IEb3VT0RBSV6mK&#10;IHiQaC+9PbKvSdrs27C7avTXu4WCx2FmvmHmy9604kLON5YVvI0TEMSl1Q1XCj5P29cMhA/IGlvL&#10;pOBGHpaLwcscc22vXNDlGCoRIexzVFCH0OVS+rImg35sO+LofVtnMETpKqkdXiPctHKSJKk02HBc&#10;qLGjdU3l7/FsFGSnzm9u66+tPbife7GfFjTFlVKjYf/xDiJQH57h//ZOK5ilSTqBvzvxCs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ZT+LGAAAA3gAAAA8AAAAAAAAA&#10;AAAAAAAAoQIAAGRycy9kb3ducmV2LnhtbFBLBQYAAAAABAAEAPkAAACUAwAAAAA=&#10;" strokeweight=".5pt"/>
              <v:line id="Line 165" o:spid="_x0000_s2087" style="position:absolute;visibility:visible" from="19265,10643" to="19329,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XqeccAAADeAAAADwAAAGRycy9kb3ducmV2LnhtbESPT2vCQBTE7wW/w/KE3urGaoNEV/EP&#10;QqGHEvXi7ZF9JtHs27C71dhP3y0IHoeZ+Q0zW3SmEVdyvrasYDhIQBAXVtdcKjjst28TED4ga2ws&#10;k4I7eVjMey8zzLS9cU7XXShFhLDPUEEVQptJ6YuKDPqBbYmjd7LOYIjSlVI7vEW4aeR7kqTSYM1x&#10;ocKW1hUVl92PUTDZt35zXx+39tudf/OvcU5jXCn12u+WUxCBuvAMP9qfWsFHmqQj+L8Tr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1ep5xwAAAN4AAAAPAAAAAAAA&#10;AAAAAAAAAKECAABkcnMvZG93bnJldi54bWxQSwUGAAAAAAQABAD5AAAAlQMAAAAA&#10;" strokeweight=".5pt"/>
              <v:line id="Line 166" o:spid="_x0000_s2088" style="position:absolute;visibility:visible" from="18878,8910" to="18948,8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xyDccAAADeAAAADwAAAGRycy9kb3ducmV2LnhtbESPQWvCQBSE74X+h+UJvdWNkgZJ3YRW&#10;EYQeJNpLb4/sM4nNvg27W43+erdQ6HGYmW+YZTmaXpzJ+c6ygtk0AUFcW91xo+DzsHlegPABWWNv&#10;mRRcyUNZPD4sMdf2whWd96EREcI+RwVtCEMupa9bMuindiCO3tE6gyFK10jt8BLhppfzJMmkwY7j&#10;QosDrVqqv/c/RsHiMPj1dfW1sTt3ulUfaUUpviv1NBnfXkEEGsN/+K+91QpesiRL4f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PHINxwAAAN4AAAAPAAAAAAAA&#10;AAAAAAAAAKECAABkcnMvZG93bnJldi54bWxQSwUGAAAAAAQABAD5AAAAlQMAAAAA&#10;" strokeweight=".5pt"/>
              <v:line id="Line 167" o:spid="_x0000_s2089" style="position:absolute;flip:x y;visibility:visible" from="18948,8325" to="19075,8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VD5McAAADeAAAADwAAAGRycy9kb3ducmV2LnhtbESP0WrCQBRE3wv9h+UW+lY3qTWUmI2I&#10;oPVBCo39gEv2mkSzd8PuVqNf3xUKfRxm5gxTLEbTizM531lWkE4SEMS11R03Cr7365d3ED4ga+wt&#10;k4IreViUjw8F5tpe+IvOVWhEhLDPUUEbwpBL6euWDPqJHYijd7DOYIjSNVI7vES46eVrkmTSYMdx&#10;ocWBVi3Vp+rHKKg/3vp0E67H1HXTKhtvfv253yn1/DQu5yACjeE//NfeagWzLMlmcL8Tr4As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UPkxwAAAN4AAAAPAAAAAAAA&#10;AAAAAAAAAKECAABkcnMvZG93bnJldi54bWxQSwUGAAAAAAQABAD5AAAAlQMAAAAA&#10;" strokeweight=".5pt"/>
              <v:line id="Line 168" o:spid="_x0000_s2090" style="position:absolute;visibility:visible" from="19075,7684" to="19138,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JJ4cYAAADeAAAADwAAAGRycy9kb3ducmV2LnhtbESPQWvCQBSE70L/w/IK3nTToiFEV7EW&#10;oeChRL14e2SfSTT7NuyuGvvru4WCx2FmvmHmy9604kbON5YVvI0TEMSl1Q1XCg77zSgD4QOyxtYy&#10;KXiQh+XiZTDHXNs7F3TbhUpECPscFdQhdLmUvqzJoB/bjjh6J+sMhihdJbXDe4SbVr4nSSoNNhwX&#10;auxoXVN52V2Ngmzf+c/H+rix3+78U2wnBU3wQ6nha7+agQjUh2f4v/2lFUzTJE3h706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iSeHGAAAA3gAAAA8AAAAAAAAA&#10;AAAAAAAAoQIAAGRycy9kb3ducmV2LnhtbFBLBQYAAAAABAAEAPkAAACUAwAAAAA=&#10;" strokeweight=".5pt"/>
              <v:line id="Line 169" o:spid="_x0000_s2091" style="position:absolute;flip:x y;visibility:visible" from="19138,7106" to="19265,7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t4CMcAAADeAAAADwAAAGRycy9kb3ducmV2LnhtbESP0WrCQBRE34X+w3ILvukmtqYldZUi&#10;aPsggkk/4JK9TdJm74bdrUa/3i0IPg4zc4ZZrAbTiSM531pWkE4TEMSV1S3XCr7KzeQVhA/IGjvL&#10;pOBMHlbLh9ECc21PfKBjEWoRIexzVNCE0OdS+qohg35qe+LofVtnMETpaqkdniLcdHKWJJk02HJc&#10;aLCndUPVb/FnFFQfz126Deef1LVPRTZc/GZf7pQaPw7vbyACDeEevrU/tYJ5lmQv8H8nXgG5v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S3gIxwAAAN4AAAAPAAAAAAAA&#10;AAAAAAAAAKECAABkcnMvZG93bnJldi54bWxQSwUGAAAAAAQABAD5AAAAlQMAAAAA&#10;" strokeweight=".5pt"/>
              <v:line id="Line 170" o:spid="_x0000_s2092" style="position:absolute;visibility:visible" from="19265,6522" to="19329,6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F4CMMAAADeAAAADwAAAGRycy9kb3ducmV2LnhtbERPTYvCMBC9C/6HMAveNF3RItUoqyIs&#10;eFiqXrwNzdjWbSYliVr3128OgsfH+16sOtOIOzlfW1bwOUpAEBdW11wqOB13wxkIH5A1NpZJwZM8&#10;rJb93gIzbR+c0/0QShFD2GeooAqhzaT0RUUG/ci2xJG7WGcwROhKqR0+Yrhp5DhJUmmw5thQYUub&#10;iorfw80omB1bv31uzjv7465/+X6S0wTXSg0+uq85iEBdeItf7m+tYJomadwb78Qr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xeAjDAAAA3gAAAA8AAAAAAAAAAAAA&#10;AAAAoQIAAGRycy9kb3ducmV2LnhtbFBLBQYAAAAABAAEAPkAAACRAwAAAAA=&#10;" strokeweight=".5pt"/>
              <v:line id="Line 171" o:spid="_x0000_s2093" style="position:absolute;flip:y;visibility:visible" from="18878,5430" to="18878,5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Ko2cQAAADeAAAADwAAAGRycy9kb3ducmV2LnhtbESPQWsCMRSE70L/Q3iF3tysBde6GqUU&#10;WnpSXHvx9tg8d4OblyWJuv33RhA8DjPzDbNcD7YTF/LBOFYwyXIQxLXThhsFf/vv8QeIEJE1do5J&#10;wT8FWK9eRksstbvyji5VbESCcChRQRtjX0oZ6pYshsz1xMk7Om8xJukbqT1eE9x28j3PC2nRcFpo&#10;saevlupTdbYKfoKtyaFxYZhuq8nZHzZmdlDq7XX4XICINMRn+NH+1QqmRV7M4X4nXQ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MqjZxAAAAN4AAAAPAAAAAAAAAAAA&#10;AAAAAKECAABkcnMvZG93bnJldi54bWxQSwUGAAAAAAQABAD5AAAAkgMAAAAA&#10;" strokeweight=".5pt"/>
              <v:line id="Line 172" o:spid="_x0000_s2094" style="position:absolute;visibility:visible" from="18878,4788" to="19011,4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7i08YAAADeAAAADwAAAGRycy9kb3ducmV2LnhtbESPzWrCQBSF90LfYbiF7sykRW2IjtIq&#10;gUIXEu2mu0vmmqTN3Akzo4k+fWchdHk4f3yrzWg6cSHnW8sKnpMUBHFldcu1gq9jMc1A+ICssbNM&#10;Cq7kYbN+mKww13bgki6HUIs4wj5HBU0IfS6lrxoy6BPbE0fvZJ3BEKWrpXY4xHHTyZc0XUiDLceH&#10;BnvaNlT9Hs5GQXbs/e66/S7s3v3cys9ZSTN8V+rpcXxbggg0hv/wvf2hFcwX6WsEiDgRBe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e4tPGAAAA3gAAAA8AAAAAAAAA&#10;AAAAAAAAoQIAAGRycy9kb3ducmV2LnhtbFBLBQYAAAAABAAEAPkAAACUAwAAAAA=&#10;" strokeweight=".5pt"/>
              <v:line id="Line 173" o:spid="_x0000_s2095" style="position:absolute;flip:x y;visibility:visible" from="19011,4211" to="19075,4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fTOscAAADeAAAADwAAAGRycy9kb3ducmV2LnhtbESP0WrCQBRE3wv9h+UWfNNNtI2SukoR&#10;tD6UQqMfcMlek7TZu2F31ejXu4LQx2FmzjDzZW9acSLnG8sK0lECgri0uuFKwX63Hs5A+ICssbVM&#10;Ci7kYbl4fppjru2Zf+hUhEpECPscFdQhdLmUvqzJoB/Zjjh6B+sMhihdJbXDc4SbVo6TJJMGG44L&#10;NXa0qqn8K45GQfn52qabcPlNXTMpsv7q19+7L6UGL/3HO4hAffgPP9pbreAtS6Yp3O/EK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N9M6xwAAAN4AAAAPAAAAAAAA&#10;AAAAAAAAAKECAABkcnMvZG93bnJldi54bWxQSwUGAAAAAAQABAD5AAAAlQMAAAAA&#10;" strokeweight=".5pt"/>
              <v:line id="Line 174" o:spid="_x0000_s2096" style="position:absolute;visibility:visible" from="19202,10967" to="19329,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DZP8cAAADeAAAADwAAAGRycy9kb3ducmV2LnhtbESPT2sCMRTE7wW/Q3hCbzWr+I+tUdQi&#10;CB5ktZfeHpvX3dXNy5JEXfvpG0HwOMzMb5jZojW1uJLzlWUF/V4Cgji3uuJCwfdx8zEF4QOyxtoy&#10;KbiTh8W88zbDVNsbZ3Q9hEJECPsUFZQhNKmUPi/JoO/Zhjh6v9YZDFG6QmqHtwg3tRwkyVgarDgu&#10;lNjQuqT8fLgYBdNj47/u65+N3bvTX7YbZjTElVLv3Xb5CSJQG17hZ3urFYzGyWQAj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QNk/xwAAAN4AAAAPAAAAAAAA&#10;AAAAAAAAAKECAABkcnMvZG93bnJldi54bWxQSwUGAAAAAAQABAD5AAAAlQMAAAAA&#10;" strokeweight=".5pt"/>
              <v:line id="Line 175" o:spid="_x0000_s2097" style="position:absolute;visibility:visible" from="18878,9227" to="18948,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x8pMcAAADeAAAADwAAAGRycy9kb3ducmV2LnhtbESPT2sCMRTE7wW/Q3hCbzVbtVZWo/gH&#10;QehBVnvx9tg8d9duXpYk1dVPbwoFj8PM/IaZzltTiws5X1lW8N5LQBDnVldcKPg+bN7GIHxA1lhb&#10;JgU38jCfdV6mmGp75Ywu+1CICGGfooIyhCaV0uclGfQ92xBH72SdwRClK6R2eI1wU8t+koykwYrj&#10;QokNrUrKf/a/RsH40Pj1bXXc2J0737OvYUZDXCr12m0XExCB2vAM/7e3WsHHKPkcwN+deAXk7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DHykxwAAAN4AAAAPAAAAAAAA&#10;AAAAAAAAAKECAABkcnMvZG93bnJldi54bWxQSwUGAAAAAAQABAD5AAAAlQMAAAAA&#10;" strokeweight=".5pt"/>
              <v:line id="Line 176" o:spid="_x0000_s2098" style="position:absolute;flip:x y;visibility:visible" from="18948,8586" to="19011,8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BwoscAAADeAAAADwAAAGRycy9kb3ducmV2LnhtbESP0WrCQBRE3wv9h+UWfNNN1MYSXUUE&#10;tQ9FMPYDLtlrkjZ7N+yuGvv13YLQx2FmzjCLVW9acSXnG8sK0lECgri0uuFKwedpO3wD4QOyxtYy&#10;KbiTh9Xy+WmBubY3PtK1CJWIEPY5KqhD6HIpfVmTQT+yHXH0ztYZDFG6SmqHtwg3rRwnSSYNNhwX&#10;auxoU1P5XVyMgnI/bdNduH+lrpkUWf/jt4fTh1KDl349BxGoD//hR/tdK3jNktkU/u7EK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QHCixwAAAN4AAAAPAAAAAAAA&#10;AAAAAAAAAKECAABkcnMvZG93bnJldi54bWxQSwUGAAAAAAQABAD5AAAAlQMAAAAA&#10;" strokeweight=".5pt"/>
              <v:line id="Line 177" o:spid="_x0000_s2099" style="position:absolute;visibility:visible" from="19011,8008" to="19138,8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lBS8cAAADeAAAADwAAAGRycy9kb3ducmV2LnhtbESPT2sCMRTE70K/Q3iF3jRb8R+rUaoi&#10;FDyUVS/eHpvn7rablyWJuvrpjVDwOMzMb5jZojW1uJDzlWUFn70EBHFudcWFgsN+052A8AFZY22Z&#10;FNzIw2L+1plhqu2VM7rsQiEihH2KCsoQmlRKn5dk0PdsQxy9k3UGQ5SukNrhNcJNLftJMpIGK44L&#10;JTa0Kin/252Ngsm+8evb6rixP+73nm0HGQ1wqdTHe/s1BRGoDa/wf/tbKxiOkvEQnnfiFZ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qUFLxwAAAN4AAAAPAAAAAAAA&#10;AAAAAAAAAKECAABkcnMvZG93bnJldi54bWxQSwUGAAAAAAQABAD5AAAAlQMAAAAA&#10;" strokeweight=".5pt"/>
              <v:line id="Line 178" o:spid="_x0000_s2100" style="position:absolute;flip:x y;visibility:visible" from="19138,7424" to="19265,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5LTscAAADeAAAADwAAAGRycy9kb3ducmV2LnhtbESP0WrCQBRE34X+w3ILvukmtqYldZUi&#10;aPsggkk/4JK9TdJm74bdrUa/3i0IPg4zc4ZZrAbTiSM531pWkE4TEMSV1S3XCr7KzeQVhA/IGjvL&#10;pOBMHlbLh9ECc21PfKBjEWoRIexzVNCE0OdS+qohg35qe+LofVtnMETpaqkdniLcdHKWJJk02HJc&#10;aLCndUPVb/FnFFQfz126Deef1LVPRTZc/GZf7pQaPw7vbyACDeEevrU/tYJ5lrxk8H8nXgG5v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3ktOxwAAAN4AAAAPAAAAAAAA&#10;AAAAAAAAAKECAABkcnMvZG93bnJldi54bWxQSwUGAAAAAAQABAD5AAAAlQMAAAAA&#10;" strokeweight=".5pt"/>
              <v:line id="Line 179" o:spid="_x0000_s2101" style="position:absolute;visibility:visible" from="19265,6846" to="19329,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6p8cAAADeAAAADwAAAGRycy9kb3ducmV2LnhtbESPQWvCQBSE70L/w/IKvemmxapEN6G1&#10;CAUPEvXi7ZF9Jmmzb8PuVmN/vSsIHoeZ+YZZ5L1pxYmcbywreB0lIIhLqxuuFOx3q+EMhA/IGlvL&#10;pOBCHvLsabDAVNszF3TahkpECPsUFdQhdKmUvqzJoB/Zjjh6R+sMhihdJbXDc4SbVr4lyUQabDgu&#10;1NjRsqbyd/tnFMx2nf+6LA8ru3E//8V6XNAYP5V6ee4/5iAC9eERvre/tYL3STKdwu1OvAIy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N3qnxwAAAN4AAAAPAAAAAAAA&#10;AAAAAAAAAKECAABkcnMvZG93bnJldi54bWxQSwUGAAAAAAQABAD5AAAAlQMAAAAA&#10;" strokeweight=".5pt"/>
              <v:line id="Line 180" o:spid="_x0000_s2102" style="position:absolute;visibility:visible" from="18878,5106" to="18948,5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u1cUAAADeAAAADwAAAGRycy9kb3ducmV2LnhtbERPz2vCMBS+C/sfwhvsZtMNdaUaZVMK&#10;gx2kustuj+bZdmteShJt9a9fDsKOH9/v1WY0nbiQ861lBc9JCoK4srrlWsHXsZhmIHxA1thZJgVX&#10;8rBZP0xWmGs7cEmXQ6hFDGGfo4ImhD6X0lcNGfSJ7Ykjd7LOYIjQ1VI7HGK46eRLmi6kwZZjQ4M9&#10;bRuqfg9noyA79n533X4Xdu9+buXnrKQZviv19Di+LUEEGsO/+O7+0Armi/Q17o134hW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ju1cUAAADeAAAADwAAAAAAAAAA&#10;AAAAAAChAgAAZHJzL2Rvd25yZXYueG1sUEsFBgAAAAAEAAQA+QAAAJMDAAAAAA==&#10;" strokeweight=".5pt"/>
              <v:line id="Line 181" o:spid="_x0000_s2103" style="position:absolute;flip:x y;visibility:visible" from="18948,4528" to="19075,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HfPMcAAADeAAAADwAAAGRycy9kb3ducmV2LnhtbESP0WrCQBRE3wv+w3IF3+om2qY2dRUR&#10;tH0QodEPuGRvk9Ts3bC7auzXdwsFH4eZOcPMl71pxYWcbywrSMcJCOLS6oYrBcfD5nEGwgdkja1l&#10;UnAjD8vF4GGOubZX/qRLESoRIexzVFCH0OVS+rImg35sO+LofVlnMETpKqkdXiPctHKSJJk02HBc&#10;qLGjdU3lqTgbBeX7U5tuw+07dc20yPofv9kfdkqNhv3qDUSgPtzD/+0PreA5S15e4e9Ov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Qd88xwAAAN4AAAAPAAAAAAAA&#10;AAAAAAAAAKECAABkcnMvZG93bnJldi54bWxQSwUGAAAAAAQABAD5AAAAlQMAAAAA&#10;" strokeweight=".5pt"/>
              <v:line id="Line 182" o:spid="_x0000_s2104" style="position:absolute;visibility:visible" from="19075,3950" to="19138,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uS9MYAAADeAAAADwAAAGRycy9kb3ducmV2LnhtbESPzWrCQBSF94W+w3CF7pqJJZWQZhRr&#10;EYQuJOqmu0vmNknN3Akz0xh9emdR6PJw/vjK1WR6MZLznWUF8yQFQVxb3XGj4HTcPucgfEDW2Fsm&#10;BVfysFo+PpRYaHvhisZDaEQcYV+ggjaEoZDS1y0Z9IkdiKP3bZ3BEKVrpHZ4ieOmly9pupAGO44P&#10;LQ60aak+H36Ngvw4+I/r5mtr9+7nVn1mFWX4rtTTbFq/gQg0hf/wX3unFbwu0jwCRJyI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LkvTGAAAA3gAAAA8AAAAAAAAA&#10;AAAAAAAAoQIAAGRycy9kb3ducmV2LnhtbFBLBQYAAAAABAAEAPkAAACUAwAAAAA=&#10;" strokeweight=".5pt"/>
              <v:line id="Line 183" o:spid="_x0000_s2105" style="position:absolute;flip:y;visibility:visible" from="41821,17469" to="42075,17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hCJcMAAADeAAAADwAAAGRycy9kb3ducmV2LnhtbESPT4vCMBTE78J+h/CEvWlawT90jSIL&#10;iqcV6168PZpnG2xeShK1++03guBxmJnfMMt1b1txJx+MYwX5OANBXDltuFbwe9qOFiBCRNbYOiYF&#10;fxRgvfoYLLHQ7sFHupexFgnCoUAFTYxdIWWoGrIYxq4jTt7FeYsxSV9L7fGR4LaVkyybSYuG00KD&#10;HX03VF3Lm1WwC7Yih8aFfnoo85s//5j5WanPYb/5AhGpj+/wq73XCqazbJHD806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IQiXDAAAA3gAAAA8AAAAAAAAAAAAA&#10;AAAAoQIAAGRycy9kb3ducmV2LnhtbFBLBQYAAAAABAAEAPkAAACRAwAAAAA=&#10;" strokeweight=".5pt"/>
              <v:line id="Line 184" o:spid="_x0000_s2106" style="position:absolute;flip:x;visibility:visible" from="41821,16244" to="42271,16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rcUsUAAADeAAAADwAAAGRycy9kb3ducmV2LnhtbESPwWrDMBBE74H+g9hCb7GcgN3gRgmh&#10;0NJTQ91eclusrS1irYyk2O7fV4FAjsPMvGG2+9n2YiQfjGMFqywHQdw4bbhV8PP9ttyACBFZY++Y&#10;FPxRgP3uYbHFSruJv2isYysShEOFCroYh0rK0HRkMWRuIE7er/MWY5K+ldrjlOC2l+s8L6VFw2mh&#10;w4FeO2rO9cUqeA+2IYfGhbk41quLP32a55NST4/z4QVEpDnew7f2h1ZQlPlmDdc76QrI3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rcUsUAAADeAAAADwAAAAAAAAAA&#10;AAAAAAChAgAAZHJzL2Rvd25yZXYueG1sUEsFBgAAAAAEAAQA+QAAAJMDAAAAAA==&#10;" strokeweight=".5pt"/>
              <v:line id="Line 185" o:spid="_x0000_s2107" style="position:absolute;flip:y;visibility:visible" from="41370,16053" to="41497,1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Z5ycMAAADeAAAADwAAAGRycy9kb3ducmV2LnhtbESPQYvCMBSE7wv+h/CEva2piq5Uo4ig&#10;eFK268Xbo3m2wealJFG7/94Iwh6HmfmGWaw624g7+WAcKxgOMhDEpdOGKwWn3+3XDESIyBobx6Tg&#10;jwKslr2PBebaPfiH7kWsRIJwyFFBHWObSxnKmiyGgWuJk3dx3mJM0ldSe3wkuG3kKMum0qLhtFBj&#10;S5uaymtxswp2wZbk0LjQTY7F8ObPB/N9Vuqz363nICJ18T/8bu+1gsk0m43hdSdd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WecnDAAAA3gAAAA8AAAAAAAAAAAAA&#10;AAAAoQIAAGRycy9kb3ducmV2LnhtbFBLBQYAAAAABAAEAPkAAACRAwAAAAA=&#10;" strokeweight=".5pt"/>
              <v:line id="Line 186" o:spid="_x0000_s2108" style="position:absolute;flip:y;visibility:visible" from="41821,15152" to="42335,15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vcMAAADeAAAADwAAAGRycy9kb3ducmV2LnhtbESPQYvCMBSE7wv+h/CEva2poq5Uo4ig&#10;eFK268Xbo3m2wealJFG7/94Iwh6HmfmGWaw624g7+WAcKxgOMhDEpdOGKwWn3+3XDESIyBobx6Tg&#10;jwKslr2PBebaPfiH7kWsRIJwyFFBHWObSxnKmiyGgWuJk3dx3mJM0ldSe3wkuG3kKMum0qLhtFBj&#10;S5uaymtxswp2wZbk0LjQTY7F8ObPB/N9Vuqz363nICJ18T/8bu+1gsk0m43hdSdd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4b3DAAAA3gAAAA8AAAAAAAAAAAAA&#10;AAAAoQIAAGRycy9kb3ducmV2LnhtbFBLBQYAAAAABAAEAPkAAACRAwAAAAA=&#10;" strokeweight=".5pt"/>
              <v:line id="Line 187" o:spid="_x0000_s2109" style="position:absolute;flip:x;visibility:visible" from="41821,14123" to="42335,1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NEJsMAAADeAAAADwAAAGRycy9kb3ducmV2LnhtbESPQYvCMBSE78L+h/CEvWmqUJWuUWRB&#10;8bRi3Yu3R/Nsg81LSaJ2//1GEDwOM/MNs1z3thV38sE4VjAZZyCIK6cN1wp+T9vRAkSIyBpbx6Tg&#10;jwKsVx+DJRbaPfhI9zLWIkE4FKigibErpAxVQxbD2HXEybs4bzEm6WupPT4S3LZymmUzadFwWmiw&#10;o++Gqmt5swp2wVbk0LjQ54dycvPnHzM/K/U57DdfICL18R1+tfdaQT7LFjk876Qr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zRCbDAAAA3gAAAA8AAAAAAAAAAAAA&#10;AAAAoQIAAGRycy9kb3ducmV2LnhtbFBLBQYAAAAABAAEAPkAAACRAwAAAAA=&#10;" strokeweight=".5pt"/>
              <v:line id="Line 188" o:spid="_x0000_s2110" style="position:absolute;flip:x;visibility:visible" from="41306,15025" to="41497,15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HaUcMAAADeAAAADwAAAGRycy9kb3ducmV2LnhtbESPQYvCMBSE78L+h/CEvWnqglWqUWRh&#10;lz0pVi/eHs2zDTYvJYna/fdGEDwOM/MNs1z3thU38sE4VjAZZyCIK6cN1wqOh5/RHESIyBpbx6Tg&#10;nwKsVx+DJRba3XlPtzLWIkE4FKigibErpAxVQxbD2HXEyTs7bzEm6WupPd4T3LbyK8tyadFwWmiw&#10;o++Gqkt5tQp+g63IoXGhn+7KydWftmZ2Uupz2G8WICL18R1+tf+0gmmezXN43klX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h2lHDAAAA3gAAAA8AAAAAAAAAAAAA&#10;AAAAoQIAAGRycy9kb3ducmV2LnhtbFBLBQYAAAAABAAEAPkAAACRAwAAAAA=&#10;" strokeweight=".5pt"/>
              <v:line id="Line 189" o:spid="_x0000_s2111" style="position:absolute;flip:y;visibility:visible" from="41306,13990" to="41497,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1/ysMAAADeAAAADwAAAGRycy9kb3ducmV2LnhtbESPT4vCMBTE7wt+h/AEb2uq4B+qUURQ&#10;PK3Y3Yu3R/Nsg81LSaLWb28WBI/DzPyGWa4724g7+WAcKxgNMxDEpdOGKwV/v7vvOYgQkTU2jknB&#10;kwKsV72vJebaPfhE9yJWIkE45KigjrHNpQxlTRbD0LXEybs4bzEm6SupPT4S3DZynGVTadFwWqix&#10;pW1N5bW4WQX7YEtyaFzoJsdidPPnHzM7KzXod5sFiEhd/ITf7YNWMJlm8xn830lXQK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tf8rDAAAA3gAAAA8AAAAAAAAAAAAA&#10;AAAAoQIAAGRycy9kb3ducmV2LnhtbFBLBQYAAAAABAAEAPkAAACRAwAAAAA=&#10;" strokeweight=".5pt"/>
              <v:line id="Line 190" o:spid="_x0000_s2112" style="position:absolute;flip:y;visibility:visible" from="41821,13221" to="42271,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LruMEAAADeAAAADwAAAGRycy9kb3ducmV2LnhtbERPy4rCMBTdC/5DuII7TR3wQcdUBsHB&#10;lWJnNu4uzZ02THNTklTr35uF4PJw3tvdYFtxIx+MYwWLeQaCuHLacK3g9+cw24AIEVlj65gUPCjA&#10;rhiPtphrd+cL3cpYixTCIUcFTYxdLmWoGrIY5q4jTtyf8xZjgr6W2uM9hdtWfmTZSlo0nBoa7Gjf&#10;UPVf9lbBd7AVOTQuDMtzuej99WTWV6Wmk+HrE0SkIb7FL/dRK1iusk3am+6kKy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uu4wQAAAN4AAAAPAAAAAAAAAAAAAAAA&#10;AKECAABkcnMvZG93bnJldi54bWxQSwUGAAAAAAQABAD5AAAAjwMAAAAA&#10;" strokeweight=".5pt"/>
              <v:line id="Line 191" o:spid="_x0000_s2113" style="position:absolute;flip:x;visibility:visible" from="41821,12320" to="42075,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5OI8MAAADeAAAADwAAAGRycy9kb3ducmV2LnhtbESPQYvCMBSE7wv+h/AEb2vqgq5Wo4iw&#10;4mllqxdvj+bZBpuXkkSt/34jCB6HmfmGWaw624gb+WAcKxgNMxDEpdOGKwXHw8/nFESIyBobx6Tg&#10;QQFWy97HAnPt7vxHtyJWIkE45KigjrHNpQxlTRbD0LXEyTs7bzEm6SupPd4T3DbyK8sm0qLhtFBj&#10;S5uayktxtQq2wZbk0LjQjffF6OpPv+b7pNSg363nICJ18R1+tXdawXiSTWfwvJOu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TiPDAAAA3gAAAA8AAAAAAAAAAAAA&#10;AAAAoQIAAGRycy9kb3ducmV2LnhtbFBLBQYAAAAABAAEAPkAAACRAwAAAAA=&#10;" strokeweight=".5pt"/>
              <v:line id="Line 192" o:spid="_x0000_s2114" style="position:absolute;flip:x;visibility:visible" from="41433,12897" to="41497,1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1xY8QAAADeAAAADwAAAGRycy9kb3ducmV2LnhtbESPvWrDMBSF90LfQdxCtlpOIG7qWgkl&#10;kJCppU4Xbxfr1ha1roykOM7bR0Oh4+H88VW72Q5iIh+MYwXLLAdB3DptuFPwfT48b0CEiKxxcEwK&#10;bhRgt318qLDU7spfNNWxE2mEQ4kK+hjHUsrQ9mQxZG4kTt6P8xZjkr6T2uM1jdtBrvK8kBYNp4ce&#10;R9r31P7WF6vgGGxLDo0L8/qzXl5882FeGqUWT/P7G4hIc/wP/7VPWsG6yF8TQMJJKC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3XFjxAAAAN4AAAAPAAAAAAAAAAAA&#10;AAAAAKECAABkcnMvZG93bnJldi54bWxQSwUGAAAAAAQABAD5AAAAkgMAAAAA&#10;" strokeweight=".5pt"/>
              <v:line id="Line 193" o:spid="_x0000_s2115" style="position:absolute;flip:y;visibility:visible" from="41821,11481" to="41884,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HU+MQAAADeAAAADwAAAGRycy9kb3ducmV2LnhtbESPQWsCMRSE74X+h/AKvXWzK2jrapRS&#10;sHhSuvbi7bF57gY3L0sSdf33RhA8DjPzDTNfDrYTZ/LBOFZQZDkI4tppw42C/93q4wtEiMgaO8ek&#10;4EoBlovXlzmW2l34j85VbESCcChRQRtjX0oZ6pYshsz1xMk7OG8xJukbqT1eEtx2cpTnE2nRcFpo&#10;saeflupjdbIKfoOtyaFxYRhvq+Lk9xvzuVfq/W34noGINMRn+NFeawXjST4t4H4nXQ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kdT4xAAAAN4AAAAPAAAAAAAAAAAA&#10;AAAAAKECAABkcnMvZG93bnJldi54bWxQSwUGAAAAAAQABAD5AAAAkgMAAAAA&#10;" strokeweight=".5pt"/>
              <v:line id="Line 194" o:spid="_x0000_s2116" style="position:absolute;flip:x;visibility:visible" from="42208,15406" to="42335,15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NKj8QAAADeAAAADwAAAGRycy9kb3ducmV2LnhtbESPT4vCMBTE78J+h/AWvGmq4J+tRlkE&#10;ZU+KdS/eHs2zDdu8lCRq99sbQfA4zMxvmOW6s424kQ/GsYLRMANBXDptuFLwe9oO5iBCRNbYOCYF&#10;/xRgvfroLTHX7s5HuhWxEgnCIUcFdYxtLmUoa7IYhq4lTt7FeYsxSV9J7fGe4LaR4yybSouG00KN&#10;LW1qKv+Kq1WwC7Ykh8aFbnIoRld/3pvZWan+Z/e9ABGpi+/wq/2jFUym2dcYnnfSF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Q0qPxAAAAN4AAAAPAAAAAAAAAAAA&#10;AAAAAKECAABkcnMvZG93bnJldi54bWxQSwUGAAAAAAQABAD5AAAAkgMAAAAA&#10;" strokeweight=".5pt"/>
              <v:line id="Line 195" o:spid="_x0000_s2117" style="position:absolute;flip:x;visibility:visible" from="41370,16244" to="41497,16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vFMQAAADeAAAADwAAAGRycy9kb3ducmV2LnhtbESPT2sCMRTE70K/Q3hCb5pV8d/WKEWw&#10;eKq47cXbY/O6G9y8LEnU9dsboeBxmJnfMKtNZxtxJR+MYwWjYQaCuHTacKXg92c3WIAIEVlj45gU&#10;3CnAZv3WW2Gu3Y2PdC1iJRKEQ44K6hjbXMpQ1mQxDF1LnLw/5y3GJH0ltcdbgttGjrNsJi0aTgs1&#10;trStqTwXF6vgK9iSHBoXuumhGF386dvMT0q997vPDxCRuvgK/7f3WsF0li0n8LyTr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D+8UxAAAAN4AAAAPAAAAAAAAAAAA&#10;AAAAAKECAABkcnMvZG93bnJldi54bWxQSwUGAAAAAAQABAD5AAAAkgMAAAAA&#10;" strokeweight=".5pt"/>
              <v:line id="Line 196" o:spid="_x0000_s2118" style="position:absolute;flip:y;visibility:visible" from="41370,15215" to="41497,15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3YMQAAADeAAAADwAAAGRycy9kb3ducmV2LnhtbESPT2sCMRTE70K/Q3hCb5pV/Ls1ShEs&#10;nipue/H22LzuBjcvSxJ1/fZGKHgcZuY3zGrT2UZcyQfjWMFomIEgLp02XCn4/dkNFiBCRNbYOCYF&#10;dwqwWb/1Vphrd+MjXYtYiQThkKOCOsY2lzKUNVkMQ9cSJ+/PeYsxSV9J7fGW4LaR4yybSYuG00KN&#10;LW1rKs/FxSr4CrYkh8aFbnooRhd/+jbzk1Lv/e7zA0SkLr7C/+29VjCdZcsJPO+kK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5ndgxAAAAN4AAAAPAAAAAAAAAAAA&#10;AAAAAKECAABkcnMvZG93bnJldi54bWxQSwUGAAAAAAQABAD5AAAAkgMAAAAA&#10;" strokeweight=".5pt"/>
              <v:line id="Line 197" o:spid="_x0000_s2119" style="position:absolute;flip:y;visibility:visible" from="42208,14377" to="42335,1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rS+8QAAADeAAAADwAAAGRycy9kb3ducmV2LnhtbESPQWvCQBSE74L/YXmCN92kELWpGxGh&#10;0lOL0Yu3R/Y1WZp9G3ZXTf99t1DocZiZb5jtbrS9uJMPxrGCfJmBIG6cNtwquJxfFxsQISJr7B2T&#10;gm8KsKumky2W2j34RPc6tiJBOJSooItxKKUMTUcWw9INxMn7dN5iTNK3Unt8JLjt5VOWraRFw2mh&#10;w4EOHTVf9c0qOAbbkEPjwlh81PnNX9/N+qrUfDbuX0BEGuN/+K/9phUUq+y5gN876QrI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qtL7xAAAAN4AAAAPAAAAAAAAAAAA&#10;AAAAAKECAABkcnMvZG93bnJldi54bWxQSwUGAAAAAAQABAD5AAAAkgMAAAAA&#10;" strokeweight=".5pt"/>
              <v:line id="Line 198" o:spid="_x0000_s2120" style="position:absolute;flip:x;visibility:visible" from="42208,13412" to="42271,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hMjMQAAADeAAAADwAAAGRycy9kb3ducmV2LnhtbESPQWsCMRSE70L/Q3iF3tysBde6GqUU&#10;WnpSXHvx9tg8d4OblyWJuv33RhA8DjPzDbNcD7YTF/LBOFYwyXIQxLXThhsFf/vv8QeIEJE1do5J&#10;wT8FWK9eRksstbvyji5VbESCcChRQRtjX0oZ6pYshsz1xMk7Om8xJukbqT1eE9x28j3PC2nRcFpo&#10;saevlupTdbYKfoKtyaFxYZhuq8nZHzZmdlDq7XX4XICINMRn+NH+1QqmRT4v4H4nXQ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EyMxAAAAN4AAAAPAAAAAAAAAAAA&#10;AAAAAKECAABkcnMvZG93bnJldi54bWxQSwUGAAAAAAQABAD5AAAAkgMAAAAA&#10;" strokeweight=".5pt"/>
              <v:line id="Line 199" o:spid="_x0000_s2121" style="position:absolute;flip:x;visibility:visible" from="41370,14186" to="41497,14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TpF8QAAADeAAAADwAAAGRycy9kb3ducmV2LnhtbESPT4vCMBTE78J+h/AWvGmq4J+tRlkE&#10;ZU+KdS/eHs2zDdu8lCRq/fYbQfA4zMxvmOW6s424kQ/GsYLRMANBXDptuFLwe9oO5iBCRNbYOCYF&#10;DwqwXn30lphrd+cj3YpYiQThkKOCOsY2lzKUNVkMQ9cSJ+/ivMWYpK+k9nhPcNvIcZZNpUXDaaHG&#10;ljY1lX/F1SrYBVuSQ+NCNzkUo6s/783srFT/s/tegIjUxXf41f7RCibT7GsGzzvpCs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NOkXxAAAAN4AAAAPAAAAAAAAAAAA&#10;AAAAAKECAABkcnMvZG93bnJldi54bWxQSwUGAAAAAAQABAD5AAAAkgMAAAAA&#10;" strokeweight=".5pt"/>
              <v:line id="Line 200" o:spid="_x0000_s2122" style="position:absolute;flip:y;visibility:visible" from="41370,13158" to="41497,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9ZcIAAADeAAAADwAAAGRycy9kb3ducmV2LnhtbERPPWvDMBDdC/0P4grZajmBuKlrJZRA&#10;QqaWOl28HdbVFrVORlIc599HQ6Hj431Xu9kOYiIfjGMFyywHQdw6bbhT8H0+PG9AhIiscXBMCm4U&#10;YLd9fKiw1O7KXzTVsRMphEOJCvoYx1LK0PZkMWRuJE7cj/MWY4K+k9rjNYXbQa7yvJAWDaeGHkfa&#10;99T+1her4BhsSw6NC/P6s15efPNhXhqlFk/z+xuISHP8F/+5T1rBushf0950J10Bub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t9ZcIAAADeAAAADwAAAAAAAAAAAAAA&#10;AAChAgAAZHJzL2Rvd25yZXYueG1sUEsFBgAAAAAEAAQA+QAAAJADAAAAAA==&#10;" strokeweight=".5pt"/>
              <v:line id="Line 201" o:spid="_x0000_s2123" style="position:absolute;flip:y;visibility:visible" from="41821,17342" to="41948,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fY/sMAAADeAAAADwAAAGRycy9kb3ducmV2LnhtbESPQYvCMBSE7wv+h/AEb2vqgq5Wo4iw&#10;4mllqxdvj+bZBpuXkkSt/34jCB6HmfmGWaw624gb+WAcKxgNMxDEpdOGKwXHw8/nFESIyBobx6Tg&#10;QQFWy97HAnPt7vxHtyJWIkE45KigjrHNpQxlTRbD0LXEyTs7bzEm6SupPd4T3DbyK8sm0qLhtFBj&#10;S5uayktxtQq2wZbk0LjQjffF6OpPv+b7pNSg363nICJ18R1+tXdawXiSzWbwvJOu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n2P7DAAAA3gAAAA8AAAAAAAAAAAAA&#10;AAAAoQIAAGRycy9kb3ducmV2LnhtbFBLBQYAAAAABAAEAPkAAACRAwAAAAA=&#10;" strokeweight=".5pt"/>
              <v:line id="Line 202" o:spid="_x0000_s2124" style="position:absolute;flip:x;visibility:visible" from="41821,16307" to="41948,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brecEAAADeAAAADwAAAGRycy9kb3ducmV2LnhtbESPy4rCMBSG9wO+QziCuzHtgBeqUURw&#10;cOVgdePu0BzbYHNSkqj17c1CmOXPf+Nbrnvbigf5YBwryMcZCOLKacO1gvNp9z0HESKyxtYxKXhR&#10;gPVq8LXEQrsnH+lRxlqkEQ4FKmhi7AopQ9WQxTB2HXHyrs5bjEn6WmqPzzRuW/mTZVNp0XB6aLCj&#10;bUPVrbxbBb/BVuTQuNBP/sr87i8HM7soNRr2mwWISH38D3/ae61gMs2zBJBwEgrI1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Nut5wQAAAN4AAAAPAAAAAAAAAAAAAAAA&#10;AKECAABkcnMvZG93bnJldi54bWxQSwUGAAAAAAQABAD5AAAAjwMAAAAA&#10;" strokeweight=".5pt"/>
              <v:line id="Line 203" o:spid="_x0000_s2125" style="position:absolute;flip:y;visibility:visible" from="41821,15279" to="41948,15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pO4sQAAADeAAAADwAAAGRycy9kb3ducmV2LnhtbESPwWrDMBBE74H+g9hCb7HsgN3iRgml&#10;kNJTS51cfFusjS1irYykJO7fV4VAjsPMvGHW29mO4kI+GMcKiiwHQdw5bbhXcNjvli8gQkTWODom&#10;Bb8UYLt5WKyx1u7KP3RpYi8ShEONCoYYp1rK0A1kMWRuIk7e0XmLMUnfS+3xmuB2lKs8r6RFw2lh&#10;wIneB+pOzdkq+Ai2I4fGhbn8boqzb7/Mc6vU0+P89goi0hzv4Vv7UysoqyIv4P9OugJ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ek7ixAAAAN4AAAAPAAAAAAAAAAAA&#10;AAAAAKECAABkcnMvZG93bnJldi54bWxQSwUGAAAAAAQABAD5AAAAkgMAAAAA&#10;" strokeweight=".5pt"/>
              <v:line id="Line 204" o:spid="_x0000_s2126" style="position:absolute;flip:x;visibility:visible" from="41821,14250" to="41948,14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jQlcMAAADeAAAADwAAAGRycy9kb3ducmV2LnhtbESPQYvCMBSE74L/ITxhb5pWUJdqFBFc&#10;9rRi3Yu3R/Nsg81LSaJ2//1GEDwOM/MNs9r0thV38sE4VpBPMhDEldOGawW/p/34E0SIyBpbx6Tg&#10;jwJs1sPBCgvtHnykexlrkSAcClTQxNgVUoaqIYth4jri5F2ctxiT9LXUHh8Jbls5zbK5tGg4LTTY&#10;0a6h6lrerIKvYCtyaFzoZ4cyv/nzj1mclfoY9dsliEh9fIdf7W+tYDbPsyk876Qr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o0JXDAAAA3gAAAA8AAAAAAAAAAAAA&#10;AAAAoQIAAGRycy9kb3ducmV2LnhtbFBLBQYAAAAABAAEAPkAAACRAwAAAAA=&#10;" strokeweight=".5pt"/>
              <v:line id="Line 206" o:spid="_x0000_s2127" style="position:absolute;flip:y;visibility:visible" from="41821,13221" to="41948,1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1DsQAAADeAAAADwAAAGRycy9kb3ducmV2LnhtbESPQWvCQBSE74L/YXmCN92kopbUTRCh&#10;0lNLoxdvj+xrsjT7NuyuGv99t1DocZiZb5hdNdpe3MgH41hBvsxAEDdOG24VnE+vi2cQISJr7B2T&#10;ggcFqMrpZIeFdnf+pFsdW5EgHApU0MU4FFKGpiOLYekG4uR9OW8xJulbqT3eE9z28inLNtKi4bTQ&#10;4UCHjprv+moVHINtyKFxYVx/1PnVX97N9qLUfDbuX0BEGuN/+K/9phWsN3m2gt876QrI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5HUOxAAAAN4AAAAPAAAAAAAAAAAA&#10;AAAAAKECAABkcnMvZG93bnJldi54bWxQSwUGAAAAAAQABAD5AAAAkgMAAAAA&#10;" strokeweight=".5pt"/>
              <v:line id="Line 207" o:spid="_x0000_s2128" style="position:absolute;flip:x;visibility:visible" from="41821,12193" to="41948,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3tesUAAADeAAAADwAAAGRycy9kb3ducmV2LnhtbESPzWrDMBCE74G8g9hAbonskp/iRjYh&#10;0NBTS51cclusrS1qrYykJM7bV4VCj8PMfMPsqtH24kY+GMcK8mUGgrhx2nCr4Hx6XTyDCBFZY++Y&#10;FDwoQFVOJzsstLvzJ93q2IoE4VCggi7GoZAyNB1ZDEs3ECfvy3mLMUnfSu3xnuC2l09ZtpEWDaeF&#10;Dgc6dNR811er4BhsQw6NC+P6o86v/vJuthel5rNx/wIi0hj/w3/tN61gvcmzFfzeSVd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3tesUAAADeAAAADwAAAAAAAAAA&#10;AAAAAAChAgAAZHJzL2Rvd25yZXYueG1sUEsFBgAAAAAEAAQA+QAAAJMDAAAAAA==&#10;" strokeweight=".5pt"/>
              <v:line id="Line 208" o:spid="_x0000_s2129" style="position:absolute;visibility:visible" from="41884,18308" to="42075,1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49q8cAAADeAAAADwAAAGRycy9kb3ducmV2LnhtbESPQWvCQBSE7wX/w/KE3upG0RCiq6hF&#10;KPRQkvTi7ZF9TVKzb8PuVmN/fbdQ6HGYmW+YzW40vbiS851lBfNZAoK4trrjRsF7dXrKQPiArLG3&#10;TAru5GG3nTxsMNf2xgVdy9CICGGfo4I2hCGX0tctGfQzOxBH78M6gyFK10jt8BbhppeLJEmlwY7j&#10;QosDHVuqL+WXUZBVg3++H88n++Y+v4vXZUFLPCj1OB33axCBxvAf/mu/aAWrdJ6s4PdOvAJ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Tj2rxwAAAN4AAAAPAAAAAAAA&#10;AAAAAAAAAKECAABkcnMvZG93bnJldi54bWxQSwUGAAAAAAQABAD5AAAAlQMAAAAA&#10;" strokeweight=".5pt"/>
              <v:line id="Line 209" o:spid="_x0000_s2130" style="position:absolute;flip:x y;visibility:visible" from="42595,17984" to="42786,18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k3rscAAADeAAAADwAAAGRycy9kb3ducmV2LnhtbESP0WrCQBRE3wv+w3IF3+omtQ0lzUak&#10;oO2DFIx+wCV7m6Rm74bdVWO/3i0UfBxm5gxTLEfTizM531lWkM4TEMS11R03Cg779eMrCB+QNfaW&#10;ScGVPCzLyUOBubYX3tG5Co2IEPY5KmhDGHIpfd2SQT+3A3H0vq0zGKJ0jdQOLxFuevmUJJk02HFc&#10;aHGg95bqY3UyCuqP5z7dhOtP6rpFlY2/fv213yo1m46rNxCBxnAP/7c/tYKXLE0y+LsTr4As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OTeuxwAAAN4AAAAPAAAAAAAA&#10;AAAAAAAAAKECAABkcnMvZG93bnJldi54bWxQSwUGAAAAAAQABAD5AAAAlQMAAAAA&#10;" strokeweight=".5pt"/>
              <v:line id="Line 210" o:spid="_x0000_s2131" style="position:absolute;flip:x y;visibility:visible" from="42075,17469" to="42271,1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WSNccAAADeAAAADwAAAGRycy9kb3ducmV2LnhtbESP0WrCQBRE3wv9h+UWfNNNtI2SukoR&#10;tD6UQqMfcMlek7TZu2F31ejXu4LQx2FmzjDzZW9acSLnG8sK0lECgri0uuFKwX63Hs5A+ICssbVM&#10;Ci7kYbl4fppjru2Zf+hUhEpECPscFdQhdLmUvqzJoB/Zjjh6B+sMhihdJbXDc4SbVo6TJJMGG44L&#10;NXa0qqn8K45GQfn52qabcPlNXTMpsv7q19+7L6UGL/3HO4hAffgPP9pbreAtS5Mp3O/EK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dZI1xwAAAN4AAAAPAAAAAAAA&#10;AAAAAAAAAKECAABkcnMvZG93bnJldi54bWxQSwUGAAAAAAQABAD5AAAAlQMAAAAA&#10;" strokeweight=".5pt"/>
              <v:line id="Line 211" o:spid="_x0000_s2132" style="position:absolute;visibility:visible" from="42208,16568" to="42398,1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SNcMAAADeAAAADwAAAGRycy9kb3ducmV2LnhtbERPTYvCMBC9C/sfwix401RRka5RdhVB&#10;8LC0evE2NLNttZmUJGr1128OgsfH+16sOtOIGzlfW1YwGiYgiAuray4VHA/bwRyED8gaG8uk4EEe&#10;VsuP3gJTbe+c0S0PpYgh7FNUUIXQplL6oiKDfmhb4sj9WWcwROhKqR3eY7hp5DhJZtJgzbGhwpbW&#10;FRWX/GoUzA+t3zzWp639dedntp9kNMEfpfqf3fcXiEBdeItf7p1WMJ2Nkrg33olX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PkjXDAAAA3gAAAA8AAAAAAAAAAAAA&#10;AAAAoQIAAGRycy9kb3ducmV2LnhtbFBLBQYAAAAABAAEAPkAAACRAwAAAAA=&#10;" strokeweight=".5pt"/>
              <v:line id="Line 212" o:spid="_x0000_s2133" style="position:absolute;visibility:visible" from="42786,17082" to="42976,17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3rscAAADeAAAADwAAAGRycy9kb3ducmV2LnhtbESPQWvCQBSE74X+h+UVeqsbi4qNbqRV&#10;hIKHEu3F2yP7TGKzb8PuaqK/3i0IHoeZ+YaZL3rTiDM5X1tWMBwkIIgLq2suFfzu1m9TED4ga2ws&#10;k4ILeVhkz09zTLXtOKfzNpQiQtinqKAKoU2l9EVFBv3AtsTRO1hnMETpSqkddhFuGvmeJBNpsOa4&#10;UGFLy4qKv+3JKJjuWr+6LPdr++OO13wzymmEX0q9vvSfMxCB+vAI39vfWsF4Mkw+4P9OvAIy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AzeuxwAAAN4AAAAPAAAAAAAA&#10;AAAAAAAAAKECAABkcnMvZG93bnJldi54bWxQSwUGAAAAAAQABAD5AAAAlQMAAAAA&#10;" strokeweight=".5pt"/>
              <v:line id="Line 213" o:spid="_x0000_s2134" style="position:absolute;flip:x y;visibility:visible" from="42913,16244" to="43110,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WcnMUAAADeAAAADwAAAGRycy9kb3ducmV2LnhtbESP32rCMBTG7we+QzjC7maazRWpRpGB&#10;0wsZrO4BDs2xrTYnJcm0+vTmYrDLj+8fv8VqsJ24kA+tYw1qkoEgrpxpudbwc9i8zECEiGywc0wa&#10;bhRgtRw9LbAw7srfdCljLdIIhwI1NDH2hZShashimLieOHlH5y3GJH0tjcdrGredfM2yXFpsOT00&#10;2NNHQ9W5/LUaqu20U5/xdlK+fSvz4R42X4e91s/jYT0HEWmI/+G/9s5oeM+VSgAJJ6G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WcnMUAAADeAAAADwAAAAAAAAAA&#10;AAAAAAChAgAAZHJzL2Rvd25yZXYueG1sUEsFBgAAAAAEAAQA+QAAAJMDAAAAAA==&#10;" strokeweight=".5pt"/>
              <v:line id="Line 214" o:spid="_x0000_s2135" style="position:absolute;flip:x y;visibility:visible" from="42335,15666" to="42525,1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k5B8YAAADeAAAADwAAAGRycy9kb3ducmV2LnhtbESPUWvCMBSF3wf+h3AF32aa6crojCID&#10;pw9jYPUHXJq7trO5KUmm1V+/DAY+Hs453+EsVoPtxJl8aB1rUNMMBHHlTMu1huNh8/gCIkRkg51j&#10;0nClAKvl6GGBhXEX3tO5jLVIEA4Famhi7AspQ9WQxTB1PXHyvpy3GJP0tTQeLwluO/mUZbm02HJa&#10;aLCnt4aqU/ljNVTbeafe4/Vb+XZW5sMtbD4PH1pPxsP6FUSkId7D/+2d0fCcK6Xg706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JOQfGAAAA3gAAAA8AAAAAAAAA&#10;AAAAAAAAoQIAAGRycy9kb3ducmV2LnhtbFBLBQYAAAAABAAEAPkAAACUAwAAAAA=&#10;" strokeweight=".5pt"/>
              <v:line id="Line 215" o:spid="_x0000_s2136" style="position:absolute;visibility:visible" from="42335,14637" to="42722,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zAscAAADeAAAADwAAAGRycy9kb3ducmV2LnhtbESPQWvCQBSE7wX/w/IEb3UTUQmpq1RF&#10;EDyUaC+9PbLPJDb7NuyuGv313UKhx2FmvmEWq9604kbON5YVpOMEBHFpdcOVgs/T7jUD4QOyxtYy&#10;KXiQh9Vy8LLAXNs7F3Q7hkpECPscFdQhdLmUvqzJoB/bjjh6Z+sMhihdJbXDe4SbVk6SZC4NNhwX&#10;auxoU1P5fbwaBdmp89vH5mtnP9zlWRymBU1xrdRo2L+/gQjUh//wX3uvFczmaTqB3zvxCs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fjMCxwAAAN4AAAAPAAAAAAAA&#10;AAAAAAAAAKECAABkcnMvZG93bnJldi54bWxQSwUGAAAAAAQABAD5AAAAlQMAAAAA&#10;" strokeweight=".5pt"/>
              <v:line id="Line 216" o:spid="_x0000_s2137" style="position:absolute;visibility:visible" from="43046,15342" to="43173,15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KWmccAAADeAAAADwAAAGRycy9kb3ducmV2LnhtbESPT2vCQBTE7wW/w/KE3uom1YpEV/EP&#10;QsFDiXrx9sg+k2j2bdjdauyn7wqFHoeZ+Q0zW3SmETdyvrasIB0kIIgLq2suFRwP27cJCB+QNTaW&#10;ScGDPCzmvZcZZtreOafbPpQiQthnqKAKoc2k9EVFBv3AtsTRO1tnMETpSqkd3iPcNPI9ScbSYM1x&#10;ocKW1hUV1/23UTA5tH7zWJ+29stdfvLdKKcRrpR67XfLKYhAXfgP/7U/tYKPcZoO4XknX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MpaZxwAAAN4AAAAPAAAAAAAA&#10;AAAAAAAAAKECAABkcnMvZG93bnJldi54bWxQSwUGAAAAAAQABAD5AAAAlQMAAAAA&#10;" strokeweight=".5pt"/>
              <v:line id="Line 217" o:spid="_x0000_s2138" style="position:absolute;flip:x y;visibility:visible" from="42335,13609" to="42849,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6an8cAAADeAAAADwAAAGRycy9kb3ducmV2LnhtbESPUWvCMBSF34X9h3AHe9M0m5ZRjSKC&#10;mw9DWN0PuDTXttrclCTT6q9fBoM9Hs453+EsVoPtxIV8aB1rUJMMBHHlTMu1hq/DdvwKIkRkg51j&#10;0nCjAKvlw2iBhXFX/qRLGWuRIBwK1NDE2BdShqohi2HieuLkHZ23GJP0tTQerwluO/mcZbm02HJa&#10;aLCnTUPVufy2Gqr3aafe4u2kfPtS5sM9bPeHD62fHof1HESkIf6H/9o7o2GWKzWF3zvpCs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pqfxwAAAN4AAAAPAAAAAAAA&#10;AAAAAAAAAKECAABkcnMvZG93bnJldi54bWxQSwUGAAAAAAQABAD5AAAAlQMAAAAA&#10;" strokeweight=".5pt"/>
              <v:line id="Line 218" o:spid="_x0000_s2139" style="position:absolute;visibility:visible" from="42075,12320" to="42144,12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erdscAAADeAAAADwAAAGRycy9kb3ducmV2LnhtbESPT4vCMBTE7wt+h/AEb2taUZFqFP8g&#10;CHtYqnvx9miebbV5KUnUup9+s7Cwx2FmfsMsVp1pxIOcry0rSIcJCOLC6ppLBV+n/fsMhA/IGhvL&#10;pOBFHlbL3tsCM22fnNPjGEoRIewzVFCF0GZS+qIig35oW+LoXawzGKJ0pdQOnxFuGjlKkqk0WHNc&#10;qLClbUXF7Xg3Cman1u9e2/Pefrrrd/4xzmmMG6UG/W49BxGoC//hv/ZBK5hM03QCv3fiF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l6t2xwAAAN4AAAAPAAAAAAAA&#10;AAAAAAAAAKECAABkcnMvZG93bnJldi54bWxQSwUGAAAAAAQABAD5AAAAlQMAAAAA&#10;" strokeweight=".5pt"/>
              <v:line id="Line 219" o:spid="_x0000_s2140" style="position:absolute;visibility:visible" from="42525,12707" to="43046,1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U1AcYAAADeAAAADwAAAGRycy9kb3ducmV2LnhtbESPQWvCQBSE70L/w/IK3nSTokGiq7QW&#10;QfBQor309sg+k2j2bdhdNfrru4WCx2FmvmEWq9604krON5YVpOMEBHFpdcOVgu/DZjQD4QOyxtYy&#10;KbiTh9XyZbDAXNsbF3Tdh0pECPscFdQhdLmUvqzJoB/bjjh6R+sMhihdJbXDW4SbVr4lSSYNNhwX&#10;auxoXVN53l+Mgtmh85/39c/GfrnTo9hNCprgh1LD1/59DiJQH57h//ZWK5hmaZrB3514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FNQHGAAAA3gAAAA8AAAAAAAAA&#10;AAAAAAAAoQIAAGRycy9kb3ducmV2LnhtbFBLBQYAAAAABAAEAPkAAACUAwAAAAA=&#10;" strokeweight=".5pt"/>
              <v:line id="Line 220" o:spid="_x0000_s2141" style="position:absolute;flip:x y;visibility:visible" from="42659,11869" to="42913,1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wE6McAAADeAAAADwAAAGRycy9kb3ducmV2LnhtbESP3WoCMRSE7wu+QziCd5pNf1bZGkUK&#10;2l6UQlcf4LA57m7dnCxJqmufvikIvRxm5htmuR5sJ87kQ+tYg5plIIgrZ1quNRz22+kCRIjIBjvH&#10;pOFKAdar0d0SC+Mu/EnnMtYiQTgUqKGJsS+kDFVDFsPM9cTJOzpvMSbpa2k8XhLcdvI+y3JpseW0&#10;0GBPLw1Vp/LbaqheHzu1i9cv5duHMh9+wvZj/671ZDxsnkFEGuJ/+NZ+MxqecqXm8HcnX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rAToxwAAAN4AAAAPAAAAAAAA&#10;AAAAAAAAAKECAABkcnMvZG93bnJldi54bWxQSwUGAAAAAAQABAD5AAAAlQMAAAAA&#10;" strokeweight=".5pt"/>
              <v:line id="Line 221" o:spid="_x0000_s2142" style="position:absolute;flip:x y;visibility:visible" from="42011,11227" to="42271,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OQmsMAAADeAAAADwAAAGRycy9kb3ducmV2LnhtbERP3WrCMBS+H/gO4Qi7m2k2V6QaRQZO&#10;L2Swugc4NMe22pyUJNPq05uLwS4/vv/FarCduJAPrWMNapKBIK6cabnW8HPYvMxAhIhssHNMGm4U&#10;YLUcPS2wMO7K33QpYy1SCIcCNTQx9oWUoWrIYpi4njhxR+ctxgR9LY3Hawq3nXzNslxabDk1NNjT&#10;R0PVufy1GqrttFOf8XZSvn0r8+EeNl+HvdbP42E9BxFpiP/iP/fOaHjPlUp70510Be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zkJrDAAAA3gAAAA8AAAAAAAAAAAAA&#10;AAAAoQIAAGRycy9kb3ducmV2LnhtbFBLBQYAAAAABAAEAPkAAACRAwAAAAA=&#10;" strokeweight=".5pt"/>
              <v:line id="Line 222" o:spid="_x0000_s2143" style="position:absolute;visibility:visible" from="42913,17469" to="42913,17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qhc8cAAADeAAAADwAAAGRycy9kb3ducmV2LnhtbESPQWvCQBSE7wX/w/IEb3WTYkWjq1hF&#10;EHooUS/eHtlnEs2+Dburxv76bqHQ4zAz3zDzZWcacSfna8sK0mECgriwuuZSwfGwfZ2A8AFZY2OZ&#10;FDzJw3LRe5ljpu2Dc7rvQykihH2GCqoQ2kxKX1Rk0A9tSxy9s3UGQ5SulNrhI8JNI9+SZCwN1hwX&#10;KmxpXVFx3d+Mgsmh9Zvn+rS1X+7ynX+Ochrhh1KDfreagQjUhf/wX3unFbyP03QKv3fiF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2qFzxwAAAN4AAAAPAAAAAAAA&#10;AAAAAAAAAKECAABkcnMvZG93bnJldi54bWxQSwUGAAAAAAQABAD5AAAAlQMAAAAA&#10;" strokeweight=".5pt"/>
              <v:line id="Line 223" o:spid="_x0000_s2144" style="position:absolute;flip:y;visibility:visible" from="42335,15857" to="42335,1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O3GcMAAADeAAAADwAAAGRycy9kb3ducmV2LnhtbESPvWrDMBSF90LeQdxAtkZ2wG5wrIQQ&#10;aMnUUreLt4t1Y4tYV0ZSEvftq6HQ8XD++OrDbEdxJx+MYwX5OgNB3DltuFfw/fX6vAURIrLG0TEp&#10;+KEAh/3iqcZKuwd/0r2JvUgjHCpUMMQ4VVKGbiCLYe0m4uRdnLcYk/S91B4fadyOcpNlpbRoOD0M&#10;ONFpoO7a3KyCt2A7cmhcmIuPJr/59t28tEqtlvNxByLSHP/Df+2zVlCU+SYBJJyE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DtxnDAAAA3gAAAA8AAAAAAAAAAAAA&#10;AAAAoQIAAGRycy9kb3ducmV2LnhtbFBLBQYAAAAABAAEAPkAAACRAwAAAAA=&#10;" strokeweight=".5pt"/>
              <v:line id="Line 224" o:spid="_x0000_s2145" style="position:absolute;visibility:visible" from="42335,14891" to="42462,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BnyMcAAADeAAAADwAAAGRycy9kb3ducmV2LnhtbESPQWvCQBSE7wX/w/IEb3UTUQmpq1RF&#10;EDyUaC+9PbLPJDb7NuyuGv313UKhx2FmvmEWq9604kbON5YVpOMEBHFpdcOVgs/T7jUD4QOyxtYy&#10;KXiQh9Vy8LLAXNs7F3Q7hkpECPscFdQhdLmUvqzJoB/bjjh6Z+sMhihdJbXDe4SbVk6SZC4NNhwX&#10;auxoU1P5fbwaBdmp89vH5mtnP9zlWRymBU1xrdRo2L+/gQjUh//wX3uvFczm6SSF3zvxCs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wGfIxwAAAN4AAAAPAAAAAAAA&#10;AAAAAAAAAKECAABkcnMvZG93bnJldi54bWxQSwUGAAAAAAQABAD5AAAAlQMAAAAA&#10;" strokeweight=".5pt"/>
              <v:line id="Line 225" o:spid="_x0000_s2146" style="position:absolute;flip:x y;visibility:visible" from="42462,13990" to="42659,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dtzccAAADeAAAADwAAAGRycy9kb3ducmV2LnhtbESP0WrCQBRE3wv+w3IF3+omsQ0SXUUE&#10;bR9KodEPuGSvSTR7N+yuGvv13UKhj8PMnGGW68F04kbOt5YVpNMEBHFldcu1guNh9zwH4QOyxs4y&#10;KXiQh/Vq9LTEQts7f9GtDLWIEPYFKmhC6AspfdWQQT+1PXH0TtYZDFG6WmqH9wg3ncySJJcGW44L&#10;Dfa0bai6lFejoHp76dJ9eJxT187KfPj2u8/Dh1KT8bBZgAg0hP/wX/tdK3jN0yyD3zvxCs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t23NxwAAAN4AAAAPAAAAAAAA&#10;AAAAAAAAAKECAABkcnMvZG93bnJldi54bWxQSwUGAAAAAAQABAD5AAAAlQMAAAAA&#10;" strokeweight=".5pt"/>
              <v:line id="Line 226" o:spid="_x0000_s2147" style="position:absolute;visibility:visible" from="42659,13088" to="42786,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5cJMcAAADeAAAADwAAAGRycy9kb3ducmV2LnhtbESPT2sCMRTE7wW/Q3iCt5r1T0VWo1hF&#10;EHooq168PTbP3dXNy5KkuvbTNwXB4zAzv2Hmy9bU4kbOV5YVDPoJCOLc6ooLBcfD9n0KwgdkjbVl&#10;UvAgD8tF522OqbZ3zui2D4WIEPYpKihDaFIpfV6SQd+3DXH0ztYZDFG6QmqH9wg3tRwmyUQarDgu&#10;lNjQuqT8uv8xCqaHxm8e69PWfrvLb/Y1zmiMn0r1uu1qBiJQG17hZ3unFXxMBsMR/N+JV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XlwkxwAAAN4AAAAPAAAAAAAA&#10;AAAAAAAAAKECAABkcnMvZG93bnJldi54bWxQSwUGAAAAAAQABAD5AAAAlQMAAAAA&#10;" strokeweight=".5pt"/>
              <v:line id="Line 227" o:spid="_x0000_s2148" style="position:absolute;flip:x y;visibility:visible" from="42786,12256" to="42913,12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JQIsYAAADeAAAADwAAAGRycy9kb3ducmV2LnhtbESP0WrCQBRE3wv+w3KFvtVNrA0SXUUK&#10;tj5IwegHXLLXJJq9G3a3Gv16t1DwcZiZM8x82ZtWXMj5xrKCdJSAIC6tbrhScNiv36YgfEDW2Fom&#10;BTfysFwMXuaYa3vlHV2KUIkIYZ+jgjqELpfSlzUZ9CPbEUfvaJ3BEKWrpHZ4jXDTynGSZNJgw3Gh&#10;xo4+ayrPxa9RUH5P2vQr3E6pa96LrL/79c9+q9TrsF/NQATqwzP8395oBR9ZOp7A3514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SUCLGAAAA3gAAAA8AAAAAAAAA&#10;AAAAAAAAoQIAAGRycy9kb3ducmV2LnhtbFBLBQYAAAAABAAEAPkAAACUAwAAAAA=&#10;" strokeweight=".5pt"/>
              <v:line id="Line 228" o:spid="_x0000_s2149" style="position:absolute;flip:x y;visibility:visible" from="41884,11354" to="42075,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71ucYAAADeAAAADwAAAGRycy9kb3ducmV2LnhtbESP0WrCQBRE3wv+w3KFvtVNbA0SXUUK&#10;tj5IwegHXLLXJJq9G3a3Gv36rlDwcZiZM8x82ZtWXMj5xrKCdJSAIC6tbrhScNiv36YgfEDW2Fom&#10;BTfysFwMXuaYa3vlHV2KUIkIYZ+jgjqELpfSlzUZ9CPbEUfvaJ3BEKWrpHZ4jXDTynGSZNJgw3Gh&#10;xo4+ayrPxa9RUH5/tOlXuJ1S17wXWX/365/9VqnXYb+agQjUh2f4v73RCiZZOp7A406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e9bnGAAAA3gAAAA8AAAAAAAAA&#10;AAAAAAAAoQIAAGRycy9kb3ducmV2LnhtbFBLBQYAAAAABAAEAPkAAACUAwAAAAA=&#10;" strokeweight=".5pt"/>
              <v:line id="Line 229" o:spid="_x0000_s2150" style="position:absolute;flip:x y;visibility:visible" from="42335,15406" to="42398,15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xrzscAAADeAAAADwAAAGRycy9kb3ducmV2LnhtbESP3WrCQBSE74W+w3IKvdNNrA0lukop&#10;+HNRCsY+wCF7TKLZs2F31ejTdwXBy2FmvmFmi9604kzON5YVpKMEBHFpdcOVgr/dcvgJwgdkja1l&#10;UnAlD4v5y2CGubYX3tK5CJWIEPY5KqhD6HIpfVmTQT+yHXH09tYZDFG6SmqHlwg3rRwnSSYNNhwX&#10;auzou6byWJyMgnI9adNVuB5S17wXWX/zy9/dj1Jvr/3XFESgPjzDj/ZGK/jI0nEG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GvOxwAAAN4AAAAPAAAAAAAA&#10;AAAAAAAAAKECAABkcnMvZG93bnJldi54bWxQSwUGAAAAAAQABAD5AAAAlQMAAAAA&#10;" strokeweight=".5pt"/>
              <v:line id="Line 230" o:spid="_x0000_s2151" style="position:absolute;visibility:visible" from="42398,14440" to="42595,1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VaJ8YAAADeAAAADwAAAGRycy9kb3ducmV2LnhtbESPQWsCMRSE70L/Q3hCb5pVrJXVKNUi&#10;FDzIai/eHpvn7urmZUmirv31jSB4HGbmG2a2aE0truR8ZVnBoJ+AIM6trrhQ8Ltf9yYgfEDWWFsm&#10;BXfysJi/dWaYanvjjK67UIgIYZ+igjKEJpXS5yUZ9H3bEEfvaJ3BEKUrpHZ4i3BTy2GSjKXBiuNC&#10;iQ2tSsrPu4tRMNk3/vu+Oqzt1p3+ss0ooxEulXrvtl9TEIHa8Ao/2z9awcd4MPyEx514Be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lWifGAAAA3gAAAA8AAAAAAAAA&#10;AAAAAAAAoQIAAGRycy9kb3ducmV2LnhtbFBLBQYAAAAABAAEAPkAAACUAwAAAAA=&#10;" strokeweight=".5pt"/>
              <v:line id="Line 231" o:spid="_x0000_s2152" style="position:absolute;flip:x y;visibility:visible" from="42595,13539" to="42722,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9aJ8QAAADeAAAADwAAAGRycy9kb3ducmV2LnhtbERP3WrCMBS+H+wdwhnsbqZ1roxqWsbA&#10;nwsZWPcAh+bYVpuTkkStPr25GOzy4/tflKPpxYWc7ywrSCcJCOLa6o4bBb/75dsnCB+QNfaWScGN&#10;PJTF89MCc22vvKNLFRoRQ9jnqKANYcil9HVLBv3EDsSRO1hnMEToGqkdXmO46eU0STJpsOPY0OJA&#10;3y3Vp+psFNTrWZ+uwu2Yuu69ysa7X/7st0q9voxfcxCBxvAv/nNvtIKPLJ3GvfFOvAKy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1onxAAAAN4AAAAPAAAAAAAAAAAA&#10;AAAAAKECAABkcnMvZG93bnJldi54bWxQSwUGAAAAAAQABAD5AAAAkgMAAAAA&#10;" strokeweight=".5pt"/>
              <v:line id="Line 232" o:spid="_x0000_s2153" style="position:absolute;visibility:visible" from="42722,12707" to="42913,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ZrzsYAAADeAAAADwAAAGRycy9kb3ducmV2LnhtbESPQWsCMRSE70L/Q3gFb5pVrOhqlNYi&#10;CB7Kqhdvj81zd3XzsiSprv31piB4HGbmG2a+bE0truR8ZVnBoJ+AIM6trrhQcNivexMQPiBrrC2T&#10;gjt5WC7eOnNMtb1xRtddKESEsE9RQRlCk0rp85IM+r5tiKN3ss5giNIVUju8Rbip5TBJxtJgxXGh&#10;xIZWJeWX3a9RMNk3/vu+Oq7tjzv/ZdtRRiP8Uqr73n7OQARqwyv8bG+0go/xYDiF/zvxCs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2a87GAAAA3gAAAA8AAAAAAAAA&#10;AAAAAAAAoQIAAGRycy9kb3ducmV2LnhtbFBLBQYAAAAABAAEAPkAAACUAwAAAAA=&#10;" strokeweight=".5pt"/>
              <v:line id="Line 233" o:spid="_x0000_s2154" style="position:absolute;flip:y;visibility:visible" from="47618,17019" to="47745,17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ohxMQAAADeAAAADwAAAGRycy9kb3ducmV2LnhtbESPy2rDMBBF94X8g5hCdo3shqTFiWJC&#10;ISGrlrrdZDdYE1vUGhlJfuTvq0Why8t9cfblbDsxkg/GsYJ8lYEgrp023Cj4/jo9vYIIEVlj55gU&#10;3ClAeVg87LHQbuJPGqvYiDTCoUAFbYx9IWWoW7IYVq4nTt7NeYsxSd9I7XFK47aTz1m2lRYNp4cW&#10;e3prqf6pBqvgHGxNDo0L8+ajygd/fTcvV6WWj/NxByLSHP/Df+2LVrDZ5usEkHASCs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WiHExAAAAN4AAAAPAAAAAAAAAAAA&#10;AAAAAKECAABkcnMvZG93bnJldi54bWxQSwUGAAAAAAQABAD5AAAAkgMAAAAA&#10;" strokeweight=".5pt"/>
              <v:line id="Line 234" o:spid="_x0000_s2155" style="position:absolute;flip:x;visibility:visible" from="48006,15990" to="48069,16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aEX8QAAADeAAAADwAAAGRycy9kb3ducmV2LnhtbESPQWvCQBSE74L/YXmCN92kopbUTRCh&#10;0lNLoxdvj+xrsjT7NuyuGv99t1DocZiZb5hdNdpe3MgH41hBvsxAEDdOG24VnE+vi2cQISJr7B2T&#10;ggcFqMrpZIeFdnf+pFsdW5EgHApU0MU4FFKGpiOLYekG4uR9OW8xJulbqT3eE9z28inLNtKi4bTQ&#10;4UCHjprv+moVHINtyKFxYVx/1PnVX97N9qLUfDbuX0BEGuN/+K/9phWsN/kqh9876QrI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FoRfxAAAAN4AAAAPAAAAAAAAAAAA&#10;AAAAAKECAABkcnMvZG93bnJldi54bWxQSwUGAAAAAAQABAD5AAAAkgMAAAAA&#10;" strokeweight=".5pt"/>
              <v:line id="Line 235" o:spid="_x0000_s2156" style="position:absolute;flip:x;visibility:visible" from="47428,16307" to="47745,1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QaKMUAAADeAAAADwAAAGRycy9kb3ducmV2LnhtbESPT2sCMRTE7wW/Q3gFb93sKv5haxQp&#10;VDxVunrx9ti87oZuXpYk6vrtTUHocZiZ3zCrzWA7cSUfjGMFRZaDIK6dNtwoOB0/35YgQkTW2Dkm&#10;BXcKsFmPXlZYanfjb7pWsREJwqFEBW2MfSllqFuyGDLXEyfvx3mLMUnfSO3xluC2k5M8n0uLhtNC&#10;iz19tFT/VherYBdsTQ6NC8PsUBUXf/4yi7NS49dh+w4i0hD/w8/2XiuYzYvpBP7upCs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QaKMUAAADeAAAADwAAAAAAAAAA&#10;AAAAAAChAgAAZHJzL2Rvd25yZXYueG1sUEsFBgAAAAAEAAQA+QAAAJMDAAAAAA==&#10;" strokeweight=".5pt"/>
              <v:line id="Line 236" o:spid="_x0000_s2157" style="position:absolute;flip:y;visibility:visible" from="47428,15603" to="47745,1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i/s8UAAADeAAAADwAAAGRycy9kb3ducmV2LnhtbESPT2sCMRTE7wW/Q3iCt252K/5hNYoU&#10;Wjy1dPXi7bF57gY3L0sSdf32plDocZiZ3zDr7WA7cSMfjGMFRZaDIK6dNtwoOB4+XpcgQkTW2Dkm&#10;BQ8KsN2MXtZYanfnH7pVsREJwqFEBW2MfSllqFuyGDLXEyfv7LzFmKRvpPZ4T3Dbybc8n0uLhtNC&#10;iz29t1RfqqtV8BlsTQ6NC8Psuyqu/vRlFielJuNhtwIRaYj/4b/2XiuYzYvpFH7vpCsgN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i/s8UAAADeAAAADwAAAAAAAAAA&#10;AAAAAAChAgAAZHJzL2Rvd25yZXYueG1sUEsFBgAAAAAEAAQA+QAAAJMDAAAAAA==&#10;" strokeweight=".5pt"/>
              <v:line id="Line 237" o:spid="_x0000_s2158" style="position:absolute;flip:y;visibility:visible" from="48006,15215" to="48133,15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Enx8UAAADeAAAADwAAAGRycy9kb3ducmV2LnhtbESPQWvCQBSE70L/w/IKvekmbbUldROK&#10;oHiqGHvx9si+Jkuzb8PuqvHfu4WCx2FmvmGW1Wh7cSYfjGMF+SwDQdw4bbhV8H1YT99BhIissXdM&#10;Cq4UoCofJksstLvwns51bEWCcChQQRfjUEgZmo4shpkbiJP347zFmKRvpfZ4SXDby+csW0iLhtNC&#10;hwOtOmp+65NVsAm2IYfGhXG+q/OTP36Zt6NST4/j5weISGO8h//bW61gvshfXuHvTroCs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Enx8UAAADeAAAADwAAAAAAAAAA&#10;AAAAAAChAgAAZHJzL2Rvd25yZXYueG1sUEsFBgAAAAAEAAQA+QAAAJMDAAAAAA==&#10;" strokeweight=".5pt"/>
              <v:line id="Line 238" o:spid="_x0000_s2159" style="position:absolute;flip:x;visibility:visible" from="48006,14510" to="48133,1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2CXMQAAADeAAAADwAAAGRycy9kb3ducmV2LnhtbESPQWsCMRSE7wX/Q3hCbzW7lVVZjSJC&#10;xVNLVy/eHpvnbnDzsiRRt//eFAo9DjPzDbPaDLYTd/LBOFaQTzIQxLXThhsFp+PH2wJEiMgaO8ek&#10;4IcCbNajlxWW2j34m+5VbESCcChRQRtjX0oZ6pYshonriZN3cd5iTNI3Unt8JLjt5HuWzaRFw2mh&#10;xZ52LdXX6mYV7IOtyaFxYSi+qvzmz59mflbqdTxslyAiDfE//Nc+aAXFLJ8W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LYJcxAAAAN4AAAAPAAAAAAAAAAAA&#10;AAAAAKECAABkcnMvZG93bnJldi54bWxQSwUGAAAAAAQABAD5AAAAkgMAAAAA&#10;" strokeweight=".5pt"/>
              <v:line id="Line 239" o:spid="_x0000_s2160" style="position:absolute;flip:x;visibility:visible" from="47428,14891" to="47745,15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8cK8QAAADeAAAADwAAAGRycy9kb3ducmV2LnhtbESPQWsCMRSE7wX/Q3hCbzW7FVdZjSJC&#10;xVNLVy/eHpvnbnDzsiRRt//eFAo9DjPzDbPaDLYTd/LBOFaQTzIQxLXThhsFp+PH2wJEiMgaO8ek&#10;4IcCbNajlxWW2j34m+5VbESCcChRQRtjX0oZ6pYshonriZN3cd5iTNI3Unt8JLjt5HuWFdKi4bTQ&#10;Yk+7luprdbMK9sHW5NC4MMy+qvzmz59mflbqdTxslyAiDfE//Nc+aAWzIp8W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xwrxAAAAN4AAAAPAAAAAAAAAAAA&#10;AAAAAKECAABkcnMvZG93bnJldi54bWxQSwUGAAAAAAQABAD5AAAAkgMAAAAA&#10;" strokeweight=".5pt"/>
              <v:line id="Line 240" o:spid="_x0000_s2161" style="position:absolute;flip:y;visibility:visible" from="47428,14250" to="47745,1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O5sMQAAADeAAAADwAAAGRycy9kb3ducmV2LnhtbESPQWsCMRSE74X+h/AK3mp2LbqyGqUU&#10;LD0pXb14e2yeu8HNy5JEXf99Iwg9DjPzDbNcD7YTV/LBOFaQjzMQxLXThhsFh/3mfQ4iRGSNnWNS&#10;cKcA69XryxJL7W78S9cqNiJBOJSooI2xL6UMdUsWw9j1xMk7OW8xJukbqT3eEtx2cpJlM2nRcFpo&#10;saevlupzdbEKvoOtyaFxYZjuqvzij1tTHJUavQ2fCxCRhvgffrZ/tILpLP8o4HEnX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7mwxAAAAN4AAAAPAAAAAAAAAAAA&#10;AAAAAKECAABkcnMvZG93bnJldi54bWxQSwUGAAAAAAQABAD5AAAAkgMAAAAA&#10;" strokeweight=".5pt"/>
              <v:line id="Line 241" o:spid="_x0000_s2162" style="position:absolute;flip:y;visibility:visible" from="48006,13863" to="48069,13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wtwsIAAADeAAAADwAAAGRycy9kb3ducmV2LnhtbERPu2rDMBTdC/kHcQvZGtkNSYsTxYRC&#10;QqaWul2yXawbW9S6MpL8yN9XQ6Hj4bz35Ww7MZIPxrGCfJWBIK6dNtwo+P46Pb2CCBFZY+eYFNwp&#10;QHlYPOyx0G7iTxqr2IgUwqFABW2MfSFlqFuyGFauJ07czXmLMUHfSO1xSuG2k89ZtpUWDaeGFnt6&#10;a6n+qQar4BxsTQ6NC/Pmo8oHf303L1ello/zcQci0hz/xX/ui1aw2ebrtDfdSVdAH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wtwsIAAADeAAAADwAAAAAAAAAAAAAA&#10;AAChAgAAZHJzL2Rvd25yZXYueG1sUEsFBgAAAAAEAAQA+QAAAJADAAAAAA==&#10;" strokeweight=".5pt"/>
              <v:line id="Line 242" o:spid="_x0000_s2163" style="position:absolute;flip:x;visibility:visible" from="47428,13539" to="47745,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CIWcUAAADeAAAADwAAAGRycy9kb3ducmV2LnhtbESPQWvCQBSE7wX/w/IKvdVNLFqN2YgI&#10;LZ5aGr14e2SfydLs27C7avrvu0Khx2FmvmHKzWh7cSUfjGMF+TQDQdw4bbhVcDy8PS9BhIissXdM&#10;Cn4owKaaPJRYaHfjL7rWsRUJwqFABV2MQyFlaDqyGKZuIE7e2XmLMUnfSu3xluC2l7MsW0iLhtNC&#10;hwPtOmq+64tV8B5sQw6NC+P8s84v/vRhXk9KPT2O2zWISGP8D/+191rBfJG/rOB+J10BW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CIWcUAAADeAAAADwAAAAAAAAAA&#10;AAAAAAChAgAAZHJzL2Rvd25yZXYueG1sUEsFBgAAAAAEAAQA+QAAAJMDAAAAAA==&#10;" strokeweight=".5pt"/>
              <v:line id="Line 243" o:spid="_x0000_s2164" style="position:absolute;flip:y;visibility:visible" from="47428,12834" to="47745,1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xSucQAAADeAAAADwAAAGRycy9kb3ducmV2LnhtbESPy2rDMBBF94X8g5hCdo3skqTFiWJC&#10;ISGrlrrdZDdYE1vUGhlJfuTvq0Why8t9cfblbDsxkg/GsYJ8lYEgrp023Cj4/jo9vYIIEVlj55gU&#10;3ClAeVg87LHQbuJPGqvYiDTCoUAFbYx9IWWoW7IYVq4nTt7NeYsxSd9I7XFK47aTz1m2lRYNp4cW&#10;e3prqf6pBqvgHGxNDo0L8+ajygd/fTcvV6WWj/NxByLSHP/Df+2LVrDZ5usEkHASCs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XFK5xAAAAN4AAAAPAAAAAAAAAAAA&#10;AAAAAKECAABkcnMvZG93bnJldi54bWxQSwUGAAAAAAQABAD5AAAAkgMAAAAA&#10;" strokeweight=".5pt"/>
              <v:line id="Line 244" o:spid="_x0000_s2165" style="position:absolute;flip:x;visibility:visible" from="47682,17146" to="47745,17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D3IsUAAADeAAAADwAAAGRycy9kb3ducmV2LnhtbESPzWrDMBCE74G8g9hAbonskp/iRjYh&#10;0NBTS51cclusrS1qrYykJM7bV4VCj8PMfMPsqtH24kY+GMcK8mUGgrhx2nCr4Hx6XTyDCBFZY++Y&#10;FDwoQFVOJzsstLvzJ93q2IoE4VCggi7GoZAyNB1ZDEs3ECfvy3mLMUnfSu3xnuC2l09ZtpEWDaeF&#10;Dgc6dNR811er4BhsQw6NC+P6o86v/vJuthel5rNx/wIi0hj/w3/tN61gvclXOfzeSVd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D3IsUAAADeAAAADwAAAAAAAAAA&#10;AAAAAAChAgAAZHJzL2Rvd25yZXYueG1sUEsFBgAAAAAEAAQA+QAAAJMDAAAAAA==&#10;" strokeweight=".5pt"/>
              <v:line id="Line 245" o:spid="_x0000_s2166" style="position:absolute;flip:y;visibility:visible" from="47682,16441" to="47745,1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JpVcQAAADeAAAADwAAAGRycy9kb3ducmV2LnhtbESPT2sCMRTE7wW/Q3gFb93siv/YGkUK&#10;FU+Vrl68PTavu6GblyWJun57UxB6HGbmN8xqM9hOXMkH41hBkeUgiGunDTcKTsfPtyWIEJE1do5J&#10;wZ0CbNajlxWW2t34m65VbESCcChRQRtjX0oZ6pYshsz1xMn7cd5iTNI3Unu8Jbjt5CTP59Ki4bTQ&#10;Yk8fLdW/1cUq2AVbk0PjwjA7VMXFn7/M4qzU+HXYvoOINMT/8LO91wpm82I6gb876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wmlVxAAAAN4AAAAPAAAAAAAAAAAA&#10;AAAAAKECAABkcnMvZG93bnJldi54bWxQSwUGAAAAAAQABAD5AAAAkgMAAAAA&#10;" strokeweight=".5pt"/>
              <v:line id="Line 246" o:spid="_x0000_s2167" style="position:absolute;flip:x;visibility:visible" from="47682,15793" to="47745,1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MzsUAAADeAAAADwAAAGRycy9kb3ducmV2LnhtbESPQWvCQBSE70L/w/IKvekmbbUldROK&#10;oHiqGHvx9si+Jkuzb8PuqvHfu4WCx2FmvmGW1Wh7cSYfjGMF+SwDQdw4bbhV8H1YT99BhIissXdM&#10;Cq4UoCofJksstLvwns51bEWCcChQQRfjUEgZmo4shpkbiJP347zFmKRvpfZ4SXDby+csW0iLhtNC&#10;hwOtOmp+65NVsAm2IYfGhXG+q/OTP36Zt6NST4/j5weISGO8h//bW61gvshfX+DvTroCs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MzsUAAADeAAAADwAAAAAAAAAA&#10;AAAAAAChAgAAZHJzL2Rvd25yZXYueG1sUEsFBgAAAAAEAAQA+QAAAJMDAAAAAA==&#10;" strokeweight=".5pt"/>
              <v:line id="Line 247" o:spid="_x0000_s2168" style="position:absolute;flip:y;visibility:visible" from="47682,15088" to="47745,15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dUusQAAADeAAAADwAAAGRycy9kb3ducmV2LnhtbESPT2sCMRTE7wW/Q3iCt252i/9YjSKF&#10;Fk8tXb14e2yeu8HNy5JEXb+9KRR6HGbmN8x6O9hO3MgH41hBkeUgiGunDTcKjoeP1yWIEJE1do5J&#10;wYMCbDejlzWW2t35h25VbESCcChRQRtjX0oZ6pYshsz1xMk7O28xJukbqT3eE9x28i3P59Ki4bTQ&#10;Yk/vLdWX6moVfAZbk0PjwjD7roqrP32ZxUmpyXjYrUBEGuJ/+K+91wpm82I6hd876QrIz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Z1S6xAAAAN4AAAAPAAAAAAAAAAAA&#10;AAAAAKECAABkcnMvZG93bnJldi54bWxQSwUGAAAAAAQABAD5AAAAkgMAAAAA&#10;" strokeweight=".5pt"/>
              <v:line id="Line 248" o:spid="_x0000_s2169" style="position:absolute;flip:x;visibility:visible" from="47682,14377" to="47745,1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vxIcQAAADeAAAADwAAAGRycy9kb3ducmV2LnhtbESPQWsCMRSE7wX/Q3hCbzW7xVVZjSJC&#10;xVNLVy/eHpvnbnDzsiRRt//eFAo9DjPzDbPaDLYTd/LBOFaQTzIQxLXThhsFp+PH2wJEiMgaO8ek&#10;4IcCbNajlxWW2j34m+5VbESCcChRQRtjX0oZ6pYshonriZN3cd5iTNI3Unt8JLjt5HuWzaRFw2mh&#10;xZ52LdXX6mYV7IOtyaFxYSi+qvzmz59mflbqdTxslyAiDfE//Nc+aAXFLJ8W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K/EhxAAAAN4AAAAPAAAAAAAAAAAA&#10;AAAAAKECAABkcnMvZG93bnJldi54bWxQSwUGAAAAAAQABAD5AAAAkgMAAAAA&#10;" strokeweight=".5pt"/>
              <v:line id="Line 249" o:spid="_x0000_s2170" style="position:absolute;flip:y;visibility:visible" from="47682,13736" to="47745,13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lvVsQAAADeAAAADwAAAGRycy9kb3ducmV2LnhtbESPQWsCMRSE7wX/Q3hCbzW7RVdZjSJC&#10;xVNLVy/eHpvnbnDzsiRRt//eFAo9DjPzDbPaDLYTd/LBOFaQTzIQxLXThhsFp+PH2wJEiMgaO8ek&#10;4IcCbNajlxWW2j34m+5VbESCcChRQRtjX0oZ6pYshonriZN3cd5iTNI3Unt8JLjt5HuWFdKi4bTQ&#10;Yk+7luprdbMK9sHW5NC4MMy+qvzmz59mflbqdTxslyAiDfE//Nc+aAWzIp8W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9WxAAAAN4AAAAPAAAAAAAAAAAA&#10;AAAAAKECAABkcnMvZG93bnJldi54bWxQSwUGAAAAAAQABAD5AAAAkgMAAAAA&#10;" strokeweight=".5pt"/>
              <v:line id="Line 250" o:spid="_x0000_s2171" style="position:absolute;flip:x;visibility:visible" from="47682,13024" to="47745,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XKzcQAAADeAAAADwAAAGRycy9kb3ducmV2LnhtbESPQWsCMRSE74X+h/AK3mp2pbqyGqUU&#10;LD0pXb14e2yeu8HNy5JEXf99Iwg9DjPzDbNcD7YTV/LBOFaQjzMQxLXThhsFh/3mfQ4iRGSNnWNS&#10;cKcA69XryxJL7W78S9cqNiJBOJSooI2xL6UMdUsWw9j1xMk7OW8xJukbqT3eEtx2cpJlM2nRcFpo&#10;saevlupzdbEKvoOtyaFxYZjuqvzij1tTHJUavQ2fCxCRhvgffrZ/tILpLP8o4HEnX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crNxAAAAN4AAAAPAAAAAAAAAAAA&#10;AAAAAKECAABkcnMvZG93bnJldi54bWxQSwUGAAAAAAQABAD5AAAAkgMAAAAA&#10;" strokeweight=".5pt"/>
              <v:line id="Line 251" o:spid="_x0000_s2172" style="position:absolute;flip:x;visibility:visible" from="47942,15793" to="48069,1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pev8IAAADeAAAADwAAAGRycy9kb3ducmV2LnhtbERPu2rDMBTdC/kHcQvZGtklSYsTxYRC&#10;QqaWul2yXawbW9S6MpL8yN9XQ6Hj4bz35Ww7MZIPxrGCfJWBIK6dNtwo+P46Pb2CCBFZY+eYFNwp&#10;QHlYPOyx0G7iTxqr2IgUwqFABW2MfSFlqFuyGFauJ07czXmLMUHfSO1xSuG2k89ZtpUWDaeGFnt6&#10;a6n+qQar4BxsTQ6NC/Pmo8oHf303L1ello/zcQci0hz/xX/ui1aw2ebrtDfdSVdAH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ipev8IAAADeAAAADwAAAAAAAAAAAAAA&#10;AAChAgAAZHJzL2Rvd25yZXYueG1sUEsFBgAAAAAEAAQA+QAAAJADAAAAAA==&#10;" strokeweight=".5pt"/>
              <v:line id="Line 252" o:spid="_x0000_s2173" style="position:absolute;flip:x;visibility:visible" from="47428,16377" to="47491,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b7JMUAAADeAAAADwAAAGRycy9kb3ducmV2LnhtbESPQWvCQBSE7wX/w/IKvdVNpFqN2YgI&#10;LZ5aGr14e2SfydLs27C7avrvu0Khx2FmvmHKzWh7cSUfjGMF+TQDQdw4bbhVcDy8PS9BhIissXdM&#10;Cn4owKaaPJRYaHfjL7rWsRUJwqFABV2MQyFlaDqyGKZuIE7e2XmLMUnfSu3xluC2l7MsW0iLhtNC&#10;hwPtOmq+64tV8B5sQw6NC+P8s84v/vRhXk9KPT2O2zWISGP8D/+191rBfJG/rOB+J10BW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b7JMUAAADeAAAADwAAAAAAAAAA&#10;AAAAAAChAgAAZHJzL2Rvd25yZXYueG1sUEsFBgAAAAAEAAQA+QAAAJMDAAAAAA==&#10;" strokeweight=".5pt"/>
              <v:line id="Line 253" o:spid="_x0000_s2174" style="position:absolute;flip:y;visibility:visible" from="47358,15730" to="47491,15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XEZMIAAADeAAAADwAAAGRycy9kb3ducmV2LnhtbESPzYrCMBSF94LvEK4wO007UB2qUURw&#10;mJVinY27S3Ntg81NSaJ23n6yEFwezh/fajPYTjzIB+NYQT7LQBDXThtuFPye99MvECEia+wck4I/&#10;CrBZj0crLLV78okeVWxEGuFQooI2xr6UMtQtWQwz1xMn7+q8xZikb6T2+EzjtpOfWTaXFg2nhxZ7&#10;2rVU36q7VfAdbE0OjQtDcazyu78czOKi1Mdk2C5BRBriO/xq/2gFxTwvEkDCSSg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XEZMIAAADeAAAADwAAAAAAAAAAAAAA&#10;AAChAgAAZHJzL2Rvd25yZXYueG1sUEsFBgAAAAAEAAQA+QAAAJADAAAAAA==&#10;" strokeweight=".5pt"/>
              <v:line id="Line 254" o:spid="_x0000_s2175" style="position:absolute;flip:y;visibility:visible" from="47942,15088" to="48069,1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lh/8QAAADeAAAADwAAAGRycy9kb3ducmV2LnhtbESPQWvCQBSE74L/YXkFb2YTIVaiqxTB&#10;0pPStBdvj+xrsjT7NuyuGv+9KxR6HGbmG2azG20vruSDcaygyHIQxI3ThlsF31+H+QpEiMgae8ek&#10;4E4BdtvpZIOVdjf+pGsdW5EgHCpU0MU4VFKGpiOLIXMDcfJ+nLcYk/St1B5vCW57ucjzpbRoOC10&#10;ONC+o+a3vlgF78E25NC4MJanurj489G8npWavYxvaxCRxvgf/mt/aAXlsigLeN5JV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yWH/xAAAAN4AAAAPAAAAAAAAAAAA&#10;AAAAAKECAABkcnMvZG93bnJldi54bWxQSwUGAAAAAAQABAD5AAAAkgMAAAAA&#10;" strokeweight=".5pt"/>
              <v:line id="Line 255" o:spid="_x0000_s2176" style="position:absolute;flip:x;visibility:visible" from="47942,14440" to="48069,1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v/iMMAAADeAAAADwAAAGRycy9kb3ducmV2LnhtbESPQYvCMBSE7wv+h/AEb2taoa50jSKC&#10;y55ctnrx9mjetsHmpSRR6783C4LHYWa+YZbrwXbiSj4YxwryaQaCuHbacKPgeNi9L0CEiKyxc0wK&#10;7hRgvRq9LbHU7sa/dK1iIxKEQ4kK2hj7UspQt2QxTF1PnLw/5y3GJH0jtcdbgttOzrJsLi0aTgst&#10;9rRtqT5XF6vgK9iaHBoXhuKnyi/+tDcfJ6Um42HzCSLSEF/hZ/tbKyjmeTGD/zvpCs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b/4jDAAAA3gAAAA8AAAAAAAAAAAAA&#10;AAAAoQIAAGRycy9kb3ducmV2LnhtbFBLBQYAAAAABAAEAPkAAACRAwAAAAA=&#10;" strokeweight=".5pt"/>
              <v:line id="Line 256" o:spid="_x0000_s2177" style="position:absolute;flip:x;visibility:visible" from="47358,15025" to="47491,1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daE8QAAADeAAAADwAAAGRycy9kb3ducmV2LnhtbESPQWsCMRSE7wX/Q3hCbzW7lVVZjSJC&#10;xVNLVy/eHpvnbnDzsiRRt//eFAo9DjPzDbPaDLYTd/LBOFaQTzIQxLXThhsFp+PH2wJEiMgaO8ek&#10;4IcCbNajlxWW2j34m+5VbESCcChRQRtjX0oZ6pYshonriZN3cd5iTNI3Unt8JLjt5HuWzaRFw2mh&#10;xZ52LdXX6mYV7IOtyaFxYSi+qvzmz59mflbqdTxslyAiDfE//Nc+aAXFLC+m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V1oTxAAAAN4AAAAPAAAAAAAAAAAA&#10;AAAAAKECAABkcnMvZG93bnJldi54bWxQSwUGAAAAAAQABAD5AAAAkgMAAAAA&#10;" strokeweight=".5pt"/>
              <v:line id="Line 257" o:spid="_x0000_s2178" style="position:absolute;flip:y;visibility:visible" from="47358,14313" to="47491,1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7CZ8QAAADeAAAADwAAAGRycy9kb3ducmV2LnhtbESPQWsCMRSE7wX/Q3hCbzW7xVVZjSJC&#10;xVNLVy/eHpvnbnDzsiRRt//eFAo9DjPzDbPaDLYTd/LBOFaQTzIQxLXThhsFp+PH2wJEiMgaO8ek&#10;4IcCbNajlxWW2j34m+5VbESCcChRQRtjX0oZ6pYshonriZN3cd5iTNI3Unt8JLjt5HuWzaRFw2mh&#10;xZ52LdXX6mYV7IOtyaFxYSi+qvzmz59mflbqdTxslyAiDfE//Nc+aAXFLC+m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vsJnxAAAAN4AAAAPAAAAAAAAAAAA&#10;AAAAAKECAABkcnMvZG93bnJldi54bWxQSwUGAAAAAAQABAD5AAAAkgMAAAAA&#10;" strokeweight=".5pt"/>
              <v:line id="Line 258" o:spid="_x0000_s2179" style="position:absolute;flip:y;visibility:visible" from="47942,13736" to="48069,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Jn/MQAAADeAAAADwAAAGRycy9kb3ducmV2LnhtbESPQWvCQBSE74X+h+UJvdVNCtGSuglS&#10;qHhqMXrx9sg+k8Xs27C7avrvuwXB4zAz3zCrerKDuJIPxrGCfJ6BIG6dNtwpOOy/Xt9BhIiscXBM&#10;Cn4pQF09P62w1O7GO7o2sRMJwqFEBX2MYyllaHuyGOZuJE7eyXmLMUnfSe3xluB2kG9ZtpAWDaeF&#10;Hkf67Kk9NxerYBNsSw6NC1Px0+QXf/w2y6NSL7Np/QEi0hQf4Xt7qxUUi7wo4P9OugK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8mf8xAAAAN4AAAAPAAAAAAAAAAAA&#10;AAAAAKECAABkcnMvZG93bnJldi54bWxQSwUGAAAAAAQABAD5AAAAkgMAAAAA&#10;" strokeweight=".5pt"/>
              <v:line id="Line 259" o:spid="_x0000_s2180" style="position:absolute;flip:x;visibility:visible" from="47358,13609" to="47491,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D5i8QAAADeAAAADwAAAGRycy9kb3ducmV2LnhtbESPQWvCQBSE7wX/w/IEb3WTQlKJriJC&#10;xZOlaS/eHtlnsph9G3ZXjf/eLRR6HGbmG2a1GW0vbuSDcawgn2cgiBunDbcKfr4/XhcgQkTW2Dsm&#10;BQ8KsFlPXlZYaXfnL7rVsRUJwqFCBV2MQyVlaDqyGOZuIE7e2XmLMUnfSu3xnuC2l29ZVkqLhtNC&#10;hwPtOmou9dUq2AfbkEPjwlh81vnVn47m/aTUbDpulyAijfE//Nc+aAVFmRcl/N5JV0C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IPmLxAAAAN4AAAAPAAAAAAAAAAAA&#10;AAAAAKECAABkcnMvZG93bnJldi54bWxQSwUGAAAAAAQABAD5AAAAkgMAAAAA&#10;" strokeweight=".5pt"/>
              <v:line id="Line 260" o:spid="_x0000_s2181" style="position:absolute;visibility:visible" from="48393,16892" to="48647,1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MpWscAAADeAAAADwAAAGRycy9kb3ducmV2LnhtbESPT2sCMRTE7wW/Q3iCt5q1+I/VKFYR&#10;hB7Kqhdvj81zd3XzsiRR1376plDwOMzMb5j5sjW1uJPzlWUFg34Cgji3uuJCwfGwfZ+C8AFZY22Z&#10;FDzJw3LReZtjqu2DM7rvQyEihH2KCsoQmlRKn5dk0PdtQxy9s3UGQ5SukNrhI8JNLT+SZCwNVhwX&#10;SmxoXVJ+3d+Mgumh8Zvn+rS13+7yk30NMxrip1K9bruagQjUhlf4v73TCkbjwWgCf3fiF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ylaxwAAAN4AAAAPAAAAAAAA&#10;AAAAAAAAAKECAABkcnMvZG93bnJldi54bWxQSwUGAAAAAAQABAD5AAAAlQMAAAAA&#10;" strokeweight=".5pt"/>
              <v:line id="Line 261" o:spid="_x0000_s2182" style="position:absolute;flip:x y;visibility:visible" from="49034,16822" to="49358,1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kpWsMAAADeAAAADwAAAGRycy9kb3ducmV2LnhtbERP3WrCMBS+H/gO4QjezbQ6i3RGEcGf&#10;CxlYfYBDc9Z2a05KErX69MuFsMuP73+x6k0rbuR8Y1lBOk5AEJdWN1wpuJy373MQPiBrbC2Tggd5&#10;WC0HbwvMtb3ziW5FqEQMYZ+jgjqELpfSlzUZ9GPbEUfu2zqDIUJXSe3wHsNNKydJkkmDDceGGjva&#10;1FT+FlejoNx/tOkuPH5S10yLrH/67df5qNRo2K8/QQTqw7/45T5oBbMsncW98U68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ZKVrDAAAA3gAAAA8AAAAAAAAAAAAA&#10;AAAAoQIAAGRycy9kb3ducmV2LnhtbFBLBQYAAAAABAAEAPkAAACRAwAAAAA=&#10;" strokeweight=".5pt"/>
              <v:line id="Line 262" o:spid="_x0000_s2183" style="position:absolute;flip:x y;visibility:visible" from="48583,16377" to="48780,1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WMwccAAADeAAAADwAAAGRycy9kb3ducmV2LnhtbESP0WrCQBRE3wv+w3KFvtVNbA0aXUUK&#10;tj4UwegHXLLXJJq9G3a3Gvv1bqHQx2FmzjCLVW9acSXnG8sK0lECgri0uuFKwfGweZmC8AFZY2uZ&#10;FNzJw2o5eFpgru2N93QtQiUihH2OCuoQulxKX9Zk0I9sRxy9k3UGQ5SuktrhLcJNK8dJkkmDDceF&#10;Gjt6r6m8FN9GQfn51qYf4X5OXfNaZP2P3+wOX0o9D/v1HESgPvyH/9pbrWCSpZMZ/N6JV0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FYzBxwAAAN4AAAAPAAAAAAAA&#10;AAAAAAAAAKECAABkcnMvZG93bnJldi54bWxQSwUGAAAAAAQABAD5AAAAlQMAAAAA&#10;" strokeweight=".5pt"/>
              <v:line id="Line 263" o:spid="_x0000_s2184" style="position:absolute;visibility:visible" from="48647,15793" to="48844,1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Z7k8YAAADeAAAADwAAAGRycy9kb3ducmV2LnhtbESPT2vCMBjG7wO/Q3iF3WbqcEU6o2hH&#10;QdhBqrvs9tK8a7s1b0KSafXTm8Ngx4fnH7/VZjSDOJMPvWUF81kGgrixuudWwcepelqCCBFZ42CZ&#10;FFwpwGY9eVhhoe2FazofYyvSCIcCFXQxukLK0HRkMMysI07el/UGY5K+ldrjJY2bQT5nWS4N9pwe&#10;OnRUdtT8HH+NguXJhbdr+VnZg/++1e+Lmha4U+pxOm5fQUQa43/4r73XCl7yeZ4AEk5CAb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me5PGAAAA3gAAAA8AAAAAAAAA&#10;AAAAAAAAoQIAAGRycy9kb3ducmV2LnhtbFBLBQYAAAAABAAEAPkAAACUAwAAAAA=&#10;" strokeweight=".5pt"/>
              <v:line id="Line 264" o:spid="_x0000_s2185" style="position:absolute;visibility:visible" from="49098,16244" to="49485,1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reCMYAAADeAAAADwAAAGRycy9kb3ducmV2LnhtbESPQWvCQBSE70L/w/IK3nSTokGiq7QW&#10;QfBQor309sg+k2j2bdhdNfrru4WCx2FmvmEWq9604krON5YVpOMEBHFpdcOVgu/DZjQD4QOyxtYy&#10;KbiTh9XyZbDAXNsbF3Tdh0pECPscFdQhdLmUvqzJoB/bjjh6R+sMhihdJbXDW4SbVr4lSSYNNhwX&#10;auxoXVN53l+Mgtmh85/39c/GfrnTo9hNCprgh1LD1/59DiJQH57h//ZWK5hmaZbC3514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3gjGAAAA3gAAAA8AAAAAAAAA&#10;AAAAAAAAoQIAAGRycy9kb3ducmV2LnhtbFBLBQYAAAAABAAEAPkAAACUAwAAAAA=&#10;" strokeweight=".5pt"/>
              <v:line id="Line 265" o:spid="_x0000_s2186" style="position:absolute;flip:x y;visibility:visible" from="49231,15666" to="49295,1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3UDccAAADeAAAADwAAAGRycy9kb3ducmV2LnhtbESP3WrCQBSE74W+w3IKvdNNrA0lukop&#10;+HNRCsY+wCF7TKLZs2F31ejTdwXBy2FmvmFmi9604kzON5YVpKMEBHFpdcOVgr/dcvgJwgdkja1l&#10;UnAlD4v5y2CGubYX3tK5CJWIEPY5KqhD6HIpfVmTQT+yHXH09tYZDFG6SmqHlwg3rRwnSSYNNhwX&#10;auzou6byWJyMgnI9adNVuB5S17wXWX/zy9/dj1Jvr/3XFESgPjzDj/ZGK/jI0mwM9zvx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3dQNxwAAAN4AAAAPAAAAAAAA&#10;AAAAAAAAAKECAABkcnMvZG93bnJldi54bWxQSwUGAAAAAAQABAD5AAAAlQMAAAAA&#10;" strokeweight=".5pt"/>
              <v:line id="Line 266" o:spid="_x0000_s2187" style="position:absolute;flip:x y;visibility:visible" from="48717,15152" to="48971,15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FxlscAAADeAAAADwAAAGRycy9kb3ducmV2LnhtbESPzWrDMBCE74W+g9hCbo3s/JjiWg6l&#10;kDSHEKjTB1isre3WWhlJSZw+fRQI9DjMzDdMsRpNL07kfGdZQTpNQBDXVnfcKPg6rJ9fQPiArLG3&#10;TAou5GFVPj4UmGt75k86VaEREcI+RwVtCEMupa9bMuindiCO3rd1BkOUrpHa4TnCTS9nSZJJgx3H&#10;hRYHem+p/q2ORkH9sejTTbj8pK6bV9n459f7w06pydP49goi0Bj+w/f2VitYZmk2h9udeAVke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kXGWxwAAAN4AAAAPAAAAAAAA&#10;AAAAAAAAAKECAABkcnMvZG93bnJldi54bWxQSwUGAAAAAAQABAD5AAAAlQMAAAAA&#10;" strokeweight=".5pt"/>
              <v:line id="Line 267" o:spid="_x0000_s2188" style="position:absolute;visibility:visible" from="48717,14510" to="49098,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9kMYAAADeAAAADwAAAGRycy9kb3ducmV2LnhtbESPQWvCQBSE7wX/w/IEb3VjSYOkrqIW&#10;QehBol68PbKvSdrs27C7avTXu4WCx2FmvmFmi9604kLON5YVTMYJCOLS6oYrBcfD5nUKwgdkja1l&#10;UnAjD4v54GWGubZXLuiyD5WIEPY5KqhD6HIpfVmTQT+2HXH0vq0zGKJ0ldQOrxFuWvmWJJk02HBc&#10;qLGjdU3l7/5sFEwPnf+8rU8bu3M/9+IrLSjFlVKjYb/8ABGoD8/wf3urFbxnkyyFvzvxCs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fZDGAAAA3gAAAA8AAAAAAAAA&#10;AAAAAAAAoQIAAGRycy9kb3ducmV2LnhtbFBLBQYAAAAABAAEAPkAAACUAwAAAAA=&#10;" strokeweight=".5pt"/>
              <v:line id="Line 268" o:spid="_x0000_s2189" style="position:absolute;flip:x y;visibility:visible" from="48844,13863" to="49168,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RMeccAAADeAAAADwAAAGRycy9kb3ducmV2LnhtbESP0WrCQBRE3wv9h+UW+lY3qRpKzEZK&#10;QdsHKRj7AZfsNYlm74bdrcZ+vSsUfBxm5gxTLEfTixM531lWkE4SEMS11R03Cn52q5c3ED4ga+wt&#10;k4ILeViWjw8F5tqeeUunKjQiQtjnqKANYcil9HVLBv3EDsTR21tnMETpGqkdniPc9PI1STJpsOO4&#10;0OJAHy3Vx+rXKKg/Z326DpdD6rpplY1/fvW92yj1/DS+L0AEGsM9/N/+0grmWZrN4XYnXgFZ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NEx5xwAAAN4AAAAPAAAAAAAA&#10;AAAAAAAAAKECAABkcnMvZG93bnJldi54bWxQSwUGAAAAAAQABAD5AAAAlQMAAAAA&#10;" strokeweight=".5pt"/>
              <v:line id="Line 269" o:spid="_x0000_s2190" style="position:absolute;visibility:visible" from="48393,12770" to="48717,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GfMYAAADeAAAADwAAAGRycy9kb3ducmV2LnhtbESPQWvCQBSE7wX/w/IK3upGsUFSV6mK&#10;IPQgUS/eHtnXJJp9G3ZXjf56t1DwOMzMN8x03plGXMn52rKC4SABQVxYXXOp4LBff0xA+ICssbFM&#10;Cu7kYT7rvU0x0/bGOV13oRQRwj5DBVUIbSalLyoy6Ae2JY7er3UGQ5SulNrhLcJNI0dJkkqDNceF&#10;CltaVlScdxejYLJv/eq+PK7t1p0e+c84pzEulOq/d99fIAJ14RX+b2+0gs90mKbwdydeAT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DRnzGAAAA3gAAAA8AAAAAAAAA&#10;AAAAAAAAoQIAAGRycy9kb3ducmV2LnhtbFBLBQYAAAAABAAEAPkAAACUAwAAAAA=&#10;" strokeweight=".5pt"/>
              <v:line id="Line 270" o:spid="_x0000_s2191" style="position:absolute;visibility:visible" from="48971,13285" to="49295,1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j58cAAADeAAAADwAAAGRycy9kb3ducmV2LnhtbESPQWvCQBSE74L/YXlCb7qx2CjRVdQi&#10;FDxItJfeHtlnkjb7NuxuNfbXdwXB4zAz3zCLVWcacSHna8sKxqMEBHFhdc2lgs/TbjgD4QOyxsYy&#10;KbiRh9Wy31tgpu2Vc7ocQykihH2GCqoQ2kxKX1Rk0I9sSxy9s3UGQ5SulNrhNcJNI1+TJJUGa44L&#10;Fba0raj4Of4aBbNT699v26+dPbjvv3w/yWmCG6VeBt16DiJQF57hR/tDK3hLx+kU7nfiFZD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D+PnxwAAAN4AAAAPAAAAAAAA&#10;AAAAAAAAAKECAABkcnMvZG93bnJldi54bWxQSwUGAAAAAAQABAD5AAAAlQMAAAAA&#10;" strokeweight=".5pt"/>
              <v:line id="Line 271" o:spid="_x0000_s2192" style="position:absolute;flip:x y;visibility:visible" from="49034,12707" to="49422,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Xj58QAAADeAAAADwAAAGRycy9kb3ducmV2LnhtbERP3WrCMBS+F3yHcITdadptFqmmRQZu&#10;uxBhdQ9waI5ttTkpSaZ1T28uBrv8+P435Wh6cSXnO8sK0kUCgri2uuNGwfdxN1+B8AFZY2+ZFNzJ&#10;Q1lMJxvMtb3xF12r0IgYwj5HBW0IQy6lr1sy6Bd2II7cyTqDIULXSO3wFsNNL5+TJJMGO44NLQ70&#10;1lJ9qX6MgvrjtU/fw/2cuu6lysZfvzsc90o9zcbtGkSgMfyL/9yfWsEyS7O4N96JV0A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ePnxAAAAN4AAAAPAAAAAAAAAAAA&#10;AAAAAKECAABkcnMvZG93bnJldi54bWxQSwUGAAAAAAQABAD5AAAAkgMAAAAA&#10;" strokeweight=".5pt"/>
              <v:line id="Line 272" o:spid="_x0000_s2193" style="position:absolute;flip:x y;visibility:visible" from="48717,12383" to="48780,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lGfMcAAADeAAAADwAAAGRycy9kb3ducmV2LnhtbESP0WrCQBRE3wv9h+UWfNNNtA2aukoR&#10;tD6UQqMfcMlek7TZu2F31ejXu4LQx2FmzjDzZW9acSLnG8sK0lECgri0uuFKwX63Hk5B+ICssbVM&#10;Ci7kYbl4fppjru2Zf+hUhEpECPscFdQhdLmUvqzJoB/Zjjh6B+sMhihdJbXDc4SbVo6TJJMGG44L&#10;NXa0qqn8K45GQfn52qabcPlNXTMpsv7q19+7L6UGL/3HO4hAffgPP9pbreAtS7MZ3O/EK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eUZ8xwAAAN4AAAAPAAAAAAAA&#10;AAAAAAAAAKECAABkcnMvZG93bnJldi54bWxQSwUGAAAAAAQABAD5AAAAlQMAAAAA&#10;" strokeweight=".5pt"/>
              <v:line id="Line 273" o:spid="_x0000_s2194" style="position:absolute;visibility:visible" from="49422,12383" to="49485,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tTscAAADeAAAADwAAAGRycy9kb3ducmV2LnhtbESPzWrCQBSF94W+w3AL3dWJRa1ER2kt&#10;gYKLkqQbd5fMNYnN3AkzU018emdRcHk4f3zr7WA6cSbnW8sKppMEBHFldcu1gp8ye1mC8AFZY2eZ&#10;FIzkYbt5fFhjqu2FczoXoRZxhH2KCpoQ+lRKXzVk0E9sTxy9o3UGQ5SultrhJY6bTr4myUIabDk+&#10;NNjTrqHqt/gzCpZl7z/H3SGz3+50zfeznGb4odTz0/C+AhFoCPfwf/tLK5gvpm8RIOJEFJCb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P+1OxwAAAN4AAAAPAAAAAAAA&#10;AAAAAAAAAKECAABkcnMvZG93bnJldi54bWxQSwUGAAAAAAQABAD5AAAAlQMAAAAA&#10;" strokeweight=".5pt"/>
              <v:line id="Line 274" o:spid="_x0000_s2195" style="position:absolute;flip:x y;visibility:visible" from="48393,17082" to="48520,1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bcp8cAAADeAAAADwAAAGRycy9kb3ducmV2LnhtbESP3WoCMRSE7wu+QziCd5pNf1bZGkUK&#10;2l6UQlcf4LA57m7dnCxJqmufvikIvRxm5htmuR5sJ87kQ+tYg5plIIgrZ1quNRz22+kCRIjIBjvH&#10;pOFKAdar0d0SC+Mu/EnnMtYiQTgUqKGJsS+kDFVDFsPM9cTJOzpvMSbpa2k8XhLcdvI+y3JpseW0&#10;0GBPLw1Vp/LbaqheHzu1i9cv5duHMh9+wvZj/671ZDxsnkFEGuJ/+NZ+MxqecjVX8HcnX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1tynxwAAAN4AAAAPAAAAAAAA&#10;AAAAAAAAAKECAABkcnMvZG93bnJldi54bWxQSwUGAAAAAAQABAD5AAAAlQMAAAAA&#10;" strokeweight=".5pt"/>
              <v:line id="Line 275" o:spid="_x0000_s2196" style="position:absolute;visibility:visible" from="48520,16504" to="48583,1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HWosYAAADeAAAADwAAAGRycy9kb3ducmV2LnhtbESPQWsCMRSE70L/Q3hCb5pVrJXVKNUi&#10;FDzIai/eHpvn7urmZUmirv31jSB4HGbmG2a2aE0truR8ZVnBoJ+AIM6trrhQ8Ltf9yYgfEDWWFsm&#10;BXfysJi/dWaYanvjjK67UIgIYZ+igjKEJpXS5yUZ9H3bEEfvaJ3BEKUrpHZ4i3BTy2GSjKXBiuNC&#10;iQ2tSsrPu4tRMNk3/vu+Oqzt1p3+ss0ooxEulXrvtl9TEIHa8Ao/2z9awcd48DmEx514Be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h1qLGAAAA3gAAAA8AAAAAAAAA&#10;AAAAAAAAoQIAAGRycy9kb3ducmV2LnhtbFBLBQYAAAAABAAEAPkAAACUAwAAAAA=&#10;" strokeweight=".5pt"/>
              <v:line id="Line 276" o:spid="_x0000_s2197" style="position:absolute;visibility:visible" from="49098,17082" to="49231,1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1zOccAAADeAAAADwAAAGRycy9kb3ducmV2LnhtbESPT2sCMRTE70K/Q3iF3jTrn1pZjaIW&#10;QfAgq7309tg8d1c3L0uS6tpPb4RCj8PM/IaZLVpTiys5X1lW0O8lIIhzqysuFHwdN90JCB+QNdaW&#10;ScGdPCzmL50ZptreOKPrIRQiQtinqKAMoUml9HlJBn3PNsTRO1lnMETpCqkd3iLc1HKQJGNpsOK4&#10;UGJD65Lyy+HHKJgcG/95X39v7N6df7PdKKMRrpR6e22XUxCB2vAf/mtvtYL3cf9jCM878QrI+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7XM5xwAAAN4AAAAPAAAAAAAA&#10;AAAAAAAAAKECAABkcnMvZG93bnJldi54bWxQSwUGAAAAAAQABAD5AAAAlQMAAAAA&#10;" strokeweight=".5pt"/>
              <v:line id="Line 277" o:spid="_x0000_s2198" style="position:absolute;flip:x y;visibility:visible" from="49231,16504" to="49295,1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F/P8cAAADeAAAADwAAAGRycy9kb3ducmV2LnhtbESP0WrCQBRE3wv9h+UWfNNN1MYSXUUE&#10;tQ9FMPYDLtlrkjZ7N+yuGvv13YLQx2FmzjCLVW9acSXnG8sK0lECgri0uuFKwedpO3wD4QOyxtYy&#10;KbiTh9Xy+WmBubY3PtK1CJWIEPY5KqhD6HIpfVmTQT+yHXH0ztYZDFG6SmqHtwg3rRwnSSYNNhwX&#10;auxoU1P5XVyMgnI/bdNduH+lrpkUWf/jt4fTh1KDl349BxGoD//hR/tdK3jN0tkU/u7EK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oX8/xwAAAN4AAAAPAAAAAAAA&#10;AAAAAAAAAKECAABkcnMvZG93bnJldi54bWxQSwUGAAAAAAQABAD5AAAAlQMAAAAA&#10;" strokeweight=".5pt"/>
              <v:line id="Line 278" o:spid="_x0000_s2199" style="position:absolute;flip:x y;visibility:visible" from="48647,15926" to="48717,1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3apMcAAADeAAAADwAAAGRycy9kb3ducmV2LnhtbESP0WrCQBRE3wv+w3KFvtVNbI0SXUUK&#10;tj4UwegHXLLXJJq9G3a3Gvv1bqHQx2FmzjCLVW9acSXnG8sK0lECgri0uuFKwfGweZmB8AFZY2uZ&#10;FNzJw2o5eFpgru2N93QtQiUihH2OCuoQulxKX9Zk0I9sRxy9k3UGQ5SuktrhLcJNK8dJkkmDDceF&#10;Gjt6r6m8FN9GQfn51qYf4X5OXfNaZP2P3+wOX0o9D/v1HESgPvyH/9pbrWCSpdMJ/N6JV0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7dqkxwAAAN4AAAAPAAAAAAAA&#10;AAAAAAAAAKECAABkcnMvZG93bnJldi54bWxQSwUGAAAAAAQABAD5AAAAlQMAAAAA&#10;" strokeweight=".5pt"/>
              <v:line id="Line 279" o:spid="_x0000_s2200" style="position:absolute;visibility:visible" from="48717,15342" to="48844,15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rQoccAAADeAAAADwAAAGRycy9kb3ducmV2LnhtbESPQWvCQBSE74L/YXlCb7qx2CjRVdQi&#10;FDxItJfeHtlnkjb7NuxuNfbXdwXB4zAz3zCLVWcacSHna8sKxqMEBHFhdc2lgs/TbjgD4QOyxsYy&#10;KbiRh9Wy31tgpu2Vc7ocQykihH2GCqoQ2kxKX1Rk0I9sSxy9s3UGQ5SulNrhNcJNI1+TJJUGa44L&#10;Fba0raj4Of4aBbNT699v26+dPbjvv3w/yWmCG6VeBt16DiJQF57hR/tDK3hLx9MU7nfiFZD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mtChxwAAAN4AAAAPAAAAAAAA&#10;AAAAAAAAAKECAABkcnMvZG93bnJldi54bWxQSwUGAAAAAAQABAD5AAAAlQMAAAAA&#10;" strokeweight=".5pt"/>
              <v:line id="Line 280" o:spid="_x0000_s2201" style="position:absolute;flip:x y;visibility:visible" from="48844,14764" to="48907,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PhSMcAAADeAAAADwAAAGRycy9kb3ducmV2LnhtbESP0WrCQBRE3wv+w3KFvtVNbBsluooU&#10;bH0ogtEPuGSvSTR7N+xuNfbr3ULBx2FmzjDzZW9acSHnG8sK0lECgri0uuFKwWG/fpmC8AFZY2uZ&#10;FNzIw3IxeJpjru2Vd3QpQiUihH2OCuoQulxKX9Zk0I9sRxy9o3UGQ5SuktrhNcJNK8dJkkmDDceF&#10;Gjv6qKk8Fz9GQfn11qaf4XZKXfNaZP2vX2/330o9D/vVDESgPjzC/+2NVvCepZMJ/N2JV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c+FIxwAAAN4AAAAPAAAAAAAA&#10;AAAAAAAAAKECAABkcnMvZG93bnJldi54bWxQSwUGAAAAAAQABAD5AAAAlQMAAAAA&#10;" strokeweight=".5pt"/>
              <v:line id="Line 281" o:spid="_x0000_s2202" style="position:absolute;visibility:visible" from="48907,14123" to="49034,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hSMUAAADeAAAADwAAAGRycy9kb3ducmV2LnhtbERPz2vCMBS+D/Y/hDfYbaYOdVKNsjkK&#10;Aw+j7S7eHs2zrWteSpJp619vDgOPH9/v9XYwnTiT861lBdNJAoK4srrlWsFPmb0sQfiArLGzTApG&#10;8rDdPD6sMdX2wjmdi1CLGMI+RQVNCH0qpa8aMugntieO3NE6gyFCV0vt8BLDTSdfk2QhDbYcGxrs&#10;addQ9Vv8GQXLsvef4+6Q2W93uub7WU4z/FDq+Wl4X4EINIS7+N/9pRXMF9O3uDfeiVd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hSMUAAADeAAAADwAAAAAAAAAA&#10;AAAAAAChAgAAZHJzL2Rvd25yZXYueG1sUEsFBgAAAAAEAAQA+QAAAJMDAAAAAA==&#10;" strokeweight=".5pt"/>
              <v:line id="Line 282" o:spid="_x0000_s2203" style="position:absolute;flip:x y;visibility:visible" from="49034,13539" to="49098,1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DQoccAAADeAAAADwAAAGRycy9kb3ducmV2LnhtbESP0WrCQBRE3wv+w3IF3+om2qY2dRUR&#10;tH0QodEPuGRvk9Ts3bC7auzXdwsFH4eZOcPMl71pxYWcbywrSMcJCOLS6oYrBcfD5nEGwgdkja1l&#10;UnAjD8vF4GGOubZX/qRLESoRIexzVFCH0OVS+rImg35sO+LofVlnMETpKqkdXiPctHKSJJk02HBc&#10;qLGjdU3lqTgbBeX7U5tuw+07dc20yPofv9kfdkqNhv3qDUSgPtzD/+0PreA5S19e4e9Ov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oNChxwAAAN4AAAAPAAAAAAAA&#10;AAAAAAAAAKECAABkcnMvZG93bnJldi54bWxQSwUGAAAAAAQABAD5AAAAlQMAAAAA&#10;" strokeweight=".5pt"/>
              <v:line id="Line 283" o:spid="_x0000_s2204" style="position:absolute;flip:x y;visibility:visible" from="48456,13024" to="48520,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8JG8UAAADeAAAADwAAAGRycy9kb3ducmV2LnhtbESP32rCMBTG7wd7h3AGu5tpnRbpjGUI&#10;VS+GYN0DHJqztltzUpKo1adfLgQvP75//JbFaHpxJuc7ywrSSQKCuLa640bB97F8W4DwAVljb5kU&#10;XMlDsXp+WmKu7YUPdK5CI+II+xwVtCEMuZS+bsmgn9iBOHo/1hkMUbpGaoeXOG56OU2STBrsOD60&#10;ONC6pfqvOhkF9XbWp5tw/U1d915l482X++OXUq8v4+cHiEBjeITv7Z1WMM/SRQSIOBEF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08JG8UAAADeAAAADwAAAAAAAAAA&#10;AAAAAAChAgAAZHJzL2Rvd25yZXYueG1sUEsFBgAAAAAEAAQA+QAAAJMDAAAAAA==&#10;" strokeweight=".5pt"/>
              <v:line id="Line 284" o:spid="_x0000_s2205" style="position:absolute;visibility:visible" from="48583,12383" to="48647,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48sYAAADeAAAADwAAAGRycy9kb3ducmV2LnhtbESPQWvCQBSE70L/w/IK3nSTohKiq7QW&#10;QfBQor309sg+k2j2bdhdNfrru4WCx2FmvmEWq9604krON5YVpOMEBHFpdcOVgu/DZpSB8AFZY2uZ&#10;FNzJw2r5Mlhgru2NC7ruQyUihH2OCuoQulxKX9Zk0I9tRxy9o3UGQ5SuktrhLcJNK9+SZCYNNhwX&#10;auxoXVN53l+MguzQ+c/7+mdjv9zpUewmBU3wQ6nha/8+BxGoD8/wf3urFUxnaZbC3514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OPLGAAAA3gAAAA8AAAAAAAAA&#10;AAAAAAAAoQIAAGRycy9kb3ducmV2LnhtbFBLBQYAAAAABAAEAPkAAACUAwAAAAA=&#10;" strokeweight=".5pt"/>
              <v:line id="Line 285" o:spid="_x0000_s2206" style="position:absolute;visibility:visible" from="49098,12961" to="49231,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SmhcYAAADeAAAADwAAAGRycy9kb3ducmV2LnhtbESPQWvCQBSE7wX/w/IEb3WjWAmpq1iL&#10;IPQg0V56e2SfSTT7NuyuGv31riD0OMzMN8xs0ZlGXMj52rKC0TABQVxYXXOp4He/fk9B+ICssbFM&#10;Cm7kYTHvvc0w0/bKOV12oRQRwj5DBVUIbSalLyoy6Ie2JY7ewTqDIUpXSu3wGuGmkeMkmUqDNceF&#10;CltaVVScdmejIN23/vu2+lvbrTve859JThP8UmrQ75afIAJ14T/8am+0go/pKB3D8068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0poXGAAAA3gAAAA8AAAAAAAAA&#10;AAAAAAAAoQIAAGRycy9kb3ducmV2LnhtbFBLBQYAAAAABAAEAPkAAACUAwAAAAA=&#10;" strokeweight=".5pt"/>
              <v:line id="Line 286" o:spid="_x0000_s2207" style="position:absolute;flip:x y;visibility:visible" from="49231,12383" to="49358,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2XbMYAAADeAAAADwAAAGRycy9kb3ducmV2LnhtbESP0WrCQBRE34X+w3ILfdNNag2SuooI&#10;1j6I0NgPuGRvk2j2btjdavTrXUHwcZiZM8xs0ZtWnMj5xrKCdJSAIC6tbrhS8LtfD6cgfEDW2Fom&#10;BRfysJi/DGaYa3vmHzoVoRIRwj5HBXUIXS6lL2sy6Ee2I47en3UGQ5SuktrhOcJNK9+TJJMGG44L&#10;NXa0qqk8Fv9GQbn5aNOvcDmkrhkXWX/1691+q9Tba7/8BBGoD8/wo/2tFUyydDqG+514Be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dl2zGAAAA3gAAAA8AAAAAAAAA&#10;AAAAAAAAoQIAAGRycy9kb3ducmV2LnhtbFBLBQYAAAAABAAEAPkAAACUAwAAAAA=&#10;" strokeweight=".5pt"/>
              <v:line id="Line 287" o:spid="_x0000_s2208" style="position:absolute;flip:x y;visibility:visible" from="48456,16822" to="48583,16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QPGMYAAADeAAAADwAAAGRycy9kb3ducmV2LnhtbESP0WrCQBRE3wv+w3KFvtVNqg0SXUUE&#10;rQ+lYPQDLtlrEs3eDbtbjX59t1DwcZiZM8x82ZtWXMn5xrKCdJSAIC6tbrhScDxs3qYgfEDW2Fom&#10;BXfysFwMXuaYa3vjPV2LUIkIYZ+jgjqELpfSlzUZ9CPbEUfvZJ3BEKWrpHZ4i3DTyvckyaTBhuNC&#10;jR2tayovxY9RUH5O2nQb7ufUNeMi6x9+8334Uup12K9mIAL14Rn+b++0go8snU7g706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0DxjGAAAA3gAAAA8AAAAAAAAA&#10;AAAAAAAAoQIAAGRycy9kb3ducmV2LnhtbFBLBQYAAAAABAAEAPkAAACUAwAAAAA=&#10;" strokeweight=".5pt"/>
              <v:line id="Line 288" o:spid="_x0000_s2209" style="position:absolute;visibility:visible" from="48583,16244" to="48717,1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0+8ccAAADeAAAADwAAAGRycy9kb3ducmV2LnhtbESPT4vCMBTE7wt+h/AEb2uqqJRqFP8g&#10;CHtYqnvx9miebbV5KUnUup9+s7Cwx2FmfsMsVp1pxIOcry0rGA0TEMSF1TWXCr5O+/cUhA/IGhvL&#10;pOBFHlbL3tsCM22fnNPjGEoRIewzVFCF0GZS+qIig35oW+LoXawzGKJ0pdQOnxFuGjlOkpk0WHNc&#10;qLClbUXF7Xg3CtJT63ev7XlvP931O/+Y5DTBjVKDfreegwjUhf/wX/ugFUxno3QKv3fiF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nT7xxwAAAN4AAAAPAAAAAAAA&#10;AAAAAAAAAKECAABkcnMvZG93bnJldi54bWxQSwUGAAAAAAQABAD5AAAAlQMAAAAA&#10;" strokeweight=".5pt"/>
              <v:line id="Line 289" o:spid="_x0000_s2210" style="position:absolute;visibility:visible" from="49168,16822" to="49295,16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ghsYAAADeAAAADwAAAGRycy9kb3ducmV2LnhtbESPQWvCQBSE7wX/w/IEb3VjsSGkrqIW&#10;QehBol68PbKvSdrs27C7avTXu4WCx2FmvmFmi9604kLON5YVTMYJCOLS6oYrBcfD5jUD4QOyxtYy&#10;KbiRh8V88DLDXNsrF3TZh0pECPscFdQhdLmUvqzJoB/bjjh639YZDFG6SmqH1wg3rXxLklQabDgu&#10;1NjRuqbyd382CrJD5z9v69PG7tzPvfiaFjTFlVKjYb/8ABGoD8/wf3urFbynkyyFvzvxCs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PoIbGAAAA3gAAAA8AAAAAAAAA&#10;AAAAAAAAoQIAAGRycy9kb3ducmV2LnhtbFBLBQYAAAAABAAEAPkAAACUAwAAAAA=&#10;" strokeweight=".5pt"/>
              <v:line id="Line 290" o:spid="_x0000_s2211" style="position:absolute;flip:x y;visibility:visible" from="49295,16244" to="49358,1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aRb8cAAADeAAAADwAAAGRycy9kb3ducmV2LnhtbESP0WrCQBRE3wv+w3KFvtVNqo0SXUUK&#10;1j4UwegHXLLXJJq9G3ZXjf36bqHQx2FmzjCLVW9acSPnG8sK0lECgri0uuFKwfGweZmB8AFZY2uZ&#10;FDzIw2o5eFpgru2d93QrQiUihH2OCuoQulxKX9Zk0I9sRxy9k3UGQ5SuktrhPcJNK1+TJJMGG44L&#10;NXb0XlN5Ka5GQbmdtOlHeJxT14yLrP/2m93hS6nnYb+egwjUh//wX/tTK3jL0tkUfu/EKyC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ppFvxwAAAN4AAAAPAAAAAAAA&#10;AAAAAAAAAKECAABkcnMvZG93bnJldi54bWxQSwUGAAAAAAQABAD5AAAAlQMAAAAA&#10;" strokeweight=".5pt"/>
              <v:line id="Line 291" o:spid="_x0000_s2212" style="position:absolute;flip:x y;visibility:visible" from="48717,15603" to="48780,1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kFHcQAAADeAAAADwAAAGRycy9kb3ducmV2LnhtbERP3WrCMBS+H+wdwhnsbqZ1WqQzliFU&#10;vRiCdQ9waM7abs1JSaJWn365ELz8+P6XxWh6cSbnO8sK0kkCgri2uuNGwfexfFuA8AFZY2+ZFFzJ&#10;Q7F6flpiru2FD3SuQiNiCPscFbQhDLmUvm7JoJ/YgThyP9YZDBG6RmqHlxhuejlNkkwa7Dg2tDjQ&#10;uqX6rzoZBfV21qebcP1NXfdeZePNl/vjl1KvL+PnB4hAY3iI7+6dVjDP0kXcG+/EK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OQUdxAAAAN4AAAAPAAAAAAAAAAAA&#10;AAAAAKECAABkcnMvZG93bnJldi54bWxQSwUGAAAAAAQABAD5AAAAkgMAAAAA&#10;" strokeweight=".5pt"/>
              <v:line id="Line 292" o:spid="_x0000_s2213" style="position:absolute;visibility:visible" from="48780,15025" to="48907,15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A09McAAADeAAAADwAAAGRycy9kb3ducmV2LnhtbESPQWvCQBSE74X+h+UJ3urGohKjq7SK&#10;IPRQol68PbLPJJp9G3ZXjf76bqHQ4zAz3zDzZWcacSPna8sKhoMEBHFhdc2lgsN+85aC8AFZY2OZ&#10;FDzIw3Lx+jLHTNs753TbhVJECPsMFVQhtJmUvqjIoB/Yljh6J+sMhihdKbXDe4SbRr4nyUQarDku&#10;VNjSqqLisrsaBem+9evH6rix3+78zL9GOY3wU6l+r/uYgQjUhf/wX3urFYwnw3QKv3fiF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0DT0xwAAAN4AAAAPAAAAAAAA&#10;AAAAAAAAAKECAABkcnMvZG93bnJldi54bWxQSwUGAAAAAAQABAD5AAAAlQMAAAAA&#10;" strokeweight=".5pt"/>
              <v:line id="Line 293" o:spid="_x0000_s2214" style="position:absolute;flip:x y;visibility:visible" from="48907,14440" to="48971,1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afxsYAAADeAAAADwAAAGRycy9kb3ducmV2LnhtbESP32rCMBTG74W9QzgD72bauZVZm8oY&#10;uHkhwqoPcGiObbfmpCSZ1j29uRC8/Pj+8StWo+nFiZzvLCtIZwkI4trqjhsFh/366Q2ED8gae8uk&#10;4EIeVuXDpMBc2zN/06kKjYgj7HNU0IYw5FL6uiWDfmYH4ugdrTMYonSN1A7Pcdz08jlJMmmw4/jQ&#10;4kAfLdW/1Z9RUH+99OlnuPykrptX2fjv17v9Vqnp4/i+BBFoDPfwrb3RCl6zdBEBIk5EAV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Wn8bGAAAA3gAAAA8AAAAAAAAA&#10;AAAAAAAAoQIAAGRycy9kb3ducmV2LnhtbFBLBQYAAAAABAAEAPkAAACUAwAAAAA=&#10;" strokeweight=".5pt"/>
              <v:line id="Line 294" o:spid="_x0000_s2215" style="position:absolute;visibility:visible" from="48971,13863" to="49098,13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uL8cAAADeAAAADwAAAGRycy9kb3ducmV2LnhtbESPQWvCQBSE7wX/w/IEb3WTYkWjq1hF&#10;EHooUS/eHtlnEs2+Dburxv76bqHQ4zAz3zDzZWcacSfna8sK0mECgriwuuZSwfGwfZ2A8AFZY2OZ&#10;FDzJw3LRe5ljpu2Dc7rvQykihH2GCqoQ2kxKX1Rk0A9tSxy9s3UGQ5SulNrhI8JNI9+SZCwN1hwX&#10;KmxpXVFx3d+Mgsmh9Zvn+rS1X+7ynX+Ochrhh1KDfreagQjUhf/wX3unFbyP02kKv3fiF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64vxwAAAN4AAAAPAAAAAAAA&#10;AAAAAAAAAKECAABkcnMvZG93bnJldi54bWxQSwUGAAAAAAQABAD5AAAAlQMAAAAA&#10;" strokeweight=".5pt"/>
              <v:line id="Line 295" o:spid="_x0000_s2216" style="position:absolute;flip:x y;visibility:visible" from="49098,13285" to="49231,13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KscAAADeAAAADwAAAGRycy9kb3ducmV2LnhtbESP3WrCQBSE7wt9h+UUvKubWBtsdBUR&#10;/LkogrEPcMgek2j2bNjdauzTd4VCL4eZ+YaZLXrTiis531hWkA4TEMSl1Q1XCr6O69cJCB+QNbaW&#10;ScGdPCzmz08zzLW98YGuRahEhLDPUUEdQpdL6cuaDPqh7Yijd7LOYIjSVVI7vEW4aeUoSTJpsOG4&#10;UGNHq5rKS/FtFJTbcZtuwv2cuuatyPofv94fP5UavPTLKYhAffgP/7V3WsF7ln6M4HEnX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CKQqxwAAAN4AAAAPAAAAAAAA&#10;AAAAAAAAAKECAABkcnMvZG93bnJldi54bWxQSwUGAAAAAAQABAD5AAAAlQMAAAAA&#10;" strokeweight=".5pt"/>
              <v:line id="Line 296" o:spid="_x0000_s2217" style="position:absolute;flip:x y;visibility:visible" from="48520,12707" to="48583,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QBsccAAADeAAAADwAAAGRycy9kb3ducmV2LnhtbESP3WrCQBSE7wt9h+UUvKubqA02uooU&#10;/LkogrEPcMgek2j2bNjdauzTd4VCL4eZ+YaZL3vTiis531hWkA4TEMSl1Q1XCr6O69cpCB+QNbaW&#10;ScGdPCwXz09zzLW98YGuRahEhLDPUUEdQpdL6cuaDPqh7Yijd7LOYIjSVVI7vEW4aeUoSTJpsOG4&#10;UGNHHzWVl+LbKCi3kzbdhPs5dc24yPofv94fP5UavPSrGYhAffgP/7V3WsFblr6P4XEnX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RAGxxwAAAN4AAAAPAAAAAAAA&#10;AAAAAAAAAKECAABkcnMvZG93bnJldi54bWxQSwUGAAAAAAQABAD5AAAAlQMAAAAA&#10;" strokeweight=".5pt"/>
              <v:line id="Line 297" o:spid="_x0000_s2218" style="position:absolute;visibility:visible" from="49231,12707" to="49295,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gNt8cAAADeAAAADwAAAGRycy9kb3ducmV2LnhtbESPQWvCQBSE7wX/w/IEb3VjSUWjq1hF&#10;EHooUS/eHtlnEs2+Dburxv76bqHQ4zAz3zDzZWcacSfna8sKRsMEBHFhdc2lguNh+zoB4QOyxsYy&#10;KXiSh+Wi9zLHTNsH53Tfh1JECPsMFVQhtJmUvqjIoB/aljh6Z+sMhihdKbXDR4SbRr4lyVgarDku&#10;VNjSuqLiur8ZBZND6zfP9Wlrv9zlO/9Mc0rxQ6lBv1vNQATqwn/4r73TCt7Ho2kKv3fiF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A23xwAAAN4AAAAPAAAAAAAA&#10;AAAAAAAAAKECAABkcnMvZG93bnJldi54bWxQSwUGAAAAAAQABAD5AAAAlQMAAAAA&#10;" strokeweight=".5pt"/>
              <v:line id="Line 298" o:spid="_x0000_s2219" style="position:absolute;flip:x;visibility:visible" from="50323,16180" to="50584,16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vdZsQAAADeAAAADwAAAGRycy9kb3ducmV2LnhtbESPQWsCMRSE7wX/Q3iCt5pdYa2uRhFB&#10;6amlqxdvj81zN7h5WZKo23/fFAo9DjPzDbPeDrYTD/LBOFaQTzMQxLXThhsF59PhdQEiRGSNnWNS&#10;8E0BtpvRyxpL7Z78RY8qNiJBOJSooI2xL6UMdUsWw9T1xMm7Om8xJukbqT0+E9x2cpZlc2nRcFpo&#10;sad9S/WtulsFx2BrcmhcGIrPKr/7y4d5uyg1GQ+7FYhIQ/wP/7XftYJini8L+L2Tro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91mxAAAAN4AAAAPAAAAAAAAAAAA&#10;AAAAAKECAABkcnMvZG93bnJldi54bWxQSwUGAAAAAAQABAD5AAAAkgMAAAAA&#10;" strokeweight=".5pt"/>
              <v:line id="Line 299" o:spid="_x0000_s2220" style="position:absolute;flip:y;visibility:visible" from="49936,16053" to="50069,1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lDEcQAAADeAAAADwAAAGRycy9kb3ducmV2LnhtbESPQWsCMRSE7wX/Q3iCt5rdgltdjSJC&#10;xVNLVy/eHpvnbnDzsiRR13/fFAo9DjPzDbPaDLYTd/LBOFaQTzMQxLXThhsFp+PH6xxEiMgaO8ek&#10;4EkBNuvRywpL7R78TfcqNiJBOJSooI2xL6UMdUsWw9T1xMm7OG8xJukbqT0+Etx28i3LCmnRcFpo&#10;saddS/W1ulkF+2BrcmhcGGZfVX7z50/zflZqMh62SxCRhvgf/msftIJZkS8K+L2Tro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mUMRxAAAAN4AAAAPAAAAAAAAAAAA&#10;AAAAAKECAABkcnMvZG93bnJldi54bWxQSwUGAAAAAAQABAD5AAAAkgMAAAAA&#10;" strokeweight=".5pt"/>
              <v:line id="Line 300" o:spid="_x0000_s2221" style="position:absolute;flip:y;visibility:visible" from="50323,15406" to="50647,15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misQAAADeAAAADwAAAGRycy9kb3ducmV2LnhtbESPT2sCMRTE7wW/Q3iCt252C/5bjSKF&#10;Fk8tXb14e2yeu8HNy5JEXb+9KRR6HGbmN8x6O9hO3MgH41hBkeUgiGunDTcKjoeP1wWIEJE1do5J&#10;wYMCbDejlzWW2t35h25VbESCcChRQRtjX0oZ6pYshsz1xMk7O28xJukbqT3eE9x28i3PZ9Ki4bTQ&#10;Yk/vLdWX6moVfAZbk0PjwjD9roqrP32Z+UmpyXjYrUBEGuJ/+K+91wqms2I5h9876QrIz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1eaKxAAAAN4AAAAPAAAAAAAAAAAA&#10;AAAAAKECAABkcnMvZG93bnJldi54bWxQSwUGAAAAAAQABAD5AAAAkgMAAAAA&#10;" strokeweight=".5pt"/>
              <v:line id="Line 301" o:spid="_x0000_s2222" style="position:absolute;flip:x;visibility:visible" from="50323,14764" to="50647,1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py+MAAAADeAAAADwAAAGRycy9kb3ducmV2LnhtbERPy4rCMBTdC/MP4Qqz07SCr2qUQZhh&#10;VorVjbtLc22DzU1Jonb+frIQXB7Oe73tbSse5INxrCAfZyCIK6cN1wrOp+/RAkSIyBpbx6TgjwJs&#10;Nx+DNRbaPflIjzLWIoVwKFBBE2NXSBmqhiyGseuIE3d13mJM0NdSe3ymcNvKSZbNpEXDqaHBjnYN&#10;VbfybhX8BFuRQ+NCPz2U+d1f9mZ+Uepz2H+tQETq41v8cv9qBdNZvkx70510Be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KcvjAAAAA3gAAAA8AAAAAAAAAAAAAAAAA&#10;oQIAAGRycy9kb3ducmV2LnhtbFBLBQYAAAAABAAEAPkAAACOAwAAAAA=&#10;" strokeweight=".5pt"/>
              <v:line id="Line 302" o:spid="_x0000_s2223" style="position:absolute;flip:x;visibility:visible" from="49872,15342" to="50069,15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bXY8QAAADeAAAADwAAAGRycy9kb3ducmV2LnhtbESPQWsCMRSE74X+h/AKvdXsClp3NUop&#10;WHpSunrx9tg8d4OblyWJuv33RhA8DjPzDbNYDbYTF/LBOFaQjzIQxLXThhsF+936YwYiRGSNnWNS&#10;8E8BVsvXlwWW2l35jy5VbESCcChRQRtjX0oZ6pYshpHriZN3dN5iTNI3Unu8Jrjt5DjLptKi4bTQ&#10;Yk/fLdWn6mwV/ARbk0PjwjDZVvnZHzbm86DU+9vwNQcRaYjP8KP9qxVMpnlRwP1Ou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BtdjxAAAAN4AAAAPAAAAAAAAAAAA&#10;AAAAAKECAABkcnMvZG93bnJldi54bWxQSwUGAAAAAAQABAD5AAAAkgMAAAAA&#10;" strokeweight=".5pt"/>
              <v:line id="Line 303" o:spid="_x0000_s2224" style="position:absolute;flip:y;visibility:visible" from="49809,14637" to="50069,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OKBcIAAADeAAAADwAAAGRycy9kb3ducmV2LnhtbESPT4vCMBTE7wt+h/AWvG1TBf9QjbII&#10;iicXqxdvj+ZtG7Z5KUnU+u3NguBxmJnfMMt1b1txIx+MYwWjLAdBXDltuFZwPm2/5iBCRNbYOiYF&#10;DwqwXg0+llhod+cj3cpYiwThUKCCJsaukDJUDVkMmeuIk/frvMWYpK+l9nhPcNvKcZ5PpUXDaaHB&#10;jjYNVX/l1SrYBVuRQ+NCP/kpR1d/OZjZRanhZ/+9ABGpj+/wq73XCibTxIT/O+kK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OKBcIAAADeAAAADwAAAAAAAAAAAAAA&#10;AAChAgAAZHJzL2Rvd25yZXYueG1sUEsFBgAAAAAEAAQA+QAAAJADAAAAAA==&#10;" strokeweight=".5pt"/>
              <v:line id="Line 304" o:spid="_x0000_s2225" style="position:absolute;flip:y;visibility:visible" from="50323,14059" to="50647,14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vnsMAAADeAAAADwAAAGRycy9kb3ducmV2LnhtbESPQYvCMBSE74L/ITxhb5pWUJdqFBFc&#10;9rRi3Yu3R/Nsg81LSaJ2//1GEDwOM/MNs9r0thV38sE4VpBPMhDEldOGawW/p/34E0SIyBpbx6Tg&#10;jwJs1sPBCgvtHnykexlrkSAcClTQxNgVUoaqIYth4jri5F2ctxiT9LXUHh8Jbls5zbK5tGg4LTTY&#10;0a6h6lrerIKvYCtyaFzoZ4cyv/nzj1mclfoY9dsliEh9fIdf7W+tYDafZjk876Qr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fL57DAAAA3gAAAA8AAAAAAAAAAAAA&#10;AAAAoQIAAGRycy9kb3ducmV2LnhtbFBLBQYAAAAABAAEAPkAAACRAwAAAAA=&#10;" strokeweight=".5pt"/>
              <v:line id="Line 305" o:spid="_x0000_s2226" style="position:absolute;flip:x;visibility:visible" from="50323,13475" to="50584,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2x6cQAAADeAAAADwAAAGRycy9kb3ducmV2LnhtbESPwWrDMBBE74H+g9hCb4kcg9PiRAmh&#10;0NJTS51eclukjS1irYykxO7fV4VAjsPMvGE2u8n14kohWs8KlosCBLH2xnKr4OfwNn8BEROywd4z&#10;KfilCLvtw2yDtfEjf9O1Sa3IEI41KuhSGmopo+7IYVz4gTh7Jx8cpixDK03AMcNdL8uiWEmHlvNC&#10;hwO9dqTPzcUpeI9Ok0fr41R9NctLOH7a56NST4/Tfg0i0ZTu4Vv7wyioVmVRwv+dfAX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jbHpxAAAAN4AAAAPAAAAAAAAAAAA&#10;AAAAAKECAABkcnMvZG93bnJldi54bWxQSwUGAAAAAAQABAD5AAAAkgMAAAAA&#10;" strokeweight=".5pt"/>
              <v:line id="Line 306" o:spid="_x0000_s2227" style="position:absolute;flip:x;visibility:visible" from="49872,13990" to="50069,1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EUcsMAAADeAAAADwAAAGRycy9kb3ducmV2LnhtbESPQYvCMBSE78L+h/AW9qapirpUoyyC&#10;4kmx7sXbo3m2YZuXkkTt/nsjCB6HmfmGWaw624gb+WAcKxgOMhDEpdOGKwW/p03/G0SIyBobx6Tg&#10;nwKslh+9Beba3flItyJWIkE45KigjrHNpQxlTRbDwLXEybs4bzEm6SupPd4T3DZylGVTadFwWqix&#10;pXVN5V9xtQq2wZbk0LjQTQ7F8OrPezM7K/X12f3MQUTq4jv8au+0gsl0lI3heSdd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BFHLDAAAA3gAAAA8AAAAAAAAAAAAA&#10;AAAAoQIAAGRycy9kb3ducmV2LnhtbFBLBQYAAAAABAAEAPkAAACRAwAAAAA=&#10;" strokeweight=".5pt"/>
              <v:line id="Line 307" o:spid="_x0000_s2228" style="position:absolute;flip:y;visibility:visible" from="49999,13285" to="50069,1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iMBsQAAADeAAAADwAAAGRycy9kb3ducmV2LnhtbESPT4vCMBTE78J+h/AW9qap4p+lGmUR&#10;FE+KdS/eHs2zDdu8lCRq99sbQfA4zMxvmMWqs424kQ/GsYLhIANBXDptuFLwe9r0v0GEiKyxcUwK&#10;/inAavnRW2Cu3Z2PdCtiJRKEQ44K6hjbXMpQ1mQxDFxLnLyL8xZjkr6S2uM9wW0jR1k2lRYNp4Ua&#10;W1rXVP4VV6tgG2xJDo0L3eRQDK/+vDezs1Jfn93PHESkLr7Dr/ZOK5hMR9kYnnfSF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IwGxAAAAN4AAAAPAAAAAAAAAAAA&#10;AAAAAKECAABkcnMvZG93bnJldi54bWxQSwUGAAAAAAQABAD5AAAAkgMAAAAA&#10;" strokeweight=".5pt"/>
              <v:line id="Line 308" o:spid="_x0000_s2229" style="position:absolute;flip:y;visibility:visible" from="50323,12897" to="50457,1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QpncQAAADeAAAADwAAAGRycy9kb3ducmV2LnhtbESPwWrDMBBE74X8g9hAb7WcgNPiRgkl&#10;kJBTSp1efFusrS1qrYyk2O7fR4VCj8PMvGG2+9n2YiQfjGMFqywHQdw4bbhV8Hk9Pr2ACBFZY++Y&#10;FPxQgP1u8bDFUruJP2isYisShEOJCroYh1LK0HRkMWRuIE7el/MWY5K+ldrjlOC2l+s830iLhtNC&#10;hwMdOmq+q5tVcAq2IYfGhbl4r1Y3X1/Mc63U43J+ewURaY7/4b/2WSsoNuu8gN876Qr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ZCmdxAAAAN4AAAAPAAAAAAAAAAAA&#10;AAAAAKECAABkcnMvZG93bnJldi54bWxQSwUGAAAAAAQABAD5AAAAkgMAAAAA&#10;" strokeweight=".5pt"/>
              <v:line id="Line 309" o:spid="_x0000_s2230" style="position:absolute;flip:y;visibility:visible" from="49999,16180" to="50069,1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a36sMAAADeAAAADwAAAGRycy9kb3ducmV2LnhtbESPQYvCMBSE7wv+h/AEb2uqYJWuURZB&#10;8eRi9eLt0bxtwzYvJYla/71ZEDwOM/MNs1z3thU38sE4VjAZZyCIK6cN1wrOp+3nAkSIyBpbx6Tg&#10;QQHWq8HHEgvt7nykWxlrkSAcClTQxNgVUoaqIYth7Dri5P06bzEm6WupPd4T3LZymmW5tGg4LTTY&#10;0aah6q+8WgW7YCtyaFzoZz/l5OovBzO/KDUa9t9fICL18R1+tfdawSyfZjn830lX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2t+rDAAAA3gAAAA8AAAAAAAAAAAAA&#10;AAAAoQIAAGRycy9kb3ducmV2LnhtbFBLBQYAAAAABAAEAPkAAACRAwAAAAA=&#10;" strokeweight=".5pt"/>
              <v:line id="Line 310" o:spid="_x0000_s2231" style="position:absolute;flip:y;visibility:visible" from="50584,15603" to="50711,1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oSccUAAADeAAAADwAAAGRycy9kb3ducmV2LnhtbESPwWrDMBBE74H+g9hCb7GcQOziRgml&#10;0NJTSp1cfFusjS1irYwkJ+7fV4FCj8PMvGG2+9kO4ko+GMcKVlkOgrh12nCn4HR8Xz6DCBFZ4+CY&#10;FPxQgP3uYbHFSrsbf9O1jp1IEA4VKuhjHCspQ9uTxZC5kTh5Z+ctxiR9J7XHW4LbQa7zvJAWDaeF&#10;Hkd666m91JNV8BFsSw6NC/Pmq15NvjmYslHq6XF+fQERaY7/4b/2p1awKdZ5Cfc76Qr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oSccUAAADeAAAADwAAAAAAAAAA&#10;AAAAAAChAgAAZHJzL2Rvd25yZXYueG1sUEsFBgAAAAAEAAQA+QAAAJMDAAAAAA==&#10;" strokeweight=".5pt"/>
              <v:line id="Line 311" o:spid="_x0000_s2232" style="position:absolute;flip:x;visibility:visible" from="50584,14891" to="50711,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WGA8AAAADeAAAADwAAAGRycy9kb3ducmV2LnhtbERPTYvCMBC9C/6HMAveNK2gK9VYFkHx&#10;tLLVi7ehmW3DNpOSRK3/3hwWPD7e96YcbCfu5INxrCCfZSCIa6cNNwou5/10BSJEZI2dY1LwpADl&#10;djzaYKHdg3/oXsVGpBAOBSpoY+wLKUPdksUwcz1x4n6dtxgT9I3UHh8p3HZynmVLadFwamixp11L&#10;9V91swoOwdbk0LgwLE5VfvPXb/N5VWryMXytQUQa4lv87z5qBYvlPEt70510BeT2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9lhgPAAAAA3gAAAA8AAAAAAAAAAAAAAAAA&#10;oQIAAGRycy9kb3ducmV2LnhtbFBLBQYAAAAABAAEAPkAAACOAwAAAAA=&#10;" strokeweight=".5pt"/>
              <v:line id="Line 312" o:spid="_x0000_s2233" style="position:absolute;flip:x;visibility:visible" from="49999,15476" to="50069,15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kjmMQAAADeAAAADwAAAGRycy9kb3ducmV2LnhtbESPT4vCMBTE78J+h/AWvGmq4J+tRlkE&#10;ZU+KdS/eHs2zDdu8lCRq99sbQfA4zMxvmOW6s424kQ/GsYLRMANBXDptuFLwe9oO5iBCRNbYOCYF&#10;/xRgvfroLTHX7s5HuhWxEgnCIUcFdYxtLmUoa7IYhq4lTt7FeYsxSV9J7fGe4LaR4yybSouG00KN&#10;LW1qKv+Kq1WwC7Ykh8aFbnIoRld/3pvZWan+Z/e9ABGpi+/wq/2jFUym4+wLnnfSF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KSOYxAAAAN4AAAAPAAAAAAAAAAAA&#10;AAAAAKECAABkcnMvZG93bnJldi54bWxQSwUGAAAAAAQABAD5AAAAkgMAAAAA&#10;" strokeweight=".5pt"/>
              <v:line id="Line 313" o:spid="_x0000_s2234" style="position:absolute;flip:y;visibility:visible" from="49999,14828" to="50069,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oc2MMAAADeAAAADwAAAGRycy9kb3ducmV2LnhtbESPvWrDMBSF90LeQdxAtkZ2wG5wrIQQ&#10;aMnUUreLt4t1Y4tYV0ZSEvftq6HQ8XD++OrDbEdxJx+MYwX5OgNB3DltuFfw/fX6vAURIrLG0TEp&#10;+KEAh/3iqcZKuwd/0r2JvUgjHCpUMMQ4VVKGbiCLYe0m4uRdnLcYk/S91B4fadyOcpNlpbRoOD0M&#10;ONFpoO7a3KyCt2A7cmhcmIuPJr/59t28tEqtlvNxByLSHP/Df+2zVlCUmzwBJJyE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KHNjDAAAA3gAAAA8AAAAAAAAAAAAA&#10;AAAAoQIAAGRycy9kb3ducmV2LnhtbFBLBQYAAAAABAAEAPkAAACRAwAAAAA=&#10;" strokeweight=".5pt"/>
              <v:line id="Line 314" o:spid="_x0000_s2235" style="position:absolute;flip:y;visibility:visible" from="50584,14250" to="50711,14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a5Q8QAAADeAAAADwAAAGRycy9kb3ducmV2LnhtbESPwWrDMBBE74H+g9hCb7HsQNLiRAmh&#10;0NJTS51efFukjS1irYykJO7fV4VAjsPMvGE2u8kN4kIhWs8KqqIEQay9sdwp+Dm8zV9AxIRscPBM&#10;Cn4pwm77MNtgbfyVv+nSpE5kCMcaFfQpjbWUUffkMBZ+JM7e0QeHKcvQSRPwmuFukIuyXEmHlvNC&#10;jyO99qRPzdkpeI9Ok0fr47T8aqpzaD/tc6vU0+O0X4NINKV7+Nb+MAqWq0VVwf+dfAX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hrlDxAAAAN4AAAAPAAAAAAAAAAAA&#10;AAAAAKECAABkcnMvZG93bnJldi54bWxQSwUGAAAAAAQABAD5AAAAkgMAAAAA&#10;" strokeweight=".5pt"/>
              <v:line id="Line 315" o:spid="_x0000_s2236" style="position:absolute;flip:x;visibility:visible" from="50584,13609" to="50647,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QnNMMAAADeAAAADwAAAGRycy9kb3ducmV2LnhtbESPQYvCMBSE7wv+h/AEb2vagq5Uo4jg&#10;sieXrV68PZpnG2xeShK1/nuzsLDHYWa+YVabwXbiTj4YxwryaQaCuHbacKPgdNy/L0CEiKyxc0wK&#10;nhRgsx69rbDU7sE/dK9iIxKEQ4kK2hj7UspQt2QxTF1PnLyL8xZjkr6R2uMjwW0niyybS4uG00KL&#10;Pe1aqq/VzSr4DLYmh8aFYfZd5Td/PpiPs1KT8bBdgog0xP/wX/tLK5jNi7yA3zvpCsj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UJzTDAAAA3gAAAA8AAAAAAAAAAAAA&#10;AAAAoQIAAGRycy9kb3ducmV2LnhtbFBLBQYAAAAABAAEAPkAAACRAwAAAAA=&#10;" strokeweight=".5pt"/>
              <v:line id="Line 316" o:spid="_x0000_s2237" style="position:absolute;flip:x;visibility:visible" from="49999,14123" to="50069,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iCr8UAAADeAAAADwAAAGRycy9kb3ducmV2LnhtbESPT2sCMRTE7wW/Q3gFb93sKv5haxQp&#10;VDxVunrx9ti87oZuXpYk6vrtTUHocZiZ3zCrzWA7cSUfjGMFRZaDIK6dNtwoOB0/35YgQkTW2Dkm&#10;BXcKsFmPXlZYanfjb7pWsREJwqFEBW2MfSllqFuyGDLXEyfvx3mLMUnfSO3xluC2k5M8n0uLhtNC&#10;iz19tFT/VherYBdsTQ6NC8PsUBUXf/4yi7NS49dh+w4i0hD/w8/2XiuYzSfFFP7upCs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iCr8UAAADeAAAADwAAAAAAAAAA&#10;AAAAAAChAgAAZHJzL2Rvd25yZXYueG1sUEsFBgAAAAAEAAQA+QAAAJMDAAAAAA==&#10;" strokeweight=".5pt"/>
              <v:line id="Line 317" o:spid="_x0000_s2238" style="position:absolute;flip:y;visibility:visible" from="49999,13412" to="50069,1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a28QAAADeAAAADwAAAGRycy9kb3ducmV2LnhtbESPT2sCMRTE7wW/Q3gFb93siv/YGkUK&#10;FU+Vrl68PTavu6GblyWJun57UxB6HGbmN8xqM9hOXMkH41hBkeUgiGunDTcKTsfPtyWIEJE1do5J&#10;wZ0CbNajlxWW2t34m65VbESCcChRQRtjX0oZ6pYshsz1xMn7cd5iTNI3Unu8Jbjt5CTP59Ki4bTQ&#10;Yk8fLdW/1cUq2AVbk0PjwjA7VMXFn7/M4qzU+HXYvoOINMT/8LO91wpm80kxhb876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8RrbxAAAAN4AAAAPAAAAAAAAAAAA&#10;AAAAAKECAABkcnMvZG93bnJldi54bWxQSwUGAAAAAAQABAD5AAAAkgMAAAAA&#10;" strokeweight=".5pt"/>
              <v:line id="Line 318" o:spid="_x0000_s2239" style="position:absolute;flip:y;visibility:visible" from="50323,16892" to="50387,17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2/QMMAAADeAAAADwAAAGRycy9kb3ducmV2LnhtbESPQYvCMBSE7wv+h/AEb2taoa50jSKC&#10;y55ctnrx9mjetsHmpSRR6783C4LHYWa+YZbrwXbiSj4YxwryaQaCuHbacKPgeNi9L0CEiKyxc0wK&#10;7hRgvRq9LbHU7sa/dK1iIxKEQ4kK2hj7UspQt2QxTF1PnLw/5y3GJH0jtcdbgttOzrJsLi0aTgst&#10;9rRtqT5XF6vgK9iaHBoXhuKnyi/+tDcfJ6Um42HzCSLSEF/hZ/tbKyjms7yA/zvpCs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9v0DDAAAA3gAAAA8AAAAAAAAAAAAA&#10;AAAAoQIAAGRycy9kb3ducmV2LnhtbFBLBQYAAAAABAAEAPkAAACRAwAAAAA=&#10;" strokeweight=".5pt"/>
              <v:line id="Line 319" o:spid="_x0000_s2240" style="position:absolute;flip:x;visibility:visible" from="50323,16244" to="50387,1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8hN8MAAADeAAAADwAAAGRycy9kb3ducmV2LnhtbESPQYvCMBSE7wv+h/AEb2tawa5Uo4jg&#10;sieXrV68PZpnG2xeShK1/nuzsLDHYWa+YVabwXbiTj4YxwryaQaCuHbacKPgdNy/L0CEiKyxc0wK&#10;nhRgsx69rbDU7sE/dK9iIxKEQ4kK2hj7UspQt2QxTF1PnLyL8xZjkr6R2uMjwW0nZ1lWSIuG00KL&#10;Pe1aqq/VzSr4DLYmh8aFYf5d5Td/PpiPs1KT8bBdgog0xP/wX/tLK5gXs7yA3zvpCsj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vITfDAAAA3gAAAA8AAAAAAAAAAAAA&#10;AAAAoQIAAGRycy9kb3ducmV2LnhtbFBLBQYAAAAABAAEAPkAAACRAwAAAAA=&#10;" strokeweight=".5pt"/>
              <v:line id="Line 320" o:spid="_x0000_s2241" style="position:absolute;flip:y;visibility:visible" from="50323,15539" to="50387,15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OErMMAAADeAAAADwAAAGRycy9kb3ducmV2LnhtbESPQYvCMBSE78L+h/CEvWlaQV26RpEF&#10;ZU/KVi/eHs2zDTYvJYla/70RhD0OM/MNs1j1thU38sE4VpCPMxDEldOGawXHw2b0BSJEZI2tY1Lw&#10;oACr5cdggYV2d/6jWxlrkSAcClTQxNgVUoaqIYth7Dri5J2dtxiT9LXUHu8Jbls5ybKZtGg4LTTY&#10;0U9D1aW8WgXbYCtyaFzop/syv/rTzsxPSn0O+/U3iEh9/A+/279awXQ2yefwupOu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jhKzDAAAA3gAAAA8AAAAAAAAAAAAA&#10;AAAAoQIAAGRycy9kb3ducmV2LnhtbFBLBQYAAAAABAAEAPkAAACRAwAAAAA=&#10;" strokeweight=".5pt"/>
              <v:line id="Line 321" o:spid="_x0000_s2242" style="position:absolute;flip:x;visibility:visible" from="50323,14828" to="50387,14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wQ3sIAAADeAAAADwAAAGRycy9kb3ducmV2LnhtbERPz2vCMBS+D/wfwhO8zbRCO6mNIsKG&#10;p411u/T2aJ5tsHkpSdTuv18Ogx0/vt/1YbajuJMPxrGCfJ2BIO6cNtwr+P56fd6CCBFZ4+iYFPxQ&#10;gMN+8VRjpd2DP+nexF6kEA4VKhhinCopQzeQxbB2E3HiLs5bjAn6XmqPjxRuR7nJslJaNJwaBpzo&#10;NFB3bW5WwVuwHTk0LszFR5PffPtuXlqlVsv5uAMRaY7/4j/3WSsoyk2e9qY76Qr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wQ3sIAAADeAAAADwAAAAAAAAAAAAAA&#10;AAChAgAAZHJzL2Rvd25yZXYueG1sUEsFBgAAAAAEAAQA+QAAAJADAAAAAA==&#10;" strokeweight=".5pt"/>
              <v:line id="Line 322" o:spid="_x0000_s2243" style="position:absolute;flip:y;visibility:visible" from="50323,14123" to="50387,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C1RcQAAADeAAAADwAAAGRycy9kb3ducmV2LnhtbESPQWsCMRSE7wX/Q3gFb93sClrdGkUE&#10;xVNLVy/eHpvX3dDNy5JEXf99Iwg9DjPzDbNcD7YTV/LBOFZQZDkI4tppw42C03H3NgcRIrLGzjEp&#10;uFOA9Wr0ssRSuxt/07WKjUgQDiUqaGPsSylD3ZLFkLmeOHk/zluMSfpGao+3BLednOT5TFo0nBZa&#10;7GnbUv1bXayCfbA1OTQuDNOvqrj486d5Pys1fh02HyAiDfE//GwftILpbFIs4HEnX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8LVFxAAAAN4AAAAPAAAAAAAAAAAA&#10;AAAAAKECAABkcnMvZG93bnJldi54bWxQSwUGAAAAAAQABAD5AAAAkgMAAAAA&#10;" strokeweight=".5pt"/>
              <v:line id="Line 323" o:spid="_x0000_s2244" style="position:absolute;flip:x;visibility:visible" from="50323,13475" to="50387,1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bWZcMAAADeAAAADwAAAGRycy9kb3ducmV2LnhtbESPvWrDMBSF90LeQdxAtkaOIWlwrIQQ&#10;aMnUUreLt4t1Y4tYV0ZSbPftq6HQ8XD++MrTbHsxkg/GsYLNOgNB3DhtuFXw/fX6vAcRIrLG3jEp&#10;+KEAp+PiqcRCu4k/aaxiK9IIhwIVdDEOhZSh6chiWLuBOHk35y3GJH0rtccpjdte5lm2kxYNp4cO&#10;B7p01Nyrh1XwFmxDDo0L8/aj2jx8/W5eaqVWy/l8ABFpjv/hv/ZVK9ju8jwBJJyEAvL4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m1mXDAAAA3gAAAA8AAAAAAAAAAAAA&#10;AAAAoQIAAGRycy9kb3ducmV2LnhtbFBLBQYAAAAABAAEAPkAAACRAwAAAAA=&#10;" strokeweight=".5pt"/>
              <v:line id="Line 324" o:spid="_x0000_s2245" style="position:absolute;flip:y;visibility:visible" from="50323,12770" to="50387,1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pz/sMAAADeAAAADwAAAGRycy9kb3ducmV2LnhtbESPQYvCMBSE7wv+h/AEb2vagq5Uo4jg&#10;sieXrV68PZpnG2xeShK1/nuzsLDHYWa+YVabwXbiTj4YxwryaQaCuHbacKPgdNy/L0CEiKyxc0wK&#10;nhRgsx69rbDU7sE/dK9iIxKEQ4kK2hj7UspQt2QxTF1PnLyL8xZjkr6R2uMjwW0niyybS4uG00KL&#10;Pe1aqq/VzSr4DLYmh8aFYfZd5Td/PpiPs1KT8bBdgog0xP/wX/tLK5jNiyKH3zvpCsj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qc/7DAAAA3gAAAA8AAAAAAAAAAAAA&#10;AAAAoQIAAGRycy9kb3ducmV2LnhtbFBLBQYAAAAABAAEAPkAAACRAwAAAAA=&#10;" strokeweight=".5pt"/>
              <v:line id="Line 325" o:spid="_x0000_s2246" style="position:absolute;visibility:visible" from="53549,16504" to="53613,1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Yw8YAAADeAAAADwAAAGRycy9kb3ducmV2LnhtbESPQWvCQBSE7wX/w/IEb3XTYEWiq1RF&#10;EHqQaC+9PbLPJJp9G3ZXjf56t1DwOMzMN8xs0ZlGXMn52rKCj2ECgriwuuZSwc9h8z4B4QOyxsYy&#10;KbiTh8W89zbDTNsb53Tdh1JECPsMFVQhtJmUvqjIoB/aljh6R+sMhihdKbXDW4SbRqZJMpYGa44L&#10;Fba0qqg47y9GweTQ+vV99buxO3d65N+jnEa4VGrQ776mIAJ14RX+b2+1gs9xmqbwdydeATl/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3mMPGAAAA3gAAAA8AAAAAAAAA&#10;AAAAAAAAoQIAAGRycy9kb3ducmV2LnhtbFBLBQYAAAAABAAEAPkAAACUAwAAAAA=&#10;" strokeweight=".5pt"/>
              <v:line id="Line 326" o:spid="_x0000_s2247" style="position:absolute;flip:x y;visibility:visible" from="53352,15666" to="53676,1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6pKscAAADeAAAADwAAAGRycy9kb3ducmV2LnhtbESP0WrCQBRE3wv+w3IF3+omsQ0ldRUp&#10;qH2QgtEPuGRvk9Ts3bC71ejXu4WCj8PMnGHmy8F04kzOt5YVpNMEBHFldcu1guNh/fwGwgdkjZ1l&#10;UnAlD8vF6GmOhbYX3tO5DLWIEPYFKmhC6AspfdWQQT+1PXH0vq0zGKJ0tdQOLxFuOpklSS4NthwX&#10;Guzpo6HqVP4aBdX2pUs34fqTunZW5sPNr78OO6Um42H1DiLQEB7h//anVvCaZ9kM/u7EK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qkqxwAAAN4AAAAPAAAAAAAA&#10;AAAAAAAAAKECAABkcnMvZG93bnJldi54bWxQSwUGAAAAAAQABAD5AAAAlQMAAAAA&#10;" strokeweight=".5pt"/>
              <v:line id="Line 327" o:spid="_x0000_s2248" style="position:absolute;visibility:visible" from="53479,15088" to="53803,15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KlLMYAAADeAAAADwAAAGRycy9kb3ducmV2LnhtbESPQWvCQBSE74L/YXmCN900RJHUVVqL&#10;UPBQol68PbKvSdrs27C7auyv7wqCx2FmvmGW69604kLON5YVvEwTEMSl1Q1XCo6H7WQBwgdkja1l&#10;UnAjD+vVcLDEXNsrF3TZh0pECPscFdQhdLmUvqzJoJ/ajjh639YZDFG6SmqH1wg3rUyTZC4NNhwX&#10;auxoU1P5uz8bBYtD5z9um9PWfrmfv2KXFZThu1LjUf/2CiJQH57hR/tTK5jN0zSD+514Be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SpSzGAAAA3gAAAA8AAAAAAAAA&#10;AAAAAAAAoQIAAGRycy9kb3ducmV2LnhtbFBLBQYAAAAABAAEAPkAAACUAwAAAAA=&#10;" strokeweight=".5pt"/>
              <v:line id="Line 328" o:spid="_x0000_s2249" style="position:absolute;flip:x y;visibility:visible" from="53549,14510" to="53930,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uUxccAAADeAAAADwAAAGRycy9kb3ducmV2LnhtbESP0WrCQBRE3wX/YbmFvukmqQaJriIF&#10;2z6UgtEPuGSvSWz2btjdauzXu4WCj8PMnGFWm8F04kLOt5YVpNMEBHFldcu1guNhN1mA8AFZY2eZ&#10;FNzIw2Y9Hq2w0PbKe7qUoRYRwr5ABU0IfSGlrxoy6Ke2J47eyTqDIUpXS+3wGuGmk1mS5NJgy3Gh&#10;wZ5eG6q+yx+joHqfdelbuJ1T176U+fDrd1+HT6Wen4btEkSgITzC/+0PrWCeZ9kc/u7EKy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e5TFxwAAAN4AAAAPAAAAAAAA&#10;AAAAAAAAAKECAABkcnMvZG93bnJldi54bWxQSwUGAAAAAAQABAD5AAAAlQMAAAAA&#10;" strokeweight=".5pt"/>
              <v:line id="Line 329" o:spid="_x0000_s2250" style="position:absolute;visibility:visible" from="53676,13863" to="53930,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yewMYAAADeAAAADwAAAGRycy9kb3ducmV2LnhtbESPQWvCQBSE74L/YXlCb7pp0CCpq7QW&#10;oeBBol68PbKvSdrs27C71dhf7wqCx2FmvmEWq9604kzON5YVvE4SEMSl1Q1XCo6HzXgOwgdkja1l&#10;UnAlD6vlcLDAXNsLF3Teh0pECPscFdQhdLmUvqzJoJ/Yjjh639YZDFG6SmqHlwg3rUyTJJMGG44L&#10;NXa0rqn83f8ZBfND5z+v69PG7tzPf7GdFjTFD6VeRv37G4hAfXiGH+0vrWCWpWkG9zvxCs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0MnsDGAAAA3gAAAA8AAAAAAAAA&#10;AAAAAAAAoQIAAGRycy9kb3ducmV2LnhtbFBLBQYAAAAABAAEAPkAAACUAwAAAAA=&#10;" strokeweight=".5pt"/>
              <v:line id="Line 330" o:spid="_x0000_s2251" style="position:absolute;flip:x y;visibility:visible" from="53416,15926" to="53549,1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WvKccAAADeAAAADwAAAGRycy9kb3ducmV2LnhtbESP0WrCQBRE3wv9h+UW+qabpG0q0VVK&#10;wdaHIjT6AZfsNYlm74bdrUa/3hWEPg4zc4aZLQbTiSM531pWkI4TEMSV1S3XCrab5WgCwgdkjZ1l&#10;UnAmD4v548MMC21P/EvHMtQiQtgXqKAJoS+k9FVDBv3Y9sTR21lnMETpaqkdniLcdDJLklwabDku&#10;NNjTZ0PVofwzCqrv1y79Cud96tqXMh8ufrne/Cj1/DR8TEEEGsJ/+N5eaQVveZa9w+1Ov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5a8pxwAAAN4AAAAPAAAAAAAA&#10;AAAAAAAAAKECAABkcnMvZG93bnJldi54bWxQSwUGAAAAAAQABAD5AAAAlQMAAAAA&#10;" strokeweight=".5pt"/>
              <v:line id="Line 331" o:spid="_x0000_s2252" style="position:absolute;visibility:visible" from="53549,15342" to="53676,15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vKcMAAADeAAAADwAAAGRycy9kb3ducmV2LnhtbERPy4rCMBTdD/gP4QruxtTiiFSj+EAQ&#10;ZiHV2czu0lzbanNTkqjVrzeLgVkeznu+7Ewj7uR8bVnBaJiAIC6srrlU8HPafU5B+ICssbFMCp7k&#10;Ybnofcwx0/bBOd2PoRQxhH2GCqoQ2kxKX1Rk0A9tSxy5s3UGQ4SulNrhI4abRqZJMpEGa44NFba0&#10;qai4Hm9GwfTU+u1z87uzB3d55d/jnMa4VmrQ71YzEIG68C/+c++1gq9Jmsa98U68AnLx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frynDAAAA3gAAAA8AAAAAAAAAAAAA&#10;AAAAoQIAAGRycy9kb3ducmV2LnhtbFBLBQYAAAAABAAEAPkAAACRAwAAAAA=&#10;" strokeweight=".5pt"/>
              <v:line id="Line 332" o:spid="_x0000_s2253" style="position:absolute;flip:x y;visibility:visible" from="53676,14764" to="53740,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aewMcAAADeAAAADwAAAGRycy9kb3ducmV2LnhtbESP0WrCQBRE3wv9h+UW+qabpG2o0VVK&#10;wdaHIjT6AZfsNYlm74bdrUa/3hWEPg4zc4aZLQbTiSM531pWkI4TEMSV1S3XCrab5egdhA/IGjvL&#10;pOBMHhbzx4cZFtqe+JeOZahFhLAvUEETQl9I6auGDPqx7Ymjt7POYIjS1VI7PEW46WSWJLk02HJc&#10;aLCnz4aqQ/lnFFTfr136Fc771LUvZT5c/HK9+VHq+Wn4mIIINIT/8L290gre8iybwO1Ov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Np7AxwAAAN4AAAAPAAAAAAAA&#10;AAAAAAAAAKECAABkcnMvZG93bnJldi54bWxQSwUGAAAAAAQABAD5AAAAlQMAAAAA&#10;" strokeweight=".5pt"/>
              <v:line id="Line 333" o:spid="_x0000_s2254" style="position:absolute;visibility:visible" from="53740,14123" to="53867,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18sUAAADeAAAADwAAAGRycy9kb3ducmV2LnhtbESPy4rCMBSG9wO+QziCuzH1MiLVKF4Q&#10;hFkMVTfuDs2xrTYnJYla5+kniwGXP/+Nb75sTS0e5HxlWcGgn4Agzq2uuFBwOu4+pyB8QNZYWyYF&#10;L/KwXHQ+5phq++SMHodQiDjCPkUFZQhNKqXPSzLo+7Yhjt7FOoMhSldI7fAZx00th0kykQYrjg8l&#10;NrQpKb8d7kbB9Nj47Wtz3tkfd/3NvscZjXGtVK/brmYgArXhHf5v77WCr8lwFAEiTkQ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A18sUAAADeAAAADwAAAAAAAAAA&#10;AAAAAAChAgAAZHJzL2Rvd25yZXYueG1sUEsFBgAAAAAEAAQA+QAAAJMDAAAAAA==&#10;" strokeweight=".5pt"/>
              <v:line id="Line 334" o:spid="_x0000_s2255" style="position:absolute;flip:x y;visibility:visible" from="53479,15603" to="53613,1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kEG8cAAADeAAAADwAAAGRycy9kb3ducmV2LnhtbESP0WrCQBRE3wv+w3KFvtVN1IaSZiNS&#10;sPpQCo39gEv2mkSzd8PuVqNf3y0UfBxm5gxTrEbTizM531lWkM4SEMS11R03Cr73m6cXED4ga+wt&#10;k4IreViVk4cCc20v/EXnKjQiQtjnqKANYcil9HVLBv3MDsTRO1hnMETpGqkdXiLc9HKeJJk02HFc&#10;aHGgt5bqU/VjFNTbZZ++h+sxdd2iysab33zuP5R6nI7rVxCBxnAP/7d3WsFzNl+k8HcnX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QQbxwAAAN4AAAAPAAAAAAAA&#10;AAAAAAAAAKECAABkcnMvZG93bnJldi54bWxQSwUGAAAAAAQABAD5AAAAlQMAAAAA&#10;" strokeweight=".5pt"/>
              <v:line id="Line 335" o:spid="_x0000_s2256" style="position:absolute;visibility:visible" from="53613,15025" to="53740,15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OHscAAADeAAAADwAAAGRycy9kb3ducmV2LnhtbESPQWvCQBSE7wX/w/IEb3VjtCLRVawi&#10;CD2UqBdvj+wziWbfht2txv76bqHQ4zAz3zCLVWcacSfna8sKRsMEBHFhdc2lgtNx9zoD4QOyxsYy&#10;KXiSh9Wy97LATNsH53Q/hFJECPsMFVQhtJmUvqjIoB/aljh6F+sMhihdKbXDR4SbRqZJMpUGa44L&#10;Fba0qai4Hb6Mgtmx9dvn5ryzn+76nX9Mcprgu1KDfreegwjUhf/wX3uvFbxN03EKv3fiF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7g4exwAAAN4AAAAPAAAAAAAA&#10;AAAAAAAAAKECAABkcnMvZG93bnJldi54bWxQSwUGAAAAAAQABAD5AAAAlQMAAAAA&#10;" strokeweight=".5pt"/>
              <v:line id="Line 336" o:spid="_x0000_s2257" style="position:absolute;flip:x y;visibility:visible" from="53740,14440" to="53803,1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c/98cAAADeAAAADwAAAGRycy9kb3ducmV2LnhtbESP0WrCQBRE3wv+w3IF3+ompg0ldRUp&#10;qH2QgtEPuGRvk9Ts3bC71ejXu4WCj8PMnGHmy8F04kzOt5YVpNMEBHFldcu1guNh/fwGwgdkjZ1l&#10;UnAlD8vF6GmOhbYX3tO5DLWIEPYFKmhC6AspfdWQQT+1PXH0vq0zGKJ0tdQOLxFuOjlLklwabDku&#10;NNjTR0PVqfw1CqrtS5duwvUndW1W5sPNr78OO6Um42H1DiLQEB7h//anVvCaz7IM/u7EK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z/3xwAAAN4AAAAPAAAAAAAA&#10;AAAAAAAAAKECAABkcnMvZG93bnJldi54bWxQSwUGAAAAAAQABAD5AAAAlQMAAAAA&#10;" strokeweight=".5pt"/>
              <v:line id="Line 337" o:spid="_x0000_s2258" style="position:absolute;visibility:visible" from="53803,13863" to="53867,1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sz8ccAAADeAAAADwAAAGRycy9kb3ducmV2LnhtbESPQWvCQBSE74L/YXlCb7rRRpHoKtYi&#10;FDxItJfeHtlnkjb7NuxuNfbXdwXB4zAz3zDLdWcacSHna8sKxqMEBHFhdc2lgs/TbjgH4QOyxsYy&#10;KbiRh/Wq31tipu2Vc7ocQykihH2GCqoQ2kxKX1Rk0I9sSxy9s3UGQ5SulNrhNcJNIydJMpMGa44L&#10;Fba0raj4Of4aBfNT699v26+dPbjvv3yf5pTim1Ivg26zABGoC8/wo/2hFUxnk9cU7nfiF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SzPxxwAAAN4AAAAPAAAAAAAA&#10;AAAAAAAAAKECAABkcnMvZG93bnJldi54bWxQSwUGAAAAAAQABAD5AAAAlQMAAAAA&#10;" strokeweight=".5pt"/>
              <v:line id="Line 338" o:spid="_x0000_s2259" style="position:absolute;flip:y;visibility:visible" from="55029,16568" to="55092,16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jjIMUAAADeAAAADwAAAGRycy9kb3ducmV2LnhtbESPQWvCQBSE7wX/w/IK3uomSlRSNyKF&#10;iqeWRi/eHtnXZGn2bdhdNf57t1DocZiZb5jNdrS9uJIPxrGCfJaBIG6cNtwqOB3fX9YgQkTW2Dsm&#10;BXcKsK0mTxsstbvxF13r2IoE4VCigi7GoZQyNB1ZDDM3ECfv23mLMUnfSu3xluC2l/MsW0qLhtNC&#10;hwO9ddT81BerYB9sQw6NC2PxWecXf/4wq7NS0+dx9woi0hj/w3/tg1ZQLOeLAn7vpCsg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jjIMUAAADeAAAADwAAAAAAAAAA&#10;AAAAAAChAgAAZHJzL2Rvd25yZXYueG1sUEsFBgAAAAAEAAQA+QAAAJMDAAAAAA==&#10;" strokeweight=".5pt"/>
              <v:line id="Line 339" o:spid="_x0000_s2260" style="position:absolute;flip:x;visibility:visible" from="55029,15666" to="55219,1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p9V8QAAADeAAAADwAAAGRycy9kb3ducmV2LnhtbESPQWsCMRSE74L/IbyCNzer4la2RhFB&#10;6anFrRdvj83rbujmZUmirv++KRQ8DjPzDbPeDrYTN/LBOFYwy3IQxLXThhsF56/DdAUiRGSNnWNS&#10;8KAA2814tMZSuzuf6FbFRiQIhxIVtDH2pZShbsliyFxPnLxv5y3GJH0jtcd7gttOzvO8kBYNp4UW&#10;e9q3VP9UV6vgGGxNDo0Lw/Kzml395cO8XpSavAy7NxCRhvgM/7fftYJlMV8U8HcnX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2n1XxAAAAN4AAAAPAAAAAAAAAAAA&#10;AAAAAKECAABkcnMvZG93bnJldi54bWxQSwUGAAAAAAQABAD5AAAAkgMAAAAA&#10;" strokeweight=".5pt"/>
              <v:line id="Line 340" o:spid="_x0000_s2261" style="position:absolute;flip:y;visibility:visible" from="54705,15476" to="54768,15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bYzMMAAADeAAAADwAAAGRycy9kb3ducmV2LnhtbESPQYvCMBSE78L+h/CEvWmqi7pUoyyC&#10;iyfFuhdvj+bZBpuXkkTt/nsjCB6HmfmGWaw624gb+WAcKxgNMxDEpdOGKwV/x83gG0SIyBobx6Tg&#10;nwKslh+9Beba3flAtyJWIkE45KigjrHNpQxlTRbD0LXEyTs7bzEm6SupPd4T3DZynGVTadFwWqix&#10;pXVN5aW4WgW/wZbk0LjQTfbF6OpPOzM7KfXZ737mICJ18R1+tbdawWQ6/prB806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W2MzDAAAA3gAAAA8AAAAAAAAAAAAA&#10;AAAAoQIAAGRycy9kb3ducmV2LnhtbFBLBQYAAAAABAAEAPkAAACRAwAAAAA=&#10;" strokeweight=".5pt"/>
              <v:line id="Line 341" o:spid="_x0000_s2262" style="position:absolute;flip:y;visibility:visible" from="55029,14955" to="55289,1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lMvsEAAADeAAAADwAAAGRycy9kb3ducmV2LnhtbERPTYvCMBC9C/sfwizszaa66Eo1yrKg&#10;eFKse/E2NGMbbCYliVr/vTkIHh/ve7HqbStu5INxrGCU5SCIK6cN1wr+j+vhDESIyBpbx6TgQQFW&#10;y4/BAgvt7nygWxlrkUI4FKigibErpAxVQxZD5jrixJ2dtxgT9LXUHu8p3LZynOdTadFwamiwo7+G&#10;qkt5tQo2wVbk0LjQT/bl6OpPO/NzUurrs/+dg4jUx7f45d5qBZPp+DvtTXfSF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CUy+wQAAAN4AAAAPAAAAAAAAAAAAAAAA&#10;AKECAABkcnMvZG93bnJldi54bWxQSwUGAAAAAAQABAD5AAAAjwMAAAAA&#10;" strokeweight=".5pt"/>
              <v:line id="Line 342" o:spid="_x0000_s2263" style="position:absolute;flip:x;visibility:visible" from="55029,14313" to="55289,1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XpJcUAAADeAAAADwAAAGRycy9kb3ducmV2LnhtbESPQWsCMRSE7wX/Q3iCt5pdi1ZXs1IK&#10;lZ5a3Hrx9tg8d4OblyWJuv57Uyj0OMzMN8xmO9hOXMkH41hBPs1AENdOG24UHH4+npcgQkTW2Dkm&#10;BXcKsC1HTxsstLvxnq5VbESCcChQQRtjX0gZ6pYshqnriZN3ct5iTNI3Unu8Jbjt5CzLFtKi4bTQ&#10;Yk/vLdXn6mIV7IKtyaFxYZh/V/nFH7/M61GpyXh4W4OINMT/8F/7UyuYL2YvK/i9k66AL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XpJcUAAADeAAAADwAAAAAAAAAA&#10;AAAAAAChAgAAZHJzL2Rvd25yZXYueG1sUEsFBgAAAAAEAAQA+QAAAJMDAAAAAA==&#10;" strokeweight=".5pt"/>
              <v:line id="Line 343" o:spid="_x0000_s2264" style="position:absolute;flip:x;visibility:visible" from="54641,14764" to="54768,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kzxcIAAADeAAAADwAAAGRycy9kb3ducmV2LnhtbESPzYrCMBSF98K8Q7gDs7OpMjpSjTIM&#10;KK4U62zcXZprG2xuShK1vr1ZCC4P549vseptK27kg3GsYJTlIIgrpw3XCv6P6+EMRIjIGlvHpOBB&#10;AVbLj8ECC+3ufKBbGWuRRjgUqKCJsSukDFVDFkPmOuLknZ23GJP0tdQe72nctnKc51Np0XB6aLCj&#10;v4aqS3m1CjbBVuTQuNBP9uXo6k8783NS6uuz/52DiNTHd/jV3moFk+n4OwEknIQ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3kzxcIAAADeAAAADwAAAAAAAAAAAAAA&#10;AAChAgAAZHJzL2Rvd25yZXYueG1sUEsFBgAAAAAEAAQA+QAAAJADAAAAAA==&#10;" strokeweight=".5pt"/>
              <v:line id="Line 344" o:spid="_x0000_s2265" style="position:absolute;flip:y;visibility:visible" from="54705,14123" to="54768,1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WWXsQAAADeAAAADwAAAGRycy9kb3ducmV2LnhtbESPT2sCMRTE7wW/Q3gFb93siv/YGkUK&#10;FU+Vrl68PTavu6GblyWJun57UxB6HGbmN8xqM9hOXMkH41hBkeUgiGunDTcKTsfPtyWIEJE1do5J&#10;wZ0CbNajlxWW2t34m65VbESCcChRQRtjX0oZ6pYshsz1xMn7cd5iTNI3Unu8Jbjt5CTP59Ki4bTQ&#10;Yk8fLdW/1cUq2AVbk0PjwjA7VMXFn7/M4qzU+HXYvoOINMT/8LO91wpm88m0gL876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NZZexAAAAN4AAAAPAAAAAAAAAAAA&#10;AAAAAKECAABkcnMvZG93bnJldi54bWxQSwUGAAAAAAQABAD5AAAAkgMAAAAA&#10;" strokeweight=".5pt"/>
              <v:line id="Line 345" o:spid="_x0000_s2266" style="position:absolute;flip:y;visibility:visible" from="55029,13672" to="55156,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cIKcUAAADeAAAADwAAAGRycy9kb3ducmV2LnhtbESPQWvCQBSE70L/w/IKvekmodqSupEi&#10;WDwppr14e2Rfk6XZt2F31fTfu4LgcZiZb5jlarS9OJMPxrGCfJaBIG6cNtwq+PneTN9BhIissXdM&#10;Cv4pwKp6miyx1O7CBzrXsRUJwqFEBV2MQyllaDqyGGZuIE7er/MWY5K+ldrjJcFtL4ssW0iLhtNC&#10;hwOtO2r+6pNV8BVsQw6NC+N8X+cnf9yZt6NSL8/j5weISGN8hO/trVYwXxSvBdzupCsgq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cIKcUAAADeAAAADwAAAAAAAAAA&#10;AAAAAAChAgAAZHJzL2Rvd25yZXYueG1sUEsFBgAAAAAEAAQA+QAAAJMDAAAAAA==&#10;" strokeweight=".5pt"/>
              <v:line id="Line 346" o:spid="_x0000_s2267" style="position:absolute;visibility:visible" from="55029,13088" to="55029,1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TY+McAAADeAAAADwAAAGRycy9kb3ducmV2LnhtbESPQWvCQBSE74L/YXlCb7rRRpHoKtYi&#10;FDxItJfeHtlnkjb7NuxuNfbXdwXB4zAz3zDLdWcacSHna8sKxqMEBHFhdc2lgs/TbjgH4QOyxsYy&#10;KbiRh/Wq31tipu2Vc7ocQykihH2GCqoQ2kxKX1Rk0I9sSxy9s3UGQ5SulNrhNcJNIydJMpMGa44L&#10;Fba0raj4Of4aBfNT699v26+dPbjvv3yf5pTim1Ivg26zABGoC8/wo/2hFUxnk/QV7nfiF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pNj4xwAAAN4AAAAPAAAAAAAA&#10;AAAAAAAAAKECAABkcnMvZG93bnJldi54bWxQSwUGAAAAAAQABAD5AAAAlQMAAAAA&#10;" strokeweight=".5pt"/>
              <v:line id="Line 347" o:spid="_x0000_s2268" style="position:absolute;flip:y;visibility:visible" from="54705,15603" to="54768,1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I1xsMAAADeAAAADwAAAGRycy9kb3ducmV2LnhtbESPT4vCMBTE7wt+h/AEb2uq+I9qFBEU&#10;T7ts9eLt0TzbYPNSkqj125uFhT0OM/MbZrXpbCMe5INxrGA0zEAQl04brhScT/vPBYgQkTU2jknB&#10;iwJs1r2PFebaPfmHHkWsRIJwyFFBHWObSxnKmiyGoWuJk3d13mJM0ldSe3wmuG3kOMtm0qLhtFBj&#10;S7uayltxtwoOwZbk0LjQTb+L0d1fvsz8otSg322XICJ18T/81z5qBdPZeDKB3zvpCsj1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CNcbDAAAA3gAAAA8AAAAAAAAAAAAA&#10;AAAAoQIAAGRycy9kb3ducmV2LnhtbFBLBQYAAAAABAAEAPkAAACRAwAAAAA=&#10;" strokeweight=".5pt"/>
              <v:line id="Line 348" o:spid="_x0000_s2269" style="position:absolute;flip:x;visibility:visible" from="54705,14955" to="54768,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6QXcUAAADeAAAADwAAAGRycy9kb3ducmV2LnhtbESPQWvCQBSE7wX/w/IK3uomYlRSNyKF&#10;iqeWRi/eHtnXZGn2bdhdNf57t1DocZiZb5jNdrS9uJIPxrGCfJaBIG6cNtwqOB3fX9YgQkTW2Dsm&#10;BXcKsK0mTxsstbvxF13r2IoE4VCigi7GoZQyNB1ZDDM3ECfv23mLMUnfSu3xluC2l/MsW0qLhtNC&#10;hwO9ddT81BerYB9sQw6NC2PxWecXf/4wq7NS0+dx9woi0hj/w3/tg1ZQLOeLAn7vpCsg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6QXcUAAADeAAAADwAAAAAAAAAA&#10;AAAAAAChAgAAZHJzL2Rvd25yZXYueG1sUEsFBgAAAAAEAAQA+QAAAJMDAAAAAA==&#10;" strokeweight=".5pt"/>
              <v:line id="Line 349" o:spid="_x0000_s2270" style="position:absolute;flip:y;visibility:visible" from="54705,14250" to="54768,14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wOKsQAAADeAAAADwAAAGRycy9kb3ducmV2LnhtbESPQWsCMRSE74L/IbyCNzer6Fa2RhFB&#10;6anFrRdvj83rbujmZUmirv++KRQ8DjPzDbPeDrYTN/LBOFYwy3IQxLXThhsF56/DdAUiRGSNnWNS&#10;8KAA2814tMZSuzuf6FbFRiQIhxIVtDH2pZShbsliyFxPnLxv5y3GJH0jtcd7gttOzvO8kBYNp4UW&#10;e9q3VP9UV6vgGGxNDo0Lw/Kzml395cO8XpSavAy7NxCRhvgM/7fftYJlMV8U8HcnX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3A4qxAAAAN4AAAAPAAAAAAAAAAAA&#10;AAAAAKECAABkcnMvZG93bnJldi54bWxQSwUGAAAAAAQABAD5AAAAkgMAAAAA&#10;" strokeweight=".5pt"/>
              <v:line id="Line 350" o:spid="_x0000_s2271" style="position:absolute;flip:y;visibility:visible" from="54965,16377" to="5509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CrscMAAADeAAAADwAAAGRycy9kb3ducmV2LnhtbESPQYvCMBSE78L+h/CEvWmqrLpUoyyC&#10;iyfFuhdvj+bZBpuXkkTt/nsjCB6HmfmGWaw624gb+WAcKxgNMxDEpdOGKwV/x83gG0SIyBobx6Tg&#10;nwKslh+9Beba3flAtyJWIkE45KigjrHNpQxlTRbD0LXEyTs7bzEm6SupPd4T3DZynGVTadFwWqix&#10;pXVN5aW4WgW/wZbk0LjQTfbF6OpPOzM7KfXZ737mICJ18R1+tbdawWQ6/prB806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q7HDAAAA3gAAAA8AAAAAAAAAAAAA&#10;AAAAoQIAAGRycy9kb3ducmV2LnhtbFBLBQYAAAAABAAEAPkAAACRAwAAAAA=&#10;" strokeweight=".5pt"/>
              <v:line id="Line 351" o:spid="_x0000_s2272" style="position:absolute;flip:x;visibility:visible" from="54965,15666" to="55092,15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8/w8EAAADeAAAADwAAAGRycy9kb3ducmV2LnhtbERPTYvCMBC9C/sfwizszabK6ko1yrKg&#10;eFKse/E2NGMbbCYliVr/vTkIHh/ve7HqbStu5INxrGCU5SCIK6cN1wr+j+vhDESIyBpbx6TgQQFW&#10;y4/BAgvt7nygWxlrkUI4FKigibErpAxVQxZD5jrixJ2dtxgT9LXUHu8p3LZynOdTadFwamiwo7+G&#10;qkt5tQo2wVbk0LjQT/bl6OpPO/NzUurrs/+dg4jUx7f45d5qBZPp+DvtTXfSF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Dz/DwQAAAN4AAAAPAAAAAAAAAAAAAAAA&#10;AKECAABkcnMvZG93bnJldi54bWxQSwUGAAAAAAQABAD5AAAAjwMAAAAA&#10;" strokeweight=".5pt"/>
              <v:line id="Line 352" o:spid="_x0000_s2273" style="position:absolute;flip:y;visibility:visible" from="54965,14955" to="55092,1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OaWMUAAADeAAAADwAAAGRycy9kb3ducmV2LnhtbESPQWsCMRSE7wX/Q3iCt5pdqVZXs1IK&#10;lZ5a3Hrx9tg8d4OblyWJuv57Uyj0OMzMN8xmO9hOXMkH41hBPs1AENdOG24UHH4+npcgQkTW2Dkm&#10;BXcKsC1HTxsstLvxnq5VbESCcChQQRtjX0gZ6pYshqnriZN3ct5iTNI3Unu8Jbjt5CzLFtKi4bTQ&#10;Yk/vLdXn6mIV7IKtyaFxYZh/V/nFH7/M61GpyXh4W4OINMT/8F/7UyuYL2YvK/i9k66AL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OaWMUAAADeAAAADwAAAAAAAAAA&#10;AAAAAAChAgAAZHJzL2Rvd25yZXYueG1sUEsFBgAAAAAEAAQA+QAAAJMDAAAAAA==&#10;" strokeweight=".5pt"/>
              <v:line id="Line 353" o:spid="_x0000_s2274" style="position:absolute;flip:x;visibility:visible" from="54965,14313" to="55092,14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ClGMMAAADeAAAADwAAAGRycy9kb3ducmV2LnhtbESPvWrDMBSF90LeQdxAtkZOwG5wrIQQ&#10;aMnUUreLt4t1Y4tYV0ZSYvftq6HQ8XD++KrjbAfxIB+MYwWbdQaCuHXacKfg++v1eQciRGSNg2NS&#10;8EMBjofFU4WldhN/0qOOnUgjHEpU0Mc4llKGtieLYe1G4uRdnbcYk/Sd1B6nNG4Huc2yQlo0nB56&#10;HOncU3ur71bBW7AtOTQuzPlHvbn75t28NEqtlvNpDyLSHP/Df+2LVpAX2zwBJJyEAvLw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gpRjDAAAA3gAAAA8AAAAAAAAAAAAA&#10;AAAAoQIAAGRycy9kb3ducmV2LnhtbFBLBQYAAAAABAAEAPkAAACRAwAAAAA=&#10;" strokeweight=".5pt"/>
              <v:line id="Line 354" o:spid="_x0000_s2275" style="position:absolute;flip:y;visibility:visible" from="54965,13609" to="55092,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wAg8MAAADeAAAADwAAAGRycy9kb3ducmV2LnhtbESPQYvCMBSE7wv+h/AEb2taoa50jSKC&#10;y55ctnrx9mjetsHmpSRR6783C4LHYWa+YZbrwXbiSj4YxwryaQaCuHbacKPgeNi9L0CEiKyxc0wK&#10;7hRgvRq9LbHU7sa/dK1iIxKEQ4kK2hj7UspQt2QxTF1PnLw/5y3GJH0jtcdbgttOzrJsLi0aTgst&#10;9rRtqT5XF6vgK9iaHBoXhuKnyi/+tDcfJ6Um42HzCSLSEF/hZ/tbKyjmsyKH/zvpCs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sAIPDAAAA3gAAAA8AAAAAAAAAAAAA&#10;AAAAoQIAAGRycy9kb3ducmV2LnhtbFBLBQYAAAAABAAEAPkAAACRAwAAAAA=&#10;" strokeweight=".5pt"/>
              <v:line id="Line 355" o:spid="_x0000_s2276" style="position:absolute;flip:x;visibility:visible" from="54965,12961" to="55029,1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6e9MMAAADeAAAADwAAAGRycy9kb3ducmV2LnhtbESPQYvCMBSE7wv+h/AEb2tqoe5SjSIL&#10;K55ctu7F26N5tsHmpSRR6783C4LHYWa+YZbrwXbiSj4Yxwpm0wwEce204UbB3+H7/RNEiMgaO8ek&#10;4E4B1qvR2xJL7W78S9cqNiJBOJSooI2xL6UMdUsWw9T1xMk7OW8xJukbqT3eEtx2Ms+yubRoOC20&#10;2NNXS/W5ulgF22BrcmhcGIqfanbxx735OCo1GQ+bBYhIQ3yFn+2dVlDM8yKH/zvpCs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nvTDAAAA3gAAAA8AAAAAAAAAAAAA&#10;AAAAoQIAAGRycy9kb3ducmV2LnhtbFBLBQYAAAAABAAEAPkAAACRAwAAAAA=&#10;" strokeweight=".5pt"/>
              <v:rect id="Rectangle 356" o:spid="_x0000_s2277" style="position:absolute;left:59530;top:13413;width:2906;height:30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SsUMgA&#10;AADeAAAADwAAAGRycy9kb3ducmV2LnhtbESPQWvCQBSE7wX/w/KE3upGi0Gjawi2xRxbFdTbI/ua&#10;hGbfhuzWRH99t1DocZiZb5h1OphGXKlztWUF00kEgriwuuZSwfHw9rQA4TyyxsYyKbiRg3Qzelhj&#10;om3PH3Td+1IECLsEFVTet4mUrqjIoJvYljh4n7Yz6IPsSqk77APcNHIWRbE0WHNYqLClbUXF1/7b&#10;KNgt2uyc23tfNq+X3en9tHw5LL1Sj+MhW4HwNPj/8F871wrm8Wz+DL93whW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FKxQyAAAAN4AAAAPAAAAAAAAAAAAAAAAAJgCAABk&#10;cnMvZG93bnJldi54bWxQSwUGAAAAAAQABAD1AAAAjQMAAAAA&#10;" filled="f" stroked="f">
                <v:textbox inset="0,0,0,0">
                  <w:txbxContent>
                    <w:p w:rsidR="00B04C60" w:rsidRPr="00117A0A" w:rsidRDefault="00B04C60" w:rsidP="00AE3E0E">
                      <w:pPr>
                        <w:rPr>
                          <w:b/>
                        </w:rPr>
                      </w:pPr>
                      <w:r w:rsidRPr="00117A0A">
                        <w:rPr>
                          <w:rFonts w:ascii="GOST type A" w:hAnsi="GOST type A" w:cs="GOST type A"/>
                          <w:b/>
                          <w:i/>
                          <w:iCs/>
                          <w:color w:val="000000"/>
                          <w:sz w:val="42"/>
                          <w:szCs w:val="42"/>
                          <w:lang w:val="en-US"/>
                        </w:rPr>
                        <w:t>11</w:t>
                      </w:r>
                    </w:p>
                  </w:txbxContent>
                </v:textbox>
              </v:rect>
              <v:rect id="Rectangle 358" o:spid="_x0000_s2278" style="position:absolute;left:58312;top:20744;width:4121;height:4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wNk8cA&#10;AADeAAAADwAAAGRycy9kb3ducmV2LnhtbESPQWvCQBSE7wX/w/KEXkrdGFQ0dRUpCD0UxOih3h7Z&#10;12w0+zZktyb117uFgsdhZr5hluve1uJKra8cKxiPEhDEhdMVlwqOh+3rHIQPyBprx6TglzysV4On&#10;JWbadbynax5KESHsM1RgQmgyKX1hyKIfuYY4et+utRiibEupW+wi3NYyTZKZtFhxXDDY0Luh4pL/&#10;WAXb3VdFfJP7l8W8c+ciPeXms1Hqedhv3kAE6sMj/N/+0Aqms3Q6gb878Qr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MDZPHAAAA3gAAAA8AAAAAAAAAAAAAAAAAmAIAAGRy&#10;cy9kb3ducmV2LnhtbFBLBQYAAAAABAAEAPUAAACMAwAAAAA=&#10;" filled="f" stroked="f">
                <v:textbox style="mso-fit-shape-to-text:t" inset="0,0,0,0">
                  <w:txbxContent>
                    <w:p w:rsidR="00B04C60" w:rsidRPr="00117A0A" w:rsidRDefault="00B04C60" w:rsidP="00AE3E0E">
                      <w:pPr>
                        <w:rPr>
                          <w:b/>
                        </w:rPr>
                      </w:pPr>
                      <w:r w:rsidRPr="00117A0A">
                        <w:rPr>
                          <w:rFonts w:ascii="GOST type A" w:hAnsi="GOST type A" w:cs="GOST type A"/>
                          <w:b/>
                          <w:i/>
                          <w:iCs/>
                          <w:color w:val="000000"/>
                          <w:sz w:val="42"/>
                          <w:szCs w:val="42"/>
                          <w:lang w:val="en-US"/>
                        </w:rPr>
                        <w:t>12</w:t>
                      </w:r>
                    </w:p>
                  </w:txbxContent>
                </v:textbox>
              </v:rect>
              <v:rect id="Rectangle 360" o:spid="_x0000_s2279" style="position:absolute;left:58388;top:27045;width:4826;height:4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CoCMcA&#10;AADeAAAADwAAAGRycy9kb3ducmV2LnhtbESPQWvCQBSE74X+h+UVvIhuDEQ0dZVSEDwIYtpDe3tk&#10;X7Nps29DdjXRX+8KQo/DzHzDrDaDbcSZOl87VjCbJiCIS6drrhR8fmwnCxA+IGtsHJOCC3nYrJ+f&#10;Vphr1/ORzkWoRISwz1GBCaHNpfSlIYt+6lri6P24zmKIsquk7rCPcNvINEnm0mLNccFgS++Gyr/i&#10;ZBVsD1818VUex8tF737L9Lsw+1ap0cvw9goi0BD+w4/2TivI5mmWwf1OvAJyf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AqAjHAAAA3gAAAA8AAAAAAAAAAAAAAAAAmAIAAGRy&#10;cy9kb3ducmV2LnhtbFBLBQYAAAAABAAEAPUAAACMAwAAAAA=&#10;" filled="f" stroked="f">
                <v:textbox style="mso-fit-shape-to-text:t" inset="0,0,0,0">
                  <w:txbxContent>
                    <w:p w:rsidR="00B04C60" w:rsidRPr="00117A0A" w:rsidRDefault="00B04C60" w:rsidP="00AE3E0E">
                      <w:pPr>
                        <w:rPr>
                          <w:b/>
                        </w:rPr>
                      </w:pPr>
                      <w:r w:rsidRPr="00117A0A">
                        <w:rPr>
                          <w:rFonts w:ascii="GOST type A" w:hAnsi="GOST type A" w:cs="GOST type A"/>
                          <w:b/>
                          <w:i/>
                          <w:iCs/>
                          <w:color w:val="000000"/>
                          <w:sz w:val="42"/>
                          <w:szCs w:val="42"/>
                          <w:lang w:val="en-US"/>
                        </w:rPr>
                        <w:t>13</w:t>
                      </w:r>
                    </w:p>
                  </w:txbxContent>
                </v:textbox>
              </v:rect>
              <v:rect id="Rectangle 362" o:spid="_x0000_s2280" style="position:absolute;left:26670;top:28062;width:2667;height:3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gMIMYA&#10;AADeAAAADwAAAGRycy9kb3ducmV2LnhtbESP0WoCMRRE34X+Q7gF3zS7okvdGsUWRCn4oO0HXDbX&#10;zdrNzTaJuv59Uyj4OMzMGWax6m0rruRD41hBPs5AEFdON1wr+PrcjF5AhIissXVMCu4UYLV8Giyw&#10;1O7GB7oeYy0ShEOJCkyMXSllqAxZDGPXESfv5LzFmKSvpfZ4S3DbykmWFdJiw2nBYEfvhqrv48Uq&#10;oLftYX5eB7OXPg/5/qOYT7c/Sg2f+/UriEh9fIT/2zutYFZMZgX83U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gMIMYAAADeAAAADwAAAAAAAAAAAAAAAACYAgAAZHJz&#10;L2Rvd25yZXYueG1sUEsFBgAAAAAEAAQA9QAAAIsDAAAAAA==&#10;" filled="f" stroked="f">
                <v:textbox inset="0,0,0,0">
                  <w:txbxContent>
                    <w:p w:rsidR="00B04C60" w:rsidRPr="00117A0A" w:rsidRDefault="00B04C60" w:rsidP="00AE3E0E">
                      <w:pPr>
                        <w:rPr>
                          <w:b/>
                        </w:rPr>
                      </w:pPr>
                      <w:r w:rsidRPr="00117A0A">
                        <w:rPr>
                          <w:rFonts w:ascii="GOST type A" w:hAnsi="GOST type A" w:cs="GOST type A"/>
                          <w:b/>
                          <w:i/>
                          <w:iCs/>
                          <w:color w:val="000000"/>
                          <w:sz w:val="42"/>
                          <w:szCs w:val="42"/>
                          <w:lang w:val="en-US"/>
                        </w:rPr>
                        <w:t>14</w:t>
                      </w:r>
                    </w:p>
                  </w:txbxContent>
                </v:textbox>
              </v:rect>
              <v:shape id="Freeform 364" o:spid="_x0000_s2281" style="position:absolute;left:60572;top:18498;width:318;height:122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SisUA&#10;AADeAAAADwAAAGRycy9kb3ducmV2LnhtbESPT2sCMRTE70K/Q3iF3jS7C2rZGmVpqejRP72/bp6b&#10;0M3Lskl1209vBMHjMDO/YRarwbXiTH2wnhXkkwwEce215UbB8fA5fgURIrLG1jMp+KMAq+XTaIGl&#10;9hfe0XkfG5EgHEpUYGLsSilDbchhmPiOOHkn3zuMSfaN1D1eEty1ssiymXRoOS0Y7OjdUP2z/3UK&#10;quq0ma/t9//XR24LNvk6bG2h1MvzUL2BiDTER/je3mgF01kxncPtTro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fJKKxQAAAN4AAAAPAAAAAAAAAAAAAAAAAJgCAABkcnMv&#10;ZG93bnJldi54bWxQSwUGAAAAAAQABAD1AAAAigMAAAAA&#10;" path="m3,19l,,3,2,5,,3,19e" filled="f" strokeweight=".5pt">
                <v:path arrowok="t" o:connecttype="custom" o:connectlocs="121158000,790815164;0,0;121158000,83246758;201930000,0;121158000,790815164" o:connectangles="0,0,0,0,0"/>
              </v:shape>
              <v:line id="Line 365" o:spid="_x0000_s2282" style="position:absolute;visibility:visible" from="60763,17273" to="60763,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ncVMMAAADeAAAADwAAAGRycy9kb3ducmV2LnhtbERPTYvCMBC9C/6HMII3TRUVqUZRF0HY&#10;w9LqxdvQzLZdm0lJslr3128OgsfH+15vO9OIOzlfW1YwGScgiAuray4VXM7H0RKED8gaG8uk4Eke&#10;tpt+b42ptg/O6J6HUsQQ9ikqqEJoUyl9UZFBP7YtceS+rTMYInSl1A4fMdw0cpokC2mw5thQYUuH&#10;iopb/msULM+t/3gerkf75X7+ss9ZRjPcKzUcdLsViEBdeItf7pNWMF9M53FvvBOv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Z3FTDAAAA3gAAAA8AAAAAAAAAAAAA&#10;AAAAoQIAAGRycy9kb3ducmV2LnhtbFBLBQYAAAAABAAEAPkAAACRAwAAAAA=&#10;" strokeweight=".5pt"/>
              <v:shape id="Freeform 366" o:spid="_x0000_s2283" style="position:absolute;left:60572;top:25775;width:318;height:1219;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jY8UA&#10;AADeAAAADwAAAGRycy9kb3ducmV2LnhtbESPQWsCMRSE74X+h/AKvdXsLqjtapSlUrFHtb0/N89N&#10;6OZl2UTd9tc3guBxmJlvmPlycK04Ux+sZwX5KANBXHttuVHwtf94eQURIrLG1jMp+KUAy8XjwxxL&#10;7S+8pfMuNiJBOJSowMTYlVKG2pDDMPIdcfKOvncYk+wbqXu8JLhrZZFlE+nQclow2NG7ofpnd3IK&#10;quq4ma7t4e97lduCTb4On7ZQ6vlpqGYgIg3xHr61N1rBeFKM3+B6J1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r6NjxQAAAN4AAAAPAAAAAAAAAAAAAAAAAJgCAABkcnMv&#10;ZG93bnJldi54bWxQSwUGAAAAAAQABAD1AAAAigMAAAAA&#10;" path="m3,19l,,3,2,5,,3,19e" filled="f" strokeweight=".5pt">
                <v:path arrowok="t" o:connecttype="custom" o:connectlocs="121158000,782225886;0,0;121158000,82341593;201930000,0;121158000,782225886" o:connectangles="0,0,0,0,0"/>
              </v:shape>
              <v:line id="Line 367" o:spid="_x0000_s2284" style="position:absolute;visibility:visible" from="60763,24613" to="60763,2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Ma78YAAADeAAAADwAAAGRycy9kb3ducmV2LnhtbESPy2rDMBBF94X+g5hCdrWc4BrjRgl5&#10;EAh0UZx0091gTW231shIiuPk66tFocvLfXGW68n0YiTnO8sK5kkKgri2uuNGwcf58FyA8AFZY2+Z&#10;FNzIw3r1+LDEUtsrVzSeQiPiCPsSFbQhDKWUvm7JoE/sQBy9L+sMhihdI7XDaxw3vVykaS4Ndhwf&#10;Whxo11L9c7oYBcV58Pvb7vNg3933vXrLKspwq9Tsadq8ggg0hf/wX/uoFbzkizwCRJyI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DGu/GAAAA3gAAAA8AAAAAAAAA&#10;AAAAAAAAoQIAAGRycy9kb3ducmV2LnhtbFBLBQYAAAAABAAEAPkAAACUAwAAAAA=&#10;" strokeweight=".5pt"/>
              <v:shape id="Freeform 368" o:spid="_x0000_s2285" style="position:absolute;left:4965;top:8262;width:254;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6oRMcA&#10;AADeAAAADwAAAGRycy9kb3ducmV2LnhtbESPQWsCMRSE7wX/Q3gFL0WzWrvo1ihaKtjeqh48PjbP&#10;zeLmZUlS3f33TaHQ4zAz3zDLdWcbcSMfascKJuMMBHHpdM2VgtNxN5qDCBFZY+OYFPQUYL0aPCyx&#10;0O7OX3Q7xEokCIcCFZgY20LKUBqyGMauJU7exXmLMUlfSe3xnuC2kdMsy6XFmtOCwZbeDJXXw7dV&#10;sLvW57b3/Xv8pKePxex5W2Zzo9Twsdu8gojUxf/wX3uvFbzk03wCv3fSFZ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qETHAAAA3gAAAA8AAAAAAAAAAAAAAAAAmAIAAGRy&#10;cy9kb3ducmV2LnhtbFBLBQYAAAAABAAEAPUAAACMAwAAAAA=&#10;" path="m2,3r1,l3,1,1,2,2,3,1,4,4,3,3,,,1,1,4e" filled="f" strokeweight=".5pt">
                <v:path arrowok="t" o:connecttype="custom" o:connectlocs="80645000,126919000;120967500,126919000;120967500,42308500;40322500,84617000;80645000,126919000;40322500,169227500;161290000,126919000;120967500,0;0,42308500;40322500,169227500" o:connectangles="0,0,0,0,0,0,0,0,0,0"/>
              </v:shape>
              <v:line id="Line 369" o:spid="_x0000_s2286" style="position:absolute;flip:y;visibility:visible" from="2324,8389" to="5092,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JUScMAAADeAAAADwAAAGRycy9kb3ducmV2LnhtbESPQYvCMBSE7wv+h/AEb2tqwa5Uo4jg&#10;sieXrV68PZpnG2xeShK1/nuzsLDHYWa+YVabwXbiTj4Yxwpm0wwEce204UbB6bh/X4AIEVlj55gU&#10;PCnAZj16W2Gp3YN/6F7FRiQIhxIVtDH2pZShbslimLqeOHkX5y3GJH0jtcdHgttO5llWSIuG00KL&#10;Pe1aqq/VzSr4DLYmh8aFYf5dzW7+fDAfZ6Um42G7BBFpiP/hv/aXVjAv8iKH3zvpCsj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SVEnDAAAA3gAAAA8AAAAAAAAAAAAA&#10;AAAAoQIAAGRycy9kb3ducmV2LnhtbFBLBQYAAAAABAAEAPkAAACRAwAAAAA=&#10;" strokeweight=".5pt"/>
              <v:line id="Line 370" o:spid="_x0000_s2287" style="position:absolute;flip:x;visibility:visible" from="0,14828" to="2324,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7x0sQAAADeAAAADwAAAGRycy9kb3ducmV2LnhtbESPQWsCMRSE74L/IbyCNzer4la2RhFB&#10;6anFrRdvj83rbujmZUmirv++KRQ8DjPzDbPeDrYTN/LBOFYwy3IQxLXThhsF56/DdAUiRGSNnWNS&#10;8KAA2814tMZSuzuf6FbFRiQIhxIVtDH2pZShbsliyFxPnLxv5y3GJH0jtcd7gttOzvO8kBYNp4UW&#10;e9q3VP9UV6vgGGxNDo0Lw/Kzml395cO8XpSavAy7NxCRhvgM/7fftYJlMS8W8HcnX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HvHSxAAAAN4AAAAPAAAAAAAAAAAA&#10;AAAAAKECAABkcnMvZG93bnJldi54bWxQSwUGAAAAAAQABAD5AAAAkgMAAAAA&#10;" strokeweight=".5pt"/>
              <v:rect id="Rectangle 371" o:spid="_x0000_s2288" style="position:absolute;left:450;top:12312;width:1874;height:29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H+mccA&#10;AADeAAAADwAAAGRycy9kb3ducmV2LnhtbESPT2vCQBTE74V+h+UVvNVNRYOm2Yi0ih79B7a3R/Y1&#10;Cc2+DdnVRD99tyB4HGbmN0w6700tLtS6yrKCt2EEgji3uuJCwfGwep2CcB5ZY22ZFFzJwTx7fkox&#10;0bbjHV32vhABwi5BBaX3TSKly0sy6Ia2IQ7ej20N+iDbQuoWuwA3tRxFUSwNVhwWSmzoo6T8d382&#10;CtbTZvG1sbeuqJff69P2NPs8zLxSg5d+8Q7CU+8f4Xt7oxVM4lE8hv874QrI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R/pnHAAAA3gAAAA8AAAAAAAAAAAAAAAAAmAIAAGRy&#10;cy9kb3ducmV2LnhtbFBLBQYAAAAABAAEAPUAAACMAwAAAAA=&#10;" filled="f" stroked="f">
                <v:textbox inset="0,0,0,0">
                  <w:txbxContent>
                    <w:p w:rsidR="00B04C60" w:rsidRPr="00117A0A" w:rsidRDefault="00B04C60" w:rsidP="00AE3E0E">
                      <w:pPr>
                        <w:rPr>
                          <w:b/>
                        </w:rPr>
                      </w:pPr>
                      <w:r w:rsidRPr="00117A0A">
                        <w:rPr>
                          <w:rFonts w:ascii="GOST type A" w:hAnsi="GOST type A" w:cs="GOST type A"/>
                          <w:b/>
                          <w:i/>
                          <w:iCs/>
                          <w:color w:val="000000"/>
                          <w:sz w:val="42"/>
                          <w:szCs w:val="42"/>
                          <w:lang w:val="en-US"/>
                        </w:rPr>
                        <w:t>1</w:t>
                      </w:r>
                    </w:p>
                  </w:txbxContent>
                </v:textbox>
              </v:rect>
              <v:shape id="Freeform 372" o:spid="_x0000_s2289" style="position:absolute;left:11214;top:11094;width:254;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WuR8cA&#10;AADeAAAADwAAAGRycy9kb3ducmV2LnhtbESPQWsCMRSE7wX/Q3hCL6Vmtbro1ii2VLC9VT14fGxe&#10;N4ublyVJdfffG6HQ4zAz3zDLdWcbcSEfascKxqMMBHHpdM2VguNh+zwHESKyxsYxKegpwHo1eFhi&#10;od2Vv+myj5VIEA4FKjAxtoWUoTRkMYxcS5y8H+ctxiR9JbXHa4LbRk6yLJcWa04LBlt6N1Se979W&#10;wfZcn9re9x/xi54+F9OXtzKbG6Ueh93mFUSkLv6H/9o7rWCWT/IZ3O+kK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FrkfHAAAA3gAAAA8AAAAAAAAAAAAAAAAAmAIAAGRy&#10;cy9kb3ducmV2LnhtbFBLBQYAAAAABAAEAPUAAACMAwAAAAA=&#10;" path="m2,3l3,2,3,1,1,1,2,3,1,4,4,3,3,,,1,1,4e" filled="f" strokeweight=".5pt">
                <v:path arrowok="t" o:connecttype="custom" o:connectlocs="80645000,126919000;120967500,84617000;120967500,42308500;40322500,42308500;80645000,126919000;40322500,169227500;161290000,126919000;120967500,0;0,42308500;40322500,169227500" o:connectangles="0,0,0,0,0,0,0,0,0,0"/>
              </v:shape>
              <v:line id="Line 373" o:spid="_x0000_s2290" style="position:absolute;flip:y;visibility:visible" from="9601,11227" to="11341,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lSSsQAAADeAAAADwAAAGRycy9kb3ducmV2LnhtbESPwWrDMBBE74H+g9hCb7GcQNziRAmh&#10;0NJTQ51efFusjS1irYyk2O7fV4FCj8PMvGF2h9n2YiQfjGMFqywHQdw4bbhV8H1+W76ACBFZY++Y&#10;FPxQgMP+YbHDUruJv2isYisShEOJCroYh1LK0HRkMWRuIE7exXmLMUnfSu1xSnDby3WeF9Ki4bTQ&#10;4UCvHTXX6mYVvAfbkEPjwrw5Vaubrz/Nc63U0+N83IKINMf/8F/7QyvYFOuigPuddAX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aVJKxAAAAN4AAAAPAAAAAAAAAAAA&#10;AAAAAKECAABkcnMvZG93bnJldi54bWxQSwUGAAAAAAQABAD5AAAAkgMAAAAA&#10;" strokeweight=".5pt"/>
              <v:line id="Line 374" o:spid="_x0000_s2291" style="position:absolute;flip:x;visibility:visible" from="6959,14828" to="9601,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X30cMAAADeAAAADwAAAGRycy9kb3ducmV2LnhtbESPQYvCMBSE78L+h/CEvWmqYF26RpEF&#10;ZU+K3b14ezTPNti8lCRq/fdGEDwOM/MNs1j1thVX8sE4VjAZZyCIK6cN1wr+/zajLxAhImtsHZOC&#10;OwVYLT8GCyy0u/GBrmWsRYJwKFBBE2NXSBmqhiyGseuIk3dy3mJM0tdSe7wluG3lNMtyadFwWmiw&#10;o5+GqnN5sQq2wVbk0LjQz/bl5OKPOzM/KvU57NffICL18R1+tX+1glk+zefwvJOu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l99HDAAAA3gAAAA8AAAAAAAAAAAAA&#10;AAAAoQIAAGRycy9kb3ducmV2LnhtbFBLBQYAAAAABAAEAPkAAACRAwAAAAA=&#10;" strokeweight=".5pt"/>
              <v:rect id="Rectangle 375" o:spid="_x0000_s2292" style="position:absolute;left:7634;top:12312;width:2444;height:30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z0nMQA&#10;AADeAAAADwAAAGRycy9kb3ducmV2LnhtbERPTWvCQBC9C/6HZQq96aZCg0bXEGzFHNsoqLchO01C&#10;s7Mhu5q0v757KHh8vO9NOppW3Kl3jWUFL/MIBHFpdcOVgtNxP1uCcB5ZY2uZFPyQg3Q7nWww0Xbg&#10;T7oXvhIhhF2CCmrvu0RKV9Zk0M1tRxy4L9sb9AH2ldQ9DiHctHIRRbE02HBoqLGjXU3ld3EzCg7L&#10;Lrvk9neo2vfr4fxxXr0dV16p56cxW4PwNPqH+N+dawWv8SIOe8OdcAX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9JzEAAAA3gAAAA8AAAAAAAAAAAAAAAAAmAIAAGRycy9k&#10;b3ducmV2LnhtbFBLBQYAAAAABAAEAPUAAACJAwAAAAA=&#10;" filled="f" stroked="f">
                <v:textbox inset="0,0,0,0">
                  <w:txbxContent>
                    <w:p w:rsidR="00B04C60" w:rsidRPr="00117A0A" w:rsidRDefault="00B04C60" w:rsidP="00AE3E0E">
                      <w:pPr>
                        <w:rPr>
                          <w:b/>
                        </w:rPr>
                      </w:pPr>
                      <w:r w:rsidRPr="00117A0A">
                        <w:rPr>
                          <w:rFonts w:ascii="GOST type A" w:hAnsi="GOST type A" w:cs="GOST type A"/>
                          <w:b/>
                          <w:i/>
                          <w:iCs/>
                          <w:color w:val="000000"/>
                          <w:sz w:val="42"/>
                          <w:szCs w:val="42"/>
                          <w:lang w:val="en-US"/>
                        </w:rPr>
                        <w:t>2</w:t>
                      </w:r>
                    </w:p>
                  </w:txbxContent>
                </v:textbox>
              </v:rect>
              <v:shape id="Freeform 376" o:spid="_x0000_s2293" style="position:absolute;left:16821;top:11094;width:190;height:260;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V0cgA&#10;AADeAAAADwAAAGRycy9kb3ducmV2LnhtbESPQWvCQBSE74X+h+UVvBSzUTCk0VVaQZDSi7aIuT2z&#10;r9nQ7NuQ3Wr8925B6HGYmW+YxWqwrThT7xvHCiZJCoK4crrhWsHX52acg/ABWWPrmBRcycNq+fiw&#10;wEK7C+/ovA+1iBD2BSowIXSFlL4yZNEnriOO3rfrLYYo+1rqHi8Rbls5TdNMWmw4LhjsaG2o+tn/&#10;WgVDuV1Xx7fD6ePgJub5Kt/LvM2UGj0Nr3MQgYbwH763t1rBLJtmL/B3J14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AxXRyAAAAN4AAAAPAAAAAAAAAAAAAAAAAJgCAABk&#10;cnMvZG93bnJldi54bWxQSwUGAAAAAAQABAD1AAAAjQMAAAAA&#10;" path="m1,3l3,2,2,1,1,1r,2l,4,3,3,3,,,,,4e" filled="f" strokeweight=".5pt">
                <v:path arrowok="t" o:connecttype="custom" o:connectlocs="40216667,126919000;120650000,84617000;80433333,42308500;40216667,42308500;40216667,126919000;0,169227500;120650000,126919000;120650000,0;0,0;0,169227500" o:connectangles="0,0,0,0,0,0,0,0,0,0"/>
              </v:shape>
              <v:line id="Line 377" o:spid="_x0000_s2294" style="position:absolute;flip:y;visibility:visible" from="14497,11227" to="16948,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X5eMEAAADeAAAADwAAAGRycy9kb3ducmV2LnhtbESPy4rCMBSG9wO+QziCuzFV8EI1iggO&#10;s1KsbtwdmmMbbE5KErW+vVkILn/+G99y3dlGPMgH41jBaJiBIC6dNlwpOJ92v3MQISJrbByTghcF&#10;WK96P0vMtXvykR5FrEQa4ZCjgjrGNpcylDVZDEPXEifv6rzFmKSvpPb4TOO2keMsm0qLhtNDjS1t&#10;aypvxd0q+Au2JIfGhW5yKEZ3f9mb2UWpQb/bLEBE6uI3/Gn/awWT6XiWABJOQgG5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Ffl4wQAAAN4AAAAPAAAAAAAAAAAAAAAA&#10;AKECAABkcnMvZG93bnJldi54bWxQSwUGAAAAAAQABAD5AAAAjwMAAAAA&#10;" strokeweight=".5pt"/>
              <v:line id="Line 378" o:spid="_x0000_s2295" style="position:absolute;flip:x;visibility:visible" from="11918,14828" to="14497,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lc48MAAADeAAAADwAAAGRycy9kb3ducmV2LnhtbESPQYvCMBSE78L+h/CEvWlaQV26RpEF&#10;ZU/KVi/eHs2zDTYvJYla/70RhD0OM/MNs1j1thU38sE4VpCPMxDEldOGawXHw2b0BSJEZI2tY1Lw&#10;oACr5cdggYV2d/6jWxlrkSAcClTQxNgVUoaqIYth7Dri5J2dtxiT9LXUHu8Jbls5ybKZtGg4LTTY&#10;0U9D1aW8WgXbYCtyaFzop/syv/rTzsxPSn0O+/U3iEh9/A+/279awXQ2mefwupOu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ZXOPDAAAA3gAAAA8AAAAAAAAAAAAA&#10;AAAAoQIAAGRycy9kb3ducmV2LnhtbFBLBQYAAAAABAAEAPkAAACRAwAAAAA=&#10;" strokeweight=".5pt"/>
              <v:rect id="Rectangle 379" o:spid="_x0000_s2296" style="position:absolute;left:12376;top:12312;width:2444;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Vq8gA&#10;AADeAAAADwAAAGRycy9kb3ducmV2LnhtbESPT2vCQBTE7wW/w/KE3urGQNOYZhXRFj36D2xvj+xr&#10;Esy+DdmtSfvpu0LB4zAzv2HyxWAacaXO1ZYVTCcRCOLC6ppLBafj+1MKwnlkjY1lUvBDDhbz0UOO&#10;mbY97+l68KUIEHYZKqi8bzMpXVGRQTexLXHwvmxn0AfZlVJ32Ae4aWQcRYk0WHNYqLClVUXF5fBt&#10;FGzSdvmxtb992bx9bs6782x9nHmlHsfD8hWEp8Hfw//trVbwnMQvMdzuh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7VWryAAAAN4AAAAPAAAAAAAAAAAAAAAAAJgCAABk&#10;cnMvZG93bnJldi54bWxQSwUGAAAAAAQABAD1AAAAjQMAAAAA&#10;" filled="f" stroked="f">
                <v:textbox inset="0,0,0,0">
                  <w:txbxContent>
                    <w:p w:rsidR="00B04C60" w:rsidRPr="00117A0A" w:rsidRDefault="00B04C60" w:rsidP="00AE3E0E">
                      <w:pPr>
                        <w:rPr>
                          <w:b/>
                        </w:rPr>
                      </w:pPr>
                      <w:r w:rsidRPr="00117A0A">
                        <w:rPr>
                          <w:rFonts w:ascii="GOST type A" w:hAnsi="GOST type A" w:cs="GOST type A"/>
                          <w:b/>
                          <w:i/>
                          <w:iCs/>
                          <w:color w:val="000000"/>
                          <w:sz w:val="42"/>
                          <w:szCs w:val="42"/>
                          <w:lang w:val="en-US"/>
                        </w:rPr>
                        <w:t>3</w:t>
                      </w:r>
                    </w:p>
                  </w:txbxContent>
                </v:textbox>
              </v:rect>
              <v:shape id="Freeform 380" o:spid="_x0000_s2297" style="position:absolute;left:18751;top:11031;width:260;height:323;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pdosUA&#10;AADeAAAADwAAAGRycy9kb3ducmV2LnhtbESPT2sCMRTE7wW/Q3hCbzXrilZWo0hF2h4K1j/3x+aZ&#10;Xdy8LEnqbr+9KRQ8DjPzG2a57m0jbuRD7VjBeJSBIC6drtkoOB13L3MQISJrbByTgl8KsF4NnpZY&#10;aNfxN90O0YgE4VCggirGtpAylBVZDCPXEifv4rzFmKQ3UnvsEtw2Ms+ymbRYc1qosKW3isrr4ccq&#10;2Gi/f2ftcrP9+uzK2Juz3e6Veh72mwWISH18hP/bH1rBdJa/TuDvTro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ml2ixQAAAN4AAAAPAAAAAAAAAAAAAAAAAJgCAABkcnMv&#10;ZG93bnJldi54bWxQSwUGAAAAAAQABAD1AAAAigMAAAAA&#10;" path="m2,4l3,3,2,2,1,2,2,4,1,5,4,3,2,,,2,1,5e" filled="f" strokeweight=".5pt">
                <v:path arrowok="t" o:connecttype="custom" o:connectlocs="84617000,167365680;126919000,125524260;84617000,83682840;42308500,83682840;84617000,167365680;42308500,209207100;169227500,125524260;84617000,0;0,83682840;42308500,209207100" o:connectangles="0,0,0,0,0,0,0,0,0,0"/>
              </v:shape>
              <v:line id="Line 381" o:spid="_x0000_s2298" style="position:absolute;flip:y;visibility:visible" from="18173,11227" to="18878,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7/e8MAAADeAAAADwAAAGRycy9kb3ducmV2LnhtbESPQYvCMBSE78L+h/CEvWmqrLpUoyyC&#10;iyfFuhdvj+bZBpuXkkTt/nsjCB6HmfmGWaw624gb+WAcKxgNMxDEpdOGKwV/x83gG0SIyBobx6Tg&#10;nwKslh+9Beba3flAtyJWIkE45KigjrHNpQxlTRbD0LXEyTs7bzEm6SupPd4T3DZynGVTadFwWqix&#10;pXVN5aW4WgW/wZbk0LjQTfbF6OpPOzM7KfXZ737mICJ18R1+tbdawWQ6nn3B806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u/3vDAAAA3gAAAA8AAAAAAAAAAAAA&#10;AAAAoQIAAGRycy9kb3ducmV2LnhtbFBLBQYAAAAABAAEAPkAAACRAwAAAAA=&#10;" strokeweight=".5pt"/>
              <v:line id="Line 382" o:spid="_x0000_s2299" style="position:absolute;flip:x;visibility:visible" from="15468,14828" to="18173,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Ja4MMAAADeAAAADwAAAGRycy9kb3ducmV2LnhtbESPQYvCMBSE78L+h/CEvWmqUF26RpEF&#10;ZU/KVi/eHs2zDTYvJYla/70RhD0OM/MNs1j1thU38sE4VjAZZyCIK6cN1wqOh83oC0SIyBpbx6Tg&#10;QQFWy4/BAgvt7vxHtzLWIkE4FKigibErpAxVQxbD2HXEyTs7bzEm6WupPd4T3LZymmUzadFwWmiw&#10;o5+Gqkt5tQq2wVbk0LjQ5/tycvWnnZmflPoc9utvEJH6+B9+t3+1gnw2nefwupOu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iWuDDAAAA3gAAAA8AAAAAAAAAAAAA&#10;AAAAoQIAAGRycy9kb3ducmV2LnhtbFBLBQYAAAAABAAEAPkAAACRAwAAAAA=&#10;" strokeweight=".5pt"/>
              <v:rect id="Rectangle 383" o:spid="_x0000_s2300" style="position:absolute;left:16260;top:12312;width:2254;height:31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ZTqMgA&#10;AADeAAAADwAAAGRycy9kb3ducmV2LnhtbESPT2vCQBTE7wW/w/KE3upGoanGbES0RY/1D6i3R/aZ&#10;BLNvQ3Zr0n76bqHgcZiZ3zDpoje1uFPrKssKxqMIBHFudcWFguPh42UKwnlkjbVlUvBNDhbZ4CnF&#10;RNuOd3Tf+0IECLsEFZTeN4mULi/JoBvZhjh4V9sa9EG2hdQtdgFuajmJolgarDgslNjQqqT8tv8y&#10;CjbTZnne2p+uqN8vm9PnabY+zLxSz8N+OQfhqfeP8H97qxW8xpO3GP7uh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1lOoyAAAAN4AAAAPAAAAAAAAAAAAAAAAAJgCAABk&#10;cnMvZG93bnJldi54bWxQSwUGAAAAAAQABAD1AAAAjQMAAAAA&#10;" filled="f" stroked="f">
                <v:textbox inset="0,0,0,0">
                  <w:txbxContent>
                    <w:p w:rsidR="00B04C60" w:rsidRPr="00117A0A" w:rsidRDefault="00B04C60" w:rsidP="00AE3E0E">
                      <w:pPr>
                        <w:rPr>
                          <w:b/>
                        </w:rPr>
                      </w:pPr>
                      <w:r w:rsidRPr="00117A0A">
                        <w:rPr>
                          <w:rFonts w:ascii="GOST type A" w:hAnsi="GOST type A" w:cs="GOST type A"/>
                          <w:b/>
                          <w:i/>
                          <w:iCs/>
                          <w:color w:val="000000"/>
                          <w:sz w:val="42"/>
                          <w:szCs w:val="42"/>
                          <w:lang w:val="en-US"/>
                        </w:rPr>
                        <w:t>4</w:t>
                      </w:r>
                    </w:p>
                  </w:txbxContent>
                </v:textbox>
              </v:rect>
              <v:shape id="Freeform 384" o:spid="_x0000_s2301" style="position:absolute;left:26549;top:6205;width:254;height:254;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IDdscA&#10;AADeAAAADwAAAGRycy9kb3ducmV2LnhtbESPT2sCMRTE7wW/Q3iFXkSz/qnarVFaqWB7q3rw+Ni8&#10;bhY3L0uS6u63bwShx2FmfsMs162txYV8qBwrGA0zEMSF0xWXCo6H7WABIkRkjbVjUtBRgPWq97DE&#10;XLsrf9NlH0uRIBxyVGBibHIpQ2HIYhi6hjh5P85bjEn6UmqP1wS3tRxn2UxarDgtGGxoY6g473+t&#10;gu25OjWd7z7iF/U/X6aT9yJbGKWeHtu3VxCR2vgfvrd3WsHzbDyfw+1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CA3bHAAAA3gAAAA8AAAAAAAAAAAAAAAAAmAIAAGRy&#10;cy9kb3ducmV2LnhtbFBLBQYAAAAABAAEAPUAAACMAwAAAAA=&#10;" path="m2,1l1,2r,1l3,3,2,1,3,,,1,1,4,4,3,3,e" filled="f" strokeweight=".5pt">
                <v:path arrowok="t" o:connecttype="custom" o:connectlocs="80645000,40322500;40322500,80645000;40322500,120967500;120967500,120967500;80645000,40322500;120967500,0;0,40322500;40322500,161290000;161290000,120967500;120967500,0" o:connectangles="0,0,0,0,0,0,0,0,0,0"/>
              </v:shape>
              <v:line id="Line 385" o:spid="_x0000_s2302" style="position:absolute;flip:x;visibility:visible" from="26676,3887" to="27901,6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P1fr8AAADeAAAADwAAAGRycy9kb3ducmV2LnhtbERPy4rCMBTdD/gP4QruxlTBB9UoIjjM&#10;SrG6cXdprm2wuSlJ1Pr3ZiG4PJz3ct3ZRjzIB+NYwWiYgSAunTZcKTifdr9zECEia2wck4IXBViv&#10;ej9LzLV78pEeRaxECuGQo4I6xjaXMpQ1WQxD1xIn7uq8xZigr6T2+EzhtpHjLJtKi4ZTQ40tbWsq&#10;b8XdKvgLtiSHxoVucihGd3/Zm9lFqUG/2yxAROriV/xx/2sFk+l4lvamO+kKyN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2P1fr8AAADeAAAADwAAAAAAAAAAAAAAAACh&#10;AgAAZHJzL2Rvd25yZXYueG1sUEsFBgAAAAAEAAQA+QAAAI0DAAAAAA==&#10;" strokeweight=".5pt"/>
              <v:line id="Line 386" o:spid="_x0000_s2303" style="position:absolute;visibility:visible" from="27901,3887" to="30416,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Alr8cAAADeAAAADwAAAGRycy9kb3ducmV2LnhtbESPQWsCMRSE7wX/Q3hCbzVbsVZXo6hF&#10;EHqQVS/eHpvn7trNy5KkuvrrjVDocZiZb5jpvDW1uJDzlWUF770EBHFudcWFgsN+/TYC4QOyxtoy&#10;KbiRh/ms8zLFVNsrZ3TZhUJECPsUFZQhNKmUPi/JoO/Zhjh6J+sMhihdIbXDa4SbWvaTZCgNVhwX&#10;SmxoVVL+s/s1Ckb7xn/dVse13brzPfseZDTApVKv3XYxARGoDf/hv/ZGK/gY9j/H8LwTr4CcP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ICWvxwAAAN4AAAAPAAAAAAAA&#10;AAAAAAAAAKECAABkcnMvZG93bnJldi54bWxQSwUGAAAAAAQABAD5AAAAlQMAAAAA&#10;" strokeweight=".5pt"/>
              <v:rect id="Rectangle 387" o:spid="_x0000_s2304" style="position:absolute;left:28351;top:1296;width:2451;height:30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YeYMQA&#10;AADeAAAADwAAAGRycy9kb3ducmV2LnhtbESPzYrCMBSF94LvEK7gTlMFpVajiDOiyxkV1N2lubbF&#10;5qY00VaffrIYcHk4f3yLVWtK8aTaFZYVjIYRCOLU6oIzBafjdhCDcB5ZY2mZFLzIwWrZ7Sww0bbh&#10;X3oefCbCCLsEFeTeV4mULs3JoBvaijh4N1sb9EHWmdQ1NmHclHIcRVNpsODwkGNFm5zS++FhFOzi&#10;an3Z23eTld/X3fnnPPs6zrxS/V67noPw1PpP+L+91wom03EcAAJOQ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mHmDEAAAA3gAAAA8AAAAAAAAAAAAAAAAAmAIAAGRycy9k&#10;b3ducmV2LnhtbFBLBQYAAAAABAAEAPUAAACJAwAAAAA=&#10;" filled="f" stroked="f">
                <v:textbox inset="0,0,0,0">
                  <w:txbxContent>
                    <w:p w:rsidR="00B04C60" w:rsidRPr="00117A0A" w:rsidRDefault="00B04C60" w:rsidP="00AE3E0E">
                      <w:pPr>
                        <w:rPr>
                          <w:b/>
                        </w:rPr>
                      </w:pPr>
                      <w:r w:rsidRPr="00117A0A">
                        <w:rPr>
                          <w:rFonts w:ascii="GOST type A" w:hAnsi="GOST type A" w:cs="GOST type A"/>
                          <w:b/>
                          <w:i/>
                          <w:iCs/>
                          <w:color w:val="000000"/>
                          <w:sz w:val="42"/>
                          <w:szCs w:val="42"/>
                          <w:lang w:val="en-US"/>
                        </w:rPr>
                        <w:t>5</w:t>
                      </w:r>
                    </w:p>
                  </w:txbxContent>
                </v:textbox>
              </v:rect>
              <v:shape id="Freeform 388" o:spid="_x0000_s2305" style="position:absolute;left:21717;top:15990;width:190;height:1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mlMUA&#10;AADeAAAADwAAAGRycy9kb3ducmV2LnhtbESPT4vCMBTE78J+h/AW9qZpBUWqUZYF/yB40IpeH83b&#10;tmzyUppYu9/eCILHYWZ+wyxWvTWio9bXjhWkowQEceF0zaWCc74ezkD4gKzROCYF/+RhtfwYLDDT&#10;7s5H6k6hFBHCPkMFVQhNJqUvKrLoR64hjt6vay2GKNtS6hbvEW6NHCfJVFqsOS5U2NBPRcXf6WYV&#10;7Ey5pf3FHPMm9FfcdOvDJU+V+vrsv+cgAvXhHX61d1rBZDqepfC8E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2aUxQAAAN4AAAAPAAAAAAAAAAAAAAAAAJgCAABkcnMv&#10;ZG93bnJldi54bWxQSwUGAAAAAAQABAD1AAAAigMAAAAA&#10;" path="m,2r2,l2,,,,,2,,3r3,l3,,,,,3e" filled="f" strokeweight=".5pt">
                <v:path arrowok="t" o:connecttype="custom" o:connectlocs="0,80433333;80433333,80433333;80433333,0;0,0;0,80433333;0,120650000;120650000,120650000;120650000,0;0,0;0,120650000" o:connectangles="0,0,0,0,0,0,0,0,0,0"/>
              </v:shape>
              <v:line id="Line 389" o:spid="_x0000_s2306" style="position:absolute;flip:y;visibility:visible" from="19329,16053" to="21780,1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6ys8MAAADeAAAADwAAAGRycy9kb3ducmV2LnhtbESPT4vCMBTE78J+h/AW9qapBf9QjSIL&#10;K55WrF68PZpnG2xeShK1++03guBxmJnfMMt1b1txJx+MYwXjUQaCuHLacK3gdPwZzkGEiKyxdUwK&#10;/ijAevUxWGKh3YMPdC9jLRKEQ4EKmhi7QspQNWQxjFxHnLyL8xZjkr6W2uMjwW0r8yybSouG00KD&#10;HX03VF3Lm1WwDbYih8aFfrIvxzd//jWzs1Jfn/1mASJSH9/hV3unFUym+TyH5510Be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esrPDAAAA3gAAAA8AAAAAAAAAAAAA&#10;AAAAoQIAAGRycy9kb3ducmV2LnhtbFBLBQYAAAAABAAEAPkAAACRAwAAAAA=&#10;" strokeweight=".5pt"/>
              <v:line id="Line 390" o:spid="_x0000_s2307" style="position:absolute;flip:x;visibility:visible" from="16687,18498" to="19329,1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IXKMUAAADeAAAADwAAAGRycy9kb3ducmV2LnhtbESPwWrDMBBE74X8g9hCbo0cByfBjWJC&#10;oaGnljq55LZYW1vUWhlJiZ2/rwqFHoeZecPsqsn24kY+GMcKlosMBHHjtOFWwfn0+rQFESKyxt4x&#10;KbhTgGo/e9hhqd3In3SrYysShEOJCroYh1LK0HRkMSzcQJy8L+ctxiR9K7XHMcFtL/MsW0uLhtNC&#10;hwO9dNR811er4BhsQw6NC1PxUS+v/vJuNhel5o/T4RlEpCn+h//ab1pBsc63K/i9k66A3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IXKMUAAADeAAAADwAAAAAAAAAA&#10;AAAAAAChAgAAZHJzL2Rvd25yZXYueG1sUEsFBgAAAAAEAAQA+QAAAJMDAAAAAA==&#10;" strokeweight=".5pt"/>
              <v:rect id="Rectangle 391" o:spid="_x0000_s2308" style="position:absolute;left:17137;top:15911;width:2191;height:35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0YY8gA&#10;AADeAAAADwAAAGRycy9kb3ducmV2LnhtbESPQWvCQBSE7wX/w/KE3upGaSWmriLakhw1Fmxvj+xr&#10;Esy+DdmtSfvrXUHocZiZb5jlejCNuFDnassKppMIBHFhdc2lgo/j+1MMwnlkjY1lUvBLDtar0cMS&#10;E217PtAl96UIEHYJKqi8bxMpXVGRQTexLXHwvm1n0AfZlVJ32Ae4aeQsiubSYM1hocKWthUV5/zH&#10;KEjjdvOZ2b++bN6+0tP+tNgdF16px/GweQXhafD/4Xs70wpe5rP4GW53whW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nRhjyAAAAN4AAAAPAAAAAAAAAAAAAAAAAJgCAABk&#10;cnMvZG93bnJldi54bWxQSwUGAAAAAAQABAD1AAAAjQMAAAAA&#10;" filled="f" stroked="f">
                <v:textbox inset="0,0,0,0">
                  <w:txbxContent>
                    <w:p w:rsidR="00B04C60" w:rsidRPr="00117A0A" w:rsidRDefault="00B04C60" w:rsidP="00AE3E0E">
                      <w:pPr>
                        <w:rPr>
                          <w:b/>
                        </w:rPr>
                      </w:pPr>
                      <w:r w:rsidRPr="00117A0A">
                        <w:rPr>
                          <w:rFonts w:ascii="GOST type A" w:hAnsi="GOST type A" w:cs="GOST type A"/>
                          <w:b/>
                          <w:i/>
                          <w:iCs/>
                          <w:color w:val="000000"/>
                          <w:sz w:val="42"/>
                          <w:szCs w:val="42"/>
                          <w:lang w:val="en-US"/>
                        </w:rPr>
                        <w:t>6</w:t>
                      </w:r>
                    </w:p>
                  </w:txbxContent>
                </v:textbox>
              </v:rect>
              <v:shape id="Freeform 392" o:spid="_x0000_s2309" style="position:absolute;left:41694;top:11094;width:254;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lIvccA&#10;AADeAAAADwAAAGRycy9kb3ducmV2LnhtbESPQWsCMRSE74L/ITyhF6lZtcp2axRbFKq32h56fGxe&#10;N4ublyVJdfffNwXB4zAz3zCrTWcbcSEfascKppMMBHHpdM2Vgq/P/WMOIkRkjY1jUtBTgM16OFhh&#10;od2VP+hyipVIEA4FKjAxtoWUoTRkMUxcS5y8H+ctxiR9JbXHa4LbRs6ybCkt1pwWDLb0Zqg8n36t&#10;gv25/m573+/ikcaH56f5a5nlRqmHUbd9ARGpi/fwrf2uFSyWs3wB/3fSFZ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JSL3HAAAA3gAAAA8AAAAAAAAAAAAAAAAAmAIAAGRy&#10;cy9kb3ducmV2LnhtbFBLBQYAAAAABAAEAPUAAACMAwAAAAA=&#10;" path="m1,1r,1l2,3,3,1,1,1,1,,,3,3,4,4,1,1,e" filled="f" strokeweight=".5pt">
                <v:path arrowok="t" o:connecttype="custom" o:connectlocs="40322500,42308500;40322500,84617000;80645000,126919000;120967500,42308500;40322500,42308500;40322500,0;0,126919000;120967500,169227500;161290000,42308500;40322500,0" o:connectangles="0,0,0,0,0,0,0,0,0,0"/>
              </v:shape>
              <v:line id="Line 393" o:spid="_x0000_s2310" style="position:absolute;visibility:visible" from="40081,7557" to="41821,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rB+sYAAADeAAAADwAAAGRycy9kb3ducmV2LnhtbESPQWvCQBSE7wX/w/IEb3VT0RBSV2kt&#10;guChRL14e2Rfk2j2bdhdNfrru4WCx2FmvmHmy9604krON5YVvI0TEMSl1Q1XCg779WsGwgdkja1l&#10;UnAnD8vF4GWOubY3Lui6C5WIEPY5KqhD6HIpfVmTQT+2HXH0fqwzGKJ0ldQObxFuWjlJklQabDgu&#10;1NjRqqbyvLsYBdm+81/31XFtv93pUWynBU3xU6nRsP94BxGoD8/wf3ujFczSSZbC3514Be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qwfrGAAAA3gAAAA8AAAAAAAAA&#10;AAAAAAAAoQIAAGRycy9kb3ducmV2LnhtbFBLBQYAAAAABAAEAPkAAACUAwAAAAA=&#10;" strokeweight=".5pt"/>
              <v:line id="Line 394" o:spid="_x0000_s2311" style="position:absolute;flip:x;visibility:visible" from="37376,7557" to="40081,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kRK8QAAADeAAAADwAAAGRycy9kb3ducmV2LnhtbESPT4vCMBTE78J+h/CEvdlUwT90jSIL&#10;yp6UrXvx9miebbB5KUnU+u2NIOxxmJnfMMt1b1txIx+MYwXjLAdBXDltuFbwd9yOFiBCRNbYOiYF&#10;DwqwXn0Mllhod+dfupWxFgnCoUAFTYxdIWWoGrIYMtcRJ+/svMWYpK+l9nhPcNvKSZ7PpEXDaaHB&#10;jr4bqi7l1SrYBVuRQ+NCPz2U46s/7c38pNTnsN98gYjUx//wu/2jFUxnk8UcXnfSF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RErxAAAAN4AAAAPAAAAAAAAAAAA&#10;AAAAAKECAABkcnMvZG93bnJldi54bWxQSwUGAAAAAAQABAD5AAAAkgMAAAAA&#10;" strokeweight=".5pt"/>
              <v:rect id="Rectangle 395" o:spid="_x0000_s2312" style="position:absolute;left:37824;top:5034;width:2254;height:27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ASZsMA&#10;AADeAAAADwAAAGRycy9kb3ducmV2LnhtbERPTYvCMBC9C/6HMII3TRWUWo0i7ooed1VQb0MztsVm&#10;Uppoq79+c1jw+Hjfi1VrSvGk2hWWFYyGEQji1OqCMwWn43YQg3AeWWNpmRS8yMFq2e0sMNG24V96&#10;HnwmQgi7BBXk3leJlC7NyaAb2oo4cDdbG/QB1pnUNTYh3JRyHEVTabDg0JBjRZuc0vvhYRTs4mp9&#10;2dt3k5Xf19355zz7Os68Uv1eu56D8NT6j/jfvdcKJtNxHPaGO+EK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ASZsMAAADeAAAADwAAAAAAAAAAAAAAAACYAgAAZHJzL2Rv&#10;d25yZXYueG1sUEsFBgAAAAAEAAQA9QAAAIgDAAAAAA==&#10;" filled="f" stroked="f">
                <v:textbox inset="0,0,0,0">
                  <w:txbxContent>
                    <w:p w:rsidR="00B04C60" w:rsidRPr="00117A0A" w:rsidRDefault="00B04C60" w:rsidP="00AE3E0E">
                      <w:pPr>
                        <w:rPr>
                          <w:b/>
                        </w:rPr>
                      </w:pPr>
                      <w:r w:rsidRPr="00117A0A">
                        <w:rPr>
                          <w:rFonts w:ascii="GOST type A" w:hAnsi="GOST type A" w:cs="GOST type A"/>
                          <w:b/>
                          <w:i/>
                          <w:iCs/>
                          <w:color w:val="000000"/>
                          <w:sz w:val="42"/>
                          <w:szCs w:val="42"/>
                          <w:lang w:val="en-US"/>
                        </w:rPr>
                        <w:t>7</w:t>
                      </w:r>
                    </w:p>
                  </w:txbxContent>
                </v:textbox>
              </v:rect>
              <v:rect id="Rectangle 396" o:spid="_x0000_s2313" style="position:absolute;left:48393;top:8261;width:2063;height:4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2OSscA&#10;AADeAAAADwAAAGRycy9kb3ducmV2LnhtbESPQWvCQBSE7wX/w/IEL0U3DVRidBUpCD0IxbQHvT2y&#10;z2w0+zZktyb667uFQo/DzHzDrDaDbcSNOl87VvAyS0AQl07XXCn4+txNMxA+IGtsHJOCO3nYrEdP&#10;K8y16/lAtyJUIkLY56jAhNDmUvrSkEU/cy1x9M6usxii7CqpO+wj3DYyTZK5tFhzXDDY0puh8lp8&#10;WwW7j2NN/JCH50XWu0uZngqzb5WajIftEkSgIfyH/9rvWsHrPM0W8HsnX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tjkrHAAAA3gAAAA8AAAAAAAAAAAAAAAAAmAIAAGRy&#10;cy9kb3ducmV2LnhtbFBLBQYAAAAABAAEAPUAAACMAwAAAAA=&#10;" filled="f" stroked="f">
                <v:textbox style="mso-fit-shape-to-text:t" inset="0,0,0,0">
                  <w:txbxContent>
                    <w:p w:rsidR="00B04C60" w:rsidRPr="00117A0A" w:rsidRDefault="00B04C60" w:rsidP="00AE3E0E">
                      <w:pPr>
                        <w:rPr>
                          <w:b/>
                        </w:rPr>
                      </w:pPr>
                      <w:r w:rsidRPr="00117A0A">
                        <w:rPr>
                          <w:rFonts w:ascii="GOST type A" w:hAnsi="GOST type A" w:cs="GOST type A"/>
                          <w:b/>
                          <w:i/>
                          <w:iCs/>
                          <w:color w:val="000000"/>
                          <w:sz w:val="42"/>
                          <w:szCs w:val="42"/>
                          <w:lang w:val="en-US"/>
                        </w:rPr>
                        <w:t>8</w:t>
                      </w:r>
                    </w:p>
                  </w:txbxContent>
                </v:textbox>
              </v:rect>
              <v:rect id="Rectangle 397" o:spid="_x0000_s2314" style="position:absolute;left:53543;top:8261;width:2381;height:4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6xCscA&#10;AADeAAAADwAAAGRycy9kb3ducmV2LnhtbESPzWrCQBSF94LvMFyhG9FJA5WYZiIiCF0UitGF7i6Z&#10;20zazJ2QmZq0T99ZFLo8nD++YjfZTtxp8K1jBY/rBARx7XTLjYLL+bjKQPiArLFzTAq+ycOunM8K&#10;zLUb+UT3KjQijrDPUYEJoc+l9LUhi37teuLovbvBYohyaKQecIzjtpNpkmykxZbjg8GeDobqz+rL&#10;Kji+XVviH3labrPRfdTprTKvvVIPi2n/DCLQFP7Df+0XreBpk24jQMSJKC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OsQrHAAAA3gAAAA8AAAAAAAAAAAAAAAAAmAIAAGRy&#10;cy9kb3ducmV2LnhtbFBLBQYAAAAABAAEAPUAAACMAwAAAAA=&#10;" filled="f" stroked="f">
                <v:textbox style="mso-fit-shape-to-text:t" inset="0,0,0,0">
                  <w:txbxContent>
                    <w:p w:rsidR="00B04C60" w:rsidRPr="00117A0A" w:rsidRDefault="00B04C60" w:rsidP="00AE3E0E">
                      <w:pPr>
                        <w:rPr>
                          <w:b/>
                        </w:rPr>
                      </w:pPr>
                      <w:r w:rsidRPr="00117A0A">
                        <w:rPr>
                          <w:rFonts w:ascii="GOST type A" w:hAnsi="GOST type A" w:cs="GOST type A"/>
                          <w:b/>
                          <w:i/>
                          <w:iCs/>
                          <w:color w:val="000000"/>
                          <w:sz w:val="42"/>
                          <w:szCs w:val="42"/>
                          <w:lang w:val="en-US"/>
                        </w:rPr>
                        <w:t>9</w:t>
                      </w:r>
                    </w:p>
                  </w:txbxContent>
                </v:textbox>
              </v:rect>
              <v:shape id="Freeform 398" o:spid="_x0000_s2315" style="position:absolute;left:56959;top:11545;width:260;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vYY8cA&#10;AADeAAAADwAAAGRycy9kb3ducmV2LnhtbESPT2sCMRTE7wW/Q3gFL0WzWiu6NYqWCtqbfw49Pjav&#10;m8XNy5KkuvvtjVDocZiZ3zCLVWtrcSUfKscKRsMMBHHhdMWlgvNpO5iBCBFZY+2YFHQUYLXsPS0w&#10;1+7GB7oeYykShEOOCkyMTS5lKAxZDEPXECfvx3mLMUlfSu3xluC2luMsm0qLFacFgw19GCoux1+r&#10;YHupvpvOd5/xi17288nrpshmRqn+c7t+BxGpjf/hv/ZOK3ibjucjeNxJV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r2GPHAAAA3gAAAA8AAAAAAAAAAAAAAAAAmAIAAGRy&#10;cy9kb3ducmV2LnhtbFBLBQYAAAAABAAEAPUAAACMAwAAAAA=&#10;" path="m3,1l1,2,2,3r1,l3,1,3,,,1,1,4,4,3,3,e" filled="f" strokeweight=".5pt">
                <v:path arrowok="t" o:connecttype="custom" o:connectlocs="126919000,42308500;42308500,84617000;84617000,126919000;126919000,126919000;126919000,42308500;126919000,0;0,42308500;42308500,169227500;169227500,126919000;126919000,0" o:connectangles="0,0,0,0,0,0,0,0,0,0"/>
              </v:shape>
              <v:line id="Line 399" o:spid="_x0000_s2316" style="position:absolute;flip:x;visibility:visible" from="57092,7557" to="59537,11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ckbsUAAADeAAAADwAAAGRycy9kb3ducmV2LnhtbESPzWrDMBCE74G+g9hCb4lsQ37qRg6l&#10;0NJTQpxeclusrS1qrYykJO7bR4FAjsPMfMOsN6PtxZl8MI4V5LMMBHHjtOFWwc/hc7oCESKyxt4x&#10;KfinAJvqabLGUrsL7+lcx1YkCIcSFXQxDqWUoenIYpi5gTh5v85bjEn6VmqPlwS3vSyybCEtGk4L&#10;HQ700VHzV5+sgq9gG3JoXBjnuzo/+ePWLI9KvTyP728gIo3xEb63v7WC+aJ4LeB2J10BW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ckbsUAAADeAAAADwAAAAAAAAAA&#10;AAAAAAChAgAAZHJzL2Rvd25yZXYueG1sUEsFBgAAAAAEAAQA+QAAAJMDAAAAAA==&#10;" strokeweight=".5pt"/>
              <v:line id="Line 400" o:spid="_x0000_s2317" style="position:absolute;visibility:visible" from="59537,7557" to="62953,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T0v8gAAADeAAAADwAAAGRycy9kb3ducmV2LnhtbESPQWvCQBSE74X+h+UVvNWNmorGrNIq&#10;QqEHifbS2yP7mqRm34bdVWN/fbcgeBxm5hsmX/WmFWdyvrGsYDRMQBCXVjdcKfg8bJ9nIHxA1tha&#10;JgVX8rBaPj7kmGl74YLO+1CJCGGfoYI6hC6T0pc1GfRD2xFH79s6gyFKV0nt8BLhppXjJJlKgw3H&#10;hRo7WtdUHvcno2B26Pzmuv7a2p37+S0+0oJSfFNq8NS/LkAE6sM9fGu/awUv0/F8Av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sT0v8gAAADeAAAADwAAAAAA&#10;AAAAAAAAAAChAgAAZHJzL2Rvd25yZXYueG1sUEsFBgAAAAAEAAQA+QAAAJYDAAAAAA==&#10;" strokeweight=".5pt"/>
              <v:rect id="Rectangle 401" o:spid="_x0000_s2318" style="position:absolute;left:59023;top:4965;width:3841;height:4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W3CccA&#10;AADeAAAADwAAAGRycy9kb3ducmV2LnhtbESPQWvCQBSE7wX/w/IEL0U3Da1odBUpCD0UitGD3h7Z&#10;ZzaafRuyq0n767uFgsdhZr5hluve1uJOra8cK3iZJCCIC6crLhUc9tvxDIQPyBprx6TgmzysV4On&#10;JWbadbyjex5KESHsM1RgQmgyKX1hyKKfuIY4emfXWgxRtqXULXYRbmuZJslUWqw4Lhhs6N1Qcc1v&#10;VsH261gR/8jd83zWuUuRnnLz2Sg1GvabBYhAfXiE/9sfWsHbNJ2/wt+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1twnHAAAA3gAAAA8AAAAAAAAAAAAAAAAAmAIAAGRy&#10;cy9kb3ducmV2LnhtbFBLBQYAAAAABAAEAPUAAACMAwAAAAA=&#10;" filled="f" stroked="f">
                <v:textbox style="mso-fit-shape-to-text:t" inset="0,0,0,0">
                  <w:txbxContent>
                    <w:p w:rsidR="00B04C60" w:rsidRPr="00117A0A" w:rsidRDefault="00B04C60" w:rsidP="00AE3E0E">
                      <w:pPr>
                        <w:rPr>
                          <w:b/>
                        </w:rPr>
                      </w:pPr>
                      <w:r w:rsidRPr="00117A0A">
                        <w:rPr>
                          <w:rFonts w:ascii="GOST type A" w:hAnsi="GOST type A" w:cs="GOST type A"/>
                          <w:b/>
                          <w:i/>
                          <w:iCs/>
                          <w:color w:val="000000"/>
                          <w:sz w:val="42"/>
                          <w:szCs w:val="42"/>
                          <w:lang w:val="en-US"/>
                        </w:rPr>
                        <w:t>10</w:t>
                      </w:r>
                    </w:p>
                  </w:txbxContent>
                </v:textbox>
              </v:rect>
              <v:line id="Line 403" o:spid="_x0000_s2319" style="position:absolute;flip:x;visibility:visible" from="30607,17209" to="30994,1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68GsUAAADeAAAADwAAAGRycy9kb3ducmV2LnhtbESPQWvCQBSE70L/w/KE3nQTIdpGN1IK&#10;LZ5aTHvx9sg+k8Xs27C7avz3XUHocZiZb5jNdrS9uJAPxrGCfJ6BIG6cNtwq+P35mL2ACBFZY++Y&#10;FNwowLZ6mmyw1O7Ke7rUsRUJwqFEBV2MQyllaDqyGOZuIE7e0XmLMUnfSu3xmuC2l4ssW0qLhtNC&#10;hwO9d9Sc6rNV8BlsQw6NC2PxXednf/gyq4NSz9PxbQ0i0hj/w4/2TisolovXAu530hWQ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68GsUAAADeAAAADwAAAAAAAAAA&#10;AAAAAAChAgAAZHJzL2Rvd25yZXYueG1sUEsFBgAAAAAEAAQA+QAAAJMDAAAAAA==&#10;" strokeweight=".5pt"/>
              <v:line id="Line 404" o:spid="_x0000_s2320" style="position:absolute;flip:y;visibility:visible" from="30092,15476" to="30994,16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wibcUAAADeAAAADwAAAGRycy9kb3ducmV2LnhtbESPQWvCQBSE7wX/w/IK3uomgqmmbkQE&#10;xVNLoxdvj+xrsjT7NuyuGv99t1DocZiZb5j1ZrS9uJEPxrGCfJaBIG6cNtwqOJ/2L0sQISJr7B2T&#10;ggcF2FSTpzWW2t35k251bEWCcChRQRfjUEoZmo4shpkbiJP35bzFmKRvpfZ4T3Dby3mWFdKi4bTQ&#10;4UC7jprv+moVHIJtyKFxYVx81PnVX97N60Wp6fO4fQMRaYz/4b/2UStYFPNVAb930hWQ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wibcUAAADeAAAADwAAAAAAAAAA&#10;AAAAAAChAgAAZHJzL2Rvd25yZXYueG1sUEsFBgAAAAAEAAQA+QAAAJMDAAAAAA==&#10;" strokeweight=".5pt"/>
              <v:line id="Line 405" o:spid="_x0000_s2321" style="position:absolute;flip:x;visibility:visible" from="30092,13799" to="30994,1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CH9sMAAADeAAAADwAAAGRycy9kb3ducmV2LnhtbESPT4vCMBTE7wt+h/AEb2uq4L9qFBEU&#10;T7ts9eLt0TzbYPNSkqj125uFhT0OM/MbZrXpbCMe5INxrGA0zEAQl04brhScT/vPOYgQkTU2jknB&#10;iwJs1r2PFebaPfmHHkWsRIJwyFFBHWObSxnKmiyGoWuJk3d13mJM0ldSe3wmuG3kOMum0qLhtFBj&#10;S7uayltxtwoOwZbk0LjQTb6L0d1fvszsotSg322XICJ18T/81z5qBZPpeDGD3zvpCsj1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wh/bDAAAA3gAAAA8AAAAAAAAAAAAA&#10;AAAAoQIAAGRycy9kb3ducmV2LnhtbFBLBQYAAAAABAAEAPkAAACRAwAAAAA=&#10;" strokeweight=".5pt"/>
              <v:line id="Line 406" o:spid="_x0000_s2322" style="position:absolute;flip:x;visibility:visible" from="28867,15215" to="29514,1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8ThMIAAADeAAAADwAAAGRycy9kb3ducmV2LnhtbERPPWvDMBDdA/0P4grdYjkGJ60bxZRC&#10;QqeWOl2yHdbFFrFORlJi999XQyHj431v69kO4kY+GMcKVlkOgrh12nCn4Oe4Xz6DCBFZ4+CYFPxS&#10;gHr3sNhipd3E33RrYidSCIcKFfQxjpWUoe3JYsjcSJy4s/MWY4K+k9rjlMLtIIs8X0uLhlNDjyO9&#10;99RemqtVcAi2JYfGhbn8alZXf/o0m5NST4/z2yuISHO8i//dH1pBuS5e0t50J10Bu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8ThMIAAADeAAAADwAAAAAAAAAAAAAA&#10;AAChAgAAZHJzL2Rvd25yZXYueG1sUEsFBgAAAAAEAAQA+QAAAJADAAAAAA==&#10;" strokeweight=".5pt"/>
              <v:line id="Line 407" o:spid="_x0000_s2323" style="position:absolute;flip:y;visibility:visible" from="28028,14955" to="28028,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O2H8MAAADeAAAADwAAAGRycy9kb3ducmV2LnhtbESPQYvCMBSE78L+h/CEvWmqoK7VKIvg&#10;sifFuhdvj+bZBpuXkkTt/nsjCB6HmfmGWa4724gb+WAcKxgNMxDEpdOGKwV/x+3gC0SIyBobx6Tg&#10;nwKsVx+9Jeba3flAtyJWIkE45KigjrHNpQxlTRbD0LXEyTs7bzEm6SupPd4T3DZynGVTadFwWqix&#10;pU1N5aW4WgU/wZbk0LjQTfbF6OpPOzM7KfXZ774XICJ18R1+tX+1gsl0PJ/D8066An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jth/DAAAA3gAAAA8AAAAAAAAAAAAA&#10;AAAAoQIAAGRycy9kb3ducmV2LnhtbFBLBQYAAAAABAAEAPkAAACRAwAAAAA=&#10;" strokeweight=".5pt"/>
              <v:line id="Line 408" o:spid="_x0000_s2324" style="position:absolute;flip:y;visibility:visible" from="28676,13539" to="29514,14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FmMMAAADeAAAADwAAAGRycy9kb3ducmV2LnhtbESPT2vCMBjG74N9h/AK3mbqpN2oRhkD&#10;xdPGul28vTSvbbB5U5LY1m+/HASPD88/fpvdZDsxkA/GsYLlIgNBXDttuFHw97t/eQcRIrLGzjEp&#10;uFGA3fb5aYOldiP/0FDFRqQRDiUqaGPsSylD3ZLFsHA9cfLOzluMSfpGao9jGredfM2yQlo0nB5a&#10;7OmzpfpSXa2CQ7A1OTQuTPl3tbz605d5Oyk1n00faxCRpvgI39tHrSAvVlkCSDgJBeT2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yhZjDAAAA3gAAAA8AAAAAAAAAAAAA&#10;AAAAoQIAAGRycy9kb3ducmV2LnhtbFBLBQYAAAAABAAEAPkAAACRAwAAAAA=&#10;" strokeweight=".5pt"/>
              <v:line id="Line 409" o:spid="_x0000_s2325" style="position:absolute;flip:y;visibility:visible" from="30092,12059" to="30994,1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4gA8QAAADeAAAADwAAAGRycy9kb3ducmV2LnhtbESPQWvCQBSE74L/YXmCN92kopbUTRCh&#10;0lNLoxdvj+xrsjT7NuyuGv99t1DocZiZb5hdNdpe3MgH41hBvsxAEDdOG24VnE+vi2cQISJr7B2T&#10;ggcFqMrpZIeFdnf+pFsdW5EgHApU0MU4FFKGpiOLYekG4uR9OW8xJulbqT3eE9z28inLNtKi4bTQ&#10;4UCHjprv+moVHINtyKFxYVx/1PnVX97N9qLUfDbuX0BEGuN/+K/9phWsN6ssh9876QrI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viADxAAAAN4AAAAPAAAAAAAAAAAA&#10;AAAAAKECAABkcnMvZG93bnJldi54bWxQSwUGAAAAAAQABAD5AAAAkgMAAAAA&#10;" strokeweight=".5pt"/>
              <v:line id="Line 410" o:spid="_x0000_s2326" style="position:absolute;flip:x;visibility:visible" from="30092,10516" to="30803,11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y+dMMAAADeAAAADwAAAGRycy9kb3ducmV2LnhtbESPQYvCMBSE78L+h/AW9qapirpUoyyC&#10;4kmx7sXbo3m2YZuXkkTt/nsjCB6HmfmGWaw624gb+WAcKxgOMhDEpdOGKwW/p03/G0SIyBobx6Tg&#10;nwKslh+9Beba3flItyJWIkE45KigjrHNpQxlTRbDwLXEybs4bzEm6SupPd4T3DZylGVTadFwWqix&#10;pXVN5V9xtQq2wZbk0LjQTQ7F8OrPezM7K/X12f3MQUTq4jv8au+0gsl0nI3geSdd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svnTDAAAA3gAAAA8AAAAAAAAAAAAA&#10;AAAAoQIAAGRycy9kb3ducmV2LnhtbFBLBQYAAAAABAAEAPkAAACRAwAAAAA=&#10;" strokeweight=".5pt"/>
              <v:line id="Line 411" o:spid="_x0000_s2327" style="position:absolute;flip:x;visibility:visible" from="28676,11805" to="29514,1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Ab78MAAADeAAAADwAAAGRycy9kb3ducmV2LnhtbESPQYvCMBSE78L+h/AWvGmqoi7VKIug&#10;7Emx7sXbo3m2YZuXkkSt/34jCB6HmfmGWa4724gb+WAcKxgNMxDEpdOGKwW/p+3gC0SIyBobx6Tg&#10;QQHWq4/eEnPt7nykWxErkSAcclRQx9jmUoayJoth6Fri5F2ctxiT9JXUHu8Jbhs5zrKZtGg4LdTY&#10;0qam8q+4WgW7YEtyaFzopodidPXnvZmflep/dt8LEJG6+A6/2j9awXQ2ySbwvJOu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gG+/DAAAA3gAAAA8AAAAAAAAAAAAA&#10;AAAAoQIAAGRycy9kb3ducmV2LnhtbFBLBQYAAAAABAAEAPkAAACRAwAAAAA=&#10;" strokeweight=".5pt"/>
              <v:line id="Line 412" o:spid="_x0000_s2328" style="position:absolute;flip:x;visibility:visible" from="27190,13285" to="28028,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Dm8UAAADeAAAADwAAAGRycy9kb3ducmV2LnhtbESPQWvCQBSE7wX/w/IEb3Wj1lRSN0EK&#10;lZ5ajL14e2SfydLs27C7avz33UKhx2FmvmG21Wh7cSUfjGMFi3kGgrhx2nCr4Ov49rgBESKyxt4x&#10;KbhTgKqcPGyx0O7GB7rWsRUJwqFABV2MQyFlaDqyGOZuIE7e2XmLMUnfSu3xluC2l8ssy6VFw2mh&#10;w4FeO2q+64tVsA+2IYfGhXH9WS8u/vRhnk9Kzabj7gVEpDH+h//a71rBOl9lT/B7J10BW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mDm8UAAADeAAAADwAAAAAAAAAA&#10;AAAAAAChAgAAZHJzL2Rvd25yZXYueG1sUEsFBgAAAAAEAAQA+QAAAJMDAAAAAA==&#10;" strokeweight=".5pt"/>
              <v:line id="Line 413" o:spid="_x0000_s2329" style="position:absolute;flip:y;visibility:visible" from="26289,13024" to="26612,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UmAMQAAADeAAAADwAAAGRycy9kb3ducmV2LnhtbESPQWsCMRSE70L/Q3gFb27WlrWyGqUU&#10;WnpSXHvx9tg8d4OblyWJuv77RhA8DjPzDbNcD7YTF/LBOFYwzXIQxLXThhsFf/vvyRxEiMgaO8ek&#10;4EYB1quX0RJL7a68o0sVG5EgHEpU0MbYl1KGuiWLIXM9cfKOzluMSfpGao/XBLedfMvzmbRoOC20&#10;2NNXS/WpOlsFP8HW5NC4MBTbanr2h435OCg1fh0+FyAiDfEZfrR/tYJi9p4XcL+Tr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SYAxAAAAN4AAAAPAAAAAAAAAAAA&#10;AAAAAKECAABkcnMvZG93bnJldi54bWxQSwUGAAAAAAQABAD5AAAAkgMAAAAA&#10;" strokeweight=".5pt"/>
              <v:line id="Line 414" o:spid="_x0000_s2330" style="position:absolute;flip:y;visibility:visible" from="27190,11545" to="28028,12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e4d8QAAADeAAAADwAAAGRycy9kb3ducmV2LnhtbESPQWvCQBSE7wX/w/KE3uomirGkbkQE&#10;xVNLoxdvj+xrsjT7Nuyumv57t1DocZiZb5j1ZrS9uJEPxrGCfJaBIG6cNtwqOJ/2L68gQkTW2Dsm&#10;BT8UYFNNntZYanfnT7rVsRUJwqFEBV2MQyllaDqyGGZuIE7el/MWY5K+ldrjPcFtL+dZVkiLhtNC&#10;hwPtOmq+66tVcAi2IYfGhXH5UedXf3k3q4tSz9Nx+wYi0hj/w3/to1awLBZZAb930hWQ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7h3xAAAAN4AAAAPAAAAAAAAAAAA&#10;AAAAAKECAABkcnMvZG93bnJldi54bWxQSwUGAAAAAAQABAD5AAAAkgMAAAAA&#10;" strokeweight=".5pt"/>
              <v:line id="Line 415" o:spid="_x0000_s2331" style="position:absolute;flip:y;visibility:visible" from="28676,10065" to="29514,1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sd7MQAAADeAAAADwAAAGRycy9kb3ducmV2LnhtbESPT4vCMBTE7wt+h/CEva2pin+oRhFB&#10;8aRsdy/eHs2zDTYvJYna/fZGEPY4zMxvmOW6s424kw/GsYLhIANBXDptuFLw+7P7moMIEVlj45gU&#10;/FGA9ar3scRcuwd/072IlUgQDjkqqGNscylDWZPFMHAtcfIuzluMSfpKao+PBLeNHGXZVFo0nBZq&#10;bGlbU3ktblbBPtiSHBoXusmpGN78+WhmZ6U++91mASJSF//D7/ZBK5hMx9kMXnfSF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Gx3sxAAAAN4AAAAPAAAAAAAAAAAA&#10;AAAAAKECAABkcnMvZG93bnJldi54bWxQSwUGAAAAAAQABAD5AAAAkgMAAAAA&#10;" strokeweight=".5pt"/>
              <v:line id="Line 416" o:spid="_x0000_s2332" style="position:absolute;flip:x;visibility:visible" from="28676,8776" to="29127,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SJnsIAAADeAAAADwAAAGRycy9kb3ducmV2LnhtbERPz2vCMBS+D/Y/hCd4m6mTdqMaZQwU&#10;TxvrdvH2aJ5tsHkpSWzrf78cBI8f3+/NbrKdGMgH41jBcpGBIK6dNtwo+Pvdv7yDCBFZY+eYFNwo&#10;wG77/LTBUruRf2ioYiNSCIcSFbQx9qWUoW7JYli4njhxZ+ctxgR9I7XHMYXbTr5mWSEtGk4NLfb0&#10;2VJ9qa5WwSHYmhwaF6b8u1pe/enLvJ2Ums+mjzWISFN8iO/uo1aQF6ss7U130hWQ2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SJnsIAAADeAAAADwAAAAAAAAAAAAAA&#10;AAChAgAAZHJzL2Rvd25yZXYueG1sUEsFBgAAAAAEAAQA+QAAAJADAAAAAA==&#10;" strokeweight=".5pt"/>
              <v:line id="Line 417" o:spid="_x0000_s2333" style="position:absolute;flip:x;visibility:visible" from="27190,9805" to="28028,1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gsBcQAAADeAAAADwAAAGRycy9kb3ducmV2LnhtbESPT2sCMRTE70K/Q3hCb5pV8d/WKEWw&#10;eKq47cXbY/O6G9y8LEnU9dsboeBxmJnfMKtNZxtxJR+MYwWjYQaCuHTacKXg92c3WIAIEVlj45gU&#10;3CnAZv3WW2Gu3Y2PdC1iJRKEQ44K6hjbXMpQ1mQxDF1LnLw/5y3GJH0ltcdbgttGjrNsJi0aTgs1&#10;trStqTwXF6vgK9iSHBoXuumhGF386dvMT0q997vPDxCRuvgK/7f3WsF0NsmW8LyTr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yCwFxAAAAN4AAAAPAAAAAAAAAAAA&#10;AAAAAKECAABkcnMvZG93bnJldi54bWxQSwUGAAAAAAQABAD5AAAAkgMAAAAA&#10;" strokeweight=".5pt"/>
              <v:line id="Line 418" o:spid="_x0000_s2334" style="position:absolute;flip:x;visibility:visible" from="25711,11291" to="26612,12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TRcQAAADeAAAADwAAAGRycy9kb3ducmV2LnhtbESPy2rDMBBF94X8g5hCdo3shqTFiWJC&#10;ISGrlrrdZDdYE1vUGhlJfuTvq0Why8t9cfblbDsxkg/GsYJ8lYEgrp023Cj4/jo9vYIIEVlj55gU&#10;3ClAeVg87LHQbuJPGqvYiDTCoUAFbYx9IWWoW7IYVq4nTt7NeYsxSd9I7XFK47aTz1m2lRYNp4cW&#10;e3prqf6pBqvgHGxNDo0L8+ajygd/fTcvV6WWj/NxByLSHP/Df+2LVrDZrvMEkHASCs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KxNFxAAAAN4AAAAPAAAAAAAAAAAA&#10;AAAAAKECAABkcnMvZG93bnJldi54bWxQSwUGAAAAAAQABAD5AAAAkgMAAAAA&#10;" strokeweight=".5pt"/>
              <v:line id="Line 419" o:spid="_x0000_s2335" style="position:absolute;flip:y;visibility:visible" from="24612,11031" to="25133,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e23sQAAADeAAAADwAAAGRycy9kb3ducmV2LnhtbESPQWvCQBSE74L/YXmCN92kopbUTRCh&#10;0lNLoxdvj+xrsjT7NuyuGv99t1DocZiZb5hdNdpe3MgH41hBvsxAEDdOG24VnE+vi2cQISJr7B2T&#10;ggcFqMrpZIeFdnf+pFsdW5EgHApU0MU4FFKGpiOLYekG4uR9OW8xJulbqT3eE9z28inLNtKi4bTQ&#10;4UCHjprv+moVHINtyKFxYVx/1PnVX97N9qLUfDbuX0BEGuN/+K/9phWsN6s8h9876QrI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Z7bexAAAAN4AAAAPAAAAAAAAAAAA&#10;AAAAAKECAABkcnMvZG93bnJldi54bWxQSwUGAAAAAAQABAD5AAAAkgMAAAAA&#10;" strokeweight=".5pt"/>
              <v:line id="Line 420" o:spid="_x0000_s2336" style="position:absolute;flip:y;visibility:visible" from="25711,9551" to="26612,10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UoqcUAAADeAAAADwAAAGRycy9kb3ducmV2LnhtbESPT2sCMRTE7wW/Q3gFb93sKv5haxQp&#10;VDxVunrx9ti87oZuXpYk6vrtTUHocZiZ3zCrzWA7cSUfjGMFRZaDIK6dNtwoOB0/35YgQkTW2Dkm&#10;BXcKsFmPXlZYanfjb7pWsREJwqFEBW2MfSllqFuyGDLXEyfvx3mLMUnfSO3xluC2k5M8n0uLhtNC&#10;iz19tFT/VherYBdsTQ6NC8PsUBUXf/4yi7NS49dh+w4i0hD/w8/2XiuYzafFBP7upCs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UoqcUAAADeAAAADwAAAAAAAAAA&#10;AAAAAAChAgAAZHJzL2Rvd25yZXYueG1sUEsFBgAAAAAEAAQA+QAAAJMDAAAAAA==&#10;" strokeweight=".5pt"/>
              <v:line id="Line 421" o:spid="_x0000_s2337" style="position:absolute;flip:y;visibility:visible" from="27190,8071" to="28028,8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mNMsUAAADeAAAADwAAAGRycy9kb3ducmV2LnhtbESPT2sCMRTE7wW/Q3iCt252K/5hNYoU&#10;Wjy1dPXi7bF57gY3L0sSdf32plDocZiZ3zDr7WA7cSMfjGMFRZaDIK6dNtwoOB4+XpcgQkTW2Dkm&#10;BQ8KsN2MXtZYanfnH7pVsREJwqFEBW2MfSllqFuyGDLXEyfv7LzFmKRvpPZ4T3Dbybc8n0uLhtNC&#10;iz29t1RfqqtV8BlsTQ6NC8Psuyqu/vRlFielJuNhtwIRaYj/4b/2XiuYzafFFH7vpCsgN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mNMsUAAADeAAAADwAAAAAAAAAA&#10;AAAAAAChAgAAZHJzL2Rvd25yZXYueG1sUEsFBgAAAAAEAAQA+QAAAJMDAAAAAA==&#10;" strokeweight=".5pt"/>
              <v:line id="Line 422" o:spid="_x0000_s2338" style="position:absolute;flip:x;visibility:visible" from="27190,7043" to="27387,7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AVRsUAAADeAAAADwAAAGRycy9kb3ducmV2LnhtbESPQWvCQBSE70L/w/IKvekmbbUldROK&#10;oHiqGHvx9si+Jkuzb8PuqvHfu4WCx2FmvmGW1Wh7cSYfjGMF+SwDQdw4bbhV8H1YT99BhIissXdM&#10;Cq4UoCofJksstLvwns51bEWCcChQQRfjUEgZmo4shpkbiJP347zFmKRvpfZ4SXDby+csW0iLhtNC&#10;hwOtOmp+65NVsAm2IYfGhXG+q/OTP36Zt6NST4/j5weISGO8h//bW61gvnjJX+HvTroCs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AVRsUAAADeAAAADwAAAAAAAAAA&#10;AAAAAAChAgAAZHJzL2Rvd25yZXYueG1sUEsFBgAAAAAEAAQA+QAAAJMDAAAAAA==&#10;" strokeweight=".5pt"/>
              <v:line id="Line 423" o:spid="_x0000_s2339" style="position:absolute;flip:x;visibility:visible" from="25711,7811" to="26612,8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yw3cQAAADeAAAADwAAAGRycy9kb3ducmV2LnhtbESPQWsCMRSE7wX/Q3hCbzW7lVVZjSJC&#10;xVNLVy/eHpvnbnDzsiRRt//eFAo9DjPzDbPaDLYTd/LBOFaQTzIQxLXThhsFp+PH2wJEiMgaO8ek&#10;4IcCbNajlxWW2j34m+5VbESCcChRQRtjX0oZ6pYshonriZN3cd5iTNI3Unt8JLjt5HuWzaRFw2mh&#10;xZ52LdXX6mYV7IOtyaFxYSi+qvzmz59mflbqdTxslyAiDfE//Nc+aAXFbJoX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XLDdxAAAAN4AAAAPAAAAAAAAAAAA&#10;AAAAAKECAABkcnMvZG93bnJldi54bWxQSwUGAAAAAAQABAD5AAAAkgMAAAAA&#10;" strokeweight=".5pt"/>
              <v:line id="Line 424" o:spid="_x0000_s2340" style="position:absolute;flip:x;visibility:visible" from="24295,9291" to="25133,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4uqsQAAADeAAAADwAAAGRycy9kb3ducmV2LnhtbESPQWsCMRSE7wX/Q3hCbzW7FVdZjSJC&#10;xVNLVy/eHpvnbnDzsiRRt//eFAo9DjPzDbPaDLYTd/LBOFaQTzIQxLXThhsFp+PH2wJEiMgaO8ek&#10;4IcCbNajlxWW2j34m+5VbESCcChRQRtjX0oZ6pYshonriZN3cd5iTNI3Unt8JLjt5HuWFdKi4bTQ&#10;Yk+7luprdbMK9sHW5NC4MMy+qvzmz59mflbqdTxslyAiDfE//Nc+aAWzYpoX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ji6qxAAAAN4AAAAPAAAAAAAAAAAA&#10;AAAAAKECAABkcnMvZG93bnJldi54bWxQSwUGAAAAAAQABAD5AAAAkgMAAAAA&#10;" strokeweight=".5pt"/>
              <v:line id="Line 425" o:spid="_x0000_s2341" style="position:absolute;flip:y;visibility:visible" from="24295,7557" to="25133,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KLMcQAAADeAAAADwAAAGRycy9kb3ducmV2LnhtbESPQWsCMRSE74X+h/AK3mp2LbqyGqUU&#10;LD0pXb14e2yeu8HNy5JEXf99Iwg9DjPzDbNcD7YTV/LBOFaQjzMQxLXThhsFh/3mfQ4iRGSNnWNS&#10;cKcA69XryxJL7W78S9cqNiJBOJSooI2xL6UMdUsWw9j1xMk7OW8xJukbqT3eEtx2cpJlM2nRcFpo&#10;saevlupzdbEKvoOtyaFxYZjuqvzij1tTHJUavQ2fCxCRhvgffrZ/tILp7CMv4HEnX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wosxxAAAAN4AAAAPAAAAAAAAAAAA&#10;AAAAAKECAABkcnMvZG93bnJldi54bWxQSwUGAAAAAAQABAD5AAAAkgMAAAAA&#10;" strokeweight=".5pt"/>
              <v:line id="Line 426" o:spid="_x0000_s2342" style="position:absolute;flip:y;visibility:visible" from="25711,6205" to="26485,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0fQ8IAAADeAAAADwAAAGRycy9kb3ducmV2LnhtbERPu2rDMBTdC/kHcQvZGtkNSYsTxYRC&#10;QqaWul2yXawbW9S6MpL8yN9XQ6Hj4bz35Ww7MZIPxrGCfJWBIK6dNtwo+P46Pb2CCBFZY+eYFNwp&#10;QHlYPOyx0G7iTxqr2IgUwqFABW2MfSFlqFuyGFauJ07czXmLMUHfSO1xSuG2k89ZtpUWDaeGFnt6&#10;a6n+qQar4BxsTQ6NC/Pmo8oHf303L1ello/zcQci0hz/xX/ui1aw2a7ztDfdSVdAH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0fQ8IAAADeAAAADwAAAAAAAAAAAAAA&#10;AAChAgAAZHJzL2Rvd25yZXYueG1sUEsFBgAAAAAEAAQA+QAAAJADAAAAAA==&#10;" strokeweight=".5pt"/>
              <v:line id="Line 427" o:spid="_x0000_s2343" style="position:absolute;flip:x;visibility:visible" from="24295,5881" to="25133,6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G62MUAAADeAAAADwAAAGRycy9kb3ducmV2LnhtbESPQWvCQBSE7wX/w/IKvdVNLFqN2YgI&#10;LZ5aGr14e2SfydLs27C7avrvu0Khx2FmvmHKzWh7cSUfjGMF+TQDQdw4bbhVcDy8PS9BhIissXdM&#10;Cn4owKaaPJRYaHfjL7rWsRUJwqFABV2MQyFlaDqyGKZuIE7e2XmLMUnfSu3xluC2l7MsW0iLhtNC&#10;hwPtOmq+64tV8B5sQw6NC+P8s84v/vRhXk9KPT2O2zWISGP8D/+191rBfPGSr+B+J10BW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G62MUAAADeAAAADwAAAAAAAAAA&#10;AAAAAAChAgAAZHJzL2Rvd25yZXYueG1sUEsFBgAAAAAEAAQA+QAAAJMDAAAAAA==&#10;" strokeweight=".5pt"/>
              <v:line id="Line 428" o:spid="_x0000_s2344" style="position:absolute;flip:y;visibility:visible" from="24295,4465" to="24809,4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fZ+MIAAADeAAAADwAAAGRycy9kb3ducmV2LnhtbESPzYrCMBSF98K8Q7gDs7OpDjpSjTIM&#10;KK4U62zcXZprG2xuShK1vr1ZCC4P549vseptK27kg3GsYJTlIIgrpw3XCv6P6+EMRIjIGlvHpOBB&#10;AVbLj8ECC+3ufKBbGWuRRjgUqKCJsSukDFVDFkPmOuLknZ23GJP0tdQe72nctnKc51Np0XB6aLCj&#10;v4aqS3m1CjbBVuTQuNBP9uXo6k8783NS6uuz/52DiNTHd/jV3moFk+n3OAEknIQ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fZ+MIAAADeAAAADwAAAAAAAAAAAAAA&#10;AAChAgAAZHJzL2Rvd25yZXYueG1sUEsFBgAAAAAEAAQA+QAAAJADAAAAAA==&#10;" strokeweight=".5pt"/>
              <v:line id="Line 429" o:spid="_x0000_s2345" style="position:absolute;flip:x;visibility:visible" from="30803,17596" to="30994,1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t8Y8UAAADeAAAADwAAAGRycy9kb3ducmV2LnhtbESPT2sCMRTE7wW/Q3gFb93sKv5haxQp&#10;VDxVunrx9ti87oZuXpYk6vrtTUHocZiZ3zCrzWA7cSUfjGMFRZaDIK6dNtwoOB0/35YgQkTW2Dkm&#10;BXcKsFmPXlZYanfjb7pWsREJwqFEBW2MfSllqFuyGDLXEyfvx3mLMUnfSO3xluC2k5M8n0uLhtNC&#10;iz19tFT/VherYBdsTQ6NC8PsUBUXf/4yi7NS49dh+w4i0hD/w8/2XiuYzaeTAv7upCs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t8Y8UAAADeAAAADwAAAAAAAAAA&#10;AAAAAAChAgAAZHJzL2Rvd25yZXYueG1sUEsFBgAAAAAEAAQA+QAAAJMDAAAAAA==&#10;" strokeweight=".5pt"/>
              <v:line id="Line 430" o:spid="_x0000_s2346" style="position:absolute;flip:y;visibility:visible" from="30734,15857" to="30994,16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niFMUAAADeAAAADwAAAGRycy9kb3ducmV2LnhtbESPQWvCQBSE70L/w/IKvekmKdqSupEi&#10;WDwppr14e2Rfk6XZt2F31fTfu4LgcZiZb5jlarS9OJMPxrGCfJaBIG6cNtwq+PneTN9BhIissXdM&#10;Cv4pwKp6miyx1O7CBzrXsRUJwqFEBV2MQyllaDqyGGZuIE7er/MWY5K+ldrjJcFtL4ssW0iLhtNC&#10;hwOtO2r+6pNV8BVsQw6NC+N8X+cnf9yZt6NSL8/j5weISGN8hO/trVYwX7wWBdzupCsgq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9niFMUAAADeAAAADwAAAAAAAAAA&#10;AAAAAAChAgAAZHJzL2Rvd25yZXYueG1sUEsFBgAAAAAEAAQA+QAAAJMDAAAAAA==&#10;" strokeweight=".5pt"/>
              <v:line id="Line 431" o:spid="_x0000_s2347" style="position:absolute;flip:x;visibility:visible" from="30734,14186" to="30994,1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VHj8QAAADeAAAADwAAAGRycy9kb3ducmV2LnhtbESPT4vCMBTE7wt+h/AEb2uq4h+qUURQ&#10;PO2y1Yu3R/Nsg81LSaLWb28WFvY4zMxvmNWms414kA/GsYLRMANBXDptuFJwPu0/FyBCRNbYOCYF&#10;LwqwWfc+Vphr9+QfehSxEgnCIUcFdYxtLmUoa7IYhq4lTt7VeYsxSV9J7fGZ4LaR4yybSYuG00KN&#10;Le1qKm/F3So4BFuSQ+NCN/0uRnd/+TLzi1KDfrddgojUxf/wX/uoFUxnk/EEfu+kKyD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lUePxAAAAN4AAAAPAAAAAAAAAAAA&#10;AAAAAKECAABkcnMvZG93bnJldi54bWxQSwUGAAAAAAQABAD5AAAAkgMAAAAA&#10;" strokeweight=".5pt"/>
              <v:line id="Line 432" o:spid="_x0000_s2348" style="position:absolute;flip:x;visibility:visible" from="29317,15603" to="29578,1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zf+8UAAADeAAAADwAAAGRycy9kb3ducmV2LnhtbESPzWrDMBCE74W8g9hAbo3s/LW4VkIo&#10;NPTUEieX3BZra4tYKyMpifP2VaDQ4zAz3zDlZrCduJIPxrGCfJqBIK6dNtwoOB4+nl9BhIissXNM&#10;Cu4UYLMePZVYaHfjPV2r2IgE4VCggjbGvpAy1C1ZDFPXEyfvx3mLMUnfSO3xluC2k7MsW0mLhtNC&#10;iz29t1Sfq4tVsAu2JofGhWH5XeUXf/oyLyelJuNh+wYi0hD/w3/tT61guZrPFvC4k6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zf+8UAAADeAAAADwAAAAAAAAAA&#10;AAAAAAChAgAAZHJzL2Rvd25yZXYueG1sUEsFBgAAAAAEAAQA+QAAAJMDAAAAAA==&#10;" strokeweight=".5pt"/>
              <v:line id="Line 433" o:spid="_x0000_s2349" style="position:absolute;flip:y;visibility:visible" from="29317,13926" to="29578,1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B6YMUAAADeAAAADwAAAGRycy9kb3ducmV2LnhtbESPQWvCQBSE7wX/w/IK3uomSlRSNyKF&#10;iqeWRi/eHtnXZGn2bdhdNf57t1DocZiZb5jNdrS9uJIPxrGCfJaBIG6cNtwqOB3fX9YgQkTW2Dsm&#10;BXcKsK0mTxsstbvxF13r2IoE4VCigi7GoZQyNB1ZDDM3ECfv23mLMUnfSu3xluC2l/MsW0qLhtNC&#10;hwO9ddT81BerYB9sQw6NC2PxWecXf/4wq7NS0+dx9woi0hj/w3/tg1ZQLBfzAn7vpCsg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B6YMUAAADeAAAADwAAAAAAAAAA&#10;AAAAAAChAgAAZHJzL2Rvd25yZXYueG1sUEsFBgAAAAAEAAQA+QAAAJMDAAAAAA==&#10;" strokeweight=".5pt"/>
              <v:line id="Line 434" o:spid="_x0000_s2350" style="position:absolute;flip:y;visibility:visible" from="30734,12447" to="30994,1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kF8QAAADeAAAADwAAAGRycy9kb3ducmV2LnhtbESPQWsCMRSE74L/IbyCNzer4la2RhFB&#10;6anFrRdvj83rbujmZUmirv++KRQ8DjPzDbPeDrYTN/LBOFYwy3IQxLXThhsF56/DdAUiRGSNnWNS&#10;8KAA2814tMZSuzuf6FbFRiQIhxIVtDH2pZShbsliyFxPnLxv5y3GJH0jtcd7gttOzvO8kBYNp4UW&#10;e9q3VP9UV6vgGGxNDo0Lw/Kzml395cO8XpSavAy7NxCRhvgM/7fftYJlsZgX8HcnX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4uQXxAAAAN4AAAAPAAAAAAAAAAAA&#10;AAAAAKECAABkcnMvZG93bnJldi54bWxQSwUGAAAAAAQABAD5AAAAkgMAAAAA&#10;" strokeweight=".5pt"/>
              <v:line id="Line 435" o:spid="_x0000_s2351" style="position:absolute;flip:x;visibility:visible" from="30734,10707" to="30994,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5BjMMAAADeAAAADwAAAGRycy9kb3ducmV2LnhtbESPQYvCMBSE78L+h/CEvWmqi7pUoyyC&#10;iyfFuhdvj+bZBpuXkkTt/nsjCB6HmfmGWaw624gb+WAcKxgNMxDEpdOGKwV/x83gG0SIyBobx6Tg&#10;nwKslh+9Beba3flAtyJWIkE45KigjrHNpQxlTRbD0LXEyTs7bzEm6SupPd4T3DZynGVTadFwWqix&#10;pXVN5aW4WgW/wZbk0LjQTfbF6OpPOzM7KfXZ737mICJ18R1+tbdawWT6NZ7B806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uQYzDAAAA3gAAAA8AAAAAAAAAAAAA&#10;AAAAoQIAAGRycy9kb3ducmV2LnhtbFBLBQYAAAAABAAEAPkAAACRAwAAAAA=&#10;" strokeweight=".5pt"/>
              <v:line id="Line 436" o:spid="_x0000_s2352" style="position:absolute;flip:x;visibility:visible" from="29317,12193" to="29578,1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HV/sEAAADeAAAADwAAAGRycy9kb3ducmV2LnhtbERPTYvCMBC9C/sfwizszaa66Eo1yrKg&#10;eFKse/E2NGMbbCYliVr/vTkIHh/ve7HqbStu5INxrGCU5SCIK6cN1wr+j+vhDESIyBpbx6TgQQFW&#10;y4/BAgvt7nygWxlrkUI4FKigibErpAxVQxZD5jrixJ2dtxgT9LXUHu8p3LZynOdTadFwamiwo7+G&#10;qkt5tQo2wVbk0LjQT/bl6OpPO/NzUurrs/+dg4jUx7f45d5qBZPp9zjtTXfSF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MdX+wQAAAN4AAAAPAAAAAAAAAAAAAAAA&#10;AKECAABkcnMvZG93bnJldi54bWxQSwUGAAAAAAQABAD5AAAAjwMAAAAA&#10;" strokeweight=".5pt"/>
              <v:line id="Line 437" o:spid="_x0000_s2353" style="position:absolute;flip:x;visibility:visible" from="27838,13672" to="28092,1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1wZcUAAADeAAAADwAAAGRycy9kb3ducmV2LnhtbESPQWsCMRSE7wX/Q3iCt5pdi1ZXs1IK&#10;lZ5a3Hrx9tg8d4OblyWJuv57Uyj0OMzMN8xmO9hOXMkH41hBPs1AENdOG24UHH4+npcgQkTW2Dkm&#10;BXcKsC1HTxsstLvxnq5VbESCcChQQRtjX0gZ6pYshqnriZN3ct5iTNI3Unu8Jbjt5CzLFtKi4bTQ&#10;Yk/vLdXn6mIV7IKtyaFxYZh/V/nFH7/M61GpyXh4W4OINMT/8F/7UyuYL15mK/i9k66AL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1wZcUAAADeAAAADwAAAAAAAAAA&#10;AAAAAAChAgAAZHJzL2Rvd25yZXYueG1sUEsFBgAAAAAEAAQA+QAAAJMDAAAAAA==&#10;" strokeweight=".5pt"/>
              <v:line id="Line 438" o:spid="_x0000_s2354" style="position:absolute;flip:y;visibility:visible" from="26549,13412" to="26612,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PJcQAAADeAAAADwAAAGRycy9kb3ducmV2LnhtbESPy2oCMRSG9wXfIRyhu5qx4oXROIjQ&#10;0lVLRzfuDslxJjg5GZKMTt++WRS6/PlvfLtqdJ24U4jWs4L5rABBrL2x3Cg4n95eNiBiQjbYeSYF&#10;PxSh2k+edlga/+BvutepEXmEY4kK2pT6UsqoW3IYZ74nzt7VB4cpy9BIE/CRx10nX4tiJR1azg8t&#10;9nRsSd/qwSl4j06TR+vjuPyq50O4fNr1Rann6XjYgkg0pv/wX/vDKFiuFosMkHEyCsj9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nk8lxAAAAN4AAAAPAAAAAAAAAAAA&#10;AAAAAKECAABkcnMvZG93bnJldi54bWxQSwUGAAAAAAQABAD5AAAAkgMAAAAA&#10;" strokeweight=".5pt"/>
              <v:line id="Line 439" o:spid="_x0000_s2355" style="position:absolute;flip:y;visibility:visible" from="27838,11932" to="28092,1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LqvsUAAADeAAAADwAAAGRycy9kb3ducmV2LnhtbESPT2sCMRTE7wW/Q3iCt252K/5hNYoU&#10;Wjy1dPXi7bF57gY3L0sSdf32plDocZiZ3zDr7WA7cSMfjGMFRZaDIK6dNtwoOB4+XpcgQkTW2Dkm&#10;BQ8KsN2MXtZYanfnH7pVsREJwqFEBW2MfSllqFuyGDLXEyfv7LzFmKRvpPZ4T3Dbybc8n0uLhtNC&#10;iz29t1RfqqtV8BlsTQ6NC8Psuyqu/vRlFielJuNhtwIRaYj/4b/2XiuYzafTAn7vpCsgN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LqvsUAAADeAAAADwAAAAAAAAAA&#10;AAAAAAChAgAAZHJzL2Rvd25yZXYueG1sUEsFBgAAAAAEAAQA+QAAAJMDAAAAAA==&#10;" strokeweight=".5pt"/>
              <v:line id="Line 440" o:spid="_x0000_s2356" style="position:absolute;flip:y;visibility:visible" from="29317,10453" to="29578,1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B0ycQAAADeAAAADwAAAGRycy9kb3ducmV2LnhtbESPT4vCMBTE7wt+h/AEb2uq4h+qUURQ&#10;PO2y1Yu3R/Nsg81LSaLWb28WFvY4zMxvmNWms414kA/GsYLRMANBXDptuFJwPu0/FyBCRNbYOCYF&#10;LwqwWfc+Vphr9+QfehSxEgnCIUcFdYxtLmUoa7IYhq4lTt7VeYsxSV9J7fGZ4LaR4yybSYuG00KN&#10;Le1qKm/F3So4BFuSQ+NCN/0uRnd/+TLzi1KDfrddgojUxf/wX/uoFUxnk8kYfu+kKyD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AHTJxAAAAN4AAAAPAAAAAAAAAAAA&#10;AAAAAKECAABkcnMvZG93bnJldi54bWxQSwUGAAAAAAQABAD5AAAAkgMAAAAA&#10;" strokeweight=".5pt"/>
              <v:line id="Line 441" o:spid="_x0000_s2357" style="position:absolute;flip:x;visibility:visible" from="27838,10192" to="28092,10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zRUsUAAADeAAAADwAAAGRycy9kb3ducmV2LnhtbESPQWvCQBSE74L/YXkFb7pJg1ZSNyKF&#10;Fk8tpl68PbKvydLs27C7avz3bqHgcZiZb5jNdrS9uJAPxrGCfJGBIG6cNtwqOH6/z9cgQkTW2Dsm&#10;BTcKsK2mkw2W2l35QJc6tiJBOJSooItxKKUMTUcWw8INxMn7cd5iTNK3Unu8Jrjt5XOWraRFw2mh&#10;w4HeOmp+67NV8BFsQw6NC+Pyq87P/vRpXk5KzZ7G3SuISGN8hP/be61guSqKAv7upCsg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zRUsUAAADeAAAADwAAAAAAAAAA&#10;AAAAAAChAgAAZHJzL2Rvd25yZXYueG1sUEsFBgAAAAAEAAQA+QAAAJMDAAAAAA==&#10;" strokeweight=".5pt"/>
              <v:line id="Line 442" o:spid="_x0000_s2358" style="position:absolute;flip:x;visibility:visible" from="26352,11672" to="26612,1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VJJsQAAADeAAAADwAAAGRycy9kb3ducmV2LnhtbESPT2sCMRTE74LfITyhN81a6x9Wo0ih&#10;0lPF1Yu3x+a5G9y8LEnU9ds3hYLHYWZ+w6w2nW3EnXwwjhWMRxkI4tJpw5WC0/FruAARIrLGxjEp&#10;eFKAzbrfW2Gu3YMPdC9iJRKEQ44K6hjbXMpQ1mQxjFxLnLyL8xZjkr6S2uMjwW0j37NsJi0aTgs1&#10;tvRZU3ktblbBLtiSHBoXuum+GN/8+cfMz0q9DbrtEkSkLr7C/+1vrWA6m0w+4O9Ou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pUkmxAAAAN4AAAAPAAAAAAAAAAAA&#10;AAAAAKECAABkcnMvZG93bnJldi54bWxQSwUGAAAAAAQABAD5AAAAkgMAAAAA&#10;" strokeweight=".5pt"/>
              <v:line id="Line 443" o:spid="_x0000_s2359" style="position:absolute;flip:y;visibility:visible" from="24936,11418" to="25196,11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nsvcUAAADeAAAADwAAAGRycy9kb3ducmV2LnhtbESPQWvCQBSE7wX/w/IK3uomlaikbkQK&#10;iqeWRi/eHtnXZGn2bdhdNf57t1DocZiZb5j1ZrS9uJIPxrGCfJaBIG6cNtwqOB13LysQISJr7B2T&#10;gjsF2FSTpzWW2t34i651bEWCcChRQRfjUEoZmo4shpkbiJP37bzFmKRvpfZ4S3Dby9csW0iLhtNC&#10;hwO9d9T81BerYB9sQw6NC2PxWecXf/4wy7NS0+dx+wYi0hj/w3/tg1ZQLObzAn7vpCsg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nsvcUAAADeAAAADwAAAAAAAAAA&#10;AAAAAAChAgAAZHJzL2Rvd25yZXYueG1sUEsFBgAAAAAEAAQA+QAAAJMDAAAAAA==&#10;" strokeweight=".5pt"/>
              <v:line id="Line 444" o:spid="_x0000_s2360" style="position:absolute;flip:y;visibility:visible" from="26352,9938" to="26612,10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tyysUAAADeAAAADwAAAGRycy9kb3ducmV2LnhtbESPQWvCQBSE7wX/w/IK3uomFaOkbkQK&#10;iqeWRi/eHtnXZGn2bdhdNf57t1DocZiZb5j1ZrS9uJIPxrGCfJaBIG6cNtwqOB13LysQISJr7B2T&#10;gjsF2FSTpzWW2t34i651bEWCcChRQRfjUEoZmo4shpkbiJP37bzFmKRvpfZ4S3Dby9csK6RFw2mh&#10;w4HeO2p+6otVsA+2IYfGhXHxWecXf/4wy7NS0+dx+wYi0hj/w3/tg1awKObzAn7vpCsg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tyysUAAADeAAAADwAAAAAAAAAA&#10;AAAAAAChAgAAZHJzL2Rvd25yZXYueG1sUEsFBgAAAAAEAAQA+QAAAJMDAAAAAA==&#10;" strokeweight=".5pt"/>
              <v:line id="Line 445" o:spid="_x0000_s2361" style="position:absolute;flip:y;visibility:visible" from="27838,8459" to="28092,8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fXUcUAAADeAAAADwAAAGRycy9kb3ducmV2LnhtbESPwWrDMBBE74X8g9hCbo2cGifBjWJC&#10;oSWnljq55LZYW1vUWhlJTpy/jwqFHoeZecNsq8n24kI+GMcKlosMBHHjtOFWwen49rQBESKyxt4x&#10;KbhRgGo3e9hiqd2Vv+hSx1YkCIcSFXQxDqWUoenIYli4gTh5385bjEn6VmqP1wS3vXzOspW0aDgt&#10;dDjQa0fNTz1aBe/BNuTQuDAVn/Vy9OcPsz4rNX+c9i8gIk3xP/zXPmgFxSrP1/B7J10Bu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fXUcUAAADeAAAADwAAAAAAAAAA&#10;AAAAAAChAgAAZHJzL2Rvd25yZXYueG1sUEsFBgAAAAAEAAQA+QAAAJMDAAAAAA==&#10;" strokeweight=".5pt"/>
              <v:line id="Line 446" o:spid="_x0000_s2362" style="position:absolute;flip:x;visibility:visible" from="26352,8198" to="26612,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DI8IAAADeAAAADwAAAGRycy9kb3ducmV2LnhtbERPy2oCMRTdF/yHcIXuasaKD0bjIEJL&#10;Vy0d3bi7JNeZ4ORmSDI6/ftmUejycN67anSduFOI1rOC+awAQay9sdwoOJ/eXjYgYkI22HkmBT8U&#10;odpPnnZYGv/gb7rXqRE5hGOJCtqU+lLKqFtyGGe+J87c1QeHKcPQSBPwkcNdJ1+LYiUdWs4NLfZ0&#10;bEnf6sEpeI9Ok0fr47j8qudDuHza9UWp5+l42IJINKZ/8Z/7wyhYrhaLvDffyVd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hDI8IAAADeAAAADwAAAAAAAAAAAAAA&#10;AAChAgAAZHJzL2Rvd25yZXYueG1sUEsFBgAAAAAEAAQA+QAAAJADAAAAAA==&#10;" strokeweight=".5pt"/>
              <v:line id="Line 447" o:spid="_x0000_s2363" style="position:absolute;flip:x;visibility:visible" from="24936,9678" to="25196,9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TmuMUAAADeAAAADwAAAGRycy9kb3ducmV2LnhtbESPQWsCMRSE7wX/Q3hCbzW7itZuzYoI&#10;Fk8tbr14e2xed0M3L0sSdf33Rij0OMzMN8xqPdhOXMgH41hBPslAENdOG24UHL93L0sQISJr7ByT&#10;ghsFWJejpxUW2l35QJcqNiJBOBSooI2xL6QMdUsWw8T1xMn7cd5iTNI3Unu8Jrjt5DTLFtKi4bTQ&#10;Yk/blurf6mwVfARbk0PjwjD/qvKzP32a15NSz+Nh8w4i0hD/w3/tvVYwX8xmb/C4k66ALO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TmuMUAAADeAAAADwAAAAAAAAAA&#10;AAAAAAChAgAAZHJzL2Rvd25yZXYueG1sUEsFBgAAAAAEAAQA+QAAAJMDAAAAAA==&#10;" strokeweight=".5pt"/>
              <v:line id="Line 448" o:spid="_x0000_s2364" style="position:absolute;flip:y;visibility:visible" from="24936,7938" to="25196,8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g8WMIAAADeAAAADwAAAGRycy9kb3ducmV2LnhtbESPy4rCMBSG98K8QzgDs9PU6wzVKIPg&#10;4EqxunF3aI5tmOakJFHr25uF4PLnv/EtVp1txI18MI4VDAcZCOLSacOVgtNx0/8BESKyxsYxKXhQ&#10;gNXyo7fAXLs7H+hWxEqkEQ45KqhjbHMpQ1mTxTBwLXHyLs5bjEn6SmqP9zRuGznKspm0aDg91NjS&#10;uqbyv7haBX/BluTQuNBN98Xw6s87831W6uuz+52DiNTFd/jV3moF09l4kgASTkI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g8WMIAAADeAAAADwAAAAAAAAAAAAAA&#10;AAChAgAAZHJzL2Rvd25yZXYueG1sUEsFBgAAAAAEAAQA+QAAAJADAAAAAA==&#10;" strokeweight=".5pt"/>
              <v:line id="Line 449" o:spid="_x0000_s2365" style="position:absolute;flip:y;visibility:visible" from="26352,6522" to="26612,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SZw8UAAADeAAAADwAAAGRycy9kb3ducmV2LnhtbESPQWvCQBSE70L/w/IKvekmbbUldROK&#10;oHiqGHvx9si+Jkuzb8PuqvHfu4WCx2FmvmGW1Wh7cSYfjGMF+SwDQdw4bbhV8H1YT99BhIissXdM&#10;Cq4UoCofJksstLvwns51bEWCcChQQRfjUEgZmo4shpkbiJP347zFmKRvpfZ4SXDby+csW0iLhtNC&#10;hwOtOmp+65NVsAm2IYfGhXG+q/OTP36Zt6NST4/j5weISGO8h//bW61gvnh5zeHvTroCs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SZw8UAAADeAAAADwAAAAAAAAAA&#10;AAAAAAChAgAAZHJzL2Rvd25yZXYueG1sUEsFBgAAAAAEAAQA+QAAAJMDAAAAAA==&#10;" strokeweight=".5pt"/>
              <v:line id="Line 450" o:spid="_x0000_s2366" style="position:absolute;flip:x;visibility:visible" from="24936,6268" to="25196,6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YHtMUAAADeAAAADwAAAGRycy9kb3ducmV2LnhtbESPzWrDMBCE74W8g9hAbo3s/LW4VkIo&#10;NPTUEieX3BZra4tYKyMpifP2VaDQ4zAz3zDlZrCduJIPxrGCfJqBIK6dNtwoOB4+nl9BhIissXNM&#10;Cu4UYLMePZVYaHfjPV2r2IgE4VCggjbGvpAy1C1ZDFPXEyfvx3mLMUnfSO3xluC2k7MsW0mLhtNC&#10;iz29t1Sfq4tVsAu2JofGhWH5XeUXf/oyLyelJuNh+wYi0hD/w3/tT61guZovZvC4k6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YHtMUAAADeAAAADwAAAAAAAAAA&#10;AAAAAAChAgAAZHJzL2Rvd25yZXYueG1sUEsFBgAAAAAEAAQA+QAAAJMDAAAAAA==&#10;" strokeweight=".5pt"/>
              <v:line id="Line 451" o:spid="_x0000_s2367" style="position:absolute;flip:y;visibility:visible" from="24936,4655" to="24999,4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qiL8QAAADeAAAADwAAAGRycy9kb3ducmV2LnhtbESPT2sCMRTE74LfITyhN81a6x9Wo0ih&#10;0lPF1Yu3x+a5G9y8LEnU9ds3hYLHYWZ+w6w2nW3EnXwwjhWMRxkI4tJpw5WC0/FruAARIrLGxjEp&#10;eFKAzbrfW2Gu3YMPdC9iJRKEQ44K6hjbXMpQ1mQxjFxLnLyL8xZjkr6S2uMjwW0j37NsJi0aTgs1&#10;tvRZU3ktblbBLtiSHBoXuum+GN/8+cfMz0q9DbrtEkSkLr7C/+1vrWA6m3xM4O9Ou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SqIvxAAAAN4AAAAPAAAAAAAAAAAA&#10;AAAAAKECAABkcnMvZG93bnJldi54bWxQSwUGAAAAAAQABAD5AAAAkgMAAAAA&#10;" strokeweight=".5pt"/>
              <v:line id="Line 452" o:spid="_x0000_s2368" style="position:absolute;flip:x;visibility:visible" from="30092,15730" to="30353,15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M6W8UAAADeAAAADwAAAGRycy9kb3ducmV2LnhtbESPQWsCMRSE70L/Q3hCb5pdq7ZsN0oR&#10;WjxVXL14e2xed4OblyWJuv33jVDwOMzMN0y5HmwnruSDcawgn2YgiGunDTcKjofPyRuIEJE1do5J&#10;wS8FWK+eRiUW2t14T9cqNiJBOBSooI2xL6QMdUsWw9T1xMn7cd5iTNI3Unu8Jbjt5CzLltKi4bTQ&#10;Yk+blupzdbEKvoKtyaFxYVjsqvziT9/m9aTU83j4eAcRaYiP8H97qxUsli/zOdzvpCs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M6W8UAAADeAAAADwAAAAAAAAAA&#10;AAAAAAChAgAAZHJzL2Rvd25yZXYueG1sUEsFBgAAAAAEAAQA+QAAAJMDAAAAAA==&#10;" strokeweight=".5pt"/>
              <v:line id="Line 453" o:spid="_x0000_s2369" style="position:absolute;flip:y;visibility:visible" from="28676,15476" to="28867,15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fwMUAAADeAAAADwAAAGRycy9kb3ducmV2LnhtbESPQWvCQBSE74X+h+UVequbtMaW1I0U&#10;QfFkMfbi7ZF9TZZm34bdVeO/dwWhx2FmvmHmi9H24kQ+GMcK8kkGgrhx2nCr4Ge/evkAESKyxt4x&#10;KbhQgEX1+DDHUrsz7+hUx1YkCIcSFXQxDqWUoenIYpi4gTh5v85bjEn6VmqP5wS3vXzNspm0aDgt&#10;dDjQsqPmrz5aBetgG3JoXBiL7zo/+sPWvB+Uen4avz5BRBrjf/je3mgFxextWsDtTroCsr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fwMUAAADeAAAADwAAAAAAAAAA&#10;AAAAAAChAgAAZHJzL2Rvd25yZXYueG1sUEsFBgAAAAAEAAQA+QAAAJMDAAAAAA==&#10;" strokeweight=".5pt"/>
              <v:line id="Line 454" o:spid="_x0000_s2370" style="position:absolute;flip:y;visibility:visible" from="30092,13990" to="30353,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0Bt8QAAADeAAAADwAAAGRycy9kb3ducmV2LnhtbESPQWsCMRSE7wX/Q3hCbzVrq2vZGqUI&#10;iieLqxdvj83rbujmZUmirv/eCEKPw8x8w8yXvW3FhXwwjhWMRxkI4sppw7WC42H99gkiRGSNrWNS&#10;cKMAy8XgZY6Fdlfe06WMtUgQDgUqaGLsCilD1ZDFMHIdcfJ+nbcYk/S11B6vCW5b+Z5lubRoOC00&#10;2NGqoeqvPFsFm2Arcmhc6Kc/5fjsTzszOyn1Ouy/v0BE6uN/+NneagXT/GOSw+NOu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QG3xAAAAN4AAAAPAAAAAAAAAAAA&#10;AAAAAKECAABkcnMvZG93bnJldi54bWxQSwUGAAAAAAQABAD5AAAAkgMAAAAA&#10;" strokeweight=".5pt"/>
              <v:line id="Line 455" o:spid="_x0000_s2371" style="position:absolute;flip:x;visibility:visible" from="30092,12256" to="30353,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GkLMUAAADeAAAADwAAAGRycy9kb3ducmV2LnhtbESPQWsCMRSE74L/ITzBm2bVqmW7UaTQ&#10;0lPF1cveHpvX3dDNy5JE3f77plDwOMzMN0yxH2wnbuSDcaxgMc9AENdOG24UXM5vs2cQISJr7ByT&#10;gh8KsN+NRwXm2t35RLcyNiJBOOSooI2xz6UMdUsWw9z1xMn7ct5iTNI3Unu8J7jt5DLLNtKi4bTQ&#10;Yk+vLdXf5dUqeA+2JofGhWF9LBdXX32abaXUdDIcXkBEGuIj/N/+0ArWm9XTFv7upCs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GkLMUAAADeAAAADwAAAAAAAAAA&#10;AAAAAAChAgAAZHJzL2Rvd25yZXYueG1sUEsFBgAAAAAEAAQA+QAAAJMDAAAAAA==&#10;" strokeweight=".5pt"/>
              <v:line id="Line 456" o:spid="_x0000_s2372" style="position:absolute;flip:x;visibility:visible" from="28613,13736" to="28867,13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wXsAAAADeAAAADwAAAGRycy9kb3ducmV2LnhtbERPy4rCMBTdC/MP4Q7MTlOfM1SjDIKD&#10;K8Xqxt2lubZhmpuSRK1/bxaCy8N5L1adbcSNfDCOFQwHGQji0mnDlYLTcdP/AREissbGMSl4UIDV&#10;8qO3wFy7Ox/oVsRKpBAOOSqoY2xzKUNZk8UwcC1x4i7OW4wJ+kpqj/cUbhs5yrKZtGg4NdTY0rqm&#10;8r+4WgV/wZbk0LjQTffF8OrPO/N9Vurrs/udg4jUxbf45d5qBdPZeJL2pjvpCs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MF7AAAAA3gAAAA8AAAAAAAAAAAAAAAAA&#10;oQIAAGRycy9kb3ducmV2LnhtbFBLBQYAAAAABAAEAPkAAACOAwAAAAA=&#10;" strokeweight=".5pt"/>
              <v:line id="Line 457" o:spid="_x0000_s2373" style="position:absolute;flip:y;visibility:visible" from="27127,13475" to="27387,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KVxcUAAADeAAAADwAAAGRycy9kb3ducmV2LnhtbESPT2sCMRTE74V+h/AK3jRr/dN2axQR&#10;FE+Kay/eHpvX3dDNy5JEXb+9EYQeh5n5DTNbdLYRF/LBOFYwHGQgiEunDVcKfo7r/ieIEJE1No5J&#10;wY0CLOavLzPMtbvygS5FrESCcMhRQR1jm0sZyposhoFriZP367zFmKSvpPZ4TXDbyPcsm0qLhtNC&#10;jS2tair/irNVsAm2JIfGhW6yL4Znf9qZj5NSvbdu+Q0iUhf/w8/2ViuYTEfjL3jcSVd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KVxcUAAADeAAAADwAAAAAAAAAA&#10;AAAAAAChAgAAZHJzL2Rvd25yZXYueG1sUEsFBgAAAAAEAAQA+QAAAJMDAAAAAA==&#10;" strokeweight=".5pt"/>
              <v:line id="Line 458" o:spid="_x0000_s2374" style="position:absolute;flip:y;visibility:visible" from="28613,11996" to="28867,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GqhcQAAADeAAAADwAAAGRycy9kb3ducmV2LnhtbESPy2rDMBBF94X8g5hAd42cFrvBiRJC&#10;oSWrlrrZZDdYE1vEGhlJfuTvq0Why8t9cXaH2XZiJB+MYwXrVQaCuHbacKPg/PP+tAERIrLGzjEp&#10;uFOAw37xsMNSu4m/aaxiI9IIhxIVtDH2pZShbsliWLmeOHlX5y3GJH0jtccpjdtOPmdZIS0aTg8t&#10;9vTWUn2rBqvgI9iaHBoX5vyrWg/+8mleL0o9LufjFkSkOf6H/9onrSAvXvIEkHASCsj9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aqFxAAAAN4AAAAPAAAAAAAAAAAA&#10;AAAAAKECAABkcnMvZG93bnJldi54bWxQSwUGAAAAAAQABAD5AAAAkgMAAAAA&#10;" strokeweight=".5pt"/>
              <v:line id="Line 459" o:spid="_x0000_s2375" style="position:absolute;flip:y;visibility:visible" from="30092,10516" to="30353,10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0PHsQAAADeAAAADwAAAGRycy9kb3ducmV2LnhtbESPQWsCMRSE7wX/Q3hCbzW7lVVZjSJC&#10;xVNLVy/eHpvnbnDzsiRRt//eFAo9DjPzDbPaDLYTd/LBOFaQTzIQxLXThhsFp+PH2wJEiMgaO8ek&#10;4IcCbNajlxWW2j34m+5VbESCcChRQRtjX0oZ6pYshonriZN3cd5iTNI3Unt8JLjt5HuWzaRFw2mh&#10;xZ52LdXX6mYV7IOtyaFxYSi+qvzmz59mflbqdTxslyAiDfE//Nc+aAXFbFrk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DQ8exAAAAN4AAAAPAAAAAAAAAAAA&#10;AAAAAKECAABkcnMvZG93bnJldi54bWxQSwUGAAAAAAQABAD5AAAAkgMAAAAA&#10;" strokeweight=".5pt"/>
              <v:line id="Line 460" o:spid="_x0000_s2376" style="position:absolute;flip:x;visibility:visible" from="28613,10256" to="28867,10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RacUAAADeAAAADwAAAGRycy9kb3ducmV2LnhtbESPQWvCQBSE7wX/w/IK3uomSlRSNyKF&#10;iqeWRi/eHtnXZGn2bdhdNf57t1DocZiZb5jNdrS9uJIPxrGCfJaBIG6cNtwqOB3fX9YgQkTW2Dsm&#10;BXcKsK0mTxsstbvxF13r2IoE4VCigi7GoZQyNB1ZDDM3ECfv23mLMUnfSu3xluC2l/MsW0qLhtNC&#10;hwO9ddT81BerYB9sQw6NC2PxWecXf/4wq7NS0+dx9woi0hj/w3/tg1ZQLBfFHH7vpCsg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RacUAAADeAAAADwAAAAAAAAAA&#10;AAAAAAChAgAAZHJzL2Rvd25yZXYueG1sUEsFBgAAAAAEAAQA+QAAAJMDAAAAAA==&#10;" strokeweight=".5pt"/>
              <v:line id="Line 461" o:spid="_x0000_s2377" style="position:absolute;flip:x;visibility:visible" from="27127,11742" to="27387,1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M08sUAAADeAAAADwAAAGRycy9kb3ducmV2LnhtbESPQWvCQBSE7wX/w/IK3uomlaikbkQK&#10;iqeWRi/eHtnXZGn2bdhdNf57t1DocZiZb5j1ZrS9uJIPxrGCfJaBIG6cNtwqOB13LysQISJr7B2T&#10;gjsF2FSTpzWW2t34i651bEWCcChRQRfjUEoZmo4shpkbiJP37bzFmKRvpfZ4S3Dby9csW0iLhtNC&#10;hwO9d9T81BerYB9sQw6NC2PxWecXf/4wy7NS0+dx+wYi0hj/w3/tg1ZQLObFHH7vpCsg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M08sUAAADeAAAADwAAAAAAAAAA&#10;AAAAAAChAgAAZHJzL2Rvd25yZXYueG1sUEsFBgAAAAAEAAQA+QAAAJMDAAAAAA==&#10;" strokeweight=".5pt"/>
              <v:line id="Line 462" o:spid="_x0000_s2378" style="position:absolute;flip:y;visibility:visible" from="25711,11481" to="25971,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qshsUAAADeAAAADwAAAGRycy9kb3ducmV2LnhtbESPQWvCQBSE74X+h+UVequbtMaW1I0U&#10;QfFkMfbi7ZF9TZZm34bdVeO/dwWhx2FmvmHmi9H24kQ+GMcK8kkGgrhx2nCr4Ge/evkAESKyxt4x&#10;KbhQgEX1+DDHUrsz7+hUx1YkCIcSFXQxDqWUoenIYpi4gTh5v85bjEn6VmqP5wS3vXzNspm0aDgt&#10;dDjQsqPmrz5aBetgG3JoXBiL7zo/+sPWvB+Uen4avz5BRBrjf/je3mgFxeytmMLtTroCsr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qshsUAAADeAAAADwAAAAAAAAAA&#10;AAAAAAChAgAAZHJzL2Rvd25yZXYueG1sUEsFBgAAAAAEAAQA+QAAAJMDAAAAAA==&#10;" strokeweight=".5pt"/>
              <v:line id="Line 463" o:spid="_x0000_s2379" style="position:absolute;flip:y;visibility:visible" from="27127,10002" to="27387,1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YJHcQAAADeAAAADwAAAGRycy9kb3ducmV2LnhtbESPQWvCQBSE70L/w/IKvekmLbES3Ugp&#10;tPSkGHvx9sg+k8Xs27C7avrvu4LgcZiZb5jVerS9uJAPxrGCfJaBIG6cNtwq+N1/TRcgQkTW2Dsm&#10;BX8UYF09TVZYanflHV3q2IoE4VCigi7GoZQyNB1ZDDM3ECfv6LzFmKRvpfZ4TXDby9csm0uLhtNC&#10;hwN9dtSc6rNV8B1sQw6NC2OxrfOzP2zM+0Gpl+fxYwki0hgf4Xv7Ryso5m9FAbc76QrI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NgkdxAAAAN4AAAAPAAAAAAAAAAAA&#10;AAAAAKECAABkcnMvZG93bnJldi54bWxQSwUGAAAAAAQABAD5AAAAkgMAAAAA&#10;" strokeweight=".5pt"/>
              <v:line id="Line 464" o:spid="_x0000_s2380" style="position:absolute;flip:y;visibility:visible" from="28613,8586" to="28867,8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SXasQAAADeAAAADwAAAGRycy9kb3ducmV2LnhtbESPQWsCMRSE7wX/Q3hCbzVrZVdZjSJC&#10;xVNLVy/eHpvnbnDzsiRRt//eFAo9DjPzDbPaDLYTd/LBOFYwnWQgiGunDTcKTsePtwWIEJE1do5J&#10;wQ8F2KxHLysstXvwN92r2IgE4VCigjbGvpQy1C1ZDBPXEyfv4rzFmKRvpPb4SHDbyfcsK6RFw2mh&#10;xZ52LdXX6mYV7IOtyaFxYci/qunNnz/N/KzU63jYLkFEGuJ/+K990AryYpYX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5JdqxAAAAN4AAAAPAAAAAAAAAAAA&#10;AAAAAKECAABkcnMvZG93bnJldi54bWxQSwUGAAAAAAQABAD5AAAAkgMAAAAA&#10;" strokeweight=".5pt"/>
              <v:line id="Line 465" o:spid="_x0000_s2381" style="position:absolute;flip:x;visibility:visible" from="27127,8325" to="27387,8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gy8cQAAADeAAAADwAAAGRycy9kb3ducmV2LnhtbESPQWsCMRSE7wX/Q3iCt5pVWbdsjSKC&#10;4qmlqxdvj83rbujmZUmirv/eFAo9DjPzDbPaDLYTN/LBOFYwm2YgiGunDTcKzqf96xuIEJE1do5J&#10;wYMCbNajlxWW2t35i25VbESCcChRQRtjX0oZ6pYshqnriZP37bzFmKRvpPZ4T3DbyXmWLaVFw2mh&#10;xZ52LdU/1dUqOARbk0PjwpB/VrOrv3yY4qLUZDxs30FEGuJ/+K991Ary5SIv4PdOug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qDLxxAAAAN4AAAAPAAAAAAAAAAAA&#10;AAAAAKECAABkcnMvZG93bnJldi54bWxQSwUGAAAAAAQABAD5AAAAkgMAAAAA&#10;" strokeweight=".5pt"/>
              <v:line id="Line 466" o:spid="_x0000_s2382" style="position:absolute;flip:x;visibility:visible" from="25711,9741" to="25971,10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emg8IAAADeAAAADwAAAGRycy9kb3ducmV2LnhtbERPu2rDMBTdC/kHcQPdGjktdoMTJYRC&#10;S6aWulmyXawbW8S6MpL8yN9XQ6Hj4bx3h9l2YiQfjGMF61UGgrh22nCj4Pzz/rQBESKyxs4xKbhT&#10;gMN+8bDDUruJv2msYiNSCIcSFbQx9qWUoW7JYli5njhxV+ctxgR9I7XHKYXbTj5nWSEtGk4NLfb0&#10;1lJ9qwar4CPYmhwaF+b8q1oP/vJpXi9KPS7n4xZEpDn+i//cJ60gL17ytDfdSVd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emg8IAAADeAAAADwAAAAAAAAAAAAAA&#10;AAChAgAAZHJzL2Rvd25yZXYueG1sUEsFBgAAAAAEAAQA+QAAAJADAAAAAA==&#10;" strokeweight=".5pt"/>
              <v:line id="Line 467" o:spid="_x0000_s2383" style="position:absolute;flip:x;visibility:visible" from="24358,11227" to="24485,11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sDGMUAAADeAAAADwAAAGRycy9kb3ducmV2LnhtbESPT2sCMRTE7wW/Q3iCt5q1Zf2zGkUK&#10;lZ4qrl68PTbP3eDmZUmibr99Uyh4HGbmN8xq09tW3MkH41jBZJyBIK6cNlwrOB0/X+cgQkTW2Dom&#10;BT8UYLMevKyw0O7BB7qXsRYJwqFABU2MXSFlqBqyGMauI07exXmLMUlfS+3xkeC2lW9ZNpUWDaeF&#10;Bjv6aKi6ljerYBdsRQ6NC32+Lyc3f/42s7NSo2G/XYKI1Mdn+L/9pRXk0/d8AX930hW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sDGMUAAADeAAAADwAAAAAAAAAA&#10;AAAAAAChAgAAZHJzL2Rvd25yZXYueG1sUEsFBgAAAAAEAAQA+QAAAJMDAAAAAA==&#10;" strokeweight=".5pt"/>
              <v:line id="Line 468" o:spid="_x0000_s2384" style="position:absolute;flip:y;visibility:visible" from="24231,9487" to="24485,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1gOMQAAADeAAAADwAAAGRycy9kb3ducmV2LnhtbESPy2rDMBBF94X8g5hAd42cFrvBiRJC&#10;oSWrlrrZZDdYE1vEGhlJfuTvq0Why8t9cXaH2XZiJB+MYwXrVQaCuHbacKPg/PP+tAERIrLGzjEp&#10;uFOAw37xsMNSu4m/aaxiI9IIhxIVtDH2pZShbsliWLmeOHlX5y3GJH0jtccpjdtOPmdZIS0aTg8t&#10;9vTWUn2rBqvgI9iaHBoX5vyrWg/+8mleL0o9LufjFkSkOf6H/9onrSAvXooEkHASCsj9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LWA4xAAAAN4AAAAPAAAAAAAAAAAA&#10;AAAAAKECAABkcnMvZG93bnJldi54bWxQSwUGAAAAAAQABAD5AAAAkgMAAAAA&#10;" strokeweight=".5pt"/>
              <v:line id="Line 469" o:spid="_x0000_s2385" style="position:absolute;flip:y;visibility:visible" from="25711,8071" to="25971,8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HFo8QAAADeAAAADwAAAGRycy9kb3ducmV2LnhtbESPQWsCMRSE7wX/Q3hCbzW7FVdZjSJC&#10;xVNLVy/eHpvnbnDzsiRRt//eFAo9DjPzDbPaDLYTd/LBOFaQTzIQxLXThhsFp+PH2wJEiMgaO8ek&#10;4IcCbNajlxWW2j34m+5VbESCcChRQRtjX0oZ6pYshonriZN3cd5iTNI3Unt8JLjt5HuWFdKi4bTQ&#10;Yk+7luprdbMK9sHW5NC4MMy+qvzmz59mflbqdTxslyAiDfE//Nc+aAWzYlrk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YcWjxAAAAN4AAAAPAAAAAAAAAAAA&#10;AAAAAKECAABkcnMvZG93bnJldi54bWxQSwUGAAAAAAQABAD5AAAAkgMAAAAA&#10;" strokeweight=".5pt"/>
              <v:line id="Line 470" o:spid="_x0000_s2386" style="position:absolute;visibility:visible" from="27127,6846" to="27190,6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wunscAAADeAAAADwAAAGRycy9kb3ducmV2LnhtbESPQWvCQBSE74L/YXlCb7rRapDoKtYi&#10;FDxItJfeHtlnkjb7NuxuNfbXdwXB4zAz3zDLdWcacSHna8sKxqMEBHFhdc2lgs/TbjgH4QOyxsYy&#10;KbiRh/Wq31tipu2Vc7ocQykihH2GCqoQ2kxKX1Rk0I9sSxy9s3UGQ5SulNrhNcJNIydJkkqDNceF&#10;ClvaVlT8HH+Ngvmp9e+37dfOHtz3X76f5jTFN6VeBt1mASJQF57hR/tDK5ilr+kE7nfiF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vC6exwAAAN4AAAAPAAAAAAAA&#10;AAAAAAAAAKECAABkcnMvZG93bnJldi54bWxQSwUGAAAAAAQABAD5AAAAlQMAAAAA&#10;" strokeweight=".5pt"/>
              <v:line id="Line 471" o:spid="_x0000_s2387" style="position:absolute;flip:x;visibility:visible" from="25711,6332" to="25971,6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T8UAAADeAAAADwAAAGRycy9kb3ducmV2LnhtbESPQWvCQBSE7wX/w/IK3uomFaOkbkQK&#10;iqeWRi/eHtnXZGn2bdhdNf57t1DocZiZb5j1ZrS9uJIPxrGCfJaBIG6cNtwqOB13LysQISJr7B2T&#10;gjsF2FSTpzWW2t34i651bEWCcChRQRfjUEoZmo4shpkbiJP37bzFmKRvpfZ4S3Dby9csK6RFw2mh&#10;w4HeO2p+6otVsA+2IYfGhXHxWecXf/4wy7NS0+dx+wYi0hj/w3/tg1awKObFHH7vpCsg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T8UAAADeAAAADwAAAAAAAAAA&#10;AAAAAAChAgAAZHJzL2Rvd25yZXYueG1sUEsFBgAAAAAEAAQA+QAAAJMDAAAAAA==&#10;" strokeweight=".5pt"/>
              <v:line id="Line 472" o:spid="_x0000_s2388" style="position:absolute;flip:x;visibility:visible" from="24231,7811" to="24485,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ZmO8QAAADeAAAADwAAAGRycy9kb3ducmV2LnhtbESPQWsCMRSE7wX/Q3hCbzVrq2vZGqUI&#10;iieLqxdvj83rbujmZUmirv/eCEKPw8x8w8yXvW3FhXwwjhWMRxkI4sppw7WC42H99gkiRGSNrWNS&#10;cKMAy8XgZY6Fdlfe06WMtUgQDgUqaGLsCilD1ZDFMHIdcfJ+nbcYk/S11B6vCW5b+Z5lubRoOC00&#10;2NGqoeqvPFsFm2Arcmhc6Kc/5fjsTzszOyn1Ouy/v0BE6uN/+NneagXT/COfwONOu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FmY7xAAAAN4AAAAPAAAAAAAAAAAA&#10;AAAAAKECAABkcnMvZG93bnJldi54bWxQSwUGAAAAAAQABAD5AAAAkgMAAAAA&#10;" strokeweight=".5pt"/>
              <v:line id="Line 473" o:spid="_x0000_s2389" style="position:absolute;flip:y;visibility:visible" from="24231,6071" to="24485,6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DoMQAAADeAAAADwAAAGRycy9kb3ducmV2LnhtbESPQWsCMRSE7wX/Q3hCbzVrZVdZjSJC&#10;xVNLVy/eHpvnbnDzsiRRt//eFAo9DjPzDbPaDLYTd/LBOFYwnWQgiGunDTcKTsePtwWIEJE1do5J&#10;wQ8F2KxHLysstXvwN92r2IgE4VCigjbGvpQy1C1ZDBPXEyfv4rzFmKRvpPb4SHDbyfcsK6RFw2mh&#10;xZ52LdXX6mYV7IOtyaFxYci/qunNnz/N/KzU63jYLkFEGuJ/+K990AryYlbk8HsnX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WsOgxAAAAN4AAAAPAAAAAAAAAAAA&#10;AAAAAKECAABkcnMvZG93bnJldi54bWxQSwUGAAAAAAQABAD5AAAAkgMAAAAA&#10;" strokeweight=".5pt"/>
              <v:line id="Line 474" o:spid="_x0000_s2390" style="position:absolute;flip:x;visibility:visible" from="24231,4338" to="24485,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hd18QAAADeAAAADwAAAGRycy9kb3ducmV2LnhtbESPQWvCQBSE70L/w/IKvekmLaYS3Ugp&#10;tPSkGHvx9sg+k8Xs27C7avrvu4LgcZiZb5jVerS9uJAPxrGCfJaBIG6cNtwq+N1/TRcgQkTW2Dsm&#10;BX8UYF09TVZYanflHV3q2IoE4VCigi7GoZQyNB1ZDDM3ECfv6LzFmKRvpfZ4TXDby9csK6RFw2mh&#10;w4E+O2pO9dkq+A62IYfGhXG+rfOzP2zM+0Gpl+fxYwki0hgf4Xv7RyuYF29FAbc76QrI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iF3XxAAAAN4AAAAPAAAAAAAAAAAA&#10;AAAAAKECAABkcnMvZG93bnJldi54bWxQSwUGAAAAAAQABAD5AAAAkgMAAAAA&#10;" strokeweight=".5pt"/>
              <v:line id="Line 475" o:spid="_x0000_s2391" style="position:absolute;visibility:visible" from="22104,17082" to="22294,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uNBsgAAADeAAAADwAAAGRycy9kb3ducmV2LnhtbESPT2vCQBTE70K/w/IKvenGP00luopa&#10;BKEHifbi7ZF9TVKzb8PuVmM/vVsoeBxm5jfMfNmZRlzI+dqyguEgAUFcWF1zqeDzuO1PQfiArLGx&#10;TApu5GG5eOrNMdP2yjldDqEUEcI+QwVVCG0mpS8qMugHtiWO3pd1BkOUrpTa4TXCTSNHSZJKgzXH&#10;hQpb2lRUnA8/RsH02Pr32+a0tXv3/Zt/THKa4Fqpl+duNQMRqAuP8H97pxW8puP0Df7uxCsgF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uNBsgAAADeAAAADwAAAAAA&#10;AAAAAAAAAAChAgAAZHJzL2Rvd25yZXYueG1sUEsFBgAAAAAEAAQA+QAAAJYDAAAAAA==&#10;" strokeweight=".5pt"/>
              <v:line id="Line 476" o:spid="_x0000_s2392" style="position:absolute;flip:x y;visibility:visible" from="22231,16244" to="22745,1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GNBsQAAADeAAAADwAAAGRycy9kb3ducmV2LnhtbERP3WrCMBS+F/YO4Qx2p2nXWaQzyhh0&#10;7mIItj7AoTlruzUnJcm0+vTLheDlx/e/3k5mECdyvresIF0kIIgbq3tuFRzrcr4C4QOyxsEyKbiQ&#10;h+3mYbbGQtszH+hUhVbEEPYFKuhCGAspfdORQb+wI3Hkvq0zGCJ0rdQOzzHcDPI5SXJpsOfY0OFI&#10;7x01v9WfUdDsXob0I1x+UtdnVT5dfbmvv5R6epzeXkEEmsJdfHN/agXLPMvj3ngnX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8Y0GxAAAAN4AAAAPAAAAAAAAAAAA&#10;AAAAAKECAABkcnMvZG93bnJldi54bWxQSwUGAAAAAAQABAD5AAAAkgMAAAAA&#10;" strokeweight=".5pt"/>
              <v:line id="Line 477" o:spid="_x0000_s2393" style="position:absolute;flip:x y;visibility:visible" from="21780,15793" to="21907,1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0onccAAADeAAAADwAAAGRycy9kb3ducmV2LnhtbESP0WrCQBRE34X+w3ILfaub1BpsdJVS&#10;sPVBBJN+wCV7TdJm74bdrUa/3hUKPg4zc4ZZrAbTiSM531pWkI4TEMSV1S3XCr7L9fMMhA/IGjvL&#10;pOBMHlbLh9ECc21PvKdjEWoRIexzVNCE0OdS+qohg35se+LoHawzGKJ0tdQOTxFuOvmSJJk02HJc&#10;aLCnj4aq3+LPKKi+Xrv0M5x/UtdOimy4+PWu3Cr19Di8z0EEGsI9/N/eaAXTbJK9we1OvAJye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vSidxwAAAN4AAAAPAAAAAAAA&#10;AAAAAAAAAKECAABkcnMvZG93bnJldi54bWxQSwUGAAAAAAQABAD5AAAAlQMAAAAA&#10;" strokeweight=".5pt"/>
              <v:line id="Line 478" o:spid="_x0000_s2394" style="position:absolute;visibility:visible" from="21780,14764" to="22040,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Dr8UAAADeAAAADwAAAGRycy9kb3ducmV2LnhtbESPy2rCQBSG90LfYTiCO514l9RRqkUo&#10;dCGJ3XR3yJwm0cyZMDPV2KfvLASXP/+Nb73tTCOu5HxtWcF4lIAgLqyuuVTwdToMVyB8QNbYWCYF&#10;d/Kw3bz01phqe+OMrnkoRRxhn6KCKoQ2ldIXFRn0I9sSR+/HOoMhSldK7fAWx00jJ0mykAZrjg8V&#10;trSvqLjkv0bB6tT69/v++2CP7vyXfc4ymuFOqUG/e3sFEagLz/Cj/aEVzBfTZQSIOBEF5O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uDr8UAAADeAAAADwAAAAAAAAAA&#10;AAAAAAChAgAAZHJzL2Rvd25yZXYueG1sUEsFBgAAAAAEAAQA+QAAAJMDAAAAAA==&#10;" strokeweight=".5pt"/>
              <v:line id="Line 479" o:spid="_x0000_s2395" style="position:absolute;visibility:visible" from="22421,15342" to="22942,1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cmNMcAAADeAAAADwAAAGRycy9kb3ducmV2LnhtbESPT2sCMRTE70K/Q3iF3jTrn1pZjaIW&#10;QfAgq7309tg8d1c3L0uS6tpPb4RCj8PM/IaZLVpTiys5X1lW0O8lIIhzqysuFHwdN90JCB+QNdaW&#10;ScGdPCzmL50ZptreOKPrIRQiQtinqKAMoUml9HlJBn3PNsTRO1lnMETpCqkd3iLc1HKQJGNpsOK4&#10;UGJD65Lyy+HHKJgcG/95X39v7N6df7PdKKMRrpR6e22XUxCB2vAf/mtvtYL38fCjD8878QrI+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yY0xwAAAN4AAAAPAAAAAAAA&#10;AAAAAAAAAKECAABkcnMvZG93bnJldi54bWxQSwUGAAAAAAQABAD5AAAAlQMAAAAA&#10;" strokeweight=".5pt"/>
              <v:line id="Line 480" o:spid="_x0000_s2396" style="position:absolute;flip:x y;visibility:visible" from="22555,14510" to="23006,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AsMccAAADeAAAADwAAAGRycy9kb3ducmV2LnhtbESP0WrCQBRE3wv+w3IF33QTbaNEV5GC&#10;tg+l0OgHXLLXJJq9G3a3Gvv13YLQx2FmzjCrTW9acSXnG8sK0kkCgri0uuFKwfGwGy9A+ICssbVM&#10;Cu7kYbMePK0w1/bGX3QtQiUihH2OCuoQulxKX9Zk0E9sRxy9k3UGQ5SuktrhLcJNK6dJkkmDDceF&#10;Gjt6ram8FN9GQfn23Kb7cD+nrpkVWf/jd5+HD6VGw367BBGoD//hR/tdK3jJZvMp/N2JV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wCwxxwAAAN4AAAAPAAAAAAAA&#10;AAAAAAAAAKECAABkcnMvZG93bnJldi54bWxQSwUGAAAAAAQABAD5AAAAlQMAAAAA&#10;" strokeweight=".5pt"/>
              <v:line id="Line 481" o:spid="_x0000_s2397" style="position:absolute;flip:x y;visibility:visible" from="21780,13736" to="22231,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yJqsgAAADeAAAADwAAAGRycy9kb3ducmV2LnhtbESP3WrCQBSE7wt9h+UUvNNNGpuW1FWK&#10;4M9FERr7AIfsaZI2ezbsrhp9elcQejnMzDfMbDGYThzJ+daygnSSgCCurG65VvC9X43fQPiArLGz&#10;TArO5GExf3yYYaHtib/oWIZaRAj7AhU0IfSFlL5qyKCf2J44ej/WGQxRulpqh6cIN518TpJcGmw5&#10;LjTY07Kh6q88GAXVZtql63D+TV2blflw8avd/lOp0dPw8Q4i0BD+w/f2Vit4ybPXDG534hW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4yJqsgAAADeAAAADwAAAAAA&#10;AAAAAAAAAAChAgAAZHJzL2Rvd25yZXYueG1sUEsFBgAAAAAEAAQA+QAAAJYDAAAAAA==&#10;" strokeweight=".5pt"/>
              <v:line id="Line 482" o:spid="_x0000_s2398" style="position:absolute;visibility:visible" from="21844,12707" to="22358,1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CFrMgAAADeAAAADwAAAGRycy9kb3ducmV2LnhtbESPQWvCQBSE74X+h+UVvNWNNk0luopV&#10;hIKHEu3F2yP7mqRm34bdVaO/visUehxm5htmtuhNK87kfGNZwWiYgCAurW64UvC13zxPQPiArLG1&#10;TAqu5GExf3yYYa7thQs670IlIoR9jgrqELpcSl/WZNAPbUccvW/rDIYoXSW1w0uEm1aOkySTBhuO&#10;CzV2tKqpPO5ORsFk3/n1dXXY2E/3cyu2aUEpvis1eOqXUxCB+vAf/mt/aAWv2ctbCvc78Qr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8CFrMgAAADeAAAADwAAAAAA&#10;AAAAAAAAAAChAgAAZHJzL2Rvd25yZXYueG1sUEsFBgAAAAAEAAQA+QAAAJYDAAAAAA==&#10;" strokeweight=".5pt"/>
              <v:line id="Line 483" o:spid="_x0000_s2399" style="position:absolute;visibility:visible" from="22745,13609" to="23006,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gN8cAAADeAAAADwAAAGRycy9kb3ducmV2LnhtbESPT2sCMRTE7wW/Q3gFbzXb+pfVKFYR&#10;Cj3Iai+9PTbP3dXNy5JEXfvpjVDwOMzMb5jZojW1uJDzlWUF770EBHFudcWFgp/95m0CwgdkjbVl&#10;UnAjD4t552WGqbZXzuiyC4WIEPYpKihDaFIpfV6SQd+zDXH0DtYZDFG6QmqH1wg3tfxIkpE0WHFc&#10;KLGhVUn5aXc2Cib7xq9vq9+N3brjX/Y9yGiAn0p1X9vlFESgNjzD/+0vrWA46o+H8LgTr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jCA3xwAAAN4AAAAPAAAAAAAA&#10;AAAAAAAAAKECAABkcnMvZG93bnJldi54bWxQSwUGAAAAAAQABAD5AAAAlQMAAAAA&#10;" strokeweight=".5pt"/>
              <v:line id="Line 484" o:spid="_x0000_s2400" style="position:absolute;flip:x y;visibility:visible" from="22879,12707" to="23006,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qMscAAADeAAAADwAAAGRycy9kb3ducmV2LnhtbESP0WrCQBRE34X+w3ILfaub1BpLdJVS&#10;sPVBBJN+wCV7TdJm74bdrUa/3hUKPg4zc4ZZrAbTiSM531pWkI4TEMSV1S3XCr7L9fMbCB+QNXaW&#10;ScGZPKyWD6MF5tqeeE/HItQiQtjnqKAJoc+l9FVDBv3Y9sTRO1hnMETpaqkdniLcdPIlSTJpsOW4&#10;0GBPHw1Vv8WfUVB9vXbpZzj/pK6dFNlw8etduVXq6XF4n4MINIR7+L+90Qqm2WSWwe1OvAJye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yoyxwAAAN4AAAAPAAAAAAAA&#10;AAAAAAAAAKECAABkcnMvZG93bnJldi54bWxQSwUGAAAAAAQABAD5AAAAlQMAAAAA&#10;" strokeweight=".5pt"/>
              <v:line id="Line 485" o:spid="_x0000_s2401" style="position:absolute;flip:x y;visibility:visible" from="33445,17082" to="33635,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ePqccAAADeAAAADwAAAGRycy9kb3ducmV2LnhtbESP3WrCQBSE7wu+w3IK3tVNao2SuooU&#10;/LkoQmMf4JA9JmmzZ8PuqrFP7xYEL4eZ+YaZL3vTijM531hWkI4SEMSl1Q1XCr4P65cZCB+QNbaW&#10;ScGVPCwXg6c55tpe+IvORahEhLDPUUEdQpdL6cuaDPqR7Yijd7TOYIjSVVI7vES4aeVrkmTSYMNx&#10;ocaOPmoqf4uTUVBu39p0E64/qWvGRdb/+fX+8KnU8LlfvYMI1IdH+N7eaQWTbDydwv+deAX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t4+pxwAAAN4AAAAPAAAAAAAA&#10;AAAAAAAAAKECAABkcnMvZG93bnJldi54bWxQSwUGAAAAAAQABAD5AAAAlQMAAAAA&#10;" strokeweight=".5pt"/>
              <v:line id="Line 486" o:spid="_x0000_s2402" style="position:absolute;flip:x y;visibility:visible" from="32734,16377" to="33121,1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gb28QAAADeAAAADwAAAGRycy9kb3ducmV2LnhtbERP3WrCMBS+H+wdwhnsTtPOWaU2lTFQ&#10;dzEEqw9waI5tXXNSkkzrnn65GOzy4/sv1qPpxZWc7ywrSKcJCOLa6o4bBafjZrIE4QOyxt4yKbiT&#10;h3X5+FBgru2ND3StQiNiCPscFbQhDLmUvm7JoJ/agThyZ+sMhghdI7XDWww3vXxJkkwa7Dg2tDjQ&#10;e0v1V/VtFNS71z7dhvsldd2sysYfv9kfP5V6fhrfViACjeFf/Of+0Arm2WwR98Y78QrI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KBvbxAAAAN4AAAAPAAAAAAAAAAAA&#10;AAAAAKECAABkcnMvZG93bnJldi54bWxQSwUGAAAAAAQABAD5AAAAkgMAAAAA&#10;" strokeweight=".5pt"/>
              <v:line id="Line 487" o:spid="_x0000_s2403" style="position:absolute;visibility:visible" from="32734,15342" to="33248,15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EqMsgAAADeAAAADwAAAGRycy9kb3ducmV2LnhtbESPzWsCMRTE7wX/h/AEbzXrR/3YGqW1&#10;CAUPsurF22Pzuru6eVmSVNf+9U2h4HGYmd8wi1VranEl5yvLCgb9BARxbnXFhYLjYfM8A+EDssba&#10;Mim4k4fVsvO0wFTbG2d03YdCRAj7FBWUITSplD4vyaDv24Y4el/WGQxRukJqh7cIN7UcJslEGqw4&#10;LpTY0Lqk/LL/Ngpmh8Z/3Nenjd2580+2HWc0xnelet327RVEoDY8wv/tT63gZTKazuHvTrw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EqMsgAAADeAAAADwAAAAAA&#10;AAAAAAAAAAChAgAAZHJzL2Rvd25yZXYueG1sUEsFBgAAAAAEAAQA+QAAAJYDAAAAAA==&#10;" strokeweight=".5pt"/>
              <v:line id="Line 488" o:spid="_x0000_s2404" style="position:absolute;visibility:visible" from="33635,16244" to="33959,1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7ziMYAAADeAAAADwAAAGRycy9kb3ducmV2LnhtbESPzWrCQBSF94W+w3AL7uqk1kqITqS1&#10;CEIXJerG3SVzTWIzd8LMGKNP7ywKLg/nj2+xHEwrenK+sazgbZyAIC6tbrhSsN+tX1MQPiBrbC2T&#10;git5WObPTwvMtL1wQf02VCKOsM9QQR1Cl0npy5oM+rHtiKN3tM5giNJVUju8xHHTykmSzKTBhuND&#10;jR2tair/tmejIN11/vu6Oqztrzvdip9pQVP8Umr0MnzOQQQawiP8395oBR+z9zQCRJyIAj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u84jGAAAA3gAAAA8AAAAAAAAA&#10;AAAAAAAAoQIAAGRycy9kb3ducmV2LnhtbFBLBQYAAAAABAAEAPkAAACUAwAAAAA=&#10;" strokeweight=".5pt"/>
              <v:line id="Line 489" o:spid="_x0000_s2405" style="position:absolute;flip:x y;visibility:visible" from="33762,15342" to="33959,15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fCYcYAAADeAAAADwAAAGRycy9kb3ducmV2LnhtbESP0WrCQBRE34X+w3ILfdNNag2SuooI&#10;1j6I0NgPuGRvk2j2btjdavTrXUHwcZiZM8xs0ZtWnMj5xrKCdJSAIC6tbrhS8LtfD6cgfEDW2Fom&#10;BRfysJi/DGaYa3vmHzoVoRIRwj5HBXUIXS6lL2sy6Ee2I47en3UGQ5SuktrhOcJNK9+TJJMGG44L&#10;NXa0qqk8Fv9GQbn5aNOvcDmkrhkXWX/1691+q9Tba7/8BBGoD8/wo/2tFUyy8TSF+514Be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HwmHGAAAA3gAAAA8AAAAAAAAA&#10;AAAAAAAAoQIAAGRycy9kb3ducmV2LnhtbFBLBQYAAAAABAAEAPkAAACUAwAAAAA=&#10;" strokeweight=".5pt"/>
              <v:line id="Line 490" o:spid="_x0000_s2406" style="position:absolute;flip:x y;visibility:visible" from="32861,14510" to="33381,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VcFsYAAADeAAAADwAAAGRycy9kb3ducmV2LnhtbESP0WrCQBRE3wv+w3IF3+om2gaJriIF&#10;tQ9SaPQDLtlrEs3eDbtbjX69Wyj0cZiZM8xi1ZtWXMn5xrKCdJyAIC6tbrhScDxsXmcgfEDW2Fom&#10;BXfysFoOXhaYa3vjb7oWoRIRwj5HBXUIXS6lL2sy6Me2I47eyTqDIUpXSe3wFuGmlZMkyaTBhuNC&#10;jR191FReih+joNy9tek23M+pa6ZF1j/85uuwV2o07NdzEIH68B/+a39qBe/ZdDaB3zvxCs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VXBbGAAAA3gAAAA8AAAAAAAAA&#10;AAAAAAAAoQIAAGRycy9kb3ducmV2LnhtbFBLBQYAAAAABAAEAPkAAACUAwAAAAA=&#10;" strokeweight=".5pt"/>
              <v:line id="Line 491" o:spid="_x0000_s2407" style="position:absolute;visibility:visible" from="33058,13609" to="33572,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t/8cAAADeAAAADwAAAGRycy9kb3ducmV2LnhtbESPQWvCQBSE7wX/w/IEb3VjtRKiq1hF&#10;EHooUS/eHtlnEs2+Dburxv76bqHQ4zAz3zDzZWcacSfna8sKRsMEBHFhdc2lguNh+5qC8AFZY2OZ&#10;FDzJw3LRe5ljpu2Dc7rvQykihH2GCqoQ2kxKX1Rk0A9tSxy9s3UGQ5SulNrhI8JNI9+SZCoN1hwX&#10;KmxpXVFx3d+MgvTQ+s1zfdraL3f5zj8nOU3wQ6lBv1vNQATqwn/4r73TCt6n43QMv3fiF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G3/xwAAAN4AAAAPAAAAAAAA&#10;AAAAAAAAAKECAABkcnMvZG93bnJldi54bWxQSwUGAAAAAAQABAD5AAAAlQMAAAAA&#10;" strokeweight=".5pt"/>
              <v:line id="Line 492" o:spid="_x0000_s2408" style="position:absolute;flip:x y;visibility:visible" from="33185,12707" to="33699,1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Bh+cYAAADeAAAADwAAAGRycy9kb3ducmV2LnhtbESP0WrCQBRE3wv+w3KFvtVNqg0SXUUK&#10;tn2QgtEPuGSvSTR7N+xuNfbrXUHwcZiZM8x82ZtWnMn5xrKCdJSAIC6tbrhSsN+t36YgfEDW2Fom&#10;BVfysFwMXuaYa3vhLZ2LUIkIYZ+jgjqELpfSlzUZ9CPbEUfvYJ3BEKWrpHZ4iXDTyvckyaTBhuNC&#10;jR191lSeij+joPyetOlXuB5T14yLrP/369/dRqnXYb+agQjUh2f40f7RCj6y8XQC9zvxCs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wYfnGAAAA3gAAAA8AAAAAAAAA&#10;AAAAAAAAoQIAAGRycy9kb3ducmV2LnhtbFBLBQYAAAAABAAEAPkAAACUAwAAAAA=&#10;" strokeweight=".5pt"/>
              <v:line id="Line 493" o:spid="_x0000_s2409" style="position:absolute;visibility:visible" from="22358,16631" to="22555,1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lQEMcAAADeAAAADwAAAGRycy9kb3ducmV2LnhtbESPT2vCQBTE74LfYXmCN91Y/xCiq1iL&#10;UOihRL14e2SfSTT7NuxuNfbTdwuFHoeZ+Q2z2nSmEXdyvrasYDJOQBAXVtdcKjgd96MUhA/IGhvL&#10;pOBJHjbrfm+FmbYPzul+CKWIEPYZKqhCaDMpfVGRQT+2LXH0LtYZDFG6UmqHjwg3jXxJkoU0WHNc&#10;qLClXUXF7fBlFKTH1r89d+e9/XTX7/xjltMMX5UaDrrtEkSgLvyH/9rvWsF8MU3n8HsnX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VAQxwAAAN4AAAAPAAAAAAAA&#10;AAAAAAAAAKECAABkcnMvZG93bnJldi54bWxQSwUGAAAAAAQABAD5AAAAlQMAAAAA&#10;" strokeweight=".5pt"/>
              <v:line id="Line 494" o:spid="_x0000_s2410" style="position:absolute;flip:x y;visibility:visible" from="22555,15730" to="22682,1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5aFcYAAADeAAAADwAAAGRycy9kb3ducmV2LnhtbESP0WrCQBRE3wv9h+UW+lY3URskdRUR&#10;rD5IobEfcMneJtHs3bC7avTrXUHwcZiZM8x03ptWnMj5xrKCdJCAIC6tbrhS8LdbfUxA+ICssbVM&#10;Ci7kYT57fZliru2Zf+lUhEpECPscFdQhdLmUvqzJoB/Yjjh6/9YZDFG6SmqH5wg3rRwmSSYNNhwX&#10;auxoWVN5KI5GQbket+l3uOxT14yKrL/61c9uq9T7W7/4AhGoD8/wo73RCj6z0SSD+514Be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uWhXGAAAA3gAAAA8AAAAAAAAA&#10;AAAAAAAAoQIAAGRycy9kb3ducmV2LnhtbFBLBQYAAAAABAAEAPkAAACUAwAAAAA=&#10;" strokeweight=".5pt"/>
              <v:line id="Line 495" o:spid="_x0000_s2411" style="position:absolute;flip:x;visibility:visible" from="21780,15025" to="21844,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getsUAAADeAAAADwAAAGRycy9kb3ducmV2LnhtbESPzWrDMBCE74W+g9hCb43shvzgRDEh&#10;0JBTS51cclusrS1qrYwkO+7bR4VCj8PMfMNsy8l2YiQfjGMF+SwDQVw7bbhRcDm/vaxBhIissXNM&#10;Cn4oQLl7fNhiod2NP2msYiMShEOBCtoY+0LKULdkMcxcT5y8L+ctxiR9I7XHW4LbTr5m2VJaNJwW&#10;Wuzp0FL9XQ1WwTHYmhwaF6bFR5UP/vpuVlelnp+m/QZEpCn+h//aJ61gsZyvV/B7J10Bu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getsUAAADeAAAADwAAAAAAAAAA&#10;AAAAAAChAgAAZHJzL2Rvd25yZXYueG1sUEsFBgAAAAAEAAQA+QAAAJMDAAAAAA==&#10;" strokeweight=".5pt"/>
              <v:line id="Line 496" o:spid="_x0000_s2412" style="position:absolute;visibility:visible" from="21844,13990" to="21971,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jsQAAADeAAAADwAAAGRycy9kb3ducmV2LnhtbERPz2vCMBS+D/Y/hDfwNtM5J6WayuYQ&#10;hB1G1Yu3R/Ns65qXksRa/evNYeDx4/u9WA6mFT0531hW8DZOQBCXVjdcKdjv1q8pCB+QNbaWScGV&#10;PCzz56cFZtpeuKB+GyoRQ9hnqKAOocuk9GVNBv3YdsSRO1pnMEToKqkdXmK4aeUkSWbSYMOxocaO&#10;VjWVf9uzUZDuOv99XR3W9tedbsXPtKApfik1ehk+5yACDeEh/ndvtIKP2Xsa98Y78Qr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WP+OxAAAAN4AAAAPAAAAAAAAAAAA&#10;AAAAAKECAABkcnMvZG93bnJldi54bWxQSwUGAAAAAAQABAD5AAAAkgMAAAAA&#10;" strokeweight=".5pt"/>
              <v:line id="Line 497" o:spid="_x0000_s2413" style="position:absolute;visibility:visible" from="22682,14891" to="22879,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aFcgAAADeAAAADwAAAGRycy9kb3ducmV2LnhtbESPQWvCQBSE74X+h+UJvdWNVkNMXaUq&#10;QsFDifbi7ZF9TdJm34bdVWN/vSsUehxm5htmvuxNK87kfGNZwWiYgCAurW64UvB52D5nIHxA1tha&#10;JgVX8rBcPD7MMdf2wgWd96ESEcI+RwV1CF0upS9rMuiHtiOO3pd1BkOUrpLa4SXCTSvHSZJKgw3H&#10;hRo7WtdU/uxPRkF26Pzmuj5u7Yf7/i12k4ImuFLqadC/vYII1If/8F/7XSuYpi/ZDO534hW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BRaFcgAAADeAAAADwAAAAAA&#10;AAAAAAAAAAChAgAAZHJzL2Rvd25yZXYueG1sUEsFBgAAAAAEAAQA+QAAAJYDAAAAAA==&#10;" strokeweight=".5pt"/>
              <v:line id="Line 498" o:spid="_x0000_s2414" style="position:absolute;flip:x y;visibility:visible" from="22879,13990" to="23006,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LxJ8YAAADeAAAADwAAAGRycy9kb3ducmV2LnhtbESP32rCMBTG7wd7h3AGu9O0cxatTWUM&#10;1F0MweoDHJpjW9eclCTTuqdfLga7/Pj+8SvWo+nFlZzvLCtIpwkI4trqjhsFp+NmsgDhA7LG3jIp&#10;uJOHdfn4UGCu7Y0PdK1CI+II+xwVtCEMuZS+bsmgn9qBOHpn6wyGKF0jtcNbHDe9fEmSTBrsOD60&#10;ONB7S/VX9W0U1LvXPt2G+yV13azKxh+/2R8/lXp+Gt9WIAKN4T/81/7QCubZbBkBIk5EAV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S8SfGAAAA3gAAAA8AAAAAAAAA&#10;AAAAAAAAoQIAAGRycy9kb3ducmV2LnhtbFBLBQYAAAAABAAEAPkAAACUAwAAAAA=&#10;" strokeweight=".5pt"/>
              <v:line id="Line 499" o:spid="_x0000_s2415" style="position:absolute;flip:x y;visibility:visible" from="21971,13088" to="22104,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5UvMcAAADeAAAADwAAAGRycy9kb3ducmV2LnhtbESP3WrCQBSE7wt9h+UUvKubqA02uooU&#10;/LkogrEPcMgek2j2bNjdauzTd4VCL4eZ+YaZL3vTiis531hWkA4TEMSl1Q1XCr6O69cpCB+QNbaW&#10;ScGdPCwXz09zzLW98YGuRahEhLDPUUEdQpdL6cuaDPqh7Yijd7LOYIjSVVI7vEW4aeUoSTJpsOG4&#10;UGNHHzWVl+LbKCi3kzbdhPs5dc24yPofv94fP5UavPSrGYhAffgP/7V3WsFbNn5P4XEnX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HlS8xwAAAN4AAAAPAAAAAAAA&#10;AAAAAAAAAKECAABkcnMvZG93bnJldi54bWxQSwUGAAAAAAQABAD5AAAAlQMAAAAA&#10;" strokeweight=".5pt"/>
              <v:line id="Line 500" o:spid="_x0000_s2416" style="position:absolute;visibility:visible" from="32734,16631" to="32861,1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leucgAAADeAAAADwAAAGRycy9kb3ducmV2LnhtbESPQWvCQBSE74X+h+UVvNWNmorGrNIq&#10;QqEHifbS2yP7mqRm34bdVWN/fbcgeBxm5hsmX/WmFWdyvrGsYDRMQBCXVjdcKfg8bJ9nIHxA1tha&#10;JgVX8rBaPj7kmGl74YLO+1CJCGGfoYI6hC6T0pc1GfRD2xFH79s6gyFKV0nt8BLhppXjJJlKgw3H&#10;hRo7WtdUHvcno2B26Pzmuv7a2p37+S0+0oJSfFNq8NS/LkAE6sM9fGu/awUv08l8DP9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2leucgAAADeAAAADwAAAAAA&#10;AAAAAAAAAAChAgAAZHJzL2Rvd25yZXYueG1sUEsFBgAAAAAEAAQA+QAAAJYDAAAAAA==&#10;" strokeweight=".5pt"/>
              <v:line id="Line 501" o:spid="_x0000_s2417" style="position:absolute;flip:x y;visibility:visible" from="33762,16631" to="33896,1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BvUMgAAADeAAAADwAAAGRycy9kb3ducmV2LnhtbESP3WrCQBSE7wt9h+UUvNNNGhva1FWK&#10;4M9FERr7AIfsaZI2ezbsrhp9elcQejnMzDfMbDGYThzJ+daygnSSgCCurG65VvC9X41fQfiArLGz&#10;TArO5GExf3yYYaHtib/oWIZaRAj7AhU0IfSFlL5qyKCf2J44ej/WGQxRulpqh6cIN518TpJcGmw5&#10;LjTY07Kh6q88GAXVZtql63D+TV2blflw8avd/lOp0dPw8Q4i0BD+w/f2Vit4ybO3DG534hW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4BvUMgAAADeAAAADwAAAAAA&#10;AAAAAAAAAAChAgAAZHJzL2Rvd25yZXYueG1sUEsFBgAAAAAEAAQA+QAAAJYDAAAAAA==&#10;" strokeweight=".5pt"/>
              <v:line id="Line 502" o:spid="_x0000_s2418" style="position:absolute;flip:x y;visibility:visible" from="32861,15730" to="32994,1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n3JMcAAADeAAAADwAAAGRycy9kb3ducmV2LnhtbESP0WrCQBRE3wv+w3ILvukmVUNNXUUK&#10;tj5IobEfcMlek7TZu2F31ejXu4LQx2FmzjCLVW9acSLnG8sK0nECgri0uuFKwc9+M3oF4QOyxtYy&#10;KbiQh9Vy8LTAXNszf9OpCJWIEPY5KqhD6HIpfVmTQT+2HXH0DtYZDFG6SmqH5wg3rXxJkkwabDgu&#10;1NjRe03lX3E0CsrPaZt+hMtv6ppJkfVXv/na75QaPvfrNxCB+vAffrS3WsEsm8yncL8Tr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afckxwAAAN4AAAAPAAAAAAAA&#10;AAAAAAAAAKECAABkcnMvZG93bnJldi54bWxQSwUGAAAAAAQABAD5AAAAlQMAAAAA&#10;" strokeweight=".5pt"/>
              <v:line id="Line 503" o:spid="_x0000_s2419" style="position:absolute;visibility:visible" from="32994,14891" to="33185,1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GzccAAADeAAAADwAAAGRycy9kb3ducmV2LnhtbESPQWsCMRSE7wX/Q3hCbzVrq6KrUVqL&#10;IHgoq168PTbP3dXNy5KkuvbXG0HocZiZb5jZojW1uJDzlWUF/V4Cgji3uuJCwX63ehuD8AFZY22Z&#10;FNzIw2LeeZlhqu2VM7psQyEihH2KCsoQmlRKn5dk0PdsQxy9o3UGQ5SukNrhNcJNLd+TZCQNVhwX&#10;SmxoWVJ+3v4aBeNd479vy8PK/rjTX7YZZDTAL6Veu+3nFESgNvyHn+21VjAcfUyG8LgTr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MbNxwAAAN4AAAAPAAAAAAAA&#10;AAAAAAAAAKECAABkcnMvZG93bnJldi54bWxQSwUGAAAAAAQABAD5AAAAlQMAAAAA&#10;" strokeweight=".5pt"/>
              <v:line id="Line 504" o:spid="_x0000_s2420" style="position:absolute;visibility:visible" from="33896,15730" to="33959,15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YusgAAADeAAAADwAAAGRycy9kb3ducmV2LnhtbESPQWvCQBSE74X+h+UJvdWNVoOmrlIV&#10;oeChJPbi7ZF9TdJm34bdVWN/vSsUehxm5htmsepNK87kfGNZwWiYgCAurW64UvB52D3PQPiArLG1&#10;TAqu5GG1fHxYYKbthXM6F6ESEcI+QwV1CF0mpS9rMuiHtiOO3pd1BkOUrpLa4SXCTSvHSZJKgw3H&#10;hRo72tRU/hQno2B26Pz2ujnu7If7/s33k5wmuFbqadC/vYII1If/8F/7XSuYpi/zFO534hW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JYusgAAADeAAAADwAAAAAA&#10;AAAAAAAAAAChAgAAZHJzL2Rvd25yZXYueG1sUEsFBgAAAAAEAAQA+QAAAJYDAAAAAA==&#10;" strokeweight=".5pt"/>
              <v:line id="Line 505" o:spid="_x0000_s2421" style="position:absolute;flip:x y;visibility:visible" from="33185,13990" to="33312,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tpU8cAAADeAAAADwAAAGRycy9kb3ducmV2LnhtbESP0WrCQBRE3wv+w3KFvtVNtI0aXUUK&#10;1j4UwegHXLLXJG32btjdauzXu4VCH4eZOcMs171pxYWcbywrSEcJCOLS6oYrBafj9mkGwgdkja1l&#10;UnAjD+vV4GGJubZXPtClCJWIEPY5KqhD6HIpfVmTQT+yHXH0ztYZDFG6SmqH1wg3rRwnSSYNNhwX&#10;auzotabyq/g2Csrdc5u+hdtn6ppJkfU/frs/fij1OOw3CxCB+vAf/mu/awUv2WQ+hd878QrI1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u2lTxwAAAN4AAAAPAAAAAAAA&#10;AAAAAAAAAKECAABkcnMvZG93bnJldi54bWxQSwUGAAAAAAQABAD5AAAAlQMAAAAA&#10;" strokeweight=".5pt"/>
              <v:line id="Line 506" o:spid="_x0000_s2422" style="position:absolute;visibility:visible" from="33312,13088" to="33508,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FpU8UAAADeAAAADwAAAGRycy9kb3ducmV2LnhtbERPz2vCMBS+D/wfwhO8zXRbFdcZy6YI&#10;Aw/Sustuj+at7da8lCRq9a9fDoLHj+/3Mh9MJ07kfGtZwdM0AUFcWd1yreDrsH1cgPABWWNnmRRc&#10;yEO+Gj0sMdP2zAWdylCLGMI+QwVNCH0mpa8aMuintieO3I91BkOErpba4TmGm04+J8lcGmw5NjTY&#10;07qh6q88GgWLQ+83l/X31u7d77XYpQWl+KHUZDy8v4EINIS7+Ob+1Apm85fXuDfeiV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FpU8UAAADeAAAADwAAAAAAAAAA&#10;AAAAAAChAgAAZHJzL2Rvd25yZXYueG1sUEsFBgAAAAAEAAQA+QAAAJMDAAAAAA==&#10;" strokeweight=".5pt"/>
              <v:line id="Line 507" o:spid="_x0000_s2423" style="position:absolute;visibility:visible" from="22358,17082" to="22491,17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3MyMgAAADeAAAADwAAAGRycy9kb3ducmV2LnhtbESPQWvCQBSE74X+h+UVequbtlFMdJVW&#10;EQoeJNpLb4/sM0mbfRt2V4399a4geBxm5htmOu9NK47kfGNZwesgAUFcWt1wpeB7t3oZg/ABWWNr&#10;mRScycN89vgwxVzbExd03IZKRAj7HBXUIXS5lL6syaAf2I44envrDIYoXSW1w1OEm1a+JclIGmw4&#10;LtTY0aKm8m97MArGu84vz4ufld243/9inRaU4qdSz0/9xwREoD7cw7f2l1YwHL1nGVzvxCs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3MyMgAAADeAAAADwAAAAAA&#10;AAAAAAAAAAChAgAAZHJzL2Rvd25yZXYueG1sUEsFBgAAAAAEAAQA+QAAAJYDAAAAAA==&#10;" strokeweight=".5pt"/>
              <v:line id="Line 508" o:spid="_x0000_s2424" style="position:absolute;flip:x y;visibility:visible" from="22491,16180" to="22618,16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pxcYAAADeAAAADwAAAGRycy9kb3ducmV2LnhtbESP32rCMBTG74W9QziD3WnaTcuoRhmD&#10;brsYgu0e4NAc22pzUpKs1j39ciF4+fH947fZTaYXIznfWVaQLhIQxLXVHTcKfqpi/grCB2SNvWVS&#10;cCUPu+3DbIO5thc+0FiGRsQR9jkqaEMYcil93ZJBv7ADcfSO1hkMUbpGaoeXOG56+ZwkmTTYcXxo&#10;caD3lupz+WsU1J/LPv0I11Pqupcym/58sa++lXp6nN7WIAJN4R6+tb+0glW2TCJAxIkoIL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yqcXGAAAA3gAAAA8AAAAAAAAA&#10;AAAAAAAAoQIAAGRycy9kb3ducmV2LnhtbFBLBQYAAAAABAAEAPkAAACUAwAAAAA=&#10;" strokeweight=".5pt"/>
              <v:line id="Line 509" o:spid="_x0000_s2425" style="position:absolute;visibility:visible" from="21780,14510" to="21907,1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uYLMYAAADeAAAADwAAAGRycy9kb3ducmV2LnhtbESPQWvCQBSE7wX/w/IEb3VjSUWiq6hF&#10;KPQgUS/eHtlnEs2+Dburxv56t1DwOMzMN8xs0ZlG3Mj52rKC0TABQVxYXXOp4LDfvE9A+ICssbFM&#10;Ch7kYTHvvc0w0/bOOd12oRQRwj5DBVUIbSalLyoy6Ie2JY7eyTqDIUpXSu3wHuGmkR9JMpYGa44L&#10;Fba0rqi47K5GwWTf+q/H+rixW3f+zX/SnFJcKTXod8spiEBdeIX/299awec4TUbwdydeATl/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bmCzGAAAA3gAAAA8AAAAAAAAA&#10;AAAAAAAAoQIAAGRycy9kb3ducmV2LnhtbFBLBQYAAAAABAAEAPkAAACUAwAAAAA=&#10;" strokeweight=".5pt"/>
              <v:line id="Line 510" o:spid="_x0000_s2426" style="position:absolute;visibility:visible" from="22618,15342" to="22809,15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kGW8YAAADeAAAADwAAAGRycy9kb3ducmV2LnhtbESPQWvCQBSE74L/YXlCb7qpRAmpq1RF&#10;EDxItJfeHtnXJG32bdjdavTXu4WCx2FmvmEWq9604kLON5YVvE4SEMSl1Q1XCj7Ou3EGwgdkja1l&#10;UnAjD6vlcLDAXNsrF3Q5hUpECPscFdQhdLmUvqzJoJ/Yjjh6X9YZDFG6SmqH1wg3rZwmyVwabDgu&#10;1NjRpqby5/RrFGTnzm9vm8+dPbrve3FIC0pxrdTLqH9/AxGoD8/wf3uvFczmaTKFvzvxCs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BlvGAAAA3gAAAA8AAAAAAAAA&#10;AAAAAAAAoQIAAGRycy9kb3ducmV2LnhtbFBLBQYAAAAABAAEAPkAAACUAwAAAAA=&#10;" strokeweight=".5pt"/>
              <v:line id="Line 511" o:spid="_x0000_s2427" style="position:absolute;flip:x y;visibility:visible" from="22809,14440" to="22942,1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A3ssYAAADeAAAADwAAAGRycy9kb3ducmV2LnhtbESP0WrCQBRE3wv+w3IF3+om1QaJriIF&#10;ax+kYPQDLtlrEs3eDbtbjf16t1DwcZiZM8xi1ZtWXMn5xrKCdJyAIC6tbrhScDxsXmcgfEDW2Fom&#10;BXfysFoOXhaYa3vjPV2LUIkIYZ+jgjqELpfSlzUZ9GPbEUfvZJ3BEKWrpHZ4i3DTyrckyaTBhuNC&#10;jR191FReih+joNxO2/Qz3M+payZF1v/6zfdhp9Ro2K/nIAL14Rn+b39pBe/ZNJnA3514BeT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gN7LGAAAA3gAAAA8AAAAAAAAA&#10;AAAAAAAAoQIAAGRycy9kb3ducmV2LnhtbFBLBQYAAAAABAAEAPkAAACUAwAAAAA=&#10;" strokeweight=".5pt"/>
              <v:line id="Line 512" o:spid="_x0000_s2428" style="position:absolute;flip:x y;visibility:visible" from="21907,13539" to="22104,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mvxscAAADeAAAADwAAAGRycy9kb3ducmV2LnhtbESP0WrCQBRE3wv+w3KFvtVNahokuooI&#10;Wh9KodEPuGSvSTR7N+xuNfr13UKhj8PMnGEWq8F04krOt5YVpJMEBHFldcu1guNh+zID4QOyxs4y&#10;KbiTh9Vy9LTAQtsbf9G1DLWIEPYFKmhC6AspfdWQQT+xPXH0TtYZDFG6WmqHtwg3nXxNklwabDku&#10;NNjTpqHqUn4bBdV71qW7cD+nrp2W+fDw28/Dh1LP42E9BxFoCP/hv/ZeK3jLsySD3zvxCs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ya/GxwAAAN4AAAAPAAAAAAAA&#10;AAAAAAAAAKECAABkcnMvZG93bnJldi54bWxQSwUGAAAAAAQABAD5AAAAlQMAAAAA&#10;" strokeweight=".5pt"/>
              <v:line id="Line 513" o:spid="_x0000_s2429" style="position:absolute;visibility:visible" from="22104,12707" to="2223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CeL8YAAADeAAAADwAAAGRycy9kb3ducmV2LnhtbESPQWvCQBSE7wX/w/IEb3WjRJHoKmoR&#10;hB5K1Iu3R/aZRLNvw+5WY399t1DwOMzMN8xi1ZlG3Mn52rKC0TABQVxYXXOp4HTcvc9A+ICssbFM&#10;Cp7kYbXsvS0w0/bBOd0PoRQRwj5DBVUIbSalLyoy6Ie2JY7exTqDIUpXSu3wEeGmkeMkmUqDNceF&#10;ClvaVlTcDt9GwezY+o/n9ryzX+76k3+mOaW4UWrQ79ZzEIG68Ar/t/dawWSaJhP4uxOv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gni/GAAAA3gAAAA8AAAAAAAAA&#10;AAAAAAAAoQIAAGRycy9kb3ducmV2LnhtbFBLBQYAAAAABAAEAPkAAACUAwAAAAA=&#10;" strokeweight=".5pt"/>
              <v:line id="Line 514" o:spid="_x0000_s2430" style="position:absolute;visibility:visible" from="22942,13539" to="23006,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IAWMcAAADeAAAADwAAAGRycy9kb3ducmV2LnhtbESPQWvCQBSE74X+h+UJvdWNkgZJ3YRW&#10;EYQeJNpLb4/sM4nNvg27W43+erdQ6HGYmW+YZTmaXpzJ+c6ygtk0AUFcW91xo+DzsHlegPABWWNv&#10;mRRcyUNZPD4sMdf2whWd96EREcI+RwVtCEMupa9bMuindiCO3tE6gyFK10jt8BLhppfzJMmkwY7j&#10;QosDrVqqv/c/RsHiMPj1dfW1sTt3ulUfaUUpviv1NBnfXkEEGsN/+K+91QpesjTJ4PdOvAKy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8gBYxwAAAN4AAAAPAAAAAAAA&#10;AAAAAAAAAKECAABkcnMvZG93bnJldi54bWxQSwUGAAAAAAQABAD5AAAAlQMAAAAA&#10;" strokeweight=".5pt"/>
              <v:line id="Line 515" o:spid="_x0000_s2431" style="position:absolute;visibility:visible" from="32734,17146" to="32797,17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6lw8cAAADeAAAADwAAAGRycy9kb3ducmV2LnhtbESPT2vCQBTE7wW/w/IEb3VjSVWiq/gH&#10;odBDiXrx9sg+k2j2bdjdauyn7xYKHoeZ+Q0zX3amETdyvrasYDRMQBAXVtdcKjgedq9TED4ga2ws&#10;k4IHeVguei9zzLS9c063fShFhLDPUEEVQptJ6YuKDPqhbYmjd7bOYIjSlVI7vEe4aeRbkoylwZrj&#10;QoUtbSoqrvtvo2B6aP32sTnt7Je7/OSfaU4prpUa9LvVDESgLjzD/+0PreB9nCYT+LsTr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qXDxwAAAN4AAAAPAAAAAAAA&#10;AAAAAAAAAKECAABkcnMvZG93bnJldi54bWxQSwUGAAAAAAQABAD5AAAAlQMAAAAA&#10;" strokeweight=".5pt"/>
              <v:line id="Line 516" o:spid="_x0000_s2432" style="position:absolute;flip:x y;visibility:visible" from="33699,17082" to="33832,17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Slw8QAAADeAAAADwAAAGRycy9kb3ducmV2LnhtbERP3WrCMBS+F/YO4Qx2p2k3LaMaZQy6&#10;7WIItnuAQ3Nsq81JSbJa9/TLheDlx/e/2U2mFyM531lWkC4SEMS11R03Cn6qYv4Kwgdkjb1lUnAl&#10;D7vtw2yDubYXPtBYhkbEEPY5KmhDGHIpfd2SQb+wA3HkjtYZDBG6RmqHlxhuevmcJJk02HFsaHGg&#10;95bqc/lrFNSfyz79CNdT6rqXMpv+fLGvvpV6epze1iACTeEuvrm/tIJVtkzi3ngnX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KXDxAAAAN4AAAAPAAAAAAAAAAAA&#10;AAAAAKECAABkcnMvZG93bnJldi54bWxQSwUGAAAAAAQABAD5AAAAkgMAAAAA&#10;" strokeweight=".5pt"/>
              <v:line id="Line 517" o:spid="_x0000_s2433" style="position:absolute;flip:x y;visibility:visible" from="32797,16180" to="32994,16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gAWMcAAADeAAAADwAAAGRycy9kb3ducmV2LnhtbESP0WrCQBRE3wv9h+UWfNNN1AYbXUUE&#10;tQ9FMPYDLtlrkjZ7N+yuGvv13YLQx2FmzjCLVW9acSXnG8sK0lECgri0uuFKwedpO5yB8AFZY2uZ&#10;FNzJw2r5/LTAXNsbH+lahEpECPscFdQhdLmUvqzJoB/Zjjh6Z+sMhihdJbXDW4SbVo6TJJMGG44L&#10;NXa0qan8Li5GQbmftuku3L9S10yKrP/x28PpQ6nBS7+egwjUh//wo/2uFbxm0+QN/u7EK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yABYxwAAAN4AAAAPAAAAAAAA&#10;AAAAAAAAAKECAABkcnMvZG93bnJldi54bWxQSwUGAAAAAAQABAD5AAAAlQMAAAAA&#10;" strokeweight=".5pt"/>
              <v:line id="Line 518" o:spid="_x0000_s2434" style="position:absolute;visibility:visible" from="32994,15342" to="33121,15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6rasYAAADeAAAADwAAAGRycy9kb3ducmV2LnhtbESPzWrCQBSF9wXfYbiCuzpJSUXSTIJa&#10;hEIXEu2mu0vmNkmbuRNmRo19emdR6PJw/viKajKDuJDzvWUF6TIBQdxY3XOr4OO0f1yD8AFZ42CZ&#10;FNzIQ1XOHgrMtb1yTZdjaEUcYZ+jgi6EMZfSNx0Z9Es7EkfvyzqDIUrXSu3wGsfNIJ+SZCUN9hwf&#10;Ohxp11HzczwbBevT6F9vu8+9Pbjv3/o9qynDrVKL+bR5ARFoCv/hv/abVvC8ytIIEHEiCsj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Oq2rGAAAA3gAAAA8AAAAAAAAA&#10;AAAAAAAAoQIAAGRycy9kb3ducmV2LnhtbFBLBQYAAAAABAAEAPkAAACUAwAAAAA=&#10;" strokeweight=".5pt"/>
              <v:line id="Line 519" o:spid="_x0000_s2435" style="position:absolute;visibility:visible" from="33832,16180" to="33959,1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IO8cYAAADeAAAADwAAAGRycy9kb3ducmV2LnhtbESPQWvCQBSE70L/w/IK3nQTiSKpq7SK&#10;IHgo0V56e2Rfk7TZt2F31eiv7wqCx2FmvmEWq9604kzON5YVpOMEBHFpdcOVgq/jdjQH4QOyxtYy&#10;KbiSh9XyZbDAXNsLF3Q+hEpECPscFdQhdLmUvqzJoB/bjjh6P9YZDFG6SmqHlwg3rZwkyUwabDgu&#10;1NjRuqby73AyCubHzm+u6++t/XS/t2KfFZThh1LD1/79DUSgPjzDj/ZOK5jOsjSF+514Be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CDvHGAAAA3gAAAA8AAAAAAAAA&#10;AAAAAAAAoQIAAGRycy9kb3ducmV2LnhtbFBLBQYAAAAABAAEAPkAAACUAwAAAAA=&#10;" strokeweight=".5pt"/>
              <v:line id="Line 520" o:spid="_x0000_s2436" style="position:absolute;flip:x y;visibility:visible" from="33121,14440" to="33248,1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E9MYAAADeAAAADwAAAGRycy9kb3ducmV2LnhtbESP0WrCQBRE3wv+w3KFvtVNrA0SXUUK&#10;tj5IwegHXLLXJJq9G3a3Gv16t1DwcZiZM8x82ZtWXMj5xrKCdJSAIC6tbrhScNiv36YgfEDW2Fom&#10;BTfysFwMXuaYa3vlHV2KUIkIYZ+jgjqELpfSlzUZ9CPbEUfvaJ3BEKWrpHZ4jXDTynGSZNJgw3Gh&#10;xo4+ayrPxa9RUH5P2vQr3E6pa96LrL/79c9+q9TrsF/NQATqwzP8395oBR/ZJB3D3514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1BPTGAAAA3gAAAA8AAAAAAAAA&#10;AAAAAAAAoQIAAGRycy9kb3ducmV2LnhtbFBLBQYAAAAABAAEAPkAAACUAwAAAAA=&#10;" strokeweight=".5pt"/>
              <v:line id="Line 521" o:spid="_x0000_s2437" style="position:absolute;visibility:visible" from="33248,13539" to="33445,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1HccAAADeAAAADwAAAGRycy9kb3ducmV2LnhtbESPT2vCQBTE7wW/w/IEb3VjTUWiq/gH&#10;QeihRL14e2SfSTT7NuxuNfbTdwuFHoeZ+Q0zX3amEXdyvrasYDRMQBAXVtdcKjgdd69TED4ga2ws&#10;k4IneVguei9zzLR9cE73QyhFhLDPUEEVQptJ6YuKDPqhbYmjd7HOYIjSlVI7fES4aeRbkkykwZrj&#10;QoUtbSoqbocvo2B6bP32uTnv7Ke7fucfaU4prpUa9LvVDESgLvyH/9p7reB9ko7G8HsnXg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XDUdxwAAAN4AAAAPAAAAAAAA&#10;AAAAAAAAAKECAABkcnMvZG93bnJldi54bWxQSwUGAAAAAAQABAD5AAAAlQMAAAAA&#10;" strokeweight=".5pt"/>
              <v:line id="Line 522" o:spid="_x0000_s2438" style="position:absolute;flip:x y;visibility:visible" from="33445,12707" to="33572,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A5G8cAAADeAAAADwAAAGRycy9kb3ducmV2LnhtbESP0WrCQBRE3wv+w3KFvtVNahokuooI&#10;Wh9KodEPuGSvSTR7N+xuNfr13UKhj8PMnGEWq8F04krOt5YVpJMEBHFldcu1guNh+zID4QOyxs4y&#10;KbiTh9Vy9LTAQtsbf9G1DLWIEPYFKmhC6AspfdWQQT+xPXH0TtYZDFG6WmqHtwg3nXxNklwabDku&#10;NNjTpqHqUn4bBdV71qW7cD+nrp2W+fDw28/Dh1LP42E9BxFoCP/hv/ZeK3jLszSD3zvxCs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EDkbxwAAAN4AAAAPAAAAAAAA&#10;AAAAAAAAAKECAABkcnMvZG93bnJldi54bWxQSwUGAAAAAAQABAD5AAAAlQMAAAAA&#10;" strokeweight=".5pt"/>
              <v:line id="Line 523" o:spid="_x0000_s2439" style="position:absolute;visibility:visible" from="33959,17273" to="33959,2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kI8scAAADeAAAADwAAAGRycy9kb3ducmV2LnhtbESPQWvCQBSE7wX/w/KE3uomJUpIXYO1&#10;CIUeJNpLb4/sM4lm34bdrcb+erdQ6HGYmW+YZTmaXlzI+c6ygnSWgCCure64UfB52D7lIHxA1thb&#10;JgU38lCuJg9LLLS9ckWXfWhEhLAvUEEbwlBI6euWDPqZHYijd7TOYIjSNVI7vEa46eVzkiykwY7j&#10;QosDbVqqz/tvoyA/DP7ttvna2p07/VQfWUUZvir1OB3XLyACjeE//Nd+1wrmiyydw++deAXk6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QjyxwAAAN4AAAAPAAAAAAAA&#10;AAAAAAAAAKECAABkcnMvZG93bnJldi54bWxQSwUGAAAAAAQABAD5AAAAlQMAAAAA&#10;" strokeweight=".5pt"/>
              <v:shape id="Freeform 524" o:spid="_x0000_s2440" style="position:absolute;left:33959;top:20752;width:1226;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aJlsUA&#10;AADeAAAADwAAAGRycy9kb3ducmV2LnhtbESPQWvCQBSE7wX/w/IKXopulDZIdBUpCB41LRRvj+wz&#10;G5p9G3e3Jvn3bqHQ4zAz3zCb3WBbcScfGscKFvMMBHHldMO1gs+Pw2wFIkRkja1jUjBSgN128rTB&#10;Qruez3QvYy0ShEOBCkyMXSFlqAxZDHPXESfv6rzFmKSvpfbYJ7ht5TLLcmmx4bRgsKN3Q9V3+WMV&#10;XL7w4E/jaLuXfn81pzNyOdyUmj4P+zWISEP8D/+1j1rBW/66yOH3TroCcv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omWxQAAAN4AAAAPAAAAAAAAAAAAAAAAAJgCAABkcnMv&#10;ZG93bnJldi54bWxQSwUGAAAAAAQABAD1AAAAigMAAAAA&#10;" path="m,3l19,,17,3r2,2l,3e" filled="f" strokeweight=".5pt">
                <v:path arrowok="t" o:connecttype="custom" o:connectlocs="0,125912880;790802263,0;707556863,125912880;790802263,209854800;0,125912880" o:connectangles="0,0,0,0,0"/>
              </v:shape>
              <v:shape id="Freeform 525" o:spid="_x0000_s2441" style="position:absolute;left:40595;top:20752;width:1226;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osDcYA&#10;AADeAAAADwAAAGRycy9kb3ducmV2LnhtbESPT2sCMRTE7wW/Q3hCL0WzlvqH1ShSEHrUtVC8PTbP&#10;zeLmZZuk7u63bwoFj8PM/IbZ7HrbiDv5UDtWMJtmIIhLp2uuFHyeD5MViBCRNTaOScFAAXbb0dMG&#10;c+06PtG9iJVIEA45KjAxtrmUoTRkMUxdS5y8q/MWY5K+ktpjl+C2ka9ZtpAWa04LBlt6N1Teih+r&#10;4PKFB38cBtu+dPurOZ6Qi/5bqedxv1+DiNTHR/i//aEVzBdvsyX83U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osDcYAAADeAAAADwAAAAAAAAAAAAAAAACYAgAAZHJz&#10;L2Rvd25yZXYueG1sUEsFBgAAAAAEAAQA9QAAAIsDAAAAAA==&#10;" path="m19,3l,5,2,3,,,19,3e" filled="f" strokeweight=".5pt">
                <v:path arrowok="t" o:connecttype="custom" o:connectlocs="790802263,125912880;0,209854800;83245400,125912880;0,0;790802263,125912880" o:connectangles="0,0,0,0,0"/>
              </v:shape>
              <v:line id="Line 526" o:spid="_x0000_s2442" style="position:absolute;visibility:visible" from="33959,20943" to="41821,20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nbMUAAADeAAAADwAAAGRycy9kb3ducmV2LnhtbERPz2vCMBS+D/wfwhO8zbSjE+maFnUI&#10;gx2kustuj+at7da8lCRq3V9vDoMdP77fRTWZQVzI+d6ygnSZgCBurO65VfBx2j+uQfiArHGwTApu&#10;5KEqZw8F5tpeuabLMbQihrDPUUEXwphL6ZuODPqlHYkj92WdwRCha6V2eI3hZpBPSbKSBnuODR2O&#10;tOuo+TmejYL1afSvt93n3h7c92/9ntWU4VapxXzavIAINIV/8Z/7TSt4XmVp3BvvxCsg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nbMUAAADeAAAADwAAAAAAAAAA&#10;AAAAAAChAgAAZHJzL2Rvd25yZXYueG1sUEsFBgAAAAAEAAQA+QAAAJMDAAAAAA==&#10;" strokeweight=".5pt"/>
              <v:line id="Line 527" o:spid="_x0000_s2443" style="position:absolute;visibility:visible" from="41821,18498" to="41821,2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C98cAAADeAAAADwAAAGRycy9kb3ducmV2LnhtbESPQWvCQBSE7wX/w/IEb3VjSUWjq1hF&#10;EHooUS/eHtlnEs2+Dburxv76bqHQ4zAz3zDzZWcacSfna8sKRsMEBHFhdc2lguNh+zoB4QOyxsYy&#10;KXiSh+Wi9zLHTNsH53Tfh1JECPsMFVQhtJmUvqjIoB/aljh6Z+sMhihdKbXDR4SbRr4lyVgarDku&#10;VNjSuqLiur8ZBZND6zfP9Wlrv9zlO/9Mc0rxQ6lBv1vNQATqwn/4r73TCt7H6WgKv3fiF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tAL3xwAAAN4AAAAPAAAAAAAA&#10;AAAAAAAAAKECAABkcnMvZG93bnJldi54bWxQSwUGAAAAAAQABAD5AAAAlQMAAAAA&#10;" strokeweight=".5pt"/>
              <v:rect id="Rectangle 528" o:spid="_x0000_s2444" style="position:absolute;left:36564;top:17871;width:3514;height:38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uDosUA&#10;AADeAAAADwAAAGRycy9kb3ducmV2LnhtbESPy4rCMBSG94LvEI7gTlNFRTtGES/o0lFBZ3dozrRl&#10;mpPSRFt9erMQZvnz3/jmy8YU4kGVyy0rGPQjEMSJ1TmnCi7nXW8KwnlkjYVlUvAkB8tFuzXHWNua&#10;v+lx8qkII+xiVJB5X8ZSuiQjg65vS+Lg/drKoA+ySqWusA7jppDDKJpIgzmHhwxLWmeU/J3uRsF+&#10;Wq5uB/uq02L7s78er7PNeeaV6naa1RcIT43/D3/aB61gPBkNA0DACSggF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i4OixQAAAN4AAAAPAAAAAAAAAAAAAAAAAJgCAABkcnMv&#10;ZG93bnJldi54bWxQSwUGAAAAAAQABAD1AAAAigMAAAAA&#10;" filled="f" stroked="f">
                <v:textbox inset="0,0,0,0">
                  <w:txbxContent>
                    <w:p w:rsidR="00B04C60" w:rsidRPr="00117A0A" w:rsidRDefault="00B04C60" w:rsidP="00AE3E0E">
                      <w:pPr>
                        <w:rPr>
                          <w:b/>
                        </w:rPr>
                      </w:pPr>
                      <w:r w:rsidRPr="00565D62">
                        <w:rPr>
                          <w:b/>
                          <w:position w:val="-12"/>
                        </w:rPr>
                        <w:object w:dxaOrig="300" w:dyaOrig="360">
                          <v:shape id="_x0000_i1302" type="#_x0000_t75" style="width:21pt;height:26.25pt" o:ole="">
                            <v:imagedata r:id="rId303" o:title=""/>
                          </v:shape>
                          <o:OLEObject Type="Embed" ProgID="Equation.3" ShapeID="_x0000_i1302" DrawAspect="Content" ObjectID="_1590300429" r:id="rId304"/>
                        </w:object>
                      </w:r>
                    </w:p>
                  </w:txbxContent>
                </v:textbox>
              </v:rect>
              <v:shape id="Freeform 537" o:spid="_x0000_s2445" style="position:absolute;left:60572;top:18498;width:318;height:122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Qe4MUA&#10;AADeAAAADwAAAGRycy9kb3ducmV2LnhtbESPQWsCMRSE74X+h/AKvdXsLtXK1ihLi6JHbXt/bp6b&#10;0M3Lsom67a83guBxmJlvmNlicK04UR+sZwX5KANBXHttuVHw/bV8mYIIEVlj65kU/FGAxfzxYYal&#10;9mfe0mkXG5EgHEpUYGLsSilDbchhGPmOOHkH3zuMSfaN1D2eE9y1ssiyiXRoOS0Y7OjDUP27OzoF&#10;VXVYv63s/v/nM7cFm3wVNrZQ6vlpqN5BRBriPXxrr7WC8eS1yOF6J10BO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lB7gxQAAAN4AAAAPAAAAAAAAAAAAAAAAAJgCAABkcnMv&#10;ZG93bnJldi54bWxQSwUGAAAAAAQABAD1AAAAigMAAAAA&#10;" path="m3,19l,,3,2,5,,3,19e" filled="f" strokeweight=".5pt">
                <v:path arrowok="t" o:connecttype="custom" o:connectlocs="121158000,790815164;0,0;121158000,83246758;201930000,0;121158000,790815164" o:connectangles="0,0,0,0,0"/>
              </v:shape>
              <v:line id="Line 538" o:spid="_x0000_s2446" style="position:absolute;visibility:visible" from="60763,17273" to="60763,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xaO8YAAADeAAAADwAAAGRycy9kb3ducmV2LnhtbESPQWvCQBSE74L/YXmCN900RJHUVVqL&#10;UPBQol68PbKvSdrs27C7auyv7wqCx2FmvmGW69604kLON5YVvEwTEMSl1Q1XCo6H7WQBwgdkja1l&#10;UnAjD+vVcLDEXNsrF3TZh0pECPscFdQhdLmUvqzJoJ/ajjh639YZDFG6SmqH1wg3rUyTZC4NNhwX&#10;auxoU1P5uz8bBYtD5z9um9PWfrmfv2KXFZThu1LjUf/2CiJQH57hR/tTK5jNszSF+514Be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8WjvGAAAA3gAAAA8AAAAAAAAA&#10;AAAAAAAAoQIAAGRycy9kb3ducmV2LnhtbFBLBQYAAAAABAAEAPkAAACUAwAAAAA=&#10;" strokeweight=".5pt"/>
              <v:shape id="Freeform 539" o:spid="_x0000_s2447" style="position:absolute;left:60572;top:25775;width:318;height:1219;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olDMYA&#10;AADeAAAADwAAAGRycy9kb3ducmV2LnhtbESPzU7DMBCE70h9B2srcaNOArQorVtFRVTlSH/uS7yN&#10;rcbrKHbbwNNjJCSOo5n5RrNYDa4VV+qD9awgn2QgiGuvLTcKDvu3hxcQISJrbD2Tgi8KsFqO7hZY&#10;an/jD7ruYiMShEOJCkyMXSllqA05DBPfESfv5HuHMcm+kbrHW4K7VhZZNpUOLacFgx2tDdXn3cUp&#10;qKrTdraxn9/H19wWbPJNeLeFUvfjoZqDiDTE//Bfe6sVPE+fikf4vZOu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olDMYAAADeAAAADwAAAAAAAAAAAAAAAACYAgAAZHJz&#10;L2Rvd25yZXYueG1sUEsFBgAAAAAEAAQA9QAAAIsDAAAAAA==&#10;" path="m3,19l,,3,2,5,,3,19e" filled="f" strokeweight=".5pt">
                <v:path arrowok="t" o:connecttype="custom" o:connectlocs="121158000,782225886;0,0;121158000,82341593;201930000,0;121158000,782225886" o:connectangles="0,0,0,0,0"/>
              </v:shape>
              <v:line id="Line 540" o:spid="_x0000_s2448" style="position:absolute;visibility:visible" from="60763,24613" to="60763,2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ln1MYAAADeAAAADwAAAGRycy9kb3ducmV2LnhtbESPQWvCQBSE74L/YXlCb7qpRAmpq1RF&#10;EDxItJfeHtnXJG32bdjdavTXu4WCx2FmvmEWq9604kLON5YVvE4SEMSl1Q1XCj7Ou3EGwgdkja1l&#10;UnAjD6vlcLDAXNsrF3Q5hUpECPscFdQhdLmUvqzJoJ/Yjjh6X9YZDFG6SmqH1wg3rZwmyVwabDgu&#10;1NjRpqby5/RrFGTnzm9vm8+dPbrve3FIC0pxrdTLqH9/AxGoD8/wf3uvFczm6TSFvzvxCs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ZZ9TGAAAA3gAAAA8AAAAAAAAA&#10;AAAAAAAAoQIAAGRycy9kb3ducmV2LnhtbFBLBQYAAAAABAAEAPkAAACUAwAAAAA=&#10;" strokeweight=".5pt"/>
              <v:shape id="Freeform 541" o:spid="_x0000_s2449" style="position:absolute;left:4965;top:8262;width:254;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TVf8YA&#10;AADeAAAADwAAAGRycy9kb3ducmV2LnhtbESPQWsCMRSE74L/IbxCL6JZrYpujdKWCrW3qgePj81z&#10;s7h5WZJUd/99UxA8DjPzDbPatLYWV/KhcqxgPMpAEBdOV1wqOB62wwWIEJE11o5JQUcBNut+b4W5&#10;djf+oes+liJBOOSowMTY5FKGwpDFMHINcfLOzluMSfpSao+3BLe1nGTZXFqsOC0YbOjDUHHZ/1oF&#10;20t1ajrffcZvGuyW05f3IlsYpZ6f2rdXEJHa+Ajf219awWw+nczg/066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TVf8YAAADeAAAADwAAAAAAAAAAAAAAAACYAgAAZHJz&#10;L2Rvd25yZXYueG1sUEsFBgAAAAAEAAQA9QAAAIsDAAAAAA==&#10;" path="m2,3r1,l3,1,1,2,2,3,1,4,4,3,3,,,1,1,4e" filled="f" strokeweight=".5pt">
                <v:path arrowok="t" o:connecttype="custom" o:connectlocs="80645000,126919000;120967500,126919000;120967500,42308500;40322500,84617000;80645000,126919000;40322500,169227500;161290000,126919000;120967500,0;0,42308500;40322500,169227500" o:connectangles="0,0,0,0,0,0,0,0,0,0"/>
              </v:shape>
              <v:line id="Line 542" o:spid="_x0000_s2450" style="position:absolute;flip:y;visibility:visible" from="2324,8389" to="5092,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gpcsQAAADeAAAADwAAAGRycy9kb3ducmV2LnhtbESPQWsCMRSE74L/IbyCNzer6Fa2RhFB&#10;6anFrRdvj83rbujmZUmirv++KRQ8DjPzDbPeDrYTN/LBOFYwy3IQxLXThhsF56/DdAUiRGSNnWNS&#10;8KAA2814tMZSuzuf6FbFRiQIhxIVtDH2pZShbsliyFxPnLxv5y3GJH0jtcd7gttOzvO8kBYNp4UW&#10;e9q3VP9UV6vgGGxNDo0Lw/Kzml395cO8XpSavAy7NxCRhvgM/7fftYJlsZgX8HcnX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SClyxAAAAN4AAAAPAAAAAAAAAAAA&#10;AAAAAKECAABkcnMvZG93bnJldi54bWxQSwUGAAAAAAQABAD5AAAAkgMAAAAA&#10;" strokeweight=".5pt"/>
              <v:line id="Line 543" o:spid="_x0000_s2451" style="position:absolute;flip:x;visibility:visible" from="0,14828" to="2324,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SM6cMAAADeAAAADwAAAGRycy9kb3ducmV2LnhtbESPQYvCMBSE78L+h/CEvWmqrLpUoyyC&#10;iyfFuhdvj+bZBpuXkkTt/nsjCB6HmfmGWaw624gb+WAcKxgNMxDEpdOGKwV/x83gG0SIyBobx6Tg&#10;nwKslh+9Beba3flAtyJWIkE45KigjrHNpQxlTRbD0LXEyTs7bzEm6SupPd4T3DZynGVTadFwWqix&#10;pXVN5aW4WgW/wZbk0LjQTfbF6OpPOzM7KfXZ737mICJ18R1+tbdawWT6NZ7B806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EjOnDAAAA3gAAAA8AAAAAAAAAAAAA&#10;AAAAoQIAAGRycy9kb3ducmV2LnhtbFBLBQYAAAAABAAEAPkAAACRAwAAAAA=&#10;" strokeweight=".5pt"/>
              <v:shape id="Freeform 545" o:spid="_x0000_s2452" style="position:absolute;left:11214;top:11094;width:254;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V64cMA&#10;AADeAAAADwAAAGRycy9kb3ducmV2LnhtbERPTWsCMRC9C/0PYQpeSs1qVexqFJUK1VvVQ4/DZtws&#10;biZLEnX33zeHgsfH+16sWluLO/lQOVYwHGQgiAunKy4VnE+79xmIEJE11o5JQUcBVsuX3gJz7R78&#10;Q/djLEUK4ZCjAhNjk0sZCkMWw8A1xIm7OG8xJuhLqT0+Urit5SjLptJixanBYENbQ8X1eLMKdtfq&#10;t+l89xUP9Lb/HH9simxmlOq/tus5iEhtfIr/3d9awWQ6HqW96U66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V64cMAAADeAAAADwAAAAAAAAAAAAAAAACYAgAAZHJzL2Rv&#10;d25yZXYueG1sUEsFBgAAAAAEAAQA9QAAAIgDAAAAAA==&#10;" path="m2,3l3,2,3,1,1,1,2,3,1,4,4,3,3,,,1,1,4e" filled="f" strokeweight=".5pt">
                <v:path arrowok="t" o:connecttype="custom" o:connectlocs="80645000,126919000;120967500,84617000;120967500,42308500;40322500,42308500;80645000,126919000;40322500,169227500;161290000,126919000;120967500,0;0,42308500;40322500,169227500" o:connectangles="0,0,0,0,0,0,0,0,0,0"/>
              </v:shape>
              <v:line id="Line 546" o:spid="_x0000_s2453" style="position:absolute;flip:y;visibility:visible" from="9601,11227" to="11341,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e9AMUAAADeAAAADwAAAGRycy9kb3ducmV2LnhtbESPQWsCMRSE7wX/Q3iCt5pdqVZXs1IK&#10;lZ5a3Hrx9tg8d4OblyWJuv57Uyj0OMzMN8xmO9hOXMkH41hBPs1AENdOG24UHH4+npcgQkTW2Dkm&#10;BXcKsC1HTxsstLvxnq5VbESCcChQQRtjX0gZ6pYshqnriZN3ct5iTNI3Unu8Jbjt5CzLFtKi4bTQ&#10;Yk/vLdXn6mIV7IKtyaFxYZh/V/nFH7/M61GpyXh4W4OINMT/8F/7UyuYL15mK/i9k66AL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e9AMUAAADeAAAADwAAAAAAAAAA&#10;AAAAAAChAgAAZHJzL2Rvd25yZXYueG1sUEsFBgAAAAAEAAQA+QAAAJMDAAAAAA==&#10;" strokeweight=".5pt"/>
              <v:line id="Line 547" o:spid="_x0000_s2454" style="position:absolute;flip:x;visibility:visible" from="6959,14828" to="9601,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CQMIAAADeAAAADwAAAGRycy9kb3ducmV2LnhtbESPy4rCMBSG98K8QzgDs9PU6wzVKIPg&#10;4EqxunF3aI5tmOakJFHr25uF4PLnv/EtVp1txI18MI4VDAcZCOLSacOVgtNx0/8BESKyxsYxKXhQ&#10;gNXyo7fAXLs7H+hWxEqkEQ45KqhjbHMpQ1mTxTBwLXHyLs5bjEn6SmqP9zRuGznKspm0aDg91NjS&#10;uqbyv7haBX/BluTQuNBN98Xw6s87831W6uuz+52DiNTFd/jV3moF09lknAASTkI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SCQMIAAADeAAAADwAAAAAAAAAAAAAA&#10;AAChAgAAZHJzL2Rvd25yZXYueG1sUEsFBgAAAAAEAAQA+QAAAJADAAAAAA==&#10;" strokeweight=".5pt"/>
              <v:shape id="Freeform 549" o:spid="_x0000_s2455" style="position:absolute;left:16821;top:11094;width:190;height:260;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30MsgA&#10;AADeAAAADwAAAGRycy9kb3ducmV2LnhtbESPT2vCQBTE74V+h+UVvJS6Sf8ESV3FCgURL9oS9PbM&#10;vmaD2bchu2r89q5Q8DjMzG+Y8bS3jThR52vHCtJhAoK4dLrmSsHvz/fLCIQPyBobx6TgQh6mk8eH&#10;MebanXlNp02oRISwz1GBCaHNpfSlIYt+6Fri6P25zmKIsquk7vAc4baRr0mSSYs1xwWDLc0NlYfN&#10;0Srod4t5uf0q9qvCpeb5Ipe7UZMpNXjqZ58gAvXhHv5vL7SCj+z9LYXbnXgF5O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jfQyyAAAAN4AAAAPAAAAAAAAAAAAAAAAAJgCAABk&#10;cnMvZG93bnJldi54bWxQSwUGAAAAAAQABAD1AAAAjQMAAAAA&#10;" path="m1,3l3,2,2,1,1,1r,2l,4,3,3,3,,,,,4e" filled="f" strokeweight=".5pt">
                <v:path arrowok="t" o:connecttype="custom" o:connectlocs="40216667,126919000;120650000,84617000;80433333,42308500;40216667,42308500;40216667,126919000;0,169227500;120650000,126919000;120650000,0;0,0;0,169227500" o:connectangles="0,0,0,0,0,0,0,0,0,0"/>
              </v:shape>
              <v:line id="Line 550" o:spid="_x0000_s2456" style="position:absolute;flip:y;visibility:visible" from="14497,11227" to="16948,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5rMUAAADeAAAADwAAAGRycy9kb3ducmV2LnhtbESPzWrDMBCE74W8g9hAbo3s/LW4VkIo&#10;NPTUEieX3BZra4tYKyMpifP2VaDQ4zAz3zDlZrCduJIPxrGCfJqBIK6dNtwoOB4+nl9BhIissXNM&#10;Cu4UYLMePZVYaHfjPV2r2IgE4VCggjbGvpAy1C1ZDFPXEyfvx3mLMUnfSO3xluC2k7MsW0mLhtNC&#10;iz29t1Sfq4tVsAu2JofGhWH5XeUXf/oyLyelJuNh+wYi0hD/w3/tT61guVrMZ/C4k6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q5rMUAAADeAAAADwAAAAAAAAAA&#10;AAAAAAChAgAAZHJzL2Rvd25yZXYueG1sUEsFBgAAAAAEAAQA+QAAAJMDAAAAAA==&#10;" strokeweight=".5pt"/>
              <v:line id="Line 551" o:spid="_x0000_s2457" style="position:absolute;flip:x;visibility:visible" from="11918,14828" to="14497,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YcN8QAAADeAAAADwAAAGRycy9kb3ducmV2LnhtbESPT2sCMRTE74LfITyhN81a6x9Wo0ih&#10;0lPF1Yu3x+a5G9y8LEnU9ds3hYLHYWZ+w6w2nW3EnXwwjhWMRxkI4tJpw5WC0/FruAARIrLGxjEp&#10;eFKAzbrfW2Gu3YMPdC9iJRKEQ44K6hjbXMpQ1mQxjFxLnLyL8xZjkr6S2uMjwW0j37NsJi0aTgs1&#10;tvRZU3ktblbBLtiSHBoXuum+GN/8+cfMz0q9DbrtEkSkLr7C/+1vrWA6+5hM4O9Ou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5hw3xAAAAN4AAAAPAAAAAAAAAAAA&#10;AAAAAKECAABkcnMvZG93bnJldi54bWxQSwUGAAAAAAQABAD5AAAAkgMAAAAA&#10;" strokeweight=".5pt"/>
              <v:shape id="Freeform 553" o:spid="_x0000_s2458" style="position:absolute;left:18751;top:11031;width:260;height:323;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K+7sYA&#10;AADeAAAADwAAAGRycy9kb3ducmV2LnhtbESPzWrDMBCE74W8g9hAb42cn4bgRjahITQ9FNKkvS/W&#10;VjaxVkZSY+ftq0Cgx2FmvmHW5WBbcSEfGscKppMMBHHldMNGwddp97QCESKyxtYxKbhSgLIYPawx&#10;167nT7ocoxEJwiFHBXWMXS5lqGqyGCauI07ej/MWY5LeSO2xT3DbylmWLaXFhtNCjR291lSdj79W&#10;wUb7wxtrNzPbj/e+ioP5ttuDUo/jYfMCItIQ/8P39l4reF4u5gu43UlXQB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K+7sYAAADeAAAADwAAAAAAAAAAAAAAAACYAgAAZHJz&#10;L2Rvd25yZXYueG1sUEsFBgAAAAAEAAQA9QAAAIsDAAAAAA==&#10;" path="m2,4l3,3,2,2,1,2,2,4,1,5,4,3,2,,,2,1,5e" filled="f" strokeweight=".5pt">
                <v:path arrowok="t" o:connecttype="custom" o:connectlocs="84617000,167365680;126919000,125524260;84617000,83682840;42308500,83682840;84617000,167365680;42308500,209207100;169227500,125524260;84617000,0;0,83682840;42308500,209207100" o:connectangles="0,0,0,0,0,0,0,0,0,0"/>
              </v:shape>
              <v:line id="Line 554" o:spid="_x0000_s2459" style="position:absolute;flip:y;visibility:visible" from="18173,11227" to="18878,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h2MUAAADeAAAADwAAAGRycy9kb3ducmV2LnhtbESPQWvCQBSE74X+h+UVequbtMaW1I0U&#10;QfFkMfbi7ZF9TZZm34bdVeO/dwWhx2FmvmHmi9H24kQ+GMcK8kkGgrhx2nCr4Ge/evkAESKyxt4x&#10;KbhQgEX1+DDHUrsz7+hUx1YkCIcSFXQxDqWUoenIYpi4gTh5v85bjEn6VmqP5wS3vXzNspm0aDgt&#10;dDjQsqPmrz5aBetgG3JoXBiL7zo/+sPWvB+Uen4avz5BRBrjf/je3mgFxWz6VsDtTroCsr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Mh2MUAAADeAAAADwAAAAAAAAAA&#10;AAAAAAChAgAAZHJzL2Rvd25yZXYueG1sUEsFBgAAAAAEAAQA+QAAAJMDAAAAAA==&#10;" strokeweight=".5pt"/>
              <v:line id="Line 555" o:spid="_x0000_s2460" style="position:absolute;flip:x;visibility:visible" from="15468,14828" to="18173,1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G/r8QAAADeAAAADwAAAGRycy9kb3ducmV2LnhtbESPQWsCMRSE7wX/Q3hCbzVrq2vZGqUI&#10;iieLqxdvj83rbujmZUmirv/eCEKPw8x8w8yXvW3FhXwwjhWMRxkI4sppw7WC42H99gkiRGSNrWNS&#10;cKMAy8XgZY6Fdlfe06WMtUgQDgUqaGLsCilD1ZDFMHIdcfJ+nbcYk/S11B6vCW5b+Z5lubRoOC00&#10;2NGqoeqvPFsFm2Arcmhc6Kc/5fjsTzszOyn1Ouy/v0BE6uN/+NneagXTfPKRw+NOu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kb+vxAAAAN4AAAAPAAAAAAAAAAAA&#10;AAAAAKECAABkcnMvZG93bnJldi54bWxQSwUGAAAAAAQABAD5AAAAkgMAAAAA&#10;" strokeweight=".5pt"/>
              <v:shape id="Freeform 557" o:spid="_x0000_s2461" style="position:absolute;left:26549;top:6205;width:254;height:254;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4TscA&#10;AADeAAAADwAAAGRycy9kb3ducmV2LnhtbESPQWsCMRSE7wX/Q3hCL6VmrdbqahQrCra32h48PjbP&#10;zeLmZUlS3f33Rij0OMzMN8xi1dpaXMiHyrGC4SADQVw4XXGp4Od79zwFESKyxtoxKegowGrZe1hg&#10;rt2Vv+hyiKVIEA45KjAxNrmUoTBkMQxcQ5y8k/MWY5K+lNrjNcFtLV+ybCItVpwWDDa0MVScD79W&#10;we5cHZvOd9v4SU8fs/HovcimRqnHfrueg4jUxv/wX3uvFbxOxqM3uN9JV0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jeE7HAAAA3gAAAA8AAAAAAAAAAAAAAAAAmAIAAGRy&#10;cy9kb3ducmV2LnhtbFBLBQYAAAAABAAEAPUAAACMAwAAAAA=&#10;" path="m2,1l1,2r,1l3,3,2,1,3,,,1,1,4,4,3,3,e" filled="f" strokeweight=".5pt">
                <v:path arrowok="t" o:connecttype="custom" o:connectlocs="80645000,40322500;40322500,80645000;40322500,120967500;120967500,120967500;80645000,40322500;120967500,0;0,40322500;40322500,161290000;161290000,120967500;120967500,0" o:connectangles="0,0,0,0,0,0,0,0,0,0"/>
              </v:shape>
              <v:line id="Line 558" o:spid="_x0000_s2462" style="position:absolute;flip:x;visibility:visible" from="26676,3887" to="27901,6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KORsAAAADeAAAADwAAAGRycy9kb3ducmV2LnhtbERPy4rCMBTdC/MP4Q7MTlOfM1SjDIKD&#10;K8Xqxt2lubZhmpuSRK1/bxaCy8N5L1adbcSNfDCOFQwHGQji0mnDlYLTcdP/AREissbGMSl4UIDV&#10;8qO3wFy7Ox/oVsRKpBAOOSqoY2xzKUNZk8UwcC1x4i7OW4wJ+kpqj/cUbhs5yrKZtGg4NdTY0rqm&#10;8r+4WgV/wZbk0LjQTffF8OrPO/N9Vurrs/udg4jUxbf45d5qBdPZZJz2pjvpCs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CjkbAAAAA3gAAAA8AAAAAAAAAAAAAAAAA&#10;oQIAAGRycy9kb3ducmV2LnhtbFBLBQYAAAAABAAEAPkAAACOAwAAAAA=&#10;" strokeweight=".5pt"/>
              <v:line id="Line 559" o:spid="_x0000_s2463" style="position:absolute;visibility:visible" from="27901,3887" to="30416,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Fel8gAAADeAAAADwAAAGRycy9kb3ducmV2LnhtbESPQWvCQBSE74X+h+UJvdWNNgZNXaUq&#10;QsFDifbi7ZF9TdJm34bdVWN/vSsUehxm5htmvuxNK87kfGNZwWiYgCAurW64UvB52D5PQfiArLG1&#10;TAqu5GG5eHyYY67thQs670MlIoR9jgrqELpcSl/WZNAPbUccvS/rDIYoXSW1w0uEm1aOkySTBhuO&#10;CzV2tK6p/NmfjILpofOb6/q4tR/u+7fYpQWluFLqadC/vYII1If/8F/7XSuYZOnLDO534hW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wFel8gAAADeAAAADwAAAAAA&#10;AAAAAAAAAAChAgAAZHJzL2Rvd25yZXYueG1sUEsFBgAAAAAEAAQA+QAAAJYDAAAAAA==&#10;" strokeweight=".5pt"/>
              <v:shape id="Freeform 561" o:spid="_x0000_s2464" style="position:absolute;left:21717;top:15990;width:190;height:1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7bcQA&#10;AADeAAAADwAAAGRycy9kb3ducmV2LnhtbESPzYrCMBSF98K8Q7gDs9NUUZFqlGFARwQXtqLbS3Nt&#10;i8lNaTK18/ZmIbg8nD++1aa3RnTU+tqxgvEoAUFcOF1zqeCcb4cLED4gazSOScE/edisPwYrTLV7&#10;8Im6LJQijrBPUUEVQpNK6YuKLPqRa4ijd3OtxRBlW0rd4iOOWyMnSTKXFmuODxU29FNRcc/+rIK9&#10;KX/pcDGnvAn9FXfd9njJx0p9ffbfSxCB+vAOv9p7rWA2n04jQMSJKC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xu23EAAAA3gAAAA8AAAAAAAAAAAAAAAAAmAIAAGRycy9k&#10;b3ducmV2LnhtbFBLBQYAAAAABAAEAPUAAACJAwAAAAA=&#10;" path="m,2r2,l2,,,,,2,,3r3,l3,,,,,3e" filled="f" strokeweight=".5pt">
                <v:path arrowok="t" o:connecttype="custom" o:connectlocs="0,80433333;80433333,80433333;80433333,0;0,0;0,80433333;0,120650000;120650000,120650000;120650000,0;0,0;0,120650000" o:connectangles="0,0,0,0,0,0,0,0,0,0"/>
              </v:shape>
              <v:line id="Line 562" o:spid="_x0000_s2465" style="position:absolute;flip:y;visibility:visible" from="19329,16053" to="21780,1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5UpsQAAADeAAAADwAAAGRycy9kb3ducmV2LnhtbESPT2sCMRTE7wW/Q3iCt252i/9YjSKF&#10;Fk8tXb14e2yeu8HNy5JEXb+9KRR6HGbmN8x6O9hO3MgH41hBkeUgiGunDTcKjoeP1yWIEJE1do5J&#10;wYMCbDejlzWW2t35h25VbESCcChRQRtjX0oZ6pYshsz1xMk7O28xJukbqT3eE9x28i3P59Ki4bTQ&#10;Yk/vLdWX6moVfAZbk0PjwjD7roqrP32ZxUmpyXjYrUBEGuJ/+K+91wpm8+m0gN876QrIz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flSmxAAAAN4AAAAPAAAAAAAAAAAA&#10;AAAAAKECAABkcnMvZG93bnJldi54bWxQSwUGAAAAAAQABAD5AAAAkgMAAAAA&#10;" strokeweight=".5pt"/>
              <v:line id="Line 563" o:spid="_x0000_s2466" style="position:absolute;flip:x;visibility:visible" from="16687,18498" to="19329,1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0cMAAADeAAAADwAAAGRycy9kb3ducmV2LnhtbESPT4vCMBTE7wt+h/AEb2uq+I9qFBEU&#10;T7ts9eLt0TzbYPNSkqj125uFhT0OM/MbZrXpbCMe5INxrGA0zEAQl04brhScT/vPBYgQkTU2jknB&#10;iwJs1r2PFebaPfmHHkWsRIJwyFFBHWObSxnKmiyGoWuJk3d13mJM0ldSe3wmuG3kOMtm0qLhtFBj&#10;S7uayltxtwoOwZbk0LjQTb+L0d1fvsz8otSg322XICJ18T/81z5qBdPZZDKG3zvpCsj1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sytHDAAAA3gAAAA8AAAAAAAAAAAAA&#10;AAAAoQIAAGRycy9kb3ducmV2LnhtbFBLBQYAAAAABAAEAPkAAACRAwAAAAA=&#10;" strokeweight=".5pt"/>
              <v:shape id="Freeform 565" o:spid="_x0000_s2467" style="position:absolute;left:41694;top:11094;width:254;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4NMMcA&#10;AADeAAAADwAAAGRycy9kb3ducmV2LnhtbESPQWsCMRSE7wX/Q3iFXopmrVvRrVG0VKjeqh48PjbP&#10;zeLmZUlS3f33TaHQ4zAz3zCLVWcbcSMfascKxqMMBHHpdM2VgtNxO5yBCBFZY+OYFPQUYLUcPCyw&#10;0O7OX3Q7xEokCIcCFZgY20LKUBqyGEauJU7exXmLMUlfSe3xnuC2kS9ZNpUWa04LBlt6N1ReD99W&#10;wfZan9ve9x9xT8+7eT7ZlNnMKPX02K3fQETq4n/4r/2pFbxO83wCv3fSFZ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eDTDHAAAA3gAAAA8AAAAAAAAAAAAAAAAAmAIAAGRy&#10;cy9kb3ducmV2LnhtbFBLBQYAAAAABAAEAPUAAACMAwAAAAA=&#10;" path="m1,1r,1l2,3,3,1,1,1,1,,,3,3,4,4,1,1,e" filled="f" strokeweight=".5pt">
                <v:path arrowok="t" o:connecttype="custom" o:connectlocs="40322500,42308500;40322500,84617000;80645000,126919000;120967500,42308500;40322500,42308500;40322500,0;0,126919000;120967500,169227500;161290000,42308500;40322500,0" o:connectangles="0,0,0,0,0,0,0,0,0,0"/>
              </v:shape>
              <v:line id="Line 566" o:spid="_x0000_s2468" style="position:absolute;visibility:visible" from="40081,7557" to="41821,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aCdMYAAADeAAAADwAAAGRycy9kb3ducmV2LnhtbESPQWsCMRSE74L/ITzBm2YtqcjWKGoR&#10;Cj3Iai+9PTavu1s3L0sSde2vN4VCj8PMfMMs171txZV8aBxrmE0zEMSlMw1XGj5O+8kCRIjIBlvH&#10;pOFOAdar4WCJuXE3Luh6jJVIEA45aqhj7HIpQ1mTxTB1HXHyvpy3GJP0lTQebwluW/mUZXNpseG0&#10;UGNHu5rK8/FiNSxOXXi97z737uC/f4p3VZDCrdbjUb95ARGpj//hv/ab0fA8V0rB7510BeTq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GgnTGAAAA3gAAAA8AAAAAAAAA&#10;AAAAAAAAoQIAAGRycy9kb3ducmV2LnhtbFBLBQYAAAAABAAEAPkAAACUAwAAAAA=&#10;" strokeweight=".5pt"/>
              <v:line id="Line 567" o:spid="_x0000_s2469" style="position:absolute;flip:x;visibility:visible" from="37376,7557" to="40081,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VSpcUAAADeAAAADwAAAGRycy9kb3ducmV2LnhtbESPQWvCQBSE7wX/w/IK3uomxaikbkQK&#10;iqeWRi/eHtnXZGn2bdhdNf57t1DocZiZb5j1ZrS9uJIPxrGCfJaBIG6cNtwqOB13LysQISJr7B2T&#10;gjsF2FSTpzWW2t34i651bEWCcChRQRfjUEoZmo4shpkbiJP37bzFmKRvpfZ4S3Dby9csW0iLhtNC&#10;hwO9d9T81BerYB9sQw6NC2PxWecXf/4wy7NS0+dx+wYi0hj/w3/tg1ZQLObzAn7vpCsg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VSpcUAAADeAAAADwAAAAAAAAAA&#10;AAAAAAChAgAAZHJzL2Rvd25yZXYueG1sUEsFBgAAAAAEAAQA+QAAAJMDAAAAAA==&#10;" strokeweight=".5pt"/>
              <v:shape id="Freeform 571" o:spid="_x0000_s2470" style="position:absolute;left:56959;top:11545;width:260;height:26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uqMcA&#10;AADeAAAADwAAAGRycy9kb3ducmV2LnhtbESPzWrDMBCE74W+g9hCLyWR07omcaKEtDTQ9JafQ46L&#10;tbFMrJWR1MR++6pQ6HGYmW+Yxaq3rbiSD41jBZNxBoK4crrhWsHxsBlNQYSIrLF1TAoGCrBa3t8t&#10;sNTuxju67mMtEoRDiQpMjF0pZagMWQxj1xEn7+y8xZikr6X2eEtw28rnLCukxYbTgsGO3g1Vl/23&#10;VbC5NKdu8MNH/KKn7Sx/eauyqVHq8aFfz0FE6uN/+K/9qRW8FnlewO+dd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prqjHAAAA3gAAAA8AAAAAAAAAAAAAAAAAmAIAAGRy&#10;cy9kb3ducmV2LnhtbFBLBQYAAAAABAAEAPUAAACMAwAAAAA=&#10;" path="m3,1l1,2,2,3r1,l3,1,3,,,1,1,4,4,3,3,e" filled="f" strokeweight=".5pt">
                <v:path arrowok="t" o:connecttype="custom" o:connectlocs="126919000,42308500;42308500,84617000;84617000,126919000;126919000,126919000;126919000,42308500;126919000,0;0,42308500;42308500,169227500;169227500,126919000;126919000,0" o:connectangles="0,0,0,0,0,0,0,0,0,0"/>
              </v:shape>
              <v:line id="Line 572" o:spid="_x0000_s2471" style="position:absolute;flip:x;visibility:visible" from="57092,7557" to="59537,11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tpScUAAADeAAAADwAAAGRycy9kb3ducmV2LnhtbESPwWrDMBBE74X8g9hCbo2cYifBjWJC&#10;oSWnljq55LZYW1vUWhlJTpy/jwqFHoeZecNsq8n24kI+GMcKlosMBHHjtOFWwen49rQBESKyxt4x&#10;KbhRgGo3e9hiqd2Vv+hSx1YkCIcSFXQxDqWUoenIYli4gTh5385bjEn6VmqP1wS3vXzOspW0aDgt&#10;dDjQa0fNTz1aBe/BNuTQuDAVn/Vy9OcPsz4rNX+c9i8gIk3xP/zXPmgFxSrP1/B7J10Bu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tpScUAAADeAAAADwAAAAAAAAAA&#10;AAAAAAChAgAAZHJzL2Rvd25yZXYueG1sUEsFBgAAAAAEAAQA+QAAAJMDAAAAAA==&#10;" strokeweight=".5pt"/>
              <v:line id="Line 573" o:spid="_x0000_s2472" style="position:absolute;visibility:visible" from="59537,7557" to="62953,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uIccMAAADeAAAADwAAAGRycy9kb3ducmV2LnhtbERPTYvCMBC9C/sfwix403SlilSj7CqC&#10;4GGpevE2NGNbt5mUJGr1128OgsfH+54vO9OIGzlfW1bwNUxAEBdW11wqOB42gykIH5A1NpZJwYM8&#10;LBcfvTlm2t45p9s+lCKGsM9QQRVCm0npi4oM+qFtiSN3ts5giNCVUju8x3DTyFGSTKTBmmNDhS2t&#10;Kir+9lejYHpo/fqxOm3sr7s8812aU4o/SvU/u+8ZiEBdeItf7q1WMJ6kadwb78Qr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LiHHDAAAA3gAAAA8AAAAAAAAAAAAA&#10;AAAAoQIAAGRycy9kb3ducmV2LnhtbFBLBQYAAAAABAAEAPkAAACRAwAAAAA=&#10;" strokeweight=".5pt"/>
              <v:shape id="Freeform 576" o:spid="_x0000_s2473" style="position:absolute;left:33959;top:20752;width:1226;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y+cUA&#10;AADeAAAADwAAAGRycy9kb3ducmV2LnhtbESPQWsCMRSE7wX/Q3iCl6JZxUrdGkUKQo+6CtLbY/Pc&#10;LN28rEnq7v77plDocZiZb5jNrreNeJAPtWMF81kGgrh0uuZKweV8mL6CCBFZY+OYFAwUYLcdPW0w&#10;167jEz2KWIkE4ZCjAhNjm0sZSkMWw8y1xMm7OW8xJukrqT12CW4buciylbRYc1ow2NK7ofKr+LYK&#10;Pq948MdhsO1zt7+Z4wm56O9KTcb9/g1EpD7+h//aH1rBy2q5XMPvnXQF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jL5xQAAAN4AAAAPAAAAAAAAAAAAAAAAAJgCAABkcnMv&#10;ZG93bnJldi54bWxQSwUGAAAAAAQABAD1AAAAigMAAAAA&#10;" path="m,3l19,,17,3r2,2l,3e" filled="f" strokeweight=".5pt">
                <v:path arrowok="t" o:connecttype="custom" o:connectlocs="0,125912880;790802263,0;707556863,125912880;790802263,209854800;0,125912880" o:connectangles="0,0,0,0,0"/>
              </v:shape>
              <v:shape id="Freeform 577" o:spid="_x0000_s2474" style="position:absolute;left:40595;top:20752;width:1226;height:32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kNucQA&#10;AADeAAAADwAAAGRycy9kb3ducmV2LnhtbESPXWvCMBSG74X9h3AG3shMN7SMzigyEHapVRDvDs2x&#10;KWtOuiSz7b83F4KXL+8Xz2oz2FbcyIfGsYL3eQaCuHK64VrB6bh7+wQRIrLG1jEpGCnAZv0yWWGh&#10;Xc8HupWxFmmEQ4EKTIxdIWWoDFkMc9cRJ+/qvMWYpK+l9tincdvKjyzLpcWG04PBjr4NVb/lv1Vw&#10;OePO78fRdrN+ezX7A3I5/Ck1fR22XyAiDfEZfrR/tIJlvlgmgISTUE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JDbnEAAAA3gAAAA8AAAAAAAAAAAAAAAAAmAIAAGRycy9k&#10;b3ducmV2LnhtbFBLBQYAAAAABAAEAPUAAACJAwAAAAA=&#10;" path="m19,3l,5,2,3,,,19,3e" filled="f" strokeweight=".5pt">
                <v:path arrowok="t" o:connecttype="custom" o:connectlocs="790802263,125912880;0,209854800;83245400,125912880;0,0;790802263,125912880" o:connectangles="0,0,0,0,0"/>
              </v:shape>
              <v:line id="Line 578" o:spid="_x0000_s2475" style="position:absolute;visibility:visible" from="33959,20943" to="41821,20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i3MccAAADeAAAADwAAAGRycy9kb3ducmV2LnhtbESPQWvCQBSE7wX/w/KE3uomJUpIXYO1&#10;CIUeJNpLb4/sM4lm34bdrcb+erdQ6HGYmW+YZTmaXlzI+c6ygnSWgCCure64UfB52D7lIHxA1thb&#10;JgU38lCuJg9LLLS9ckWXfWhEhLAvUEEbwlBI6euWDPqZHYijd7TOYIjSNVI7vEa46eVzkiykwY7j&#10;QosDbVqqz/tvoyA/DP7ttvna2p07/VQfWUUZvir1OB3XLyACjeE//Nd+1wrmi2yewu+deAXk6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qLcxxwAAAN4AAAAPAAAAAAAA&#10;AAAAAAAAAKECAABkcnMvZG93bnJldi54bWxQSwUGAAAAAAQABAD5AAAAlQMAAAAA&#10;" strokeweight=".5pt"/>
              <v:shape id="Freeform 580" o:spid="_x0000_s2476" style="position:absolute;left:28840;top:18924;width:317;height:1226;rotation:90;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wP7ccA&#10;AADeAAAADwAAAGRycy9kb3ducmV2LnhtbESPQWvCQBCF7wX/wzKCt7oxGJWYjYjF0EsPtSIeh+yY&#10;BLOzIbs1aX99t1Do8fHmfW9ethtNKx7Uu8aygsU8AkFcWt1wpeD8cXzegHAeWWNrmRR8kYNdPnnK&#10;MNV24Hd6nHwlAoRdigpq77tUSlfWZNDNbUccvJvtDfog+0rqHocAN62Mo2glDTYcGmrs6FBTeT99&#10;mvCGXC9dI6/j2yV5+d57W3ASF0rNpuN+C8LT6P+P/9KvWkGyWiYx/M4JDJD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8D+3HAAAA3gAAAA8AAAAAAAAAAAAAAAAAmAIAAGRy&#10;cy9kb3ducmV2LnhtbFBLBQYAAAAABAAEAPUAAACMAwAAAAA=&#10;" path="m3,19l,,3,2,5,,3,19e" filled="f" strokeweight=".5pt">
                <v:path arrowok="t" o:connecttype="custom" o:connectlocs="120777000,790802263;0,0;120777000,83245400;201295000,0;120777000,790802263" o:connectangles="0,0,0,0,0"/>
              </v:shape>
            </v:group>
            <w10:wrap type="none"/>
            <w10:anchorlock/>
          </v:group>
        </w:pict>
      </w:r>
      <w:r w:rsidR="001C6E58">
        <w:rPr>
          <w:rFonts w:ascii="Times New Roman" w:eastAsia="Times New Roman" w:hAnsi="Times New Roman" w:cs="Times New Roman"/>
          <w:sz w:val="28"/>
          <w:szCs w:val="28"/>
          <w:lang w:eastAsia="ru-RU"/>
        </w:rPr>
        <w:t xml:space="preserve">Рисунок 2.4 – </w:t>
      </w:r>
      <w:r w:rsidR="00AE3E0E" w:rsidRPr="00AE3E0E">
        <w:rPr>
          <w:rFonts w:ascii="Times New Roman" w:eastAsia="Times New Roman" w:hAnsi="Times New Roman" w:cs="Times New Roman"/>
          <w:sz w:val="28"/>
          <w:szCs w:val="28"/>
          <w:lang w:eastAsia="ru-RU"/>
        </w:rPr>
        <w:t>Схема установки з гармонійним аналізом електричного сигналу.</w:t>
      </w:r>
    </w:p>
    <w:p w:rsidR="00AE3E0E" w:rsidRPr="00AE3E0E" w:rsidRDefault="00AE3E0E" w:rsidP="001C6E58">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Установка містить: 1</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джерело випромінювання; 2</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конденсор;</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xml:space="preserve"> </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3</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світлофільтр; 4</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молочне скло; 5</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призма-ромб; 6</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барабан, що обертається; 7</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колімаційний об'єктив; 8</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випробовуваний об'єктив;</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xml:space="preserve"> </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9</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проекційний мікрооб'єктив; 10</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аналізуюча щілина; 11</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фотоприймач (частіше усього ФЕУ); 12</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підсилювач; 13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xml:space="preserve">аналізатор гармонік </w:t>
      </w:r>
      <w:r w:rsidR="00857147">
        <w:rPr>
          <w:rFonts w:ascii="Times New Roman" w:eastAsia="Times New Roman" w:hAnsi="Times New Roman" w:cs="Times New Roman"/>
          <w:sz w:val="28"/>
          <w:szCs w:val="28"/>
          <w:lang w:eastAsia="ru-RU"/>
        </w:rPr>
        <w:lastRenderedPageBreak/>
        <w:t xml:space="preserve">електричного сигналу; 14 </w:t>
      </w:r>
      <w:r w:rsidRPr="00AE3E0E">
        <w:rPr>
          <w:rFonts w:ascii="Times New Roman" w:eastAsia="Times New Roman" w:hAnsi="Times New Roman" w:cs="Times New Roman"/>
          <w:sz w:val="28"/>
          <w:szCs w:val="28"/>
          <w:lang w:eastAsia="ru-RU"/>
        </w:rPr>
        <w:t>–</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стабілізований привід о</w:t>
      </w:r>
      <w:r w:rsidR="005815BD">
        <w:rPr>
          <w:rFonts w:ascii="Times New Roman" w:eastAsia="Times New Roman" w:hAnsi="Times New Roman" w:cs="Times New Roman"/>
          <w:sz w:val="28"/>
          <w:szCs w:val="28"/>
          <w:lang w:eastAsia="ru-RU"/>
        </w:rPr>
        <w:t>бертання дзеркального барабана.</w:t>
      </w:r>
    </w:p>
    <w:p w:rsidR="00AE3E0E" w:rsidRPr="008A2102" w:rsidRDefault="00AE3E0E" w:rsidP="008A2102">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 xml:space="preserve">Дзеркальний барабан є циліндром, по твірній якого нанесені вузькі прямокутні прозорі штрихи у вигляді діафрагм. Крок штрихів </w:t>
      </w:r>
      <w:r w:rsidR="00C4056C" w:rsidRPr="00C4056C">
        <w:rPr>
          <w:rFonts w:ascii="Times New Roman" w:eastAsia="Times New Roman" w:hAnsi="Times New Roman" w:cs="Times New Roman"/>
          <w:position w:val="-4"/>
          <w:sz w:val="28"/>
          <w:szCs w:val="28"/>
          <w:lang w:val="ru-RU" w:eastAsia="ru-RU"/>
        </w:rPr>
        <w:pict>
          <v:shape id="_x0000_i1138" type="#_x0000_t75" style="width:12pt;height:13.5pt">
            <v:imagedata r:id="rId305" o:title=""/>
          </v:shape>
        </w:pict>
      </w:r>
      <w:r w:rsidRPr="00AE3E0E">
        <w:rPr>
          <w:rFonts w:ascii="Times New Roman" w:eastAsia="Times New Roman" w:hAnsi="Times New Roman" w:cs="Times New Roman"/>
          <w:sz w:val="28"/>
          <w:szCs w:val="28"/>
          <w:lang w:eastAsia="ru-RU"/>
        </w:rPr>
        <w:t xml:space="preserve"> багато більше, ніж ширина штриха </w:t>
      </w:r>
      <w:r w:rsidR="00C4056C" w:rsidRPr="00C4056C">
        <w:rPr>
          <w:rFonts w:ascii="Times New Roman" w:eastAsia="Times New Roman" w:hAnsi="Times New Roman" w:cs="Times New Roman"/>
          <w:position w:val="-6"/>
          <w:sz w:val="28"/>
          <w:szCs w:val="28"/>
          <w:lang w:val="ru-RU" w:eastAsia="ru-RU"/>
        </w:rPr>
        <w:pict>
          <v:shape id="_x0000_i1139" type="#_x0000_t75" style="width:9pt;height:15pt">
            <v:imagedata r:id="rId306" o:title=""/>
          </v:shape>
        </w:pict>
      </w:r>
      <w:r w:rsidRPr="00AE3E0E">
        <w:rPr>
          <w:rFonts w:ascii="Times New Roman" w:eastAsia="Times New Roman" w:hAnsi="Times New Roman" w:cs="Times New Roman"/>
          <w:sz w:val="28"/>
          <w:szCs w:val="28"/>
          <w:lang w:eastAsia="ru-RU"/>
        </w:rPr>
        <w:t>. Закон розподілу яскравості, якщо узяти розгортку цього барабана,  представлено на рис</w:t>
      </w:r>
      <w:r w:rsidR="001C6E58">
        <w:rPr>
          <w:rFonts w:ascii="Times New Roman" w:eastAsia="Times New Roman" w:hAnsi="Times New Roman" w:cs="Times New Roman"/>
          <w:sz w:val="28"/>
          <w:szCs w:val="28"/>
          <w:lang w:eastAsia="ru-RU"/>
        </w:rPr>
        <w:t>унку 2</w:t>
      </w:r>
      <w:r w:rsidRPr="00AE3E0E">
        <w:rPr>
          <w:rFonts w:ascii="Times New Roman" w:eastAsia="Times New Roman" w:hAnsi="Times New Roman" w:cs="Times New Roman"/>
          <w:sz w:val="28"/>
          <w:szCs w:val="28"/>
          <w:lang w:eastAsia="ru-RU"/>
        </w:rPr>
        <w:t>.5</w:t>
      </w:r>
      <w:r w:rsidR="00AB7553" w:rsidRPr="00AB7553">
        <w:rPr>
          <w:rFonts w:ascii="Times New Roman" w:eastAsia="Times New Roman" w:hAnsi="Times New Roman" w:cs="Times New Roman"/>
          <w:sz w:val="28"/>
          <w:szCs w:val="28"/>
          <w:lang w:val="ru-RU" w:eastAsia="ru-RU"/>
        </w:rPr>
        <w:t xml:space="preserve"> [4]</w:t>
      </w:r>
      <w:r w:rsidRPr="00AE3E0E">
        <w:rPr>
          <w:rFonts w:ascii="Times New Roman" w:eastAsia="Times New Roman" w:hAnsi="Times New Roman" w:cs="Times New Roman"/>
          <w:sz w:val="28"/>
          <w:szCs w:val="28"/>
          <w:lang w:eastAsia="ru-RU"/>
        </w:rPr>
        <w:t>.</w:t>
      </w:r>
    </w:p>
    <w:p w:rsidR="00AE3E0E" w:rsidRPr="00AE3E0E" w:rsidRDefault="00C4056C" w:rsidP="00AE3E0E">
      <w:pPr>
        <w:autoSpaceDE w:val="0"/>
        <w:autoSpaceDN w:val="0"/>
        <w:adjustRightInd w:val="0"/>
        <w:spacing w:after="0" w:line="240" w:lineRule="auto"/>
        <w:ind w:right="55" w:firstLine="360"/>
        <w:jc w:val="center"/>
        <w:rPr>
          <w:rFonts w:ascii="Times New Roman" w:eastAsia="Times New Roman" w:hAnsi="Times New Roman" w:cs="Times New Roman"/>
          <w:sz w:val="28"/>
          <w:szCs w:val="28"/>
          <w:lang w:val="ru-RU" w:eastAsia="ru-RU"/>
        </w:rPr>
      </w:pPr>
      <w:r w:rsidRPr="00C4056C">
        <w:rPr>
          <w:rFonts w:ascii="Times New Roman" w:eastAsia="Times New Roman" w:hAnsi="Times New Roman" w:cs="Times New Roman"/>
          <w:noProof/>
          <w:sz w:val="24"/>
          <w:szCs w:val="24"/>
          <w:lang w:eastAsia="uk-UA"/>
        </w:rPr>
      </w:r>
      <w:r w:rsidRPr="00C4056C">
        <w:rPr>
          <w:rFonts w:ascii="Times New Roman" w:eastAsia="Times New Roman" w:hAnsi="Times New Roman" w:cs="Times New Roman"/>
          <w:noProof/>
          <w:sz w:val="24"/>
          <w:szCs w:val="24"/>
          <w:lang w:eastAsia="uk-UA"/>
        </w:rPr>
        <w:pict>
          <v:group id="Полотно 55901" o:spid="_x0000_s2477" editas="canvas" style="width:265.95pt;height:153pt;mso-position-horizontal-relative:char;mso-position-vertical-relative:line" coordsize="33775,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">
            <v:shape id="_x0000_s2478" type="#_x0000_t75" style="position:absolute;width:33775;height:19431;visibility:visible">
              <v:fill o:detectmouseclick="t"/>
              <v:path o:connecttype="none"/>
            </v:shape>
            <v:group id="Группа 624" o:spid="_x0000_s2479" style="position:absolute;left:127;width:33232;height:18637" coordorigin="127" coordsize="33232,18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Og8C8cAAADe&#10;AAAADwAAAAAAAAAAAAAAAACqAgAAZHJzL2Rvd25yZXYueG1sUEsFBgAAAAAEAAQA+gAAAJ4DAAAA&#10;AA==&#10;">
              <v:line id="Line 583" o:spid="_x0000_s2480" style="position:absolute;visibility:visible" from="15481,3562" to="16605,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TBYcQAAADeAAAADwAAAGRycy9kb3ducmV2LnhtbESPzWoCMRSF90LfIdxCd5pRUOxolFIt&#10;KC5E6wNcJ9fJ6ORmSKKOffpmIbg8nD++6by1tbiRD5VjBf1eBoK4cLriUsHh96c7BhEissbaMSl4&#10;UID57K0zxVy7O+/oto+lSCMcclRgYmxyKUNhyGLouYY4eSfnLcYkfSm1x3sat7UcZNlIWqw4PRhs&#10;6NtQcdlfrYK1P24u/b/SyCOv/bLeLj6DPSv18d5+TUBEauMr/GyvtILhcDxKAAknoYC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JMFhxAAAAN4AAAAPAAAAAAAAAAAA&#10;AAAAAKECAABkcnMvZG93bnJldi54bWxQSwUGAAAAAAQABAD5AAAAkgMAAAAA&#10;" strokeweight="1pt"/>
              <v:line id="Line 584" o:spid="_x0000_s2481" style="position:absolute;flip:x;visibility:visible" from="14293,3562" to="15481,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5o1sYAAADeAAAADwAAAGRycy9kb3ducmV2LnhtbESPzYrCMBSF98K8Q7gDbkTTChanGmUQ&#10;BBFcjA6ou0tzbes0N6WJtr69GRBcHs7Px5kvO1OJOzWutKwgHkUgiDOrS84V/B7WwykI55E1VpZJ&#10;wYMcLBcfvTmm2rb8Q/e9z0UYYZeigsL7OpXSZQUZdCNbEwfvYhuDPsgml7rBNoybSo6jKJEGSw6E&#10;AmtaFZT97W8mQK6r/Ly7Unb8OtbbNokH7el0U6r/2X3PQHjq/Dv8am+0gslkmsTwfydcAbl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aNbGAAAA3gAAAA8AAAAAAAAA&#10;AAAAAAAAoQIAAGRycy9kb3ducmV2LnhtbFBLBQYAAAAABAAEAPkAAACUAwAAAAA=&#10;" strokeweight="1pt"/>
              <v:line id="Line 585" o:spid="_x0000_s2482" style="position:absolute;visibility:visible" from="14293,3562" to="14293,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r6jcYAAADeAAAADwAAAGRycy9kb3ducmV2LnhtbESP3WoCMRSE7wu+QzhC72pWQdHVKGIr&#10;VLwo/jzAcXPcrG5OliTqtk9vCoVeDjPzDTNbtLYWd/Khcqyg38tAEBdOV1wqOB7Wb2MQISJrrB2T&#10;gm8KsJh3XmaYa/fgHd33sRQJwiFHBSbGJpcyFIYshp5riJN3dt5iTNKXUnt8JLit5SDLRtJixWnB&#10;YEMrQ8V1f7MKNv60vfZ/SiNPvPEf9df7JNiLUq/ddjkFEamN/+G/9qdWMByORwP4vZOugJw/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o3GAAAA3gAAAA8AAAAAAAAA&#10;AAAAAAAAoQIAAGRycy9kb3ducmV2LnhtbFBLBQYAAAAABAAEAPkAAACUAwAAAAA=&#10;" strokeweight="1pt"/>
              <v:line id="Line 586" o:spid="_x0000_s2483" style="position:absolute;flip:x;visibility:visible" from="4806,13004" to="14293,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BTOsgAAADeAAAADwAAAGRycy9kb3ducmV2LnhtbESPS2vCQBSF90L/w3AL3UidqBg0zSQU&#10;QShCF9qCurtkbvNo5k7IjCb9952C0OXhPD5Omo+mFTfqXW1ZwXwWgSAurK65VPD5sXteg3AeWWNr&#10;mRT8kIM8e5ikmGg78IFuR1+KMMIuQQWV910ipSsqMuhmtiMO3pftDfog+1LqHocwblq5iKJYGqw5&#10;ECrsaFtR8X28mgBptuXlvaHitDl1+yGeT4fz+arU0+P4+gLC0+j/w/f2m1awWq3jJfzdCVdA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BBTOsgAAADeAAAADwAAAAAA&#10;AAAAAAAAAAChAgAAZHJzL2Rvd25yZXYueG1sUEsFBgAAAAAEAAQA+QAAAJYDAAAAAA==&#10;" strokeweight="1pt"/>
              <v:line id="Line 587" o:spid="_x0000_s2484" style="position:absolute;flip:y;visibility:visible" from="4806,3562" to="4806,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TsgAAADeAAAADwAAAGRycy9kb3ducmV2LnhtbESPS2vCQBSF90L/w3AL3UidKBo0zSQU&#10;QShCF9qCurtkbvNo5k7IjCb9952C0OXhPD5Omo+mFTfqXW1ZwXwWgSAurK65VPD5sXteg3AeWWNr&#10;mRT8kIM8e5ikmGg78IFuR1+KMMIuQQWV910ipSsqMuhmtiMO3pftDfog+1LqHocwblq5iKJYGqw5&#10;ECrsaFtR8X28mgBptuXlvaHitDl1+yGeT4fz+arU0+P4+gLC0+j/w/f2m1awWq3jJfzdCVdA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nLTsgAAADeAAAADwAAAAAA&#10;AAAAAAAAAAChAgAAZHJzL2Rvd25yZXYueG1sUEsFBgAAAAAEAAQA+QAAAJYDAAAAAA==&#10;" strokeweight="1pt"/>
              <v:line id="Line 588" o:spid="_x0000_s2485" style="position:absolute;flip:x;visibility:visible" from="2495,3562" to="4806,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Vu1cgAAADeAAAADwAAAGRycy9kb3ducmV2LnhtbESPS2vCQBSF9wX/w3AFN6VOFBI0dRJE&#10;KJRCF1VBu7tkbpNo5k7ITB79951CocvDeXycXT6ZRgzUudqygtUyAkFcWF1zqeB8ennagHAeWWNj&#10;mRR8k4M8mz3sMNV25A8ajr4UYYRdigoq79tUSldUZNAtbUscvC/bGfRBdqXUHY5h3DRyHUWJNFhz&#10;IFTY0qGi4n7sTYDcDuXn+42Ky/bSvo3J6nG8XnulFvNp/wzC0+T/w3/tV60gjjdJDL93whWQ2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Vu1cgAAADeAAAADwAAAAAA&#10;AAAAAAAAAAChAgAAZHJzL2Rvd25yZXYueG1sUEsFBgAAAAAEAAQA+QAAAJYDAAAAAA==&#10;" strokeweight="1pt"/>
              <v:line id="Line 589" o:spid="_x0000_s2486" style="position:absolute;visibility:visible" from="2495,3562" to="2495,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H8jsYAAADeAAAADwAAAGRycy9kb3ducmV2LnhtbESP0WoCMRRE3wv+Q7hC32rWgotdjSJa&#10;odKHUvUDrpvrZnVzsyRRV7++KRT6OMzMGWY672wjruRD7VjBcJCBIC6drrlSsN+tX8YgQkTW2Dgm&#10;BXcKMJ/1nqZYaHfjb7puYyUShEOBCkyMbSFlKA1ZDAPXEifv6LzFmKSvpPZ4S3DbyNcsy6XFmtOC&#10;wZaWhsrz9mIVbPzh8zx8VEYeeOPfm6/VW7AnpZ773WICIlIX/8N/7Q+tYDQa5zn83klX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B/I7GAAAA3gAAAA8AAAAAAAAA&#10;AAAAAAAAoQIAAGRycy9kb3ducmV2LnhtbFBLBQYAAAAABAAEAPkAAACUAwAAAAA=&#10;" strokeweight="1pt"/>
              <v:line id="Line 590" o:spid="_x0000_s2487" style="position:absolute;flip:x;visibility:visible" from="127,13004" to="2495,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tVOcgAAADeAAAADwAAAGRycy9kb3ducmV2LnhtbESPS2vCQBSF9wX/w3CFbkozsWDU6Cgi&#10;CKXgolYw3V0yt0ls5k7ITB799x2h0OXhPD7OZjeaWvTUusqyglkUgyDOra64UHD5OD4vQTiPrLG2&#10;TAp+yMFuO3nYYKrtwO/Un30hwgi7FBWU3jeplC4vyaCLbEMcvC/bGvRBtoXULQ5h3NTyJY4TabDi&#10;QCixoUNJ+fe5MwFyOxSfpxvl19W1eRuS2dOQZZ1Sj9NxvwbhafT/4b/2q1Ywny+TBdzvhCsgt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ytVOcgAAADeAAAADwAAAAAA&#10;AAAAAAAAAAChAgAAZHJzL2Rvd25yZXYueG1sUEsFBgAAAAAEAAQA+QAAAJYDAAAAAA==&#10;" strokeweight="1pt"/>
              <v:line id="Line 591" o:spid="_x0000_s2488" style="position:absolute;visibility:visible" from="16605,3562" to="16605,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NZ8IAAADeAAAADwAAAGRycy9kb3ducmV2LnhtbERPzWoCMRC+C32HMIXeNKug2NUopVpQ&#10;PIjWBxg342Z1M1mSqGufvjkIHj++/+m8tbW4kQ+VYwX9XgaCuHC64lLB4fenOwYRIrLG2jEpeFCA&#10;+eytM8Vcuzvv6LaPpUghHHJUYGJscilDYchi6LmGOHEn5y3GBH0ptcd7Cre1HGTZSFqsODUYbOjb&#10;UHHZX62CtT9uLv2/0sgjr/2y3i4+gz0r9fHefk1ARGrjS/x0r7SC4XA8SnvTnXQF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NZ8IAAADeAAAADwAAAAAAAAAAAAAA&#10;AAChAgAAZHJzL2Rvd25yZXYueG1sUEsFBgAAAAAEAAQA+QAAAJADAAAAAA==&#10;" strokeweight="1pt"/>
              <v:line id="Line 592" o:spid="_x0000_s2489" style="position:absolute;visibility:visible" from="16605,13004" to="26092,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5o/MYAAADeAAAADwAAAGRycy9kb3ducmV2LnhtbESP3WoCMRSE7wu+QziCdzVrQdHVKGIr&#10;VLwo/jzAcXPcrG5OliTVbZ++EQpeDjPzDTNbtLYWN/Khcqxg0M9AEBdOV1wqOB7Wr2MQISJrrB2T&#10;gh8KsJh3XmaYa3fnHd32sRQJwiFHBSbGJpcyFIYshr5riJN3dt5iTNKXUnu8J7it5VuWjaTFitOC&#10;wYZWhorr/tsq2PjT9jr4LY088cZ/1F/vk2AvSvW67XIKIlIbn+H/9qdWMByORxN43ElX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eaPzGAAAA3gAAAA8AAAAAAAAA&#10;AAAAAAAAoQIAAGRycy9kb3ducmV2LnhtbFBLBQYAAAAABAAEAPkAAACUAwAAAAA=&#10;" strokeweight="1pt"/>
              <v:line id="Line 593" o:spid="_x0000_s2490" style="position:absolute;flip:y;visibility:visible" from="26092,3562" to="26092,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tbkMYAAADeAAAADwAAAGRycy9kb3ducmV2LnhtbESPTWvCQBCG7wX/wzKCl1I3FvxodBUR&#10;CiL0UC1ob0N2TKLZ2ZBdTfz3nUPB48v7xbNYda5Sd2pC6dnAaJiAIs68LTk38HP4fJuBChHZYuWZ&#10;DDwowGrZe1lgan3L33Tfx1zJCIcUDRQx1qnWISvIYRj6mli8s28cRpFNrm2DrYy7Sr8nyUQ7LFke&#10;CqxpU1B23d+cnFw2+e/XhbLjx7HetZPRa3s63YwZ9Lv1HFSkLj7D/+2tNTAez6YCIDiCAnr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bW5DGAAAA3gAAAA8AAAAAAAAA&#10;AAAAAAAAoQIAAGRycy9kb3ducmV2LnhtbFBLBQYAAAAABAAEAPkAAACUAwAAAAA=&#10;" strokeweight="1pt"/>
              <v:line id="Line 594" o:spid="_x0000_s2491" style="position:absolute;visibility:visible" from="26092,3562" to="28403,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HyJ8cAAADeAAAADwAAAGRycy9kb3ducmV2LnhtbESP3WoCMRSE7wXfIZxC7zS7BX+6GkX6&#10;A5VeiNoHOG6Om62bkyVJde3TNwXBy2FmvmHmy8424kw+1I4V5MMMBHHpdM2Vgq/9+2AKIkRkjY1j&#10;UnClAMtFvzfHQrsLb+m8i5VIEA4FKjAxtoWUoTRkMQxdS5y8o/MWY5K+ktrjJcFtI5+ybCwt1pwW&#10;DLb0Yqg87X6sgrU/fJ7y38rIA6/9W7N5fQ72W6nHh241AxGpi/fwrf2hFYxG00kO/3fSF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sfInxwAAAN4AAAAPAAAAAAAA&#10;AAAAAAAAAKECAABkcnMvZG93bnJldi54bWxQSwUGAAAAAAQABAD5AAAAlQMAAAAA&#10;" strokeweight="1pt"/>
              <v:line id="Line 595" o:spid="_x0000_s2492" style="position:absolute;visibility:visible" from="28403,3562" to="28403,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NsUMcAAADeAAAADwAAAGRycy9kb3ducmV2LnhtbESP3WoCMRSE7wt9h3AKvatZBf9Wo5T+&#10;QMUL6eoDHDfHzermZElSXfv0jSD0cpiZb5j5srONOJMPtWMF/V4Ggrh0uuZKwW77+TIBESKyxsYx&#10;KbhSgOXi8WGOuXYX/qZzESuRIBxyVGBibHMpQ2nIYui5ljh5B+ctxiR9JbXHS4LbRg6ybCQt1pwW&#10;DLb0Zqg8FT9Wwcrv16f+b2Xknlf+o9m8T4M9KvX81L3OQETq4n/43v7SCobDyXgAtzvpCs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Y2xQxwAAAN4AAAAPAAAAAAAA&#10;AAAAAAAAAKECAABkcnMvZG93bnJldi54bWxQSwUGAAAAAAQABAD5AAAAlQMAAAAA&#10;" strokeweight="1pt"/>
              <v:line id="Line 596" o:spid="_x0000_s2493" style="position:absolute;visibility:visible" from="28403,13004" to="30772,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y8cAAADeAAAADwAAAGRycy9kb3ducmV2LnhtbESP0WoCMRRE3wX/IdxC3zSrRatbo4hV&#10;qPhQav2A6+Z2s3VzsySpbvv1jSD4OMzMGWa2aG0tzuRD5VjBoJ+BIC6crrhUcPjc9CYgQkTWWDsm&#10;Bb8UYDHvdmaYa3fhDzrvYykShEOOCkyMTS5lKAxZDH3XECfvy3mLMUlfSu3xkuC2lsMsG0uLFacF&#10;gw2tDBWn/Y9VsPXH3WnwVxp55K1f1++v02C/lXp8aJcvICK18R6+td+0gtFo8vwE1zvpCs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L8nLxwAAAN4AAAAPAAAAAAAA&#10;AAAAAAAAAKECAABkcnMvZG93bnJldi54bWxQSwUGAAAAAAQABAD5AAAAlQMAAAAA&#10;" strokeweight="1pt"/>
              <v:shape id="Freeform 597" o:spid="_x0000_s2494" style="position:absolute;left:15290;width:318;height:1187;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aXsUA&#10;AADeAAAADwAAAGRycy9kb3ducmV2LnhtbESPQWsCMRSE74X+h/AK3mp2F62yGmVpqdhjbb0/N89N&#10;cPOybFLd9tc3guBxmJlvmOV6cK04Ux+sZwX5OANBXHttuVHw/fX+PAcRIrLG1jMp+KUA69XjwxJL&#10;7S/8SeddbESCcChRgYmxK6UMtSGHYew74uQdfe8wJtk3Uvd4SXDXyiLLXqRDy2nBYEevhurT7scp&#10;qKrjdraxh7/9W24LNvkmfNhCqdHTUC1ARBriPXxrb7WC6XQ+m8D1Tro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xpexQAAAN4AAAAPAAAAAAAAAAAAAAAAAJgCAABkcnMv&#10;ZG93bnJldi54bWxQSwUGAAAAAAQABAD1AAAAigMAAAAA&#10;" path="m3,l5,19,3,17,,19,3,e" filled="f" strokeweight=".5pt">
                <v:path arrowok="t" o:connecttype="custom" o:connectlocs="1211580,0;2019300,7418438;1211580,6637579;0,7418438;1211580,0" o:connectangles="0,0,0,0,0"/>
              </v:shape>
              <v:line id="Line 598" o:spid="_x0000_s2495" style="position:absolute;flip:y;visibility:visible" from="15481,0" to="15481,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IQI8MAAADeAAAADwAAAGRycy9kb3ducmV2LnhtbESPQYvCMBSE78L+h/CEvWmqUJWuUWRB&#10;8bRi3Yu3R/Nsg81LSaJ2//1GEDwOM/MNs1z3thV38sE4VjAZZyCIK6cN1wp+T9vRAkSIyBpbx6Tg&#10;jwKsVx+DJRbaPfhI9zLWIkE4FKigibErpAxVQxbD2HXEybs4bzEm6WupPT4S3LZymmUzadFwWmiw&#10;o++Gqmt5swp2wVbk0LjQ54dycvPnHzM/K/U57DdfICL18R1+tfdaQZ4v5jk876Qr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SECPDAAAA3gAAAA8AAAAAAAAAAAAA&#10;AAAAoQIAAGRycy9kb3ducmV2LnhtbFBLBQYAAAAABAAEAPkAAACRAwAAAAA=&#10;" strokeweight=".5pt"/>
              <v:shape id="Freeform 599" o:spid="_x0000_s2496" style="position:absolute;left:31959;top:14001;width:1188;height:318;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LkDcUA&#10;AADeAAAADwAAAGRycy9kb3ducmV2LnhtbESPQWsCMRSE74L/ITzBi9RsC1pZjSIFoUfdCqW3x+a5&#10;Wdy8bJPU3f33RhB6HGbmG2az620jbuRD7VjB6zwDQVw6XXOl4Px1eFmBCBFZY+OYFAwUYLcdjzaY&#10;a9fxiW5FrESCcMhRgYmxzaUMpSGLYe5a4uRdnLcYk/SV1B67BLeNfMuypbRYc1ow2NKHofJa/FkF&#10;P9948MdhsO2s21/M8YRc9L9KTSf9fg0iUh//w8/2p1awWKzel/C4k66A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YuQNxQAAAN4AAAAPAAAAAAAAAAAAAAAAAJgCAABkcnMv&#10;ZG93bnJldi54bWxQSwUGAAAAAAQABAD1AAAAigMAAAAA&#10;" path="m19,3l,5,2,3,,,19,3e" filled="f" strokeweight=".5pt">
                <v:path arrowok="t" o:connecttype="custom" o:connectlocs="7424687,1211580;0,2019300;781516,1211580;0,0;7424687,1211580" o:connectangles="0,0,0,0,0"/>
              </v:shape>
              <v:line id="Line 600" o:spid="_x0000_s2497" style="position:absolute;visibility:visible" from="127,14192" to="33147,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NehccAAADeAAAADwAAAGRycy9kb3ducmV2LnhtbESPQWvCQBSE7wX/w/IEb3Vj0Rqiq1hF&#10;EHooUS/eHtlnEs2+Dburxv76bqHQ4zAz3zDzZWcacSfna8sKRsMEBHFhdc2lguNh+5qC8AFZY2OZ&#10;FDzJw3LRe5ljpu2Dc7rvQykihH2GCqoQ2kxKX1Rk0A9tSxy9s3UGQ5SulNrhI8JNI9+S5F0arDku&#10;VNjSuqLiur8ZBemh9Zvn+rS1X+7ynX+Ocxrjh1KDfreagQjUhf/wX3unFUwm6XQKv3fiF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Q16FxwAAAN4AAAAPAAAAAAAA&#10;AAAAAAAAAKECAABkcnMvZG93bnJldi54bWxQSwUGAAAAAAQABAD5AAAAlQMAAAAA&#10;" strokeweight=".5pt"/>
              <v:line id="Line 601" o:spid="_x0000_s2498" style="position:absolute;visibility:visible" from="15481,14192" to="15481,18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zK98QAAADeAAAADwAAAGRycy9kb3ducmV2LnhtbERPz2vCMBS+D/wfwhN2m6mis1SjqEMY&#10;7DCqXrw9mmdbbV5Kkmn1rzeHgceP7/d82ZlGXMn52rKC4SABQVxYXXOp4LDffqQgfEDW2FgmBXfy&#10;sFz03uaYaXvjnK67UIoYwj5DBVUIbSalLyoy6Ae2JY7cyTqDIUJXSu3wFsNNI0dJ8ikN1hwbKmxp&#10;U1Fx2f0ZBem+9V/3zXFrf935kf+McxrjWqn3freagQjUhZf43/2tFUwm6TTujXfiF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3Mr3xAAAAN4AAAAPAAAAAAAAAAAA&#10;AAAAAKECAABkcnMvZG93bnJldi54bWxQSwUGAAAAAAQABAD5AAAAkgMAAAAA&#10;" strokeweight=".5pt"/>
              <v:shape id="Freeform 602" o:spid="_x0000_s2499" style="position:absolute;left:15481;top:17570;width:1124;height:311;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P0IsMA&#10;AADeAAAADwAAAGRycy9kb3ducmV2LnhtbESPX2vCQBDE3wt+h2OFvtWLBTVGT5FUoa/1z/uSW5Ng&#10;bi9krxr99D1B6OMwM79hluveNepKndSeDYxHCSjiwtuaSwPHw+4jBSUB2WLjmQzcSWC9GrwtMbP+&#10;xj903YdSRQhLhgaqENpMaykqcigj3xJH7+w7hyHKrtS2w1uEu0Z/JslUO6w5LlTYUl5Rcdn/OgPb&#10;AutUHtuZTPMvqyXd2TycjHkf9psFqEB9+A+/2t/WwGSSzubwvBOvgF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P0IsMAAADeAAAADwAAAAAAAAAAAAAAAACYAgAAZHJzL2Rv&#10;d25yZXYueG1sUEsFBgAAAAAEAAQA9QAAAIgDAAAAAA==&#10;" path="m,2l18,,17,2r1,3l,2e" filled="f" strokeweight=".5pt">
                <v:path arrowok="t" o:connecttype="custom" o:connectlocs="0,774141;7018443,0;6628540,774141;7018443,1935353;0,774141" o:connectangles="0,0,0,0,0"/>
              </v:shape>
              <v:shape id="Freeform 603" o:spid="_x0000_s2500" style="position:absolute;left:26092;top:17570;width:1187;height:31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pxcMA&#10;AADeAAAADwAAAGRycy9kb3ducmV2LnhtbESPzYrCMBSF94LvEO6Am0FTBYdSjSKC4FI7A8PsLs21&#10;KdPc1CTa9u0niwGXh/PHt90PthVP8qFxrGC5yEAQV043XCv4+jzNcxAhImtsHZOCkQLsd9PJFgvt&#10;er7Ss4y1SCMcClRgYuwKKUNlyGJYuI44eTfnLcYkfS21xz6N21ausuxDWmw4PRjs6Gio+i0fVsHP&#10;N578ZRxt994fbuZyRS6Hu1Kzt+GwARFpiK/wf/usFazXeZ4AEk5C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KpxcMAAADeAAAADwAAAAAAAAAAAAAAAACYAgAAZHJzL2Rv&#10;d25yZXYueG1sUEsFBgAAAAAEAAQA9QAAAIgDAAAAAA==&#10;" path="m19,2l,5,2,2,,,19,2e" filled="f" strokeweight=".5pt">
                <v:path arrowok="t" o:connecttype="custom" o:connectlocs="7418438,774141;0,1935353;780859,774141;0,0;7418438,774141" o:connectangles="0,0,0,0,0"/>
              </v:shape>
              <v:line id="Line 604" o:spid="_x0000_s2501" style="position:absolute;visibility:visible" from="15481,17691" to="27279,17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TTcYAAADeAAAADwAAAGRycy9kb3ducmV2LnhtbESPQWvCQBSE7wX/w/IK3upG0RJSV6mK&#10;IPQgUS/eHtnXJJp9G3ZXjf76rlDwOMzMN8x03plGXMn52rKC4SABQVxYXXOp4LBff6QgfEDW2Fgm&#10;BXfyMJ/13qaYaXvjnK67UIoIYZ+hgiqENpPSFxUZ9APbEkfv1zqDIUpXSu3wFuGmkaMk+ZQGa44L&#10;Fba0rKg47y5GQbpv/eq+PK7t1p0e+c84pzEulOq/d99fIAJ14RX+b2+0gskkTYfwvBOvgJ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zE03GAAAA3gAAAA8AAAAAAAAA&#10;AAAAAAAAoQIAAGRycy9kb3ducmV2LnhtbFBLBQYAAAAABAAEAPkAAACUAwAAAAA=&#10;" strokeweight=".5pt"/>
              <v:line id="Line 605" o:spid="_x0000_s2502" style="position:absolute;visibility:visible" from="27279,14192" to="27279,18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GNOsYAAADeAAAADwAAAGRycy9kb3ducmV2LnhtbESPQWvCQBSE7wX/w/IEb3VTUQmpq1RF&#10;EHqQxF56e2Rfk7TZt2F31eiv7wqCx2FmvmEWq9604kzON5YVvI0TEMSl1Q1XCr6Ou9cUhA/IGlvL&#10;pOBKHlbLwcsCM20vnNO5CJWIEPYZKqhD6DIpfVmTQT+2HXH0fqwzGKJ0ldQOLxFuWjlJkrk02HBc&#10;qLGjTU3lX3EyCtJj57fXzffOHtzvLf+c5jTFtVKjYf/xDiJQH57hR3uvFcxmaTqB+514Be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hjTrGAAAA3gAAAA8AAAAAAAAA&#10;AAAAAAAAoQIAAGRycy9kb3ducmV2LnhtbFBLBQYAAAAABAAEAPkAAACUAwAAAAA=&#10;" strokeweight=".5pt"/>
              <v:shape id="Freeform 606" o:spid="_x0000_s2503" style="position:absolute;left:12611;top:5880;width:1682;height:311;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H37sgA&#10;AADeAAAADwAAAGRycy9kb3ducmV2LnhtbESPQWvCQBSE7wX/w/KE3urGViWmrlIK1R4UMS3o8ZF9&#10;TdJm34bsmqT/3hUEj8PMfMMsVr2pREuNKy0rGI8iEMSZ1SXnCr6/Pp5iEM4ja6wsk4J/crBaDh4W&#10;mGjb8YHa1OciQNglqKDwvk6kdFlBBt3I1sTB+7GNQR9kk0vdYBfgppLPUTSTBksOCwXW9F5Q9pee&#10;jYL57349WW/r0/i48e257PQ+Pe2Uehz2b68gPPX+Hr61P7WC6TSOX+B6J1wBub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wffuyAAAAN4AAAAPAAAAAAAAAAAAAAAAAJgCAABk&#10;cnMvZG93bnJldi54bWxQSwUGAAAAAAQABAD1AAAAjQMAAAAA&#10;" path="m27,3l8,r2,3l8,5,27,3,,3e" filled="f" strokeweight=".5pt">
                <v:path arrowok="t" o:connecttype="custom" o:connectlocs="10482909,1161212;3106031,0;3882554,1161212;3106031,1935353;10482909,1161212;0,1161212" o:connectangles="0,0,0,0,0,0"/>
              </v:shape>
              <v:shape id="Freeform 607" o:spid="_x0000_s2504" style="position:absolute;left:16605;top:5880;width:1683;height:311;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hvmsgA&#10;AADeAAAADwAAAGRycy9kb3ducmV2LnhtbESPQWvCQBSE70L/w/IKvenGohKjq5RCbQ8VMQp6fGSf&#10;SWz2bciuSfrvuwXB4zAz3zDLdW8q0VLjSssKxqMIBHFmdcm5guPhYxiDcB5ZY2WZFPySg/XqabDE&#10;RNuO99SmPhcBwi5BBYX3dSKlywoy6Ea2Jg7exTYGfZBNLnWDXYCbSr5G0UwaLDksFFjTe0HZT3oz&#10;CubX3Way+a7P49Onb29lp3fpeavUy3P/tgDhqfeP8L39pRVMp3E8gf874Qr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KG+ayAAAAN4AAAAPAAAAAAAAAAAAAAAAAJgCAABk&#10;cnMvZG93bnJldi54bWxQSwUGAAAAAAQABAD1AAAAjQMAAAAA&#10;" path="m,3l19,5,17,3,19,,,3r27,e" filled="f" strokeweight=".5pt">
                <v:path arrowok="t" o:connecttype="custom" o:connectlocs="0,1161212;7381264,1935353;6604279,1161212;7381264,0;0,1161212;10489142,1161212" o:connectangles="0,0,0,0,0,0"/>
              </v:shape>
              <v:line id="Line 608" o:spid="_x0000_s2505" style="position:absolute;visibility:visible" from="14293,6064" to="16605,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gVTsYAAADeAAAADwAAAGRycy9kb3ducmV2LnhtbESPQWvCQBSE7wX/w/IEb3VjMSWkrqIW&#10;oeBBor309sg+k2j2bdhdNfbXu0Khx2FmvmFmi9604krON5YVTMYJCOLS6oYrBd+HzWsGwgdkja1l&#10;UnAnD4v54GWGubY3Lui6D5WIEPY5KqhD6HIpfVmTQT+2HXH0jtYZDFG6SmqHtwg3rXxLkndpsOG4&#10;UGNH65rK8/5iFGSHzn/e1z8bu3On32I7LWiKK6VGw375ASJQH/7Df+0vrSBNsyyF5514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IFU7GAAAA3gAAAA8AAAAAAAAA&#10;AAAAAAAAoQIAAGRycy9kb3ducmV2LnhtbFBLBQYAAAAABAAEAPkAAACUAwAAAAA=&#10;" strokeweight=".5pt"/>
              <v:line id="Line 609" o:spid="_x0000_s2506" style="position:absolute;visibility:visible" from="16605,6064" to="20097,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qLOcYAAADeAAAADwAAAGRycy9kb3ducmV2LnhtbESPQWvCQBSE70L/w/IK3nTTohKiq7SK&#10;IPRQEnvp7ZF9JtHs27C7auyv7wqCx2FmvmEWq9604kLON5YVvI0TEMSl1Q1XCn7221EKwgdkja1l&#10;UnAjD6vly2CBmbZXzulShEpECPsMFdQhdJmUvqzJoB/bjjh6B+sMhihdJbXDa4SbVr4nyUwabDgu&#10;1NjRuqbyVJyNgnTf+c1t/bu13+74l39Ncprgp1LD1/5jDiJQH57hR3unFUynaTqD+514Be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aiznGAAAA3gAAAA8AAAAAAAAA&#10;AAAAAAAAoQIAAGRycy9kb3ducmV2LnhtbFBLBQYAAAAABAAEAPkAAACUAwAAAAA=&#10;" strokeweight=".5pt"/>
              <v:shape id="Freeform 610" o:spid="_x0000_s2507" style="position:absolute;left:15290;width:318;height:1187;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0DsUA&#10;AADeAAAADwAAAGRycy9kb3ducmV2LnhtbESPzWrDMBCE74W8g9hAb41sQxrjRgmmpSE95qf3rbWx&#10;RK2VsdTEzdNHgUKPw8x8wyzXo+vEmYZgPSvIZxkI4sZry62C4+H9qQQRIrLGzjMp+KUA69XkYYmV&#10;9hfe0XkfW5EgHCpUYGLsKylDY8hhmPmeOHknPziMSQ6t1ANeEtx1ssiyZ+nQclow2NOroeZ7/+MU&#10;1PVpu9jYr+vnW24LNvkmfNhCqcfpWL+AiDTG//Bfe6sVzOdluYD7nXQF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PQOxQAAAN4AAAAPAAAAAAAAAAAAAAAAAJgCAABkcnMv&#10;ZG93bnJldi54bWxQSwUGAAAAAAQABAD1AAAAigMAAAAA&#10;" path="m3,l5,19,3,17,,19,3,e" filled="f" strokeweight=".5pt">
                <v:path arrowok="t" o:connecttype="custom" o:connectlocs="1211580,0;2019300,7418438;1211580,6637579;0,7418438;1211580,0" o:connectangles="0,0,0,0,0"/>
              </v:shape>
              <v:line id="Line 611" o:spid="_x0000_s2508" style="position:absolute;flip:y;visibility:visible" from="15481,0" to="15481,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PmsAAAADeAAAADwAAAGRycy9kb3ducmV2LnhtbERPTYvCMBC9C/sfwgh701ShWrpGkQXF&#10;04p1L96GZmyDzaQkUbv/fnMQPD7e92oz2E48yAfjWMFsmoEgrp023Cj4Pe8mBYgQkTV2jknBHwXY&#10;rD9GKyy1e/KJHlVsRArhUKKCNsa+lDLULVkMU9cTJ+7qvMWYoG+k9vhM4baT8yxbSIuGU0OLPX23&#10;VN+qu1WwD7Ymh8aFIT9Ws7u//JjlRanP8bD9AhFpiG/xy33QCvK8KNLedCddAb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Gz5rAAAAA3gAAAA8AAAAAAAAAAAAAAAAA&#10;oQIAAGRycy9kb3ducmV2LnhtbFBLBQYAAAAABAAEAPkAAACOAwAAAAA=&#10;" strokeweight=".5pt"/>
              <v:shape id="Freeform 612" o:spid="_x0000_s2509" style="position:absolute;left:31959;top:14001;width:1188;height:318;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AWMUA&#10;AADeAAAADwAAAGRycy9kb3ducmV2LnhtbESPQWvCQBSE74X+h+UVvBTdKFjS6CoiCD1qWii9PbLP&#10;bGj2bbq7Ncm/dwXB4zAz3zDr7WBbcSEfGscK5rMMBHHldMO1gq/PwzQHESKyxtYxKRgpwHbz/LTG&#10;QrueT3QpYy0ShEOBCkyMXSFlqAxZDDPXESfv7LzFmKSvpfbYJ7ht5SLL3qTFhtOCwY72hqrf8t8q&#10;+PnGgz+Oo+1e+93ZHE/I5fCn1ORl2K1ARBriI3xvf2gFy2Wev8PtTro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ABYxQAAAN4AAAAPAAAAAAAAAAAAAAAAAJgCAABkcnMv&#10;ZG93bnJldi54bWxQSwUGAAAAAAQABAD1AAAAigMAAAAA&#10;" path="m19,3l,5,2,3,,,19,3e" filled="f" strokeweight=".5pt">
                <v:path arrowok="t" o:connecttype="custom" o:connectlocs="7424687,1211580;0,2019300;781516,1211580;0,0;7424687,1211580" o:connectangles="0,0,0,0,0"/>
              </v:shape>
              <v:line id="Line 613" o:spid="_x0000_s2510" style="position:absolute;visibility:visible" from="127,14192" to="33147,14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YgC8UAAADeAAAADwAAAGRycy9kb3ducmV2LnhtbESPzYrCMBSF9wO+Q7jC7MZU0aFWo6iD&#10;MDCLoerG3aW5ttXmpiQZrT69WQy4PJw/vvmyM424kvO1ZQXDQQKCuLC65lLBYb/9SEH4gKyxsUwK&#10;7uRhuei9zTHT9sY5XXehFHGEfYYKqhDaTEpfVGTQD2xLHL2TdQZDlK6U2uEtjptGjpLkUxqsOT5U&#10;2NKmouKy+zMK0n3rv+6b49b+uvMj/xnnNMa1Uu/9bjUDEagLr/B/+1srmEzSaQSIOBEF5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YgC8UAAADeAAAADwAAAAAAAAAA&#10;AAAAAAChAgAAZHJzL2Rvd25yZXYueG1sUEsFBgAAAAAEAAQA+QAAAJMDAAAAAA==&#10;" strokeweight=".5pt"/>
              <v:shape id="Freeform 614" o:spid="_x0000_s2511" style="position:absolute;left:15481;top:17570;width:1124;height:311;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e3sMA&#10;AADeAAAADwAAAGRycy9kb3ducmV2LnhtbESPQWvCQBSE74L/YXlCb7pR0MboKpIqeK2290f2mQSz&#10;b0PeVlN/vSsUehxm5htmve1do27USe3ZwHSSgCIuvK25NPB1PoxTUBKQLTaeycAvCWw3w8EaM+vv&#10;/Em3UyhVhLBkaKAKoc20lqIihzLxLXH0Lr5zGKLsSm07vEe4a/QsSRbaYc1xocKW8oqK6+nHGdgX&#10;WKfy2L/LIv+wWtKDzcO3MW+jfrcCFagP/+G/9tEamM/T5RRed+IV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ke3sMAAADeAAAADwAAAAAAAAAAAAAAAACYAgAAZHJzL2Rv&#10;d25yZXYueG1sUEsFBgAAAAAEAAQA9QAAAIgDAAAAAA==&#10;" path="m,2l18,,17,2r1,3l,2e" filled="f" strokeweight=".5pt">
                <v:path arrowok="t" o:connecttype="custom" o:connectlocs="0,774141;7018443,0;6628540,774141;7018443,1935353;0,774141" o:connectangles="0,0,0,0,0"/>
              </v:shape>
              <v:shape id="Freeform 615" o:spid="_x0000_s2512" style="position:absolute;left:26092;top:17570;width:1187;height:311;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E9MUA&#10;AADeAAAADwAAAGRycy9kb3ducmV2LnhtbESPQWsCMRSE74L/ITyhF9FsBUVXo0hB6FFXofT22Dw3&#10;i5uXbZK6u/++KRR6HGbmG2Z36G0jnuRD7VjB6zwDQVw6XXOl4HY9zdYgQkTW2DgmBQMFOOzHox3m&#10;2nV8oWcRK5EgHHJUYGJscylDachimLuWOHl35y3GJH0ltccuwW0jF1m2khZrTgsGW3ozVD6Kb6vg&#10;8wNP/jwMtp12x7s5X5CL/kupl0l/3IKI1Mf/8F/7XStYLtebBfzeSV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VQT0xQAAAN4AAAAPAAAAAAAAAAAAAAAAAJgCAABkcnMv&#10;ZG93bnJldi54bWxQSwUGAAAAAAQABAD1AAAAigMAAAAA&#10;" path="m19,2l,5,2,2,,,19,2e" filled="f" strokeweight=".5pt">
                <v:path arrowok="t" o:connecttype="custom" o:connectlocs="7418438,774141;0,1935353;780859,774141;0,0;7418438,774141" o:connectangles="0,0,0,0,0"/>
              </v:shape>
              <v:line id="Line 616" o:spid="_x0000_s2513" style="position:absolute;visibility:visible" from="15481,17691" to="27279,17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S+fMcAAADeAAAADwAAAGRycy9kb3ducmV2LnhtbESPQWvCQBSE7wX/w/IEb3Vj1RJTV7GK&#10;UOihRHvx9si+JtHs27C7auyvd4VCj8PMfMPMl51pxIWcry0rGA0TEMSF1TWXCr732+cUhA/IGhvL&#10;pOBGHpaL3tMcM22vnNNlF0oRIewzVFCF0GZS+qIig35oW+Lo/VhnMETpSqkdXiPcNPIlSV6lwZrj&#10;QoUtrSsqTruzUZDuW7+5rQ9b++WOv/nnJKcJvis16HerNxCBuvAf/mt/aAXTaTobw+NOvAJyc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dL58xwAAAN4AAAAPAAAAAAAA&#10;AAAAAAAAAKECAABkcnMvZG93bnJldi54bWxQSwUGAAAAAAQABAD5AAAAlQMAAAAA&#10;" strokeweight=".5pt"/>
              <v:shape id="Freeform 617" o:spid="_x0000_s2514" style="position:absolute;left:12611;top:5880;width:1682;height:311;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5R8cA&#10;AADeAAAADwAAAGRycy9kb3ducmV2LnhtbESPQWvCQBSE74L/YXmCN91YtGh0lVLQ9tAijYIeH9ln&#10;Ept9G7Jrkv57VxB6HGbmG2a16UwpGqpdYVnBZByBIE6tLjhTcDxsR3MQziNrLC2Tgj9ysFn3eyuM&#10;tW35h5rEZyJA2MWoIPe+iqV0aU4G3dhWxMG72NqgD7LOpK6xDXBTypcoepUGCw4LOVb0nlP6m9yM&#10;gsV1v5vuvqrz5PThm1vR6n1y/lZqOOjeliA8df4//Gx/agWz2XwxhcedcAX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x+UfHAAAA3gAAAA8AAAAAAAAAAAAAAAAAmAIAAGRy&#10;cy9kb3ducmV2LnhtbFBLBQYAAAAABAAEAPUAAACMAwAAAAA=&#10;" path="m27,3l8,r2,3l8,5,27,3,,3e" filled="f" strokeweight=".5pt">
                <v:path arrowok="t" o:connecttype="custom" o:connectlocs="10482909,1161212;3106031,0;3882554,1161212;3106031,1935353;10482909,1161212;0,1161212" o:connectangles="0,0,0,0,0,0"/>
              </v:shape>
              <v:shape id="Freeform 618" o:spid="_x0000_s2515" style="position:absolute;left:16605;top:5880;width:1683;height:311;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c3MgA&#10;AADeAAAADwAAAGRycy9kb3ducmV2LnhtbESPT2vCQBTE7wW/w/IKvdWN0hSNrlIK/jm0iLFQj4/s&#10;M0nNvg3ZNUm/vSsIHoeZ+Q0zX/amEi01rrSsYDSMQBBnVpecK/g5rF4nIJxH1lhZJgX/5GC5GDzN&#10;MdG24z21qc9FgLBLUEHhfZ1I6bKCDLqhrYmDd7KNQR9kk0vdYBfgppLjKHqXBksOCwXW9FlQdk4v&#10;RsH0b7d+W3/Vx9HvxreXstO79Pit1Mtz/zED4an3j/C9vdUK4ngyjeF2J1wB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vVzcyAAAAN4AAAAPAAAAAAAAAAAAAAAAAJgCAABk&#10;cnMvZG93bnJldi54bWxQSwUGAAAAAAQABAD1AAAAjQMAAAAA&#10;" path="m,3l19,5,17,3,19,,,3r27,e" filled="f" strokeweight=".5pt">
                <v:path arrowok="t" o:connecttype="custom" o:connectlocs="0,1161212;7381264,1935353;6604279,1161212;7381264,0;0,1161212;10489142,1161212" o:connectangles="0,0,0,0,0,0"/>
              </v:shape>
              <v:shape id="Text Box 619" o:spid="_x0000_s2516" type="#_x0000_t202" style="position:absolute;left:19778;top:14822;width:3346;height:38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h58cUA&#10;AADeAAAADwAAAGRycy9kb3ducmV2LnhtbESP0WrCQBRE3wv+w3ILvtWNYiRGVxGr0Leq7Qdcstds&#10;muzdkN1q9Ou7BcHHYWbOMMt1bxtxoc5XjhWMRwkI4sLpiksF31/7twyED8gaG8ek4EYe1qvByxJz&#10;7a58pMsplCJC2OeowITQ5lL6wpBFP3ItcfTOrrMYouxKqTu8Rrht5CRJZtJixXHBYEtbQ0V9+rUK&#10;ssR+1vV8cvB2eh+nZvvudu2PUsPXfrMAEagPz/Cj/aEVpGk2n8H/nXg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HnxxQAAAN4AAAAPAAAAAAAAAAAAAAAAAJgCAABkcnMv&#10;ZG93bnJldi54bWxQSwUGAAAAAAQABAD1AAAAigMAAAAA&#10;" filled="f" stroked="f">
                <v:textbox style="mso-fit-shape-to-text:t">
                  <w:txbxContent>
                    <w:p w:rsidR="00B04C60" w:rsidRDefault="00B04C60" w:rsidP="00AE3E0E">
                      <w:r w:rsidRPr="00A303A7">
                        <w:rPr>
                          <w:position w:val="-4"/>
                        </w:rPr>
                        <w:object w:dxaOrig="240" w:dyaOrig="279">
                          <v:shape id="_x0000_i1303" type="#_x0000_t75" style="width:12pt;height:13.5pt" o:ole="">
                            <v:imagedata r:id="rId307" o:title=""/>
                          </v:shape>
                          <o:OLEObject Type="Embed" ProgID="Equation.3" ShapeID="_x0000_i1303" DrawAspect="Content" ObjectID="_1590300430" r:id="rId308"/>
                        </w:object>
                      </w:r>
                    </w:p>
                  </w:txbxContent>
                </v:textbox>
              </v:shape>
              <v:shape id="Text Box 620" o:spid="_x0000_s2517" type="#_x0000_t202" style="position:absolute;left:17524;top:3332;width:3023;height:39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TcasYA&#10;AADeAAAADwAAAGRycy9kb3ducmV2LnhtbESPwW7CMBBE75X4B2uRuBUH1JQQMAhRKvXWFviAVbzE&#10;IfE6ig2kfD2uVKnH0cy80SzXvW3ElTpfOVYwGScgiAunKy4VHA/vzxkIH5A1No5JwQ95WK8GT0vM&#10;tbvxN133oRQRwj5HBSaENpfSF4Ys+rFriaN3cp3FEGVXSt3hLcJtI6dJ8iotVhwXDLa0NVTU+4tV&#10;kCX2s67n0y9vX+6T1Gzf3K49KzUa9psFiEB9+A//tT+0gjTN5jP4vROv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TcasYAAADeAAAADwAAAAAAAAAAAAAAAACYAgAAZHJz&#10;L2Rvd25yZXYueG1sUEsFBgAAAAAEAAQA9QAAAIsDAAAAAA==&#10;" filled="f" stroked="f">
                <v:textbox style="mso-fit-shape-to-text:t">
                  <w:txbxContent>
                    <w:p w:rsidR="00B04C60" w:rsidRDefault="00B04C60" w:rsidP="00AE3E0E">
                      <w:r w:rsidRPr="00B7457F">
                        <w:rPr>
                          <w:position w:val="-6"/>
                        </w:rPr>
                        <w:object w:dxaOrig="200" w:dyaOrig="300">
                          <v:shape id="_x0000_i1304" type="#_x0000_t75" style="width:9pt;height:15pt" o:ole="">
                            <v:imagedata r:id="rId309" o:title=""/>
                          </v:shape>
                          <o:OLEObject Type="Embed" ProgID="Equation.3" ShapeID="_x0000_i1304" DrawAspect="Content" ObjectID="_1590300431" r:id="rId310"/>
                        </w:object>
                      </w:r>
                    </w:p>
                  </w:txbxContent>
                </v:textbox>
              </v:shape>
              <v:shape id="Text Box 621" o:spid="_x0000_s2518" type="#_x0000_t202" style="position:absolute;left:9772;top:10086;width:5162;height:443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tIGMMA&#10;AADeAAAADwAAAGRycy9kb3ducmV2LnhtbERP3WrCMBS+H/gO4QjezdRiR+2MInXC7jbrHuDQnDVd&#10;m5PSZFr39MvFYJcf3/92P9leXGn0rWMFq2UCgrh2uuVGwcfl9JiD8AFZY++YFNzJw343e9hiod2N&#10;z3StQiNiCPsCFZgQhkJKXxuy6JduII7cpxsthgjHRuoRbzHc9jJNkidpseXYYHCg0lDdVd9WQZ7Y&#10;t67bpO/ern9WmSmP7mX4Umoxnw7PIAJN4V/8537VCrIs38S98U68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tIGMMAAADeAAAADwAAAAAAAAAAAAAAAACYAgAAZHJzL2Rv&#10;d25yZXYueG1sUEsFBgAAAAAEAAQA9QAAAIgDAAAAAA==&#10;" filled="f" stroked="f">
                <v:textbox style="mso-fit-shape-to-text:t">
                  <w:txbxContent>
                    <w:p w:rsidR="00B04C60" w:rsidRDefault="00B04C60" w:rsidP="00AE3E0E">
                      <w:r w:rsidRPr="00B7457F">
                        <w:rPr>
                          <w:position w:val="-12"/>
                        </w:rPr>
                        <w:object w:dxaOrig="520" w:dyaOrig="380">
                          <v:shape id="_x0000_i1305" type="#_x0000_t75" style="width:26.25pt;height:18.75pt" o:ole="">
                            <v:imagedata r:id="rId311" o:title=""/>
                          </v:shape>
                          <o:OLEObject Type="Embed" ProgID="Equation.3" ShapeID="_x0000_i1305" DrawAspect="Content" ObjectID="_1590300432" r:id="rId312"/>
                        </w:object>
                      </w:r>
                    </w:p>
                  </w:txbxContent>
                </v:textbox>
              </v:shape>
              <v:shape id="Поле 621" o:spid="_x0000_s2519" type="#_x0000_t202" style="position:absolute;left:9822;top:1523;width:5397;height:443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ftg8YA&#10;AADeAAAADwAAAGRycy9kb3ducmV2LnhtbESP3WrCQBSE7wu+w3IE7+pGMSVJXUX8gd61ah/gkD3N&#10;psmeDdlVY5++Wyh4OczMN8xyPdhWXKn3tWMFs2kCgrh0uuZKwef58JyB8AFZY+uYFNzJw3o1elpi&#10;od2Nj3Q9hUpECPsCFZgQukJKXxqy6KeuI47el+sthij7SuoebxFuWzlPkhdpsea4YLCjraGyOV2s&#10;giyx702Tzz+8XfzMUrPduX33rdRkPGxeQQQawiP8337TCtI0y3P4uxOv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ftg8YAAADeAAAADwAAAAAAAAAAAAAAAACYAgAAZHJz&#10;L2Rvd25yZXYueG1sUEsFBgAAAAAEAAQA9QAAAIsDAAAAAA==&#10;" filled="f" stroked="f">
                <v:textbox style="mso-fit-shape-to-text:t">
                  <w:txbxContent>
                    <w:p w:rsidR="00B04C60" w:rsidRPr="00A949AD" w:rsidRDefault="00B04C60" w:rsidP="00AE3E0E">
                      <w:pPr>
                        <w:rPr>
                          <w:lang w:val="en-US"/>
                        </w:rPr>
                      </w:pPr>
                      <w:r w:rsidRPr="00B7457F">
                        <w:rPr>
                          <w:position w:val="-12"/>
                        </w:rPr>
                        <w:object w:dxaOrig="560" w:dyaOrig="380">
                          <v:shape id="_x0000_i1306" type="#_x0000_t75" style="width:28.5pt;height:18.75pt" o:ole="">
                            <v:imagedata r:id="rId313" o:title=""/>
                          </v:shape>
                          <o:OLEObject Type="Embed" ProgID="Equation.3" ShapeID="_x0000_i1306" DrawAspect="Content" ObjectID="_1590300433" r:id="rId314"/>
                        </w:object>
                      </w:r>
                    </w:p>
                  </w:txbxContent>
                </v:textbox>
              </v:shape>
              <v:shape id="Поле 620" o:spid="_x0000_s2520" type="#_x0000_t202" style="position:absolute;left:30362;top:13978;width:2997;height:325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7eNMgA&#10;AADeAAAADwAAAGRycy9kb3ducmV2LnhtbESPzWrCQBSF90LfYbhCN6ITUyw2Ooq0tBQURdtFl9fM&#10;NUnN3Akz05j26Z1FweXh/PHNl52pRUvOV5YVjEcJCOLc6ooLBZ8fr8MpCB+QNdaWScEveVgu7npz&#10;zLS98J7aQyhEHGGfoYIyhCaT0uclGfQj2xBH72SdwRClK6R2eInjppZpkjxKgxXHhxIbei4pPx9+&#10;jIK/ndvYNN28jY9fD1UbXgbf2/VWqft+t5qBCNSFW/i//a4VTCZPSQSIOBEF5OI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t40yAAAAN4AAAAPAAAAAAAAAAAAAAAAAJgCAABk&#10;cnMvZG93bnJldi54bWxQSwUGAAAAAAQABAD1AAAAjQMAAAAA&#10;" filled="f" stroked="f">
                <v:textbox>
                  <w:txbxContent>
                    <w:p w:rsidR="00B04C60" w:rsidRPr="00A949AD" w:rsidRDefault="00B04C60" w:rsidP="00AE3E0E">
                      <w:pPr>
                        <w:rPr>
                          <w:lang w:val="en-US"/>
                        </w:rPr>
                      </w:pPr>
                      <w:r w:rsidRPr="00B7457F">
                        <w:rPr>
                          <w:position w:val="-6"/>
                        </w:rPr>
                        <w:object w:dxaOrig="220" w:dyaOrig="240">
                          <v:shape id="_x0000_i1307" type="#_x0000_t75" style="width:9pt;height:12pt" o:ole="">
                            <v:imagedata r:id="rId315" o:title=""/>
                          </v:shape>
                          <o:OLEObject Type="Embed" ProgID="Equation.3" ShapeID="_x0000_i1307" DrawAspect="Content" ObjectID="_1590300434" r:id="rId316"/>
                        </w:object>
                      </w:r>
                    </w:p>
                  </w:txbxContent>
                </v:textbox>
              </v:shape>
            </v:group>
            <w10:wrap type="none"/>
            <w10:anchorlock/>
          </v:group>
        </w:pict>
      </w:r>
    </w:p>
    <w:p w:rsidR="00AE3E0E" w:rsidRPr="00AE3E0E" w:rsidRDefault="00AE3E0E" w:rsidP="001C6E58">
      <w:pPr>
        <w:autoSpaceDE w:val="0"/>
        <w:autoSpaceDN w:val="0"/>
        <w:adjustRightInd w:val="0"/>
        <w:spacing w:after="0" w:line="360" w:lineRule="auto"/>
        <w:ind w:right="55" w:firstLine="360"/>
        <w:jc w:val="center"/>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Рис</w:t>
      </w:r>
      <w:r w:rsidR="001C6E58">
        <w:rPr>
          <w:rFonts w:ascii="Times New Roman" w:eastAsia="Times New Roman" w:hAnsi="Times New Roman" w:cs="Times New Roman"/>
          <w:sz w:val="28"/>
          <w:szCs w:val="28"/>
          <w:lang w:eastAsia="ru-RU"/>
        </w:rPr>
        <w:t>унок 2.5 –</w:t>
      </w:r>
      <w:r w:rsidRPr="00AE3E0E">
        <w:rPr>
          <w:rFonts w:ascii="Times New Roman" w:eastAsia="Times New Roman" w:hAnsi="Times New Roman" w:cs="Times New Roman"/>
          <w:sz w:val="28"/>
          <w:szCs w:val="28"/>
          <w:lang w:eastAsia="ru-RU"/>
        </w:rPr>
        <w:t xml:space="preserve"> Закон розподілу яскравості  дзеркального барабана.</w:t>
      </w:r>
    </w:p>
    <w:p w:rsidR="00AE3E0E" w:rsidRPr="00AE3E0E" w:rsidRDefault="00AE3E0E"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 xml:space="preserve">У комплект установки входять три змінні барабани із співвідношенням </w:t>
      </w:r>
      <w:r w:rsidR="00C4056C" w:rsidRPr="00C4056C">
        <w:rPr>
          <w:rFonts w:ascii="Times New Roman" w:eastAsia="Times New Roman" w:hAnsi="Times New Roman" w:cs="Times New Roman"/>
          <w:position w:val="-28"/>
          <w:sz w:val="28"/>
          <w:szCs w:val="28"/>
          <w:lang w:val="ru-RU" w:eastAsia="ru-RU"/>
        </w:rPr>
        <w:pict>
          <v:shape id="_x0000_i1140" type="#_x0000_t75" style="width:93pt;height:36pt">
            <v:imagedata r:id="rId317" o:title=""/>
          </v:shape>
        </w:pict>
      </w:r>
      <w:r w:rsidRPr="00AE3E0E">
        <w:rPr>
          <w:rFonts w:ascii="Times New Roman" w:eastAsia="Times New Roman" w:hAnsi="Times New Roman" w:cs="Times New Roman"/>
          <w:sz w:val="28"/>
          <w:szCs w:val="28"/>
          <w:lang w:eastAsia="ru-RU"/>
        </w:rPr>
        <w:t xml:space="preserve">. Ширина штриха у всіх циліндрах однакова і дорівнює   </w:t>
      </w:r>
      <w:r w:rsidR="00C4056C" w:rsidRPr="00C4056C">
        <w:rPr>
          <w:rFonts w:ascii="Times New Roman" w:eastAsia="Times New Roman" w:hAnsi="Times New Roman" w:cs="Times New Roman"/>
          <w:position w:val="-10"/>
          <w:sz w:val="28"/>
          <w:szCs w:val="28"/>
          <w:lang w:val="ru-RU" w:eastAsia="ru-RU"/>
        </w:rPr>
        <w:pict>
          <v:shape id="_x0000_i1141" type="#_x0000_t75" style="width:48pt;height:16.5pt">
            <v:imagedata r:id="rId318" o:title=""/>
          </v:shape>
        </w:pict>
      </w:r>
      <w:r w:rsidRPr="00AE3E0E">
        <w:rPr>
          <w:rFonts w:ascii="Times New Roman" w:eastAsia="Times New Roman" w:hAnsi="Times New Roman" w:cs="Times New Roman"/>
          <w:position w:val="-10"/>
          <w:sz w:val="28"/>
          <w:szCs w:val="28"/>
          <w:lang w:eastAsia="ru-RU"/>
        </w:rPr>
        <w:t xml:space="preserve"> </w:t>
      </w:r>
      <w:r w:rsidRPr="00AE3E0E">
        <w:rPr>
          <w:rFonts w:ascii="Times New Roman" w:eastAsia="Times New Roman" w:hAnsi="Times New Roman" w:cs="Times New Roman"/>
          <w:sz w:val="28"/>
          <w:szCs w:val="28"/>
          <w:lang w:eastAsia="ru-RU"/>
        </w:rPr>
        <w:t xml:space="preserve">мм. Такій конструкції барабана відповідають просторові частоти </w:t>
      </w:r>
      <w:r w:rsidR="00C4056C" w:rsidRPr="00C4056C">
        <w:rPr>
          <w:rFonts w:ascii="Times New Roman" w:eastAsia="Times New Roman" w:hAnsi="Times New Roman" w:cs="Times New Roman"/>
          <w:position w:val="-10"/>
          <w:sz w:val="28"/>
          <w:szCs w:val="28"/>
          <w:lang w:val="ru-RU" w:eastAsia="ru-RU"/>
        </w:rPr>
        <w:pict>
          <v:shape id="_x0000_i1142" type="#_x0000_t75" style="width:51pt;height:16.5pt">
            <v:imagedata r:id="rId319" o:title=""/>
          </v:shape>
        </w:pict>
      </w:r>
      <w:r w:rsidRPr="00AE3E0E">
        <w:rPr>
          <w:rFonts w:ascii="Times New Roman" w:eastAsia="Times New Roman" w:hAnsi="Times New Roman" w:cs="Times New Roman"/>
          <w:sz w:val="28"/>
          <w:szCs w:val="28"/>
          <w:lang w:eastAsia="ru-RU"/>
        </w:rPr>
        <w:t xml:space="preserve"> </w:t>
      </w:r>
      <w:r w:rsidR="00C4056C" w:rsidRPr="00C4056C">
        <w:rPr>
          <w:rFonts w:ascii="Times New Roman" w:eastAsia="Times New Roman" w:hAnsi="Times New Roman" w:cs="Times New Roman"/>
          <w:position w:val="-10"/>
          <w:sz w:val="28"/>
          <w:szCs w:val="28"/>
          <w:lang w:val="ru-RU" w:eastAsia="ru-RU"/>
        </w:rPr>
        <w:pict>
          <v:shape id="_x0000_i1143" type="#_x0000_t75" style="width:18pt;height:16.5pt">
            <v:imagedata r:id="rId320" o:title=""/>
          </v:shape>
        </w:pict>
      </w:r>
      <w:r w:rsidRPr="00AE3E0E">
        <w:rPr>
          <w:rFonts w:ascii="Times New Roman" w:eastAsia="Times New Roman" w:hAnsi="Times New Roman" w:cs="Times New Roman"/>
          <w:sz w:val="28"/>
          <w:szCs w:val="28"/>
          <w:lang w:eastAsia="ru-RU"/>
        </w:rPr>
        <w:t xml:space="preserve"> </w:t>
      </w:r>
      <w:r w:rsidR="00C4056C" w:rsidRPr="00C4056C">
        <w:rPr>
          <w:rFonts w:ascii="Times New Roman" w:eastAsia="Times New Roman" w:hAnsi="Times New Roman" w:cs="Times New Roman"/>
          <w:position w:val="-10"/>
          <w:sz w:val="28"/>
          <w:szCs w:val="28"/>
          <w:lang w:val="ru-RU" w:eastAsia="ru-RU"/>
        </w:rPr>
        <w:pict>
          <v:shape id="_x0000_i1144" type="#_x0000_t75" style="width:21pt;height:16.5pt">
            <v:imagedata r:id="rId321" o:title=""/>
          </v:shape>
        </w:pict>
      </w:r>
      <w:r w:rsidRPr="00AE3E0E">
        <w:rPr>
          <w:rFonts w:ascii="Times New Roman" w:eastAsia="Times New Roman" w:hAnsi="Times New Roman" w:cs="Times New Roman"/>
          <w:sz w:val="28"/>
          <w:szCs w:val="28"/>
          <w:lang w:eastAsia="ru-RU"/>
        </w:rPr>
        <w:t xml:space="preserve"> ліній на міліметр.</w:t>
      </w:r>
    </w:p>
    <w:p w:rsidR="00AE3E0E" w:rsidRPr="00AE3E0E"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ab/>
        <w:t xml:space="preserve">При обертанні барабана перед аналізуючою діафрагмою 10 пробігає ланцюжок функцій розсіювання. В цьому випадку електричний сигнал фотоприймача містить змінні складові як основної частоти </w:t>
      </w:r>
      <w:r w:rsidRPr="00AE3E0E">
        <w:rPr>
          <w:rFonts w:ascii="Times New Roman" w:eastAsia="Times New Roman" w:hAnsi="Times New Roman" w:cs="Times New Roman"/>
          <w:sz w:val="28"/>
          <w:szCs w:val="28"/>
          <w:lang w:val="en-US" w:eastAsia="ru-RU"/>
        </w:rPr>
        <w:t>f</w:t>
      </w:r>
      <w:r w:rsidRPr="00AE3E0E">
        <w:rPr>
          <w:rFonts w:ascii="Times New Roman" w:eastAsia="Times New Roman" w:hAnsi="Times New Roman" w:cs="Times New Roman"/>
          <w:sz w:val="28"/>
          <w:szCs w:val="28"/>
          <w:vertAlign w:val="subscript"/>
          <w:lang w:eastAsia="ru-RU"/>
        </w:rPr>
        <w:t>1,</w:t>
      </w:r>
      <w:r w:rsidRPr="00AE3E0E">
        <w:rPr>
          <w:rFonts w:ascii="Times New Roman" w:eastAsia="Times New Roman" w:hAnsi="Times New Roman" w:cs="Times New Roman"/>
          <w:sz w:val="28"/>
          <w:szCs w:val="28"/>
          <w:lang w:eastAsia="ru-RU"/>
        </w:rPr>
        <w:t xml:space="preserve"> тобто частоти слідування штрихів  так і сигнали більш високих часових частот кратних до основної 2</w:t>
      </w:r>
      <w:r w:rsidRPr="00AE3E0E">
        <w:rPr>
          <w:rFonts w:ascii="Times New Roman" w:eastAsia="Times New Roman" w:hAnsi="Times New Roman" w:cs="Times New Roman"/>
          <w:sz w:val="28"/>
          <w:szCs w:val="28"/>
          <w:lang w:val="en-US" w:eastAsia="ru-RU"/>
        </w:rPr>
        <w:t>f</w:t>
      </w:r>
      <w:r w:rsidRPr="00AE3E0E">
        <w:rPr>
          <w:rFonts w:ascii="Times New Roman" w:eastAsia="Times New Roman" w:hAnsi="Times New Roman" w:cs="Times New Roman"/>
          <w:sz w:val="28"/>
          <w:szCs w:val="28"/>
          <w:vertAlign w:val="subscript"/>
          <w:lang w:eastAsia="ru-RU"/>
        </w:rPr>
        <w:t>1,</w:t>
      </w:r>
      <w:r w:rsidRPr="00AE3E0E">
        <w:rPr>
          <w:rFonts w:ascii="Times New Roman" w:eastAsia="Times New Roman" w:hAnsi="Times New Roman" w:cs="Times New Roman"/>
          <w:sz w:val="28"/>
          <w:szCs w:val="28"/>
          <w:lang w:eastAsia="ru-RU"/>
        </w:rPr>
        <w:t xml:space="preserve">  3</w:t>
      </w:r>
      <w:r w:rsidRPr="00AE3E0E">
        <w:rPr>
          <w:rFonts w:ascii="Times New Roman" w:eastAsia="Times New Roman" w:hAnsi="Times New Roman" w:cs="Times New Roman"/>
          <w:sz w:val="28"/>
          <w:szCs w:val="28"/>
          <w:lang w:val="en-US" w:eastAsia="ru-RU"/>
        </w:rPr>
        <w:t>f</w:t>
      </w:r>
      <w:r w:rsidRPr="00AE3E0E">
        <w:rPr>
          <w:rFonts w:ascii="Times New Roman" w:eastAsia="Times New Roman" w:hAnsi="Times New Roman" w:cs="Times New Roman"/>
          <w:sz w:val="28"/>
          <w:szCs w:val="28"/>
          <w:vertAlign w:val="subscript"/>
          <w:lang w:eastAsia="ru-RU"/>
        </w:rPr>
        <w:t xml:space="preserve">1  </w:t>
      </w:r>
      <w:r w:rsidRPr="00AE3E0E">
        <w:rPr>
          <w:rFonts w:ascii="Times New Roman" w:eastAsia="Times New Roman" w:hAnsi="Times New Roman" w:cs="Times New Roman"/>
          <w:sz w:val="28"/>
          <w:szCs w:val="28"/>
          <w:lang w:eastAsia="ru-RU"/>
        </w:rPr>
        <w:t>і т.</w:t>
      </w:r>
      <w:r w:rsidR="00857147">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д.</w:t>
      </w:r>
      <w:r w:rsidR="00857147">
        <w:rPr>
          <w:rFonts w:ascii="Times New Roman" w:eastAsia="Times New Roman" w:hAnsi="Times New Roman" w:cs="Times New Roman"/>
          <w:sz w:val="28"/>
          <w:szCs w:val="28"/>
          <w:lang w:eastAsia="ru-RU"/>
        </w:rPr>
        <w:t>.</w:t>
      </w:r>
    </w:p>
    <w:p w:rsidR="00AE3E0E" w:rsidRPr="00AE3E0E"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ab/>
        <w:t>Зв'язок між електричними частотами електричного вихідного сигналу і просторовими оптичними частотами має наступний вигляд:</w:t>
      </w:r>
    </w:p>
    <w:p w:rsidR="00AE3E0E" w:rsidRPr="00AE3E0E" w:rsidRDefault="00C4056C" w:rsidP="005815BD">
      <w:pPr>
        <w:autoSpaceDE w:val="0"/>
        <w:autoSpaceDN w:val="0"/>
        <w:adjustRightInd w:val="0"/>
        <w:spacing w:after="0" w:line="360" w:lineRule="auto"/>
        <w:ind w:right="55" w:firstLine="708"/>
        <w:jc w:val="right"/>
        <w:rPr>
          <w:rFonts w:ascii="Times New Roman" w:eastAsia="Times New Roman" w:hAnsi="Times New Roman" w:cs="Times New Roman"/>
          <w:sz w:val="28"/>
          <w:szCs w:val="28"/>
          <w:lang w:eastAsia="ru-RU"/>
        </w:rPr>
      </w:pPr>
      <w:r w:rsidRPr="00C4056C">
        <w:rPr>
          <w:rFonts w:ascii="Times New Roman" w:eastAsia="Times New Roman" w:hAnsi="Times New Roman" w:cs="Times New Roman"/>
          <w:position w:val="-12"/>
          <w:sz w:val="28"/>
          <w:szCs w:val="28"/>
          <w:lang w:val="ru-RU" w:eastAsia="ru-RU"/>
        </w:rPr>
        <w:pict>
          <v:shape id="_x0000_i1145" type="#_x0000_t75" style="width:60pt;height:18pt">
            <v:imagedata r:id="rId322" o:title=""/>
          </v:shape>
        </w:pict>
      </w:r>
      <w:r w:rsidR="00AE3E0E" w:rsidRPr="00AE3E0E">
        <w:rPr>
          <w:rFonts w:ascii="Times New Roman" w:eastAsia="Times New Roman" w:hAnsi="Times New Roman" w:cs="Times New Roman"/>
          <w:sz w:val="28"/>
          <w:szCs w:val="28"/>
          <w:lang w:eastAsia="ru-RU"/>
        </w:rPr>
        <w:t>,</w:t>
      </w:r>
      <w:r w:rsidR="00AE3E0E" w:rsidRPr="00AE3E0E">
        <w:rPr>
          <w:rFonts w:ascii="Times New Roman" w:eastAsia="Times New Roman" w:hAnsi="Times New Roman" w:cs="Times New Roman"/>
          <w:sz w:val="28"/>
          <w:szCs w:val="28"/>
          <w:lang w:eastAsia="ru-RU"/>
        </w:rPr>
        <w:tab/>
      </w:r>
      <w:r w:rsidR="00AE3E0E" w:rsidRPr="00AE3E0E">
        <w:rPr>
          <w:rFonts w:ascii="Times New Roman" w:eastAsia="Times New Roman" w:hAnsi="Times New Roman" w:cs="Times New Roman"/>
          <w:sz w:val="28"/>
          <w:szCs w:val="28"/>
          <w:lang w:eastAsia="ru-RU"/>
        </w:rPr>
        <w:tab/>
      </w:r>
      <w:r w:rsidR="00AE3E0E" w:rsidRPr="00AE3E0E">
        <w:rPr>
          <w:rFonts w:ascii="Times New Roman" w:eastAsia="Times New Roman" w:hAnsi="Times New Roman" w:cs="Times New Roman"/>
          <w:sz w:val="28"/>
          <w:szCs w:val="28"/>
          <w:lang w:eastAsia="ru-RU"/>
        </w:rPr>
        <w:tab/>
      </w:r>
      <w:r w:rsidR="00AE3E0E" w:rsidRPr="00AE3E0E">
        <w:rPr>
          <w:rFonts w:ascii="Times New Roman" w:eastAsia="Times New Roman" w:hAnsi="Times New Roman" w:cs="Times New Roman"/>
          <w:sz w:val="28"/>
          <w:szCs w:val="28"/>
          <w:lang w:eastAsia="ru-RU"/>
        </w:rPr>
        <w:tab/>
      </w:r>
      <w:r w:rsidR="00AE3E0E" w:rsidRPr="00AE3E0E">
        <w:rPr>
          <w:rFonts w:ascii="Times New Roman" w:eastAsia="Times New Roman" w:hAnsi="Times New Roman" w:cs="Times New Roman"/>
          <w:sz w:val="28"/>
          <w:szCs w:val="28"/>
          <w:lang w:val="ru-RU" w:eastAsia="ru-RU"/>
        </w:rPr>
        <w:tab/>
      </w:r>
      <w:r w:rsidR="00AE3E0E" w:rsidRPr="00AE3E0E">
        <w:rPr>
          <w:rFonts w:ascii="Times New Roman" w:eastAsia="Times New Roman" w:hAnsi="Times New Roman" w:cs="Times New Roman"/>
          <w:sz w:val="28"/>
          <w:szCs w:val="28"/>
          <w:lang w:val="ru-RU" w:eastAsia="ru-RU"/>
        </w:rPr>
        <w:tab/>
      </w:r>
      <w:r w:rsidR="00AE3E0E" w:rsidRPr="00AE3E0E">
        <w:rPr>
          <w:rFonts w:ascii="Times New Roman" w:eastAsia="Times New Roman" w:hAnsi="Times New Roman" w:cs="Times New Roman"/>
          <w:sz w:val="28"/>
          <w:szCs w:val="28"/>
          <w:lang w:eastAsia="ru-RU"/>
        </w:rPr>
        <w:tab/>
        <w:t>(</w:t>
      </w:r>
      <w:r w:rsidR="00820CF1" w:rsidRPr="00857147">
        <w:rPr>
          <w:rFonts w:ascii="Times New Roman" w:eastAsia="Times New Roman" w:hAnsi="Times New Roman" w:cs="Times New Roman"/>
          <w:sz w:val="28"/>
          <w:szCs w:val="28"/>
          <w:lang w:val="ru-RU" w:eastAsia="ru-RU"/>
        </w:rPr>
        <w:t>2</w:t>
      </w:r>
      <w:r w:rsidR="00AE3E0E" w:rsidRPr="00AE3E0E">
        <w:rPr>
          <w:rFonts w:ascii="Times New Roman" w:eastAsia="Times New Roman" w:hAnsi="Times New Roman" w:cs="Times New Roman"/>
          <w:sz w:val="28"/>
          <w:szCs w:val="28"/>
          <w:lang w:eastAsia="ru-RU"/>
        </w:rPr>
        <w:t>.8)</w:t>
      </w:r>
    </w:p>
    <w:p w:rsidR="00AE3E0E" w:rsidRPr="00AE3E0E"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 xml:space="preserve">де </w:t>
      </w:r>
      <w:r w:rsidR="00C4056C" w:rsidRPr="00C4056C">
        <w:rPr>
          <w:rFonts w:ascii="Times New Roman" w:eastAsia="Times New Roman" w:hAnsi="Times New Roman" w:cs="Times New Roman"/>
          <w:position w:val="-6"/>
          <w:sz w:val="28"/>
          <w:szCs w:val="28"/>
          <w:lang w:eastAsia="ru-RU"/>
        </w:rPr>
        <w:pict>
          <v:shape id="_x0000_i1146" type="#_x0000_t75" style="width:9pt;height:12pt">
            <v:imagedata r:id="rId323" o:title=""/>
          </v:shape>
        </w:pict>
      </w:r>
      <w:r w:rsidRPr="00AE3E0E">
        <w:rPr>
          <w:rFonts w:ascii="Times New Roman" w:eastAsia="Times New Roman" w:hAnsi="Times New Roman" w:cs="Times New Roman"/>
          <w:sz w:val="28"/>
          <w:szCs w:val="28"/>
          <w:lang w:eastAsia="ru-RU"/>
        </w:rPr>
        <w:t xml:space="preserve"> – просторова частота; </w:t>
      </w:r>
      <w:r w:rsidR="00C4056C" w:rsidRPr="00C4056C">
        <w:rPr>
          <w:rFonts w:ascii="Times New Roman" w:eastAsia="Times New Roman" w:hAnsi="Times New Roman" w:cs="Times New Roman"/>
          <w:position w:val="-6"/>
          <w:sz w:val="28"/>
          <w:szCs w:val="28"/>
          <w:lang w:val="ru-RU" w:eastAsia="ru-RU"/>
        </w:rPr>
        <w:pict>
          <v:shape id="_x0000_i1147" type="#_x0000_t75" style="width:13.5pt;height:15pt">
            <v:imagedata r:id="rId324" o:title=""/>
          </v:shape>
        </w:pict>
      </w:r>
      <w:r w:rsidR="00857147">
        <w:rPr>
          <w:rFonts w:ascii="Times New Roman" w:eastAsia="Times New Roman" w:hAnsi="Times New Roman" w:cs="Times New Roman"/>
          <w:sz w:val="28"/>
          <w:szCs w:val="28"/>
          <w:lang w:val="ru-RU" w:eastAsia="ru-RU"/>
        </w:rPr>
        <w:t xml:space="preserve"> – </w:t>
      </w:r>
      <w:r w:rsidRPr="00AE3E0E">
        <w:rPr>
          <w:rFonts w:ascii="Times New Roman" w:eastAsia="Times New Roman" w:hAnsi="Times New Roman" w:cs="Times New Roman"/>
          <w:sz w:val="28"/>
          <w:szCs w:val="28"/>
          <w:lang w:eastAsia="ru-RU"/>
        </w:rPr>
        <w:t>лінійна швидкість переміщення поверхні барабана.</w:t>
      </w:r>
    </w:p>
    <w:p w:rsidR="00AE3E0E" w:rsidRPr="00AE3E0E"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lastRenderedPageBreak/>
        <w:tab/>
        <w:t xml:space="preserve">Першій гармоніці сигналу відповідає просторова частота в зображенні  </w:t>
      </w:r>
      <w:r w:rsidR="00C4056C" w:rsidRPr="00C4056C">
        <w:rPr>
          <w:rFonts w:ascii="Times New Roman" w:eastAsia="Times New Roman" w:hAnsi="Times New Roman" w:cs="Times New Roman"/>
          <w:position w:val="-6"/>
          <w:sz w:val="28"/>
          <w:szCs w:val="28"/>
          <w:lang w:eastAsia="ru-RU"/>
        </w:rPr>
        <w:pict>
          <v:shape id="_x0000_i1148" type="#_x0000_t75" style="width:9pt;height:12pt">
            <v:imagedata r:id="rId323" o:title=""/>
          </v:shape>
        </w:pict>
      </w:r>
      <w:r w:rsidRPr="00AE3E0E">
        <w:rPr>
          <w:rFonts w:ascii="Times New Roman" w:eastAsia="Times New Roman" w:hAnsi="Times New Roman" w:cs="Times New Roman"/>
          <w:position w:val="-6"/>
          <w:sz w:val="28"/>
          <w:szCs w:val="28"/>
          <w:lang w:eastAsia="ru-RU"/>
        </w:rPr>
        <w:t>=</w:t>
      </w:r>
      <w:r w:rsidR="00C4056C" w:rsidRPr="00C4056C">
        <w:rPr>
          <w:rFonts w:ascii="Times New Roman" w:eastAsia="Times New Roman" w:hAnsi="Times New Roman" w:cs="Times New Roman"/>
          <w:position w:val="-6"/>
          <w:sz w:val="28"/>
          <w:szCs w:val="28"/>
          <w:lang w:eastAsia="ru-RU"/>
        </w:rPr>
        <w:pict>
          <v:shape id="_x0000_i1149" type="#_x0000_t75" style="width:9pt;height:12pt">
            <v:imagedata r:id="rId323" o:title=""/>
          </v:shape>
        </w:pict>
      </w:r>
      <w:r w:rsidRPr="00AE3E0E">
        <w:rPr>
          <w:rFonts w:ascii="Times New Roman" w:eastAsia="Times New Roman" w:hAnsi="Times New Roman" w:cs="Times New Roman"/>
          <w:position w:val="-6"/>
          <w:sz w:val="28"/>
          <w:szCs w:val="28"/>
          <w:vertAlign w:val="subscript"/>
          <w:lang w:eastAsia="ru-RU"/>
        </w:rPr>
        <w:t xml:space="preserve">1 </w:t>
      </w:r>
      <w:r w:rsidRPr="00AE3E0E">
        <w:rPr>
          <w:rFonts w:ascii="Times New Roman" w:eastAsia="Times New Roman" w:hAnsi="Times New Roman" w:cs="Times New Roman"/>
          <w:i/>
          <w:position w:val="-6"/>
          <w:sz w:val="28"/>
          <w:szCs w:val="28"/>
          <w:lang w:val="en-US" w:eastAsia="ru-RU"/>
        </w:rPr>
        <w:t>f</w:t>
      </w:r>
      <w:r w:rsidRPr="00AE3E0E">
        <w:rPr>
          <w:rFonts w:ascii="Times New Roman" w:eastAsia="Times New Roman" w:hAnsi="Times New Roman" w:cs="Times New Roman"/>
          <w:i/>
          <w:position w:val="-6"/>
          <w:sz w:val="28"/>
          <w:szCs w:val="28"/>
          <w:vertAlign w:val="subscript"/>
          <w:lang w:eastAsia="ru-RU"/>
        </w:rPr>
        <w:t>1 /</w:t>
      </w:r>
      <w:r w:rsidRPr="00AE3E0E">
        <w:rPr>
          <w:rFonts w:ascii="Times New Roman" w:eastAsia="Times New Roman" w:hAnsi="Times New Roman" w:cs="Times New Roman"/>
          <w:i/>
          <w:position w:val="-6"/>
          <w:sz w:val="28"/>
          <w:szCs w:val="28"/>
          <w:lang w:eastAsia="ru-RU"/>
        </w:rPr>
        <w:t xml:space="preserve"> </w:t>
      </w:r>
      <w:r w:rsidRPr="00AE3E0E">
        <w:rPr>
          <w:rFonts w:ascii="Times New Roman" w:eastAsia="Times New Roman" w:hAnsi="Times New Roman" w:cs="Times New Roman"/>
          <w:i/>
          <w:position w:val="-6"/>
          <w:sz w:val="28"/>
          <w:szCs w:val="28"/>
          <w:lang w:val="en-US" w:eastAsia="ru-RU"/>
        </w:rPr>
        <w:t>f</w:t>
      </w:r>
      <w:r w:rsidRPr="00AE3E0E">
        <w:rPr>
          <w:rFonts w:ascii="Times New Roman" w:eastAsia="Times New Roman" w:hAnsi="Times New Roman" w:cs="Times New Roman"/>
          <w:i/>
          <w:position w:val="-6"/>
          <w:sz w:val="28"/>
          <w:szCs w:val="28"/>
          <w:vertAlign w:val="subscript"/>
          <w:lang w:eastAsia="ru-RU"/>
        </w:rPr>
        <w:t>2</w:t>
      </w:r>
      <w:r w:rsidRPr="00AE3E0E">
        <w:rPr>
          <w:rFonts w:ascii="Times New Roman" w:eastAsia="Times New Roman" w:hAnsi="Times New Roman" w:cs="Times New Roman"/>
          <w:sz w:val="28"/>
          <w:szCs w:val="28"/>
          <w:lang w:eastAsia="ru-RU"/>
        </w:rPr>
        <w:t xml:space="preserve"> ,де </w:t>
      </w:r>
      <w:r w:rsidRPr="00AE3E0E">
        <w:rPr>
          <w:rFonts w:ascii="Times New Roman" w:eastAsia="Times New Roman" w:hAnsi="Times New Roman" w:cs="Times New Roman"/>
          <w:i/>
          <w:sz w:val="28"/>
          <w:szCs w:val="28"/>
          <w:lang w:val="en-US" w:eastAsia="ru-RU"/>
        </w:rPr>
        <w:t>f</w:t>
      </w:r>
      <w:r w:rsidRPr="00AE3E0E">
        <w:rPr>
          <w:rFonts w:ascii="Times New Roman" w:eastAsia="Times New Roman" w:hAnsi="Times New Roman" w:cs="Times New Roman"/>
          <w:i/>
          <w:sz w:val="28"/>
          <w:szCs w:val="28"/>
          <w:vertAlign w:val="subscript"/>
          <w:lang w:eastAsia="ru-RU"/>
        </w:rPr>
        <w:t xml:space="preserve">1 </w:t>
      </w:r>
      <w:r w:rsidRPr="00AE3E0E">
        <w:rPr>
          <w:rFonts w:ascii="Times New Roman" w:eastAsia="Times New Roman" w:hAnsi="Times New Roman" w:cs="Times New Roman"/>
          <w:sz w:val="28"/>
          <w:szCs w:val="28"/>
          <w:lang w:eastAsia="ru-RU"/>
        </w:rPr>
        <w:t>і</w:t>
      </w:r>
      <w:r w:rsidRPr="00AE3E0E">
        <w:rPr>
          <w:rFonts w:ascii="Times New Roman" w:eastAsia="Times New Roman" w:hAnsi="Times New Roman" w:cs="Times New Roman"/>
          <w:i/>
          <w:sz w:val="28"/>
          <w:szCs w:val="28"/>
          <w:vertAlign w:val="subscript"/>
          <w:lang w:eastAsia="ru-RU"/>
        </w:rPr>
        <w:t xml:space="preserve"> </w:t>
      </w:r>
      <w:r w:rsidRPr="00AE3E0E">
        <w:rPr>
          <w:rFonts w:ascii="Times New Roman" w:eastAsia="Times New Roman" w:hAnsi="Times New Roman" w:cs="Times New Roman"/>
          <w:i/>
          <w:sz w:val="28"/>
          <w:szCs w:val="28"/>
          <w:lang w:eastAsia="ru-RU"/>
        </w:rPr>
        <w:t xml:space="preserve"> </w:t>
      </w:r>
      <w:r w:rsidRPr="00AE3E0E">
        <w:rPr>
          <w:rFonts w:ascii="Times New Roman" w:eastAsia="Times New Roman" w:hAnsi="Times New Roman" w:cs="Times New Roman"/>
          <w:i/>
          <w:sz w:val="28"/>
          <w:szCs w:val="28"/>
          <w:lang w:val="en-US" w:eastAsia="ru-RU"/>
        </w:rPr>
        <w:t>f</w:t>
      </w:r>
      <w:r w:rsidRPr="00AE3E0E">
        <w:rPr>
          <w:rFonts w:ascii="Times New Roman" w:eastAsia="Times New Roman" w:hAnsi="Times New Roman" w:cs="Times New Roman"/>
          <w:i/>
          <w:sz w:val="28"/>
          <w:szCs w:val="28"/>
          <w:vertAlign w:val="subscript"/>
          <w:lang w:eastAsia="ru-RU"/>
        </w:rPr>
        <w:t>2</w:t>
      </w:r>
      <w:r w:rsidRPr="00AE3E0E">
        <w:rPr>
          <w:rFonts w:ascii="Times New Roman" w:eastAsia="Times New Roman" w:hAnsi="Times New Roman" w:cs="Times New Roman"/>
          <w:sz w:val="28"/>
          <w:szCs w:val="28"/>
          <w:lang w:eastAsia="ru-RU"/>
        </w:rPr>
        <w:t xml:space="preserve"> фокусні відстані відповідно коліматорного і випробуваного об’єктивів. А більш високим гармонікам сигналу можна поставити у відповідність кратні просторові частоти 2</w:t>
      </w:r>
      <w:r w:rsidR="00C4056C" w:rsidRPr="00C4056C">
        <w:rPr>
          <w:rFonts w:ascii="Times New Roman" w:eastAsia="Times New Roman" w:hAnsi="Times New Roman" w:cs="Times New Roman"/>
          <w:position w:val="-6"/>
          <w:sz w:val="28"/>
          <w:szCs w:val="28"/>
          <w:lang w:eastAsia="ru-RU"/>
        </w:rPr>
        <w:pict>
          <v:shape id="_x0000_i1150" type="#_x0000_t75" style="width:9pt;height:12pt">
            <v:imagedata r:id="rId323" o:title=""/>
          </v:shape>
        </w:pict>
      </w:r>
      <w:r w:rsidRPr="00AE3E0E">
        <w:rPr>
          <w:rFonts w:ascii="Times New Roman" w:eastAsia="Times New Roman" w:hAnsi="Times New Roman" w:cs="Times New Roman"/>
          <w:position w:val="-6"/>
          <w:sz w:val="28"/>
          <w:szCs w:val="28"/>
          <w:lang w:eastAsia="ru-RU"/>
        </w:rPr>
        <w:t xml:space="preserve">, </w:t>
      </w:r>
      <w:r w:rsidRPr="00AE3E0E">
        <w:rPr>
          <w:rFonts w:ascii="Times New Roman" w:eastAsia="Times New Roman" w:hAnsi="Times New Roman" w:cs="Times New Roman"/>
          <w:sz w:val="28"/>
          <w:szCs w:val="28"/>
          <w:lang w:eastAsia="ru-RU"/>
        </w:rPr>
        <w:t>3</w:t>
      </w:r>
      <w:r w:rsidR="00C4056C" w:rsidRPr="00C4056C">
        <w:rPr>
          <w:rFonts w:ascii="Times New Roman" w:eastAsia="Times New Roman" w:hAnsi="Times New Roman" w:cs="Times New Roman"/>
          <w:position w:val="-6"/>
          <w:sz w:val="28"/>
          <w:szCs w:val="28"/>
          <w:lang w:eastAsia="ru-RU"/>
        </w:rPr>
        <w:pict>
          <v:shape id="_x0000_i1151" type="#_x0000_t75" style="width:9pt;height:12pt">
            <v:imagedata r:id="rId323" o:title=""/>
          </v:shape>
        </w:pict>
      </w:r>
      <w:r w:rsidRPr="00AE3E0E">
        <w:rPr>
          <w:rFonts w:ascii="Times New Roman" w:eastAsia="Times New Roman" w:hAnsi="Times New Roman" w:cs="Times New Roman"/>
          <w:position w:val="-6"/>
          <w:sz w:val="28"/>
          <w:szCs w:val="28"/>
          <w:lang w:eastAsia="ru-RU"/>
        </w:rPr>
        <w:t xml:space="preserve">  і т.</w:t>
      </w:r>
      <w:r w:rsidR="00857147">
        <w:rPr>
          <w:rFonts w:ascii="Times New Roman" w:eastAsia="Times New Roman" w:hAnsi="Times New Roman" w:cs="Times New Roman"/>
          <w:position w:val="-6"/>
          <w:sz w:val="28"/>
          <w:szCs w:val="28"/>
          <w:lang w:eastAsia="ru-RU"/>
        </w:rPr>
        <w:t xml:space="preserve"> </w:t>
      </w:r>
      <w:r w:rsidRPr="00AE3E0E">
        <w:rPr>
          <w:rFonts w:ascii="Times New Roman" w:eastAsia="Times New Roman" w:hAnsi="Times New Roman" w:cs="Times New Roman"/>
          <w:position w:val="-6"/>
          <w:sz w:val="28"/>
          <w:szCs w:val="28"/>
          <w:lang w:eastAsia="ru-RU"/>
        </w:rPr>
        <w:t>п.</w:t>
      </w:r>
      <w:r w:rsidR="00857147">
        <w:rPr>
          <w:rFonts w:ascii="Times New Roman" w:eastAsia="Times New Roman" w:hAnsi="Times New Roman" w:cs="Times New Roman"/>
          <w:position w:val="-6"/>
          <w:sz w:val="28"/>
          <w:szCs w:val="28"/>
          <w:lang w:eastAsia="ru-RU"/>
        </w:rPr>
        <w:t>.</w:t>
      </w:r>
      <w:r w:rsidRPr="00AE3E0E">
        <w:rPr>
          <w:rFonts w:ascii="Times New Roman" w:eastAsia="Times New Roman" w:hAnsi="Times New Roman" w:cs="Times New Roman"/>
          <w:sz w:val="28"/>
          <w:szCs w:val="28"/>
          <w:lang w:eastAsia="ru-RU"/>
        </w:rPr>
        <w:t xml:space="preserve">                   </w:t>
      </w:r>
    </w:p>
    <w:p w:rsidR="00AE3E0E" w:rsidRPr="00AE3E0E" w:rsidRDefault="00A37620"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Аналізатор гармонік 13 (рисунок 2</w:t>
      </w:r>
      <w:r w:rsidR="00AE3E0E" w:rsidRPr="00AE3E0E">
        <w:rPr>
          <w:rFonts w:ascii="Times New Roman" w:eastAsia="Times New Roman" w:hAnsi="Times New Roman" w:cs="Times New Roman"/>
          <w:sz w:val="28"/>
          <w:szCs w:val="28"/>
          <w:lang w:eastAsia="ru-RU"/>
        </w:rPr>
        <w:t>.4) визначає амплітуди і фази усіх електричних складових вихідного сигналу, а потім з вик</w:t>
      </w:r>
      <w:r w:rsidR="00857147">
        <w:rPr>
          <w:rFonts w:ascii="Times New Roman" w:eastAsia="Times New Roman" w:hAnsi="Times New Roman" w:cs="Times New Roman"/>
          <w:sz w:val="28"/>
          <w:szCs w:val="28"/>
          <w:lang w:eastAsia="ru-RU"/>
        </w:rPr>
        <w:t>ористанням співвідношення (2</w:t>
      </w:r>
      <w:r w:rsidR="00AE3E0E" w:rsidRPr="00AE3E0E">
        <w:rPr>
          <w:rFonts w:ascii="Times New Roman" w:eastAsia="Times New Roman" w:hAnsi="Times New Roman" w:cs="Times New Roman"/>
          <w:sz w:val="28"/>
          <w:szCs w:val="28"/>
          <w:lang w:eastAsia="ru-RU"/>
        </w:rPr>
        <w:t xml:space="preserve">.8) переходять до просторових оптичних частот. </w:t>
      </w:r>
    </w:p>
    <w:p w:rsidR="00AE3E0E" w:rsidRPr="00A37620" w:rsidRDefault="00AE3E0E" w:rsidP="00857147">
      <w:pPr>
        <w:autoSpaceDE w:val="0"/>
        <w:autoSpaceDN w:val="0"/>
        <w:adjustRightInd w:val="0"/>
        <w:spacing w:after="0" w:line="360" w:lineRule="auto"/>
        <w:ind w:right="55" w:firstLine="708"/>
        <w:jc w:val="center"/>
        <w:rPr>
          <w:rFonts w:ascii="Times New Roman" w:eastAsia="Times New Roman" w:hAnsi="Times New Roman" w:cs="Times New Roman"/>
          <w:b/>
          <w:sz w:val="28"/>
          <w:szCs w:val="28"/>
          <w:lang w:val="ru-RU" w:eastAsia="ru-RU"/>
        </w:rPr>
      </w:pPr>
    </w:p>
    <w:p w:rsidR="00AE3E0E" w:rsidRDefault="007D786E" w:rsidP="00857147">
      <w:pPr>
        <w:pStyle w:val="2"/>
        <w:spacing w:line="360" w:lineRule="auto"/>
        <w:rPr>
          <w:rFonts w:ascii="Times New Roman" w:hAnsi="Times New Roman"/>
          <w:color w:val="auto"/>
          <w:sz w:val="28"/>
          <w:szCs w:val="28"/>
          <w:lang w:eastAsia="ru-RU"/>
        </w:rPr>
      </w:pPr>
      <w:bookmarkStart w:id="10" w:name="_Toc514132487"/>
      <w:r>
        <w:rPr>
          <w:rFonts w:ascii="Times New Roman" w:hAnsi="Times New Roman"/>
          <w:color w:val="auto"/>
          <w:sz w:val="28"/>
          <w:szCs w:val="28"/>
          <w:lang w:eastAsia="ru-RU"/>
        </w:rPr>
        <w:t>2.3</w:t>
      </w:r>
      <w:r w:rsidR="005815BD" w:rsidRPr="00934139">
        <w:rPr>
          <w:rFonts w:ascii="Times New Roman" w:hAnsi="Times New Roman"/>
          <w:color w:val="auto"/>
          <w:sz w:val="28"/>
          <w:szCs w:val="28"/>
          <w:lang w:eastAsia="ru-RU"/>
        </w:rPr>
        <w:t xml:space="preserve"> Стендова апаратура для визначення ОПФ </w:t>
      </w:r>
      <w:r w:rsidR="00954A75" w:rsidRPr="00934139">
        <w:rPr>
          <w:rFonts w:ascii="Times New Roman" w:hAnsi="Times New Roman"/>
          <w:color w:val="auto"/>
          <w:sz w:val="28"/>
          <w:szCs w:val="28"/>
          <w:lang w:eastAsia="ru-RU"/>
        </w:rPr>
        <w:t xml:space="preserve"> з неперіодичним тест</w:t>
      </w:r>
      <w:r w:rsidR="00AE3E0E" w:rsidRPr="00934139">
        <w:rPr>
          <w:rFonts w:ascii="Times New Roman" w:hAnsi="Times New Roman"/>
          <w:color w:val="auto"/>
          <w:sz w:val="28"/>
          <w:szCs w:val="28"/>
          <w:lang w:eastAsia="ru-RU"/>
        </w:rPr>
        <w:t>-об'єктом</w:t>
      </w:r>
      <w:bookmarkEnd w:id="10"/>
    </w:p>
    <w:p w:rsidR="00083CB2" w:rsidRPr="00083CB2" w:rsidRDefault="00083CB2" w:rsidP="00083CB2">
      <w:pPr>
        <w:rPr>
          <w:lang w:eastAsia="ru-RU"/>
        </w:rPr>
      </w:pPr>
    </w:p>
    <w:p w:rsidR="00AE3E0E" w:rsidRPr="00AE3E0E" w:rsidRDefault="00AE3E0E" w:rsidP="00857147">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val="ru-RU" w:eastAsia="ru-RU"/>
        </w:rPr>
        <w:tab/>
      </w:r>
      <w:r w:rsidRPr="00AE3E0E">
        <w:rPr>
          <w:rFonts w:ascii="Times New Roman" w:eastAsia="Times New Roman" w:hAnsi="Times New Roman" w:cs="Times New Roman"/>
          <w:sz w:val="28"/>
          <w:szCs w:val="28"/>
          <w:lang w:eastAsia="ru-RU"/>
        </w:rPr>
        <w:t xml:space="preserve">Такі установки також використовують сканування зображення, що будується </w:t>
      </w:r>
      <w:r w:rsidR="00857147">
        <w:rPr>
          <w:rFonts w:ascii="Times New Roman" w:eastAsia="Times New Roman" w:hAnsi="Times New Roman" w:cs="Times New Roman"/>
          <w:sz w:val="28"/>
          <w:szCs w:val="28"/>
          <w:lang w:eastAsia="ru-RU"/>
        </w:rPr>
        <w:t>ОС</w:t>
      </w:r>
      <w:r w:rsidRPr="00AE3E0E">
        <w:rPr>
          <w:rFonts w:ascii="Times New Roman" w:eastAsia="Times New Roman" w:hAnsi="Times New Roman" w:cs="Times New Roman"/>
          <w:sz w:val="28"/>
          <w:szCs w:val="28"/>
          <w:lang w:eastAsia="ru-RU"/>
        </w:rPr>
        <w:t xml:space="preserve"> яка випробується. Відмінністю від попередніх установок є те, що в них використовуються неперіодичний  тест-об'єкти у вигляді точки, що світиться, або лінії. Розподіл яскравості тест-об'єкта у вигляді лінії , що світиться показано на рис</w:t>
      </w:r>
      <w:r w:rsidR="00A37620">
        <w:rPr>
          <w:rFonts w:ascii="Times New Roman" w:eastAsia="Times New Roman" w:hAnsi="Times New Roman" w:cs="Times New Roman"/>
          <w:sz w:val="28"/>
          <w:szCs w:val="28"/>
          <w:lang w:eastAsia="ru-RU"/>
        </w:rPr>
        <w:t>унку 2</w:t>
      </w:r>
      <w:r w:rsidRPr="00AE3E0E">
        <w:rPr>
          <w:rFonts w:ascii="Times New Roman" w:eastAsia="Times New Roman" w:hAnsi="Times New Roman" w:cs="Times New Roman"/>
          <w:sz w:val="28"/>
          <w:szCs w:val="28"/>
          <w:lang w:eastAsia="ru-RU"/>
        </w:rPr>
        <w:t>.6</w:t>
      </w:r>
      <w:r w:rsidR="00AB7553" w:rsidRPr="00AB7553">
        <w:rPr>
          <w:rFonts w:ascii="Times New Roman" w:eastAsia="Times New Roman" w:hAnsi="Times New Roman" w:cs="Times New Roman"/>
          <w:sz w:val="28"/>
          <w:szCs w:val="28"/>
          <w:lang w:val="ru-RU" w:eastAsia="ru-RU"/>
        </w:rPr>
        <w:t xml:space="preserve"> [4]</w:t>
      </w:r>
      <w:r w:rsidRPr="00AE3E0E">
        <w:rPr>
          <w:rFonts w:ascii="Times New Roman" w:eastAsia="Times New Roman" w:hAnsi="Times New Roman" w:cs="Times New Roman"/>
          <w:sz w:val="28"/>
          <w:szCs w:val="28"/>
          <w:lang w:eastAsia="ru-RU"/>
        </w:rPr>
        <w:t>.</w:t>
      </w:r>
    </w:p>
    <w:p w:rsidR="00AE3E0E" w:rsidRPr="00AE3E0E" w:rsidRDefault="00C4056C" w:rsidP="00A37620">
      <w:pPr>
        <w:tabs>
          <w:tab w:val="center" w:pos="5102"/>
        </w:tabs>
        <w:autoSpaceDE w:val="0"/>
        <w:autoSpaceDN w:val="0"/>
        <w:adjustRightInd w:val="0"/>
        <w:spacing w:after="0" w:line="360" w:lineRule="auto"/>
        <w:ind w:right="55"/>
        <w:jc w:val="both"/>
        <w:rPr>
          <w:rFonts w:ascii="Times New Roman" w:eastAsia="Times New Roman" w:hAnsi="Times New Roman" w:cs="Times New Roman"/>
          <w:sz w:val="28"/>
          <w:szCs w:val="28"/>
          <w:lang w:val="ru-RU" w:eastAsia="ru-RU"/>
        </w:rPr>
      </w:pPr>
      <w:r w:rsidRPr="00C4056C">
        <w:rPr>
          <w:rFonts w:ascii="Times New Roman" w:eastAsia="Times New Roman" w:hAnsi="Times New Roman" w:cs="Times New Roman"/>
          <w:noProof/>
          <w:sz w:val="24"/>
          <w:szCs w:val="24"/>
          <w:lang w:eastAsia="uk-UA"/>
        </w:rPr>
        <w:pict>
          <v:shape id="Надпись 55858" o:spid="_x0000_s2521" type="#_x0000_t202" style="position:absolute;left:0;text-align:left;margin-left:225pt;margin-top:4.2pt;width:19.85pt;height:21pt;z-index:25166336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" filled="f" stroked="f">
            <v:textbox style="mso-fit-shape-to-text:t">
              <w:txbxContent>
                <w:p w:rsidR="00B04C60" w:rsidRDefault="00B04C60" w:rsidP="00AE3E0E"/>
              </w:txbxContent>
            </v:textbox>
          </v:shape>
        </w:pict>
      </w:r>
      <w:r w:rsidR="00AE3E0E" w:rsidRPr="00AE3E0E">
        <w:rPr>
          <w:rFonts w:ascii="Times New Roman" w:eastAsia="Times New Roman" w:hAnsi="Times New Roman" w:cs="Times New Roman"/>
          <w:sz w:val="28"/>
          <w:szCs w:val="28"/>
          <w:lang w:eastAsia="ru-RU"/>
        </w:rPr>
        <w:tab/>
      </w:r>
      <w:r w:rsidRPr="00C4056C">
        <w:rPr>
          <w:rFonts w:ascii="Times New Roman" w:eastAsia="Times New Roman" w:hAnsi="Times New Roman" w:cs="Times New Roman"/>
          <w:noProof/>
          <w:sz w:val="24"/>
          <w:szCs w:val="24"/>
          <w:lang w:eastAsia="uk-UA"/>
        </w:rPr>
      </w:r>
      <w:r w:rsidRPr="00C4056C">
        <w:rPr>
          <w:rFonts w:ascii="Times New Roman" w:eastAsia="Times New Roman" w:hAnsi="Times New Roman" w:cs="Times New Roman"/>
          <w:noProof/>
          <w:sz w:val="24"/>
          <w:szCs w:val="24"/>
          <w:lang w:eastAsia="uk-UA"/>
        </w:rPr>
        <w:pict>
          <v:group id="Полотно 55857" o:spid="_x0000_s2522" editas="canvas" style="width:139.7pt;height:165.75pt;mso-position-horizontal-relative:char;mso-position-vertical-relative:line" coordsize="17741,2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">
            <v:shape id="_x0000_s2523" type="#_x0000_t75" style="position:absolute;width:17741;height:21050;visibility:visible">
              <v:fill o:detectmouseclick="t"/>
              <v:path o:connecttype="none"/>
            </v:shape>
            <v:group id="Группа 1114" o:spid="_x0000_s2524" style="position:absolute;left:3033;top:360;width:14394;height:20690" coordorigin="3027,880" coordsize="14393,20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BnicxgAAAN4A&#10;AAAPAAAAAAAAAAAAAAAAAKoCAABkcnMvZG93bnJldi54bWxQSwUGAAAAAAQABAD6AAAAnQMAAAAA&#10;">
              <v:line id="Line 626" o:spid="_x0000_s2525" style="position:absolute;visibility:visible" from="8311,4958" to="9327,4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sVvcYAAADeAAAADwAAAGRycy9kb3ducmV2LnhtbESPQWvCQBSE74L/YXlCb7pRNITUVUQQ&#10;BGmxUaTHR/Y1Cc2+jdk1xn/fFQoeh5n5hlmue1OLjlpXWVYwnUQgiHOrKy4UnE+7cQLCeWSNtWVS&#10;8CAH69VwsMRU2zt/UZf5QgQIuxQVlN43qZQuL8mgm9iGOHg/tjXog2wLqVu8B7ip5SyKYmmw4rBQ&#10;YkPbkvLf7GYUxKa4Rsfvj0v3eWj28cbVSfaYKvU26jfvIDz1/hX+b++1gsUimc3heSdc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rFb3GAAAA3gAAAA8AAAAAAAAA&#10;AAAAAAAAoQIAAGRycy9kb3ducmV2LnhtbFBLBQYAAAAABAAEAPkAAACUAwAAAAA=&#10;" strokeweight=".85pt"/>
              <v:line id="Line 627" o:spid="_x0000_s2526" style="position:absolute;flip:x;visibility:visible" from="7295,4958" to="8311,4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54OcgAAADeAAAADwAAAGRycy9kb3ducmV2LnhtbESPT2vCQBTE7wW/w/IEb3WjkCLRVUTw&#10;z8VD0hbx9sg+k5js25BdNfrpu4VCj8PM/IZZrHrTiDt1rrKsYDKOQBDnVldcKPj63L7PQDiPrLGx&#10;TAqe5GC1HLwtMNH2wSndM1+IAGGXoILS+zaR0uUlGXRj2xIH72I7gz7IrpC6w0eAm0ZOo+hDGqw4&#10;LJTY0qakvM5uRsE5ve6yc52e6uJlt/ssPe4P30elRsN+PQfhqff/4b/2QSuI49k0ht874Qr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u54OcgAAADeAAAADwAAAAAA&#10;AAAAAAAAAAChAgAAZHJzL2Rvd25yZXYueG1sUEsFBgAAAAAEAAQA+QAAAJYDAAAAAA==&#10;" strokeweight=".85pt"/>
              <v:line id="Line 628" o:spid="_x0000_s2527" style="position:absolute;visibility:visible" from="7295,4958" to="7295,1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UuUccAAADeAAAADwAAAGRycy9kb3ducmV2LnhtbESPQWuDQBSE74X8h+UFemtWA4rYbIIE&#10;AoHS0poQeny4ryp131p3q+bfdwuBHIeZ+YbZ7GbTiZEG11pWEK8iEMSV1S3XCs6nw1MGwnlkjZ1l&#10;UnAlB7vt4mGDubYTf9BY+loECLscFTTe97mUrmrIoFvZnjh4X3Yw6IMcaqkHnALcdHIdRak02HJY&#10;aLCnfUPVd/lrFKSm/oneP18v49tLf0wL12XlNVbqcTkXzyA8zf4evrWPWkGSZOsU/u+EKy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9S5RxwAAAN4AAAAPAAAAAAAA&#10;AAAAAAAAAKECAABkcnMvZG93bnJldi54bWxQSwUGAAAAAAQABAD5AAAAlQMAAAAA&#10;" strokeweight=".85pt"/>
              <v:line id="Line 629" o:spid="_x0000_s2528" style="position:absolute;visibility:visible" from="9327,4958" to="9327,1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mLyscAAADeAAAADwAAAGRycy9kb3ducmV2LnhtbESPQWvCQBSE70L/w/IKvZmNgjGkriIF&#10;QSiKxlJ6fGRfk9Ds2zS7xvjvXUHwOMzMN8xiNZhG9NS52rKCSRSDIC6srrlU8HXajFMQziNrbCyT&#10;gis5WC1fRgvMtL3wkfrclyJA2GWooPK+zaR0RUUGXWRb4uD92s6gD7Irpe7wEuCmkdM4TqTBmsNC&#10;hS19VFT85WejIDHlf3z42X33+892m6xdk+bXiVJvr8P6HYSnwT/Dj/ZWK5jN0ukc7nfC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uYvKxwAAAN4AAAAPAAAAAAAA&#10;AAAAAAAAAKECAABkcnMvZG93bnJldi54bWxQSwUGAAAAAAQABAD5AAAAlQMAAAAA&#10;" strokeweight=".85pt"/>
              <v:shape id="Freeform 631" o:spid="_x0000_s2529" style="position:absolute;left:8203;top:1910;width:266;height:101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DMMA&#10;AADeAAAADwAAAGRycy9kb3ducmV2LnhtbERPTWvCQBC9C/0PyxR6EZ0oREPqKiIK7aVgLNTjkJ0m&#10;wexsyK4a/333UPD4eN+rzWBbdePeN040zKYJKJbSmUYqDd+nwyQD5QOJodYJa3iwh836ZbSi3Li7&#10;HPlWhErFEPE5aahD6HJEX9ZsyU9dxxK5X9dbChH2FZqe7jHctjhPkgVaaiQ21NTxrubyUlythgbx&#10;c3+kr2GcnbKfZXrZnfHw0Prtddi+gwo8hKf43/1hNKRpNo974514BXD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DMMAAADeAAAADwAAAAAAAAAAAAAAAACYAgAAZHJzL2Rv&#10;d25yZXYueG1sUEsFBgAAAAAEAAQA9QAAAIgDAAAAAA==&#10;" path="m2,l5,19,2,17,,19,2,e" filled="f" strokeweight=".45pt">
                <v:path arrowok="t" o:connecttype="custom" o:connectlocs="567538,0;1418844,5432926;567538,4861025;0,5432926;567538,0" o:connectangles="0,0,0,0,0"/>
              </v:shape>
              <v:line id="Line 632" o:spid="_x0000_s2530" style="position:absolute;flip:y;visibility:visible" from="8311,1910" to="8311,1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AcI8cAAADeAAAADwAAAGRycy9kb3ducmV2LnhtbESPT2vCQBTE7wW/w/IKvdVNhUhMXUVD&#10;Cz2I4L9Db4/sMxvMvg3ZraZ+elcQPA4z8xtmOu9tI87U+dqxgo9hAoK4dLrmSsF+9/2egfABWWPj&#10;mBT8k4f5bPAyxVy7C2/ovA2ViBD2OSowIbS5lL40ZNEPXUscvaPrLIYou0rqDi8Rbhs5SpKxtFhz&#10;XDDYUmGoPG3/rIJQrC0WX1mxnGT+YPar3+vCpkq9vfaLTxCB+vAMP9o/WkGaZqMJ3O/EK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BwjxwAAAN4AAAAPAAAAAAAA&#10;AAAAAAAAAKECAABkcnMvZG93bnJldi54bWxQSwUGAAAAAAQABAD5AAAAlQMAAAAA&#10;" strokeweight=".45pt"/>
              <v:shape id="Freeform 633" o:spid="_x0000_s2531" style="position:absolute;left:15792;top:13874;width:1016;height:266;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F/w8QA&#10;AADeAAAADwAAAGRycy9kb3ducmV2LnhtbESPy2oCMRSG94W+QzgFdzVjrSKjUYpUsNSNow9wmJy5&#10;YHIyJqnOvL1ZFFz+/De+1aa3RtzIh9axgsk4A0FcOt1yreB82r0vQISIrNE4JgUDBdisX19WmGt3&#10;5yPdiliLNMIhRwVNjF0uZSgbshjGriNOXuW8xZikr6X2eE/j1siPLJtLiy2nhwY72jZUXoo/q8D0&#10;36frz9X/VlsshsP+c6iMa5UavfVfSxCR+vgM/7f3WsFstpgmgISTUE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Bf8PEAAAA3gAAAA8AAAAAAAAAAAAAAAAAmAIAAGRycy9k&#10;b3ducmV2LnhtbFBLBQYAAAAABAAEAPUAAACJAwAAAAA=&#10;" path="m19,3l,5,2,3,,,19,3e" filled="f" strokeweight=".45pt">
                <v:path arrowok="t" o:connecttype="custom" o:connectlocs="5432926,851306;0,1418844;571901,851306;0,0;5432926,851306" o:connectangles="0,0,0,0,0"/>
              </v:shape>
              <v:line id="Line 634" o:spid="_x0000_s2532" style="position:absolute;visibility:visible" from="5663,14032" to="16808,1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juU8UAAADeAAAADwAAAGRycy9kb3ducmV2LnhtbESPT4vCMBTE7wt+h/CEvWmqomg1iqgL&#10;IiL45+Lt0TzbYvNSkqj125uFhT0OM/MbZrZoTCWe5HxpWUGvm4AgzqwuOVdwOf90xiB8QNZYWSYF&#10;b/KwmLe+Zphq++IjPU8hFxHCPkUFRQh1KqXPCjLou7Ymjt7NOoMhSpdL7fAV4aaS/SQZSYMlx4UC&#10;a1oVlN1PD6PA1ROzx/M9VPZ6G2zW+c4dmpFS3+1mOQURqAn/4b/2VisYDseDHvzeiVd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juU8UAAADeAAAADwAAAAAAAAAA&#10;AAAAAAChAgAAZHJzL2Rvd25yZXYueG1sUEsFBgAAAAAEAAQA+QAAAJMDAAAAAA==&#10;" strokeweight=".45pt"/>
              <v:line id="Line 635" o:spid="_x0000_s2533" style="position:absolute;visibility:visible" from="7295,14032" to="7295,1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pwJMUAAADeAAAADwAAAGRycy9kb3ducmV2LnhtbESPQYvCMBSE74L/IbwFb5quonS7RpFd&#10;BRER1L3s7dE822LzUpKo9d8bQfA4zMw3zHTemlpcyfnKsoLPQQKCOLe64kLB33HVT0H4gKyxtkwK&#10;7uRhPut2pphpe+M9XQ+hEBHCPkMFZQhNJqXPSzLoB7Yhjt7JOoMhSldI7fAW4aaWwySZSIMVx4US&#10;G/opKT8fLkaBa77MFo/nUNv/02j5W2zcrp0o1ftoF98gArXhHX6111rBeJyOhvC8E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pwJMUAAADeAAAADwAAAAAAAAAA&#10;AAAAAAChAgAAZHJzL2Rvd25yZXYueG1sUEsFBgAAAAAEAAQA+QAAAJMDAAAAAA==&#10;" strokeweight=".45pt"/>
              <v:shape id="Freeform 636" o:spid="_x0000_s2534" style="position:absolute;left:5904;top:16706;width:1391;height:266;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74rcgA&#10;AADeAAAADwAAAGRycy9kb3ducmV2LnhtbESPT2vCQBTE70K/w/IKvemm/mklZiO21KJ4qg14fWZf&#10;k7TZtyG7mvjtu4LgcZiZ3zDJsje1OFPrKssKnkcRCOLc6ooLBdn3ejgH4TyyxtoyKbiQg2X6MEgw&#10;1rbjLzrvfSEChF2MCkrvm1hKl5dk0I1sQxy8H9sa9EG2hdQtdgFuajmOohdpsOKwUGJD7yXlf/uT&#10;UXA4ZZ9Zb6Yfx3q7K167jt9+Lwelnh771QKEp97fw7f2RiuYzeaTCVzvhCsg0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HvityAAAAN4AAAAPAAAAAAAAAAAAAAAAAJgCAABk&#10;cnMvZG93bnJldi54bWxQSwUGAAAAAAQABAD1AAAAjQMAAAAA&#10;" path="m26,3l8,,9,3,8,5,26,3,,3e" filled="f" strokeweight=".45pt">
                <v:path arrowok="t" o:connecttype="custom" o:connectlocs="7439978,851306;2289212,0;2575383,851306;2289212,1418844;7439978,851306;0,851306" o:connectangles="0,0,0,0,0,0"/>
              </v:shape>
              <v:shape id="Freeform 637" o:spid="_x0000_s2535" style="position:absolute;left:9327;top:16706;width:1447;height:266;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aK8UA&#10;AADeAAAADwAAAGRycy9kb3ducmV2LnhtbESPUWsCMRCE3wv9D2ELfas5rRY5jSJiQZE+qP0B62W9&#10;O7zdHEnU6783gtDHYWa+Yabzjht1JR9qJwb6vQwUSeFsLaWB38P3xxhUiCgWGydk4I8CzGevL1PM&#10;rbvJjq77WKoEkZCjgSrGNtc6FBUxhp5rSZJ3cp4xJulLbT3eEpwbPciyL81YS1qosKVlRcV5f2ED&#10;A9LH5eFn5bfZaRMva2ZZrNiY97duMQEVqYv/4Wd7bQ2MRuPPITzupCu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6lorxQAAAN4AAAAPAAAAAAAAAAAAAAAAAJgCAABkcnMv&#10;ZG93bnJldi54bWxQSwUGAAAAAAQABAD1AAAAigMAAAAA&#10;" path="m,3l19,5,17,3,19,,,3r27,e" filled="f" strokeweight=".45pt">
                <v:path arrowok="t" o:connecttype="custom" o:connectlocs="0,851306;5460121,1418844;4885394,851306;5460121,0;0,851306;7759136,851306" o:connectangles="0,0,0,0,0,0"/>
              </v:shape>
              <v:line id="Line 638" o:spid="_x0000_s2536" style="position:absolute;visibility:visible" from="7295,16864" to="9327,1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PoUMUAAADeAAAADwAAAGRycy9kb3ducmV2LnhtbESPT4vCMBTE7wt+h/CEva2pKxWtRhHX&#10;BZFF8M/F26N5tsXmpSRR67c3grDHYWZ+w0znranFjZyvLCvo9xIQxLnVFRcKjoffrxEIH5A11pZJ&#10;wYM8zGedjylm2t55R7d9KESEsM9QQRlCk0np85IM+p5tiKN3ts5giNIVUju8R7ip5XeSDKXBiuNC&#10;iQ0tS8ov+6tR4Jqx+cPDJdT2dB6sfoqN27ZDpT677WICIlAb/sPv9lorSNPRIIXXnXgF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PoUMUAAADeAAAADwAAAAAAAAAA&#10;AAAAAAChAgAAZHJzL2Rvd25yZXYueG1sUEsFBgAAAAAEAAQA+QAAAJMDAAAAAA==&#10;" strokeweight=".45pt"/>
              <v:line id="Line 639" o:spid="_x0000_s2537" style="position:absolute;visibility:visible" from="9327,16864" to="13130,1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F2J8UAAADeAAAADwAAAGRycy9kb3ducmV2LnhtbESPT4vCMBTE7wt+h/CEva2pikWrUURd&#10;EFkE/1y8PZpnW2xeShK1fnuzsLDHYWZ+w8wWranFg5yvLCvo9xIQxLnVFRcKzqfvrzEIH5A11pZJ&#10;wYs8LOadjxlm2j75QI9jKESEsM9QQRlCk0np85IM+p5tiKN3tc5giNIVUjt8Rrip5SBJUmmw4rhQ&#10;YkOrkvLb8W4UuGZifvB0C7W9XIebdbFz+zZV6rPbLqcgArXhP/zX3moFo9F4mMLvnXgF5Pw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F2J8UAAADeAAAADwAAAAAAAAAA&#10;AAAAAAChAgAAZHJzL2Rvd25yZXYueG1sUEsFBgAAAAAEAAQA+QAAAJMDAAAAAA==&#10;" strokeweight=".45pt"/>
              <v:line id="Line 640" o:spid="_x0000_s2538" style="position:absolute;visibility:visible" from="9327,14032" to="9327,1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3TvMcAAADeAAAADwAAAGRycy9kb3ducmV2LnhtbESPQWvCQBSE70L/w/KE3upGJdGmrlKs&#10;hVJEUHvp7ZF9JsHs27C7Jum/7xYKHoeZ+YZZbQbTiI6cry0rmE4SEMSF1TWXCr7O709LED4ga2ws&#10;k4If8rBZP4xWmGvb85G6UyhFhLDPUUEVQptL6YuKDPqJbYmjd7HOYIjSlVI77CPcNHKWJJk0WHNc&#10;qLClbUXF9XQzClz7bPZ4vobGfl/mu7fy0x2GTKnH8fD6AiLQEO7h//aHVpCmy/kC/u7EK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HdO8xwAAAN4AAAAPAAAAAAAA&#10;AAAAAAAAAKECAABkcnMvZG93bnJldi54bWxQSwUGAAAAAAQABAD5AAAAlQMAAAAA&#10;" strokeweight=".45pt"/>
              <v:line id="Line 641" o:spid="_x0000_s2539" style="position:absolute;flip:y;visibility:visible" from="8469,13124" to="9327,1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UvZcUAAADeAAAADwAAAGRycy9kb3ducmV2LnhtbERPu2rDMBTdA/kHcQPdEjktDq4b2SSm&#10;hQ4lkEeHbhfrxjKxroylJm6/vhoKGQ/nvS5H24krDb51rGC5SEAQ10633Cg4Hd/mGQgfkDV2jknB&#10;D3koi+lkjbl2N97T9RAaEUPY56jAhNDnUvrakEW/cD1x5M5usBgiHBqpB7zFcNvJxyRZSYstxwaD&#10;PVWG6svh2yoI1c5i9ZpV2+fMf5rTx9fvxqZKPczGzQuIQGO4i//d71pBmmZPcW+8E6+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UvZcUAAADeAAAADwAAAAAAAAAA&#10;AAAAAAChAgAAZHJzL2Rvd25yZXYueG1sUEsFBgAAAAAEAAQA+QAAAJMDAAAAAA==&#10;" strokeweight=".45pt"/>
              <v:line id="Line 642" o:spid="_x0000_s2540" style="position:absolute;flip:x;visibility:visible" from="7295,11740" to="9327,1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mK/scAAADeAAAADwAAAGRycy9kb3ducmV2LnhtbESPQWvCQBSE74L/YXlCb7qpJSVGV9FQ&#10;wYMUau2ht0f2mQ3Nvg3ZrUZ/vVsoeBxm5htmseptI87U+dqxgudJAoK4dLrmSsHxczvOQPiArLFx&#10;TAqu5GG1HA4WmGt34Q86H0IlIoR9jgpMCG0upS8NWfQT1xJH7+Q6iyHKrpK6w0uE20ZOk+RVWqw5&#10;LhhsqTBU/hx+rYJQvFss3rJiM8v8lznuv29rmyr1NOrXcxCB+vAI/7d3WkGaZi8z+LsTr4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eYr+xwAAAN4AAAAPAAAAAAAA&#10;AAAAAAAAAKECAABkcnMvZG93bnJldi54bWxQSwUGAAAAAAQABAD5AAAAlQMAAAAA&#10;" strokeweight=".45pt"/>
              <v:line id="Line 643" o:spid="_x0000_s2541" style="position:absolute;flip:y;visibility:visible" from="7295,10299" to="9327,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VQHscAAADeAAAADwAAAGRycy9kb3ducmV2LnhtbESPy2rDMBBF94H8g5hAd4mcUgfXjWwS&#10;00IXJZBHF90N1sQysUbGUhO3X18tClle7ouzLkfbiSsNvnWsYLlIQBDXTrfcKDgd3+YZCB+QNXaO&#10;ScEPeSiL6WSNuXY33tP1EBoRR9jnqMCE0OdS+tqQRb9wPXH0zm6wGKIcGqkHvMVx28nHJFlJiy3H&#10;B4M9VYbqy+HbKgjVzmL1mlXb58x/mtPH1+/Gpko9zMbNC4hAY7iH/9vvWkGaZk8RIOJEFJD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RVAexwAAAN4AAAAPAAAAAAAA&#10;AAAAAAAAAKECAABkcnMvZG93bnJldi54bWxQSwUGAAAAAAQABAD5AAAAlQMAAAAA&#10;" strokeweight=".45pt"/>
              <v:line id="Line 644" o:spid="_x0000_s2542" style="position:absolute;flip:x;visibility:visible" from="7295,8857" to="9327,10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n1hccAAADeAAAADwAAAGRycy9kb3ducmV2LnhtbESPT2vCQBTE70K/w/IKvelGaUoaXUVD&#10;BQ9S8E8P3h7Z12xo9m3IbjX66d1CweMwM79hZoveNuJMna8dKxiPEhDEpdM1VwqOh/UwA+EDssbG&#10;MSm4kofF/Gkww1y7C+/ovA+ViBD2OSowIbS5lL40ZNGPXEscvW/XWQxRdpXUHV4i3DZykiRv0mLN&#10;ccFgS4Wh8mf/axWE4tNi8ZEVq/fMf5nj9nRb2lSpl+d+OQURqA+P8H97oxWkafY6hr878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CfWFxwAAAN4AAAAPAAAAAAAA&#10;AAAAAAAAAKECAABkcnMvZG93bnJldi54bWxQSwUGAAAAAAQABAD5AAAAlQMAAAAA&#10;" strokeweight=".45pt"/>
              <v:line id="Line 645" o:spid="_x0000_s2543" style="position:absolute;flip:y;visibility:visible" from="7295,7466" to="9327,9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tr8scAAADeAAAADwAAAGRycy9kb3ducmV2LnhtbESPQWvCQBSE74X+h+UJ3upGMZJGV7Gh&#10;ggcp1NqDt0f2NRuafRuyW43+ercgeBxm5htmseptI07U+dqxgvEoAUFcOl1zpeDwtXnJQPiArLFx&#10;TAou5GG1fH5aYK7dmT/ptA+ViBD2OSowIbS5lL40ZNGPXEscvR/XWQxRdpXUHZ4j3DZykiQzabHm&#10;uGCwpcJQ+bv/swpC8WGxeM+Kt9fMf5vD7nhd21Sp4aBfz0EE6sMjfG9vtYI0zaYT+L8Tr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22vyxwAAAN4AAAAPAAAAAAAA&#10;AAAAAAAAAKECAABkcnMvZG93bnJldi54bWxQSwUGAAAAAAQABAD5AAAAlQMAAAAA&#10;" strokeweight=".45pt"/>
              <v:line id="Line 646" o:spid="_x0000_s2544" style="position:absolute;flip:x;visibility:visible" from="7295,6025" to="9327,8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fOacgAAADeAAAADwAAAGRycy9kb3ducmV2LnhtbESPT2vCQBTE7wW/w/KE3uqmrZEYXcWG&#10;Ch6K4L+Dt0f2mQ3Nvg3Zrab99G6h0OMwM79h5sveNuJKna8dK3geJSCIS6drrhQcD+unDIQPyBob&#10;x6TgmzwsF4OHOeba3XhH132oRISwz1GBCaHNpfSlIYt+5Fri6F1cZzFE2VVSd3iLcNvIlySZSIs1&#10;xwWDLRWGys/9l1UQiq3F4j0r3qaZP5njx/lnZVOlHof9agYiUB/+w3/tjVaQptn4FX7vxCsgF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5fOacgAAADeAAAADwAAAAAA&#10;AAAAAAAAAAChAgAAZHJzL2Rvd25yZXYueG1sUEsFBgAAAAAEAAQA+QAAAJYDAAAAAA==&#10;" strokeweight=".45pt"/>
              <v:line id="Line 647" o:spid="_x0000_s2545" style="position:absolute;flip:y;visibility:visible" from="7295,4958" to="9009,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5WHccAAADeAAAADwAAAGRycy9kb3ducmV2LnhtbESPQWvCQBSE74X+h+UJ3urGYiSNrmKD&#10;ggcp1NqDt0f2NRuafRuyW43+ercgeBxm5htmvuxtI07U+dqxgvEoAUFcOl1zpeDwtXnJQPiArLFx&#10;TAou5GG5eH6aY67dmT/ptA+ViBD2OSowIbS5lL40ZNGPXEscvR/XWQxRdpXUHZ4j3DbyNUmm0mLN&#10;ccFgS4Wh8nf/ZxWE4sNisc6K97fMf5vD7nhd2VSp4aBfzUAE6sMjfG9vtYI0zSYT+L8Tr4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flYdxwAAAN4AAAAPAAAAAAAA&#10;AAAAAAAAAKECAABkcnMvZG93bnJldi54bWxQSwUGAAAAAAQABAD5AAAAlQMAAAAA&#10;" strokeweight=".45pt"/>
              <v:line id="Line 648" o:spid="_x0000_s2546" style="position:absolute;flip:x;visibility:visible" from="7295,4958" to="7561,5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LzhscAAADeAAAADwAAAGRycy9kb3ducmV2LnhtbESPQWvCQBSE7wX/w/KE3upGaSSmrqKh&#10;Qg+lYLSH3h7Z12ww+zZktxr767sFweMwM98wy/VgW3Gm3jeOFUwnCQjiyumGawXHw+4pA+EDssbW&#10;MSm4kof1avSwxFy7C+/pXIZaRAj7HBWYELpcSl8ZsugnriOO3rfrLYYo+1rqHi8Rbls5S5K5tNhw&#10;XDDYUWGoOpU/VkEoPiwWr1mxXWT+0xzfv343NlXqcTxsXkAEGsI9fGu/aQVpmj2n8H8nXg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MvOGxwAAAN4AAAAPAAAAAAAA&#10;AAAAAAAAAKECAABkcnMvZG93bnJldi54bWxQSwUGAAAAAAQABAD5AAAAlQMAAAAA&#10;" strokeweight=".45pt"/>
              <v:shape id="Freeform 649" o:spid="_x0000_s2547" style="position:absolute;left:8203;top:1910;width:266;height:101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MlRccA&#10;AADeAAAADwAAAGRycy9kb3ducmV2LnhtbESPX2vCQBDE3wv9DscWfCl1UzEaoqcUUbAvBf9AfVxy&#10;2ySY2wu5q8Zv7xUKPg4z8xtmvuxtoy7c+dqJhvdhAoqlcKaWUsPxsHnLQPlAYqhxwhpu7GG5eH6a&#10;U27cVXZ82YdSRYj4nDRUIbQ5oi8qtuSHrmWJ3o/rLIUouxJNR9cItw2OkmSClmqJCxW1vKq4OO9/&#10;rYYa8XO9o6/+NTtk39P0vDrh5qb14KX/mIEK3IdH+L+9NRrSNBtP4O9OvAK4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jJUXHAAAA3gAAAA8AAAAAAAAAAAAAAAAAmAIAAGRy&#10;cy9kb3ducmV2LnhtbFBLBQYAAAAABAAEAPUAAACMAwAAAAA=&#10;" path="m2,l5,19,2,17,,19,2,e" filled="f" strokeweight=".45pt">
                <v:path arrowok="t" o:connecttype="custom" o:connectlocs="567538,0;1418844,5432926;567538,4861025;0,5432926;567538,0" o:connectangles="0,0,0,0,0"/>
              </v:shape>
              <v:line id="Line 650" o:spid="_x0000_s2548" style="position:absolute;flip:y;visibility:visible" from="8311,1910" to="8311,1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zIascAAADeAAAADwAAAGRycy9kb3ducmV2LnhtbESPQWvCQBSE7wX/w/KE3upGaWpMXUWD&#10;BQ9F0NqDt0f2NRvMvg3ZVVN/fbdQ6HGYmW+Y+bK3jbhS52vHCsajBARx6XTNlYLjx9tTBsIHZI2N&#10;Y1LwTR6Wi8HDHHPtbryn6yFUIkLY56jAhNDmUvrSkEU/ci1x9L5cZzFE2VVSd3iLcNvISZK8SIs1&#10;xwWDLRWGyvPhYhWEYmex2GTFepb5T3N8P91XNlXqcdivXkEE6sN/+K+91QrSNHuewu+deAX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rMhqxwAAAN4AAAAPAAAAAAAA&#10;AAAAAAAAAKECAABkcnMvZG93bnJldi54bWxQSwUGAAAAAAQABAD5AAAAlQMAAAAA&#10;" strokeweight=".45pt"/>
              <v:shape id="Freeform 651" o:spid="_x0000_s2549" style="position:absolute;left:15792;top:13874;width:1016;height:266;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EAuMIA&#10;AADeAAAADwAAAGRycy9kb3ducmV2LnhtbERPy2oCMRTdF/yHcAV3NWPRIqNRRBSUdtPRD7hM7jww&#10;uRmTVGf+3iwKXR7Oe73trREP8qF1rGA2zUAQl063XCu4Xo7vSxAhIms0jknBQAG2m9HbGnPtnvxD&#10;jyLWIoVwyFFBE2OXSxnKhiyGqeuIE1c5bzEm6GupPT5TuDXyI8s+pcWWU0ODHe0bKm/Fr1Vg+sPl&#10;fr77r2qPxfB9mg+Vca1Sk3G/W4GI1Md/8Z/7pBUsFst52pvupCs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8QC4wgAAAN4AAAAPAAAAAAAAAAAAAAAAAJgCAABkcnMvZG93&#10;bnJldi54bWxQSwUGAAAAAAQABAD1AAAAhwMAAAAA&#10;" path="m19,3l,5,2,3,,,19,3e" filled="f" strokeweight=".45pt">
                <v:path arrowok="t" o:connecttype="custom" o:connectlocs="5432926,851306;0,1418844;571901,851306;0,0;5432926,851306" o:connectangles="0,0,0,0,0"/>
              </v:shape>
              <v:line id="Line 652" o:spid="_x0000_s2550" style="position:absolute;visibility:visible" from="5663,14032" to="16808,1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iRKMUAAADeAAAADwAAAGRycy9kb3ducmV2LnhtbESPS4sCMRCE7wv+h9DC3jTjEx2NIroL&#10;IsuCj4u3ZtLODE46Q5LV8d8bQdhjUVVfUfNlYypxI+dLywp63QQEcWZ1ybmC0/G7MwHhA7LGyjIp&#10;eJCH5aL1McdU2zvv6XYIuYgQ9ikqKEKoUyl9VpBB37U1cfQu1hkMUbpcaof3CDeV7CfJWBosOS4U&#10;WNO6oOx6+DMKXD01P3i8hsqeL4OvTb5zv81Yqc92s5qBCNSE//C7vdUKRqPJcAqvO/EKyM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iRKMUAAADeAAAADwAAAAAAAAAA&#10;AAAAAAChAgAAZHJzL2Rvd25yZXYueG1sUEsFBgAAAAAEAAQA+QAAAJMDAAAAAA==&#10;" strokeweight=".45pt"/>
              <v:shape id="Freeform 653" o:spid="_x0000_s2551" style="position:absolute;left:5904;top:16706;width:1391;height:266;visibility:visible;mso-wrap-style:square;v-text-anchor:top" coordsize="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ODesYA&#10;AADeAAAADwAAAGRycy9kb3ducmV2LnhtbESPzWrCQBSF9wXfYbiCuzppMa3EjGJLFYurpoFsbzPX&#10;JDVzJ2RGE9/eWRS6PJw/vnQzmlZcqXeNZQVP8wgEcWl1w5WC/Hv3uAThPLLG1jIpuJGDzXrykGKi&#10;7cBfdM18JcIIuwQV1N53iZSurMmgm9uOOHgn2xv0QfaV1D0OYdy08jmKXqTBhsNDjR2911Ses4tR&#10;UFzyfT6axcdP+3msXoeB335vhVKz6bhdgfA0+v/wX/ugFcTxMg4AASeg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ODesYAAADeAAAADwAAAAAAAAAAAAAAAACYAgAAZHJz&#10;L2Rvd25yZXYueG1sUEsFBgAAAAAEAAQA9QAAAIsDAAAAAA==&#10;" path="m26,3l8,,9,3,8,5,26,3,,3e" filled="f" strokeweight=".45pt">
                <v:path arrowok="t" o:connecttype="custom" o:connectlocs="7439978,851306;2289212,0;2575383,851306;2289212,1418844;7439978,851306;0,851306" o:connectangles="0,0,0,0,0,0"/>
              </v:shape>
              <v:shape id="Freeform 654" o:spid="_x0000_s2552" style="position:absolute;left:9327;top:16706;width:1447;height:266;visibility:visible;mso-wrap-style:square;v-text-anchor:top" coordsize="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IcE8QA&#10;AADeAAAADwAAAGRycy9kb3ducmV2LnhtbESPUWvCQBCE3wX/w7FC3/SikCKpp4hYsBQfavwBa25N&#10;QrN74e7U9N/3hEIfh5n5hlltBu7UnXxonRiYzzJQJJWzrdQGzuX7dAkqRBSLnRMy8EMBNuvxaIWF&#10;dQ/5ovsp1ipBJBRooImxL7QOVUOMYeZ6kuRdnWeMSfpaW4+PBOdOL7LsVTO2khYa7GnXUPV9urGB&#10;BenLrjzu/Wd2/Yi3A7Ns92zMy2TYvoGKNMT/8F/7YA3k+TKfw/NOu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CHBPEAAAA3gAAAA8AAAAAAAAAAAAAAAAAmAIAAGRycy9k&#10;b3ducmV2LnhtbFBLBQYAAAAABAAEAPUAAACJAwAAAAA=&#10;" path="m,3l19,5,17,3,19,,,3r27,e" filled="f" strokeweight=".45pt">
                <v:path arrowok="t" o:connecttype="custom" o:connectlocs="0,851306;5460121,1418844;4885394,851306;5460121,0;0,851306;7759136,851306" o:connectangles="0,0,0,0,0,0"/>
              </v:shape>
              <v:shape id="Text Box 655" o:spid="_x0000_s2553" type="#_x0000_t202" style="position:absolute;left:9173;top:14485;width:4165;height:397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rFaMYA&#10;AADeAAAADwAAAGRycy9kb3ducmV2LnhtbESP3WrCQBSE7wu+w3KE3tWNoSkxuopohd61/jzAIXvM&#10;xmTPhuxWY5++Wyh4OczMN8xiNdhWXKn3tWMF00kCgrh0uuZKwem4e8lB+ICssXVMCu7kYbUcPS2w&#10;0O7Ge7oeQiUihH2BCkwIXSGlLw1Z9BPXEUfv7HqLIcq+krrHW4TbVqZJ8iYt1hwXDHa0MVQ2h2+r&#10;IE/sZ9PM0i9vX3+mmdls3Xt3Uep5PKznIAIN4RH+b39oBVmWZyn83Y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rFaMYAAADeAAAADwAAAAAAAAAAAAAAAACYAgAAZHJz&#10;L2Rvd25yZXYueG1sUEsFBgAAAAAEAAQA9QAAAIsDAAAAAA==&#10;" filled="f" stroked="f">
                <v:textbox style="mso-fit-shape-to-text:t">
                  <w:txbxContent>
                    <w:p w:rsidR="00B04C60" w:rsidRDefault="00B04C60" w:rsidP="00AE3E0E">
                      <w:r w:rsidRPr="004E7737">
                        <w:rPr>
                          <w:position w:val="-6"/>
                        </w:rPr>
                        <w:object w:dxaOrig="380" w:dyaOrig="300">
                          <v:shape id="_x0000_i1308" type="#_x0000_t75" style="width:18.75pt;height:15pt" o:ole="">
                            <v:imagedata r:id="rId325" o:title=""/>
                          </v:shape>
                          <o:OLEObject Type="Embed" ProgID="Equation.3" ShapeID="_x0000_i1308" DrawAspect="Content" ObjectID="_1590300435" r:id="rId326"/>
                        </w:object>
                      </w:r>
                    </w:p>
                  </w:txbxContent>
                </v:textbox>
              </v:shape>
              <v:shape id="Поле 658" o:spid="_x0000_s2554" type="#_x0000_t202" style="position:absolute;left:4800;top:3949;width:2870;height:34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5gw8oA&#10;AADeAAAADwAAAGRycy9kb3ducmV2LnhtbESPT0vDQBTE74LfYXlCL9JumpJSYrdFlIpgaemfQ4/P&#10;7DOJZt+G3TWNfvquIPQ4zMxvmPmyN43oyPnasoLxKAFBXFhdc6ngeFgNZyB8QNbYWCYFP+Rhubi9&#10;mWOu7Zl31O1DKSKEfY4KqhDaXEpfVGTQj2xLHL0P6wyGKF0ptcNzhJtGpkkylQZrjgsVtvRUUfG1&#10;/zYKfrdubdN0/TJ+P03qLjzff27eNkoN7vrHBxCB+nAN/7dftYIsm2UT+LsTr4BcX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N+YMPKAAAA3gAAAA8AAAAAAAAAAAAAAAAAmAIA&#10;AGRycy9kb3ducmV2LnhtbFBLBQYAAAAABAAEAPUAAACPAwAAAAA=&#10;" filled="f" stroked="f">
                <v:textbox>
                  <w:txbxContent>
                    <w:p w:rsidR="00B04C60" w:rsidRPr="00A949AD" w:rsidRDefault="00B04C60" w:rsidP="00AE3E0E">
                      <w:pPr>
                        <w:rPr>
                          <w:lang w:val="en-US"/>
                        </w:rPr>
                      </w:pPr>
                      <w:r w:rsidRPr="004E7737">
                        <w:rPr>
                          <w:position w:val="-4"/>
                        </w:rPr>
                        <w:object w:dxaOrig="160" w:dyaOrig="279">
                          <v:shape id="_x0000_i1309" type="#_x0000_t75" style="width:8.25pt;height:13.5pt" o:ole="">
                            <v:imagedata r:id="rId327" o:title=""/>
                          </v:shape>
                          <o:OLEObject Type="Embed" ProgID="Equation.3" ShapeID="_x0000_i1309" DrawAspect="Content" ObjectID="_1590300436" r:id="rId328"/>
                        </w:object>
                      </w:r>
                    </w:p>
                  </w:txbxContent>
                </v:textbox>
              </v:shape>
              <v:shape id="Поле 658" o:spid="_x0000_s2555" type="#_x0000_t202" style="position:absolute;left:3027;top:880;width:5441;height:34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4t8oA&#10;AADeAAAADwAAAGRycy9kb3ducmV2LnhtbESPT0vDQBTE74LfYXlCL9JuGk0psdsiLRXBUumfQ4/P&#10;7DOJZt+G3TWNfvquIHgcZuY3zGzRm0Z05HxtWcF4lIAgLqyuuVRwPKyHUxA+IGtsLJOCb/KwmF9f&#10;zTDX9sw76vahFBHCPkcFVQhtLqUvKjLoR7Yljt67dQZDlK6U2uE5wk0j0ySZSIM1x4UKW1pWVHzu&#10;v4yCn1e3sWm6eRq/ne7qLqxuP7YvW6UGN/3jA4hAffgP/7WftYIsm2b38HsnXgE5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yX+LfKAAAA3gAAAA8AAAAAAAAAAAAAAAAAmAIA&#10;AGRycy9kb3ducmV2LnhtbFBLBQYAAAAABAAEAPUAAACPAwAAAAA=&#10;" filled="f" stroked="f">
                <v:textbox>
                  <w:txbxContent>
                    <w:p w:rsidR="00B04C60" w:rsidRDefault="00B04C60" w:rsidP="00AE3E0E">
                      <w:r w:rsidRPr="004E7737">
                        <w:rPr>
                          <w:position w:val="-12"/>
                        </w:rPr>
                        <w:object w:dxaOrig="580" w:dyaOrig="360">
                          <v:shape id="_x0000_i1310" type="#_x0000_t75" style="width:28.5pt;height:21pt" o:ole="">
                            <v:imagedata r:id="rId329" o:title=""/>
                          </v:shape>
                          <o:OLEObject Type="Embed" ProgID="Equation.3" ShapeID="_x0000_i1310" DrawAspect="Content" ObjectID="_1590300437" r:id="rId330"/>
                        </w:object>
                      </w:r>
                    </w:p>
                  </w:txbxContent>
                </v:textbox>
              </v:shape>
              <v:shape id="Поле 658" o:spid="_x0000_s2556" type="#_x0000_t202" style="position:absolute;left:14423;top:13735;width:2997;height:377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dHMYA&#10;AADeAAAADwAAAGRycy9kb3ducmV2LnhtbESPUWvCMBSF3wf+h3AF32aqmNF1RhGdsLdNtx9waa5N&#10;bXNTmkzrfv0yGPh4OOd8h7NcD64VF+pD7VnDbJqBIC69qbnS8PW5f8xBhIhssPVMGm4UYL0aPSyx&#10;MP7KB7ocYyUShEOBGmyMXSFlKC05DFPfESfv5HuHMcm+kqbHa4K7Vs6z7Ek6rDktWOxoa6lsjt9O&#10;Q56596Z5nn8Et/iZKbvd+dfurPVkPGxeQEQa4j38334zGpTKlYK/O+k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dHMYAAADeAAAADwAAAAAAAAAAAAAAAACYAgAAZHJz&#10;L2Rvd25yZXYueG1sUEsFBgAAAAAEAAQA9QAAAIsDAAAAAA==&#10;" filled="f" stroked="f">
                <v:textbox style="mso-fit-shape-to-text:t">
                  <w:txbxContent>
                    <w:p w:rsidR="00B04C60" w:rsidRPr="00A949AD" w:rsidRDefault="00B04C60" w:rsidP="00AE3E0E">
                      <w:pPr>
                        <w:rPr>
                          <w:lang w:val="en-US"/>
                        </w:rPr>
                      </w:pPr>
                      <w:r w:rsidRPr="004E7737">
                        <w:rPr>
                          <w:position w:val="-6"/>
                        </w:rPr>
                        <w:object w:dxaOrig="220" w:dyaOrig="240">
                          <v:shape id="_x0000_i1311" type="#_x0000_t75" style="width:9pt;height:12pt" o:ole="">
                            <v:imagedata r:id="rId331" o:title=""/>
                          </v:shape>
                          <o:OLEObject Type="Embed" ProgID="Equation.3" ShapeID="_x0000_i1311" DrawAspect="Content" ObjectID="_1590300438" r:id="rId332"/>
                        </w:object>
                      </w:r>
                    </w:p>
                  </w:txbxContent>
                </v:textbox>
              </v:shape>
              <v:shape id="Поле 658" o:spid="_x0000_s2557" type="#_x0000_t202" style="position:absolute;left:6578;top:18440;width:3740;height:31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nDW8oA&#10;AADeAAAADwAAAGRycy9kb3ducmV2LnhtbESPT0vDQBTE74LfYXlCL9JuGkkpsdsiSkWwtPTPocdn&#10;9plEs2/D7ppGP31XKPQ4zMxvmNmiN43oyPnasoLxKAFBXFhdc6ngsF8OpyB8QNbYWCYFv+RhMb+9&#10;mWGu7Ym31O1CKSKEfY4KqhDaXEpfVGTQj2xLHL1P6wyGKF0ptcNThJtGpkkykQZrjgsVtvRcUfG9&#10;+zEK/jZuZdN09Tr+OD7UXXi5/1q/r5Ua3PVPjyAC9eEavrTftIIsm2YT+L8Tr4Ccn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MJw1vKAAAA3gAAAA8AAAAAAAAAAAAAAAAAmAIA&#10;AGRycy9kb3ducmV2LnhtbFBLBQYAAAAABAAEAPUAAACPAwAAAAA=&#10;" filled="f" stroked="f">
                <v:textbox>
                  <w:txbxContent>
                    <w:p w:rsidR="00B04C60" w:rsidRPr="00A949AD" w:rsidRDefault="00B04C60" w:rsidP="00AE3E0E">
                      <w:pPr>
                        <w:rPr>
                          <w:lang w:val="en-US"/>
                        </w:rPr>
                      </w:pPr>
                      <w:r w:rsidRPr="004E7737">
                        <w:rPr>
                          <w:position w:val="-12"/>
                        </w:rPr>
                        <w:object w:dxaOrig="300" w:dyaOrig="380">
                          <v:shape id="_x0000_i1312" type="#_x0000_t75" style="width:15pt;height:18.75pt" o:ole="">
                            <v:imagedata r:id="rId333" o:title=""/>
                          </v:shape>
                          <o:OLEObject Type="Embed" ProgID="Equation.3" ShapeID="_x0000_i1312" DrawAspect="Content" ObjectID="_1590300439" r:id="rId334"/>
                        </w:object>
                      </w:r>
                    </w:p>
                  </w:txbxContent>
                </v:textbox>
              </v:shape>
            </v:group>
            <w10:wrap type="none"/>
            <w10:anchorlock/>
          </v:group>
        </w:pict>
      </w:r>
    </w:p>
    <w:p w:rsidR="00AE3E0E" w:rsidRPr="00AE3E0E" w:rsidRDefault="00AE3E0E" w:rsidP="00A37620">
      <w:pPr>
        <w:autoSpaceDE w:val="0"/>
        <w:autoSpaceDN w:val="0"/>
        <w:adjustRightInd w:val="0"/>
        <w:spacing w:after="0" w:line="360" w:lineRule="auto"/>
        <w:ind w:right="55"/>
        <w:jc w:val="center"/>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Рис</w:t>
      </w:r>
      <w:r w:rsidR="00A37620">
        <w:rPr>
          <w:rFonts w:ascii="Times New Roman" w:eastAsia="Times New Roman" w:hAnsi="Times New Roman" w:cs="Times New Roman"/>
          <w:sz w:val="28"/>
          <w:szCs w:val="28"/>
          <w:lang w:eastAsia="ru-RU"/>
        </w:rPr>
        <w:t xml:space="preserve">унок 2.6 – </w:t>
      </w:r>
      <w:r w:rsidRPr="00AE3E0E">
        <w:rPr>
          <w:rFonts w:ascii="Times New Roman" w:eastAsia="Times New Roman" w:hAnsi="Times New Roman" w:cs="Times New Roman"/>
          <w:sz w:val="28"/>
          <w:szCs w:val="28"/>
          <w:lang w:eastAsia="ru-RU"/>
        </w:rPr>
        <w:t>Розподіл яскравості тест-об'єкта у вигляді лінії, що світиться.</w:t>
      </w:r>
    </w:p>
    <w:p w:rsidR="00AE3E0E" w:rsidRPr="00AE3E0E" w:rsidRDefault="00AE3E0E" w:rsidP="00A37620">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position w:val="-6"/>
          <w:sz w:val="28"/>
          <w:szCs w:val="28"/>
          <w:lang w:eastAsia="ru-RU"/>
        </w:rPr>
        <w:tab/>
        <w:t>При цьому вважається</w:t>
      </w:r>
      <w:r w:rsidR="00857147">
        <w:rPr>
          <w:rFonts w:ascii="Times New Roman" w:eastAsia="Times New Roman" w:hAnsi="Times New Roman" w:cs="Times New Roman"/>
          <w:position w:val="-6"/>
          <w:sz w:val="28"/>
          <w:szCs w:val="28"/>
          <w:lang w:eastAsia="ru-RU"/>
        </w:rPr>
        <w:t>,</w:t>
      </w:r>
      <w:r w:rsidRPr="00AE3E0E">
        <w:rPr>
          <w:rFonts w:ascii="Times New Roman" w:eastAsia="Times New Roman" w:hAnsi="Times New Roman" w:cs="Times New Roman"/>
          <w:position w:val="-6"/>
          <w:sz w:val="28"/>
          <w:szCs w:val="28"/>
          <w:lang w:eastAsia="ru-RU"/>
        </w:rPr>
        <w:t xml:space="preserve"> що</w:t>
      </w:r>
      <w:r w:rsidR="00C4056C" w:rsidRPr="00C4056C">
        <w:rPr>
          <w:rFonts w:ascii="Times New Roman" w:eastAsia="Times New Roman" w:hAnsi="Times New Roman" w:cs="Times New Roman"/>
          <w:position w:val="-6"/>
          <w:sz w:val="28"/>
          <w:szCs w:val="28"/>
          <w:lang w:val="ru-RU" w:eastAsia="ru-RU"/>
        </w:rPr>
        <w:pict>
          <v:shape id="_x0000_i1152" type="#_x0000_t75" style="width:45pt;height:15pt">
            <v:imagedata r:id="rId335" o:title=""/>
          </v:shape>
        </w:pict>
      </w:r>
      <w:r w:rsidRPr="00AE3E0E">
        <w:rPr>
          <w:rFonts w:ascii="Times New Roman" w:eastAsia="Times New Roman" w:hAnsi="Times New Roman" w:cs="Times New Roman"/>
          <w:position w:val="-6"/>
          <w:sz w:val="28"/>
          <w:szCs w:val="28"/>
          <w:lang w:eastAsia="ru-RU"/>
        </w:rPr>
        <w:t>.</w:t>
      </w:r>
      <w:r w:rsidRPr="00AE3E0E">
        <w:rPr>
          <w:rFonts w:ascii="Times New Roman" w:eastAsia="Times New Roman" w:hAnsi="Times New Roman" w:cs="Times New Roman"/>
          <w:sz w:val="28"/>
          <w:szCs w:val="28"/>
          <w:lang w:eastAsia="ru-RU"/>
        </w:rPr>
        <w:t xml:space="preserve"> Такий закон розподілу яскравості має назву </w:t>
      </w:r>
      <w:r w:rsidRPr="00AE3E0E">
        <w:rPr>
          <w:rFonts w:ascii="Times New Roman" w:eastAsia="Times New Roman" w:hAnsi="Times New Roman" w:cs="Times New Roman"/>
          <w:b/>
          <w:i/>
          <w:sz w:val="28"/>
          <w:szCs w:val="28"/>
          <w:lang w:eastAsia="ru-RU"/>
        </w:rPr>
        <w:t>одиничного імпульсу</w:t>
      </w:r>
      <w:r w:rsidRPr="00AE3E0E">
        <w:rPr>
          <w:rFonts w:ascii="Times New Roman" w:eastAsia="Times New Roman" w:hAnsi="Times New Roman" w:cs="Times New Roman"/>
          <w:sz w:val="28"/>
          <w:szCs w:val="28"/>
          <w:lang w:eastAsia="ru-RU"/>
        </w:rPr>
        <w:t xml:space="preserve">. Функція </w:t>
      </w:r>
      <w:r w:rsidR="00C4056C" w:rsidRPr="00C4056C">
        <w:rPr>
          <w:rFonts w:ascii="Times New Roman" w:eastAsia="Times New Roman" w:hAnsi="Times New Roman" w:cs="Times New Roman"/>
          <w:position w:val="-10"/>
          <w:sz w:val="28"/>
          <w:szCs w:val="28"/>
          <w:lang w:val="ru-RU" w:eastAsia="ru-RU"/>
        </w:rPr>
        <w:pict>
          <v:shape id="_x0000_i1153" type="#_x0000_t75" style="width:28.5pt;height:18pt">
            <v:imagedata r:id="rId336" o:title=""/>
          </v:shape>
        </w:pict>
      </w:r>
      <w:r w:rsidRPr="00AE3E0E">
        <w:rPr>
          <w:rFonts w:ascii="Times New Roman" w:eastAsia="Times New Roman" w:hAnsi="Times New Roman" w:cs="Times New Roman"/>
          <w:sz w:val="28"/>
          <w:szCs w:val="28"/>
          <w:lang w:eastAsia="ru-RU"/>
        </w:rPr>
        <w:t xml:space="preserve"> називається </w:t>
      </w:r>
      <w:r w:rsidRPr="00AE3E0E">
        <w:rPr>
          <w:rFonts w:ascii="Times New Roman" w:eastAsia="Times New Roman" w:hAnsi="Times New Roman" w:cs="Times New Roman"/>
          <w:b/>
          <w:i/>
          <w:sz w:val="28"/>
          <w:szCs w:val="28"/>
          <w:lang w:eastAsia="ru-RU"/>
        </w:rPr>
        <w:t>дельта-функцією</w:t>
      </w:r>
      <w:r w:rsidRPr="00AE3E0E">
        <w:rPr>
          <w:rFonts w:ascii="Times New Roman" w:eastAsia="Times New Roman" w:hAnsi="Times New Roman" w:cs="Times New Roman"/>
          <w:sz w:val="28"/>
          <w:szCs w:val="28"/>
          <w:lang w:eastAsia="ru-RU"/>
        </w:rPr>
        <w:t xml:space="preserve"> і позначається </w:t>
      </w:r>
      <w:r w:rsidR="00C4056C" w:rsidRPr="00C4056C">
        <w:rPr>
          <w:rFonts w:ascii="Times New Roman" w:eastAsia="Times New Roman" w:hAnsi="Times New Roman" w:cs="Times New Roman"/>
          <w:position w:val="-10"/>
          <w:sz w:val="28"/>
          <w:szCs w:val="28"/>
          <w:lang w:val="ru-RU" w:eastAsia="ru-RU"/>
        </w:rPr>
        <w:pict>
          <v:shape id="_x0000_i1154" type="#_x0000_t75" style="width:28.5pt;height:18pt">
            <v:imagedata r:id="rId337" o:title=""/>
          </v:shape>
        </w:pict>
      </w:r>
      <w:r w:rsidRPr="00AE3E0E">
        <w:rPr>
          <w:rFonts w:ascii="Times New Roman" w:eastAsia="Times New Roman" w:hAnsi="Times New Roman" w:cs="Times New Roman"/>
          <w:sz w:val="28"/>
          <w:szCs w:val="28"/>
          <w:lang w:eastAsia="ru-RU"/>
        </w:rPr>
        <w:t xml:space="preserve">. Вона дорівнює нулю в усіх випадках, крім випадків, коли точка </w:t>
      </w:r>
      <w:r w:rsidR="00C4056C" w:rsidRPr="00C4056C">
        <w:rPr>
          <w:rFonts w:ascii="Times New Roman" w:eastAsia="Times New Roman" w:hAnsi="Times New Roman" w:cs="Times New Roman"/>
          <w:position w:val="-12"/>
          <w:sz w:val="28"/>
          <w:szCs w:val="28"/>
          <w:lang w:val="ru-RU" w:eastAsia="ru-RU"/>
        </w:rPr>
        <w:pict>
          <v:shape id="_x0000_i1155" type="#_x0000_t75" style="width:36pt;height:18pt">
            <v:imagedata r:id="rId338" o:title=""/>
          </v:shape>
        </w:pict>
      </w:r>
      <w:r w:rsidRPr="00AE3E0E">
        <w:rPr>
          <w:rFonts w:ascii="Times New Roman" w:eastAsia="Times New Roman" w:hAnsi="Times New Roman" w:cs="Times New Roman"/>
          <w:sz w:val="28"/>
          <w:szCs w:val="28"/>
          <w:lang w:eastAsia="ru-RU"/>
        </w:rPr>
        <w:t>. При цьому площа імпульсу вважається кінцевою і дорівнює одиниці:</w:t>
      </w:r>
    </w:p>
    <w:p w:rsidR="00AE3E0E" w:rsidRPr="00AE3E0E" w:rsidRDefault="00AE3E0E" w:rsidP="005815BD">
      <w:pPr>
        <w:autoSpaceDE w:val="0"/>
        <w:autoSpaceDN w:val="0"/>
        <w:adjustRightInd w:val="0"/>
        <w:spacing w:after="0" w:line="360" w:lineRule="auto"/>
        <w:ind w:right="55" w:firstLine="708"/>
        <w:jc w:val="right"/>
        <w:rPr>
          <w:rFonts w:ascii="Times New Roman" w:eastAsia="Times New Roman" w:hAnsi="Times New Roman" w:cs="Times New Roman"/>
          <w:sz w:val="28"/>
          <w:szCs w:val="28"/>
          <w:lang w:eastAsia="ru-RU"/>
        </w:rPr>
      </w:pPr>
      <w:r w:rsidRPr="00AE3E0E">
        <w:rPr>
          <w:rFonts w:ascii="Times New Roman" w:eastAsia="Times New Roman" w:hAnsi="Times New Roman" w:cs="Times New Roman"/>
          <w:position w:val="-34"/>
          <w:sz w:val="28"/>
          <w:szCs w:val="28"/>
          <w:lang w:eastAsia="ru-RU"/>
        </w:rPr>
        <w:lastRenderedPageBreak/>
        <w:t xml:space="preserve">                 </w:t>
      </w:r>
      <w:r w:rsidR="00C4056C" w:rsidRPr="00C4056C">
        <w:rPr>
          <w:rFonts w:ascii="Times New Roman" w:eastAsia="Times New Roman" w:hAnsi="Times New Roman" w:cs="Times New Roman"/>
          <w:position w:val="-30"/>
          <w:sz w:val="28"/>
          <w:szCs w:val="28"/>
          <w:lang w:val="ru-RU" w:eastAsia="ru-RU"/>
        </w:rPr>
        <w:pict>
          <v:shape id="_x0000_i1156" type="#_x0000_t75" style="width:87.75pt;height:36pt">
            <v:imagedata r:id="rId339" o:title=""/>
          </v:shape>
        </w:pict>
      </w:r>
      <w:r w:rsidR="001745AE">
        <w:rPr>
          <w:rFonts w:ascii="Times New Roman" w:eastAsia="Times New Roman" w:hAnsi="Times New Roman" w:cs="Times New Roman"/>
          <w:position w:val="-34"/>
          <w:sz w:val="28"/>
          <w:szCs w:val="28"/>
          <w:lang w:eastAsia="ru-RU"/>
        </w:rPr>
        <w:tab/>
        <w:t>.</w:t>
      </w:r>
      <w:r w:rsidR="001745AE">
        <w:rPr>
          <w:rFonts w:ascii="Times New Roman" w:eastAsia="Times New Roman" w:hAnsi="Times New Roman" w:cs="Times New Roman"/>
          <w:position w:val="-34"/>
          <w:sz w:val="28"/>
          <w:szCs w:val="28"/>
          <w:lang w:eastAsia="ru-RU"/>
        </w:rPr>
        <w:tab/>
      </w:r>
      <w:r w:rsidR="001745AE">
        <w:rPr>
          <w:rFonts w:ascii="Times New Roman" w:eastAsia="Times New Roman" w:hAnsi="Times New Roman" w:cs="Times New Roman"/>
          <w:position w:val="-34"/>
          <w:sz w:val="28"/>
          <w:szCs w:val="28"/>
          <w:lang w:eastAsia="ru-RU"/>
        </w:rPr>
        <w:tab/>
      </w:r>
      <w:r w:rsidR="001745AE">
        <w:rPr>
          <w:rFonts w:ascii="Times New Roman" w:eastAsia="Times New Roman" w:hAnsi="Times New Roman" w:cs="Times New Roman"/>
          <w:position w:val="-34"/>
          <w:sz w:val="28"/>
          <w:szCs w:val="28"/>
          <w:lang w:eastAsia="ru-RU"/>
        </w:rPr>
        <w:tab/>
      </w:r>
      <w:r w:rsidR="00820CF1">
        <w:rPr>
          <w:rFonts w:ascii="Times New Roman" w:eastAsia="Times New Roman" w:hAnsi="Times New Roman" w:cs="Times New Roman"/>
          <w:position w:val="-34"/>
          <w:sz w:val="28"/>
          <w:szCs w:val="28"/>
          <w:lang w:eastAsia="ru-RU"/>
        </w:rPr>
        <w:tab/>
      </w:r>
      <w:r w:rsidR="00820CF1">
        <w:rPr>
          <w:rFonts w:ascii="Times New Roman" w:eastAsia="Times New Roman" w:hAnsi="Times New Roman" w:cs="Times New Roman"/>
          <w:position w:val="-34"/>
          <w:sz w:val="28"/>
          <w:szCs w:val="28"/>
          <w:lang w:eastAsia="ru-RU"/>
        </w:rPr>
        <w:tab/>
      </w:r>
      <w:r w:rsidRPr="00AE3E0E">
        <w:rPr>
          <w:rFonts w:ascii="Times New Roman" w:eastAsia="Times New Roman" w:hAnsi="Times New Roman" w:cs="Times New Roman"/>
          <w:position w:val="-34"/>
          <w:sz w:val="28"/>
          <w:szCs w:val="28"/>
          <w:lang w:eastAsia="ru-RU"/>
        </w:rPr>
        <w:t>(</w:t>
      </w:r>
      <w:r w:rsidR="00820CF1" w:rsidRPr="00344680">
        <w:rPr>
          <w:rFonts w:ascii="Times New Roman" w:eastAsia="Times New Roman" w:hAnsi="Times New Roman" w:cs="Times New Roman"/>
          <w:position w:val="-34"/>
          <w:sz w:val="28"/>
          <w:szCs w:val="28"/>
          <w:lang w:eastAsia="ru-RU"/>
        </w:rPr>
        <w:t>2</w:t>
      </w:r>
      <w:r w:rsidRPr="00AE3E0E">
        <w:rPr>
          <w:rFonts w:ascii="Times New Roman" w:eastAsia="Times New Roman" w:hAnsi="Times New Roman" w:cs="Times New Roman"/>
          <w:position w:val="-34"/>
          <w:sz w:val="28"/>
          <w:szCs w:val="28"/>
          <w:lang w:eastAsia="ru-RU"/>
        </w:rPr>
        <w:t>.9)</w:t>
      </w:r>
    </w:p>
    <w:p w:rsidR="00AE3E0E" w:rsidRPr="00AE3E0E" w:rsidRDefault="00AE3E0E"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Умова нормування має наступний вигляд:</w:t>
      </w:r>
    </w:p>
    <w:p w:rsidR="00AE3E0E" w:rsidRPr="00AE3E0E" w:rsidRDefault="00AE3E0E" w:rsidP="005815BD">
      <w:pPr>
        <w:autoSpaceDE w:val="0"/>
        <w:autoSpaceDN w:val="0"/>
        <w:adjustRightInd w:val="0"/>
        <w:spacing w:after="0" w:line="360" w:lineRule="auto"/>
        <w:ind w:right="55" w:firstLine="708"/>
        <w:jc w:val="right"/>
        <w:rPr>
          <w:rFonts w:ascii="Times New Roman" w:eastAsia="Times New Roman" w:hAnsi="Times New Roman" w:cs="Times New Roman"/>
          <w:sz w:val="28"/>
          <w:szCs w:val="28"/>
          <w:lang w:eastAsia="ru-RU"/>
        </w:rPr>
      </w:pPr>
      <w:r w:rsidRPr="00AE3E0E">
        <w:rPr>
          <w:rFonts w:ascii="Times New Roman" w:eastAsia="Times New Roman" w:hAnsi="Times New Roman" w:cs="Times New Roman"/>
          <w:position w:val="-34"/>
          <w:sz w:val="28"/>
          <w:szCs w:val="28"/>
          <w:lang w:eastAsia="ru-RU"/>
        </w:rPr>
        <w:t xml:space="preserve">                            </w:t>
      </w:r>
      <w:r w:rsidR="00C4056C" w:rsidRPr="00C4056C">
        <w:rPr>
          <w:rFonts w:ascii="Times New Roman" w:eastAsia="Times New Roman" w:hAnsi="Times New Roman" w:cs="Times New Roman"/>
          <w:position w:val="-34"/>
          <w:sz w:val="28"/>
          <w:szCs w:val="28"/>
          <w:lang w:val="ru-RU" w:eastAsia="ru-RU"/>
        </w:rPr>
        <w:pict>
          <v:shape id="_x0000_i1157" type="#_x0000_t75" style="width:70.5pt;height:41.25pt">
            <v:imagedata r:id="rId340" o:title=""/>
          </v:shape>
        </w:pict>
      </w:r>
      <w:r w:rsidR="001745AE">
        <w:rPr>
          <w:rFonts w:ascii="Times New Roman" w:eastAsia="Times New Roman" w:hAnsi="Times New Roman" w:cs="Times New Roman"/>
          <w:position w:val="-34"/>
          <w:sz w:val="28"/>
          <w:szCs w:val="28"/>
          <w:lang w:eastAsia="ru-RU"/>
        </w:rPr>
        <w:tab/>
      </w:r>
      <w:r w:rsidR="001745AE">
        <w:rPr>
          <w:rFonts w:ascii="Times New Roman" w:eastAsia="Times New Roman" w:hAnsi="Times New Roman" w:cs="Times New Roman"/>
          <w:position w:val="-34"/>
          <w:sz w:val="28"/>
          <w:szCs w:val="28"/>
          <w:lang w:eastAsia="ru-RU"/>
        </w:rPr>
        <w:tab/>
      </w:r>
      <w:r w:rsidR="001745AE">
        <w:rPr>
          <w:rFonts w:ascii="Times New Roman" w:eastAsia="Times New Roman" w:hAnsi="Times New Roman" w:cs="Times New Roman"/>
          <w:position w:val="-34"/>
          <w:sz w:val="28"/>
          <w:szCs w:val="28"/>
          <w:lang w:eastAsia="ru-RU"/>
        </w:rPr>
        <w:tab/>
      </w:r>
      <w:r w:rsidR="001745AE">
        <w:rPr>
          <w:rFonts w:ascii="Times New Roman" w:eastAsia="Times New Roman" w:hAnsi="Times New Roman" w:cs="Times New Roman"/>
          <w:position w:val="-34"/>
          <w:sz w:val="28"/>
          <w:szCs w:val="28"/>
          <w:lang w:eastAsia="ru-RU"/>
        </w:rPr>
        <w:tab/>
      </w:r>
      <w:r w:rsidR="00820CF1">
        <w:rPr>
          <w:rFonts w:ascii="Times New Roman" w:eastAsia="Times New Roman" w:hAnsi="Times New Roman" w:cs="Times New Roman"/>
          <w:position w:val="-34"/>
          <w:sz w:val="28"/>
          <w:szCs w:val="28"/>
          <w:lang w:eastAsia="ru-RU"/>
        </w:rPr>
        <w:tab/>
      </w:r>
      <w:r w:rsidR="00820CF1">
        <w:rPr>
          <w:rFonts w:ascii="Times New Roman" w:eastAsia="Times New Roman" w:hAnsi="Times New Roman" w:cs="Times New Roman"/>
          <w:position w:val="-34"/>
          <w:sz w:val="28"/>
          <w:szCs w:val="28"/>
          <w:lang w:eastAsia="ru-RU"/>
        </w:rPr>
        <w:tab/>
        <w:t>(2</w:t>
      </w:r>
      <w:r w:rsidRPr="00AE3E0E">
        <w:rPr>
          <w:rFonts w:ascii="Times New Roman" w:eastAsia="Times New Roman" w:hAnsi="Times New Roman" w:cs="Times New Roman"/>
          <w:position w:val="-34"/>
          <w:sz w:val="28"/>
          <w:szCs w:val="28"/>
          <w:lang w:eastAsia="ru-RU"/>
        </w:rPr>
        <w:t>.10)</w:t>
      </w:r>
    </w:p>
    <w:p w:rsidR="00AE3E0E" w:rsidRPr="00AE3E0E" w:rsidRDefault="00AE3E0E"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Спектр цієї функції з урахуванням перетворення Фур'є має наступний вигляд:</w:t>
      </w:r>
    </w:p>
    <w:p w:rsidR="00AE3E0E" w:rsidRPr="00AE3E0E" w:rsidRDefault="00AE3E0E" w:rsidP="005815BD">
      <w:pPr>
        <w:tabs>
          <w:tab w:val="left" w:pos="7613"/>
          <w:tab w:val="right" w:pos="8364"/>
          <w:tab w:val="left" w:pos="8765"/>
          <w:tab w:val="left" w:pos="8853"/>
          <w:tab w:val="left" w:pos="8931"/>
        </w:tabs>
        <w:autoSpaceDE w:val="0"/>
        <w:autoSpaceDN w:val="0"/>
        <w:adjustRightInd w:val="0"/>
        <w:spacing w:after="0" w:line="360" w:lineRule="auto"/>
        <w:ind w:right="55" w:firstLine="708"/>
        <w:jc w:val="right"/>
        <w:rPr>
          <w:rFonts w:ascii="Times New Roman" w:eastAsia="Times New Roman" w:hAnsi="Times New Roman" w:cs="Times New Roman"/>
          <w:sz w:val="28"/>
          <w:szCs w:val="28"/>
          <w:lang w:eastAsia="ru-RU"/>
        </w:rPr>
      </w:pPr>
      <w:r w:rsidRPr="00AE3E0E">
        <w:rPr>
          <w:rFonts w:ascii="Times New Roman" w:eastAsia="Times New Roman" w:hAnsi="Times New Roman" w:cs="Times New Roman"/>
          <w:position w:val="-30"/>
          <w:sz w:val="28"/>
          <w:szCs w:val="28"/>
          <w:lang w:eastAsia="ru-RU"/>
        </w:rPr>
        <w:t xml:space="preserve">                      </w:t>
      </w:r>
      <w:r w:rsidR="00C4056C" w:rsidRPr="00C4056C">
        <w:rPr>
          <w:rFonts w:ascii="Times New Roman" w:eastAsia="Times New Roman" w:hAnsi="Times New Roman" w:cs="Times New Roman"/>
          <w:position w:val="-30"/>
          <w:sz w:val="28"/>
          <w:szCs w:val="28"/>
          <w:lang w:eastAsia="ru-RU"/>
        </w:rPr>
        <w:pict>
          <v:shape id="_x0000_i1158" type="#_x0000_t75" style="width:113.25pt;height:36pt">
            <v:imagedata r:id="rId341" o:title=""/>
          </v:shape>
        </w:pict>
      </w:r>
      <w:r w:rsidR="001745AE">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ab/>
        <w:t>(</w:t>
      </w:r>
      <w:r w:rsidR="00820CF1" w:rsidRPr="00857147">
        <w:rPr>
          <w:rFonts w:ascii="Times New Roman" w:eastAsia="Times New Roman" w:hAnsi="Times New Roman" w:cs="Times New Roman"/>
          <w:sz w:val="28"/>
          <w:szCs w:val="28"/>
          <w:lang w:val="ru-RU" w:eastAsia="ru-RU"/>
        </w:rPr>
        <w:t>2</w:t>
      </w:r>
      <w:r w:rsidRPr="00AE3E0E">
        <w:rPr>
          <w:rFonts w:ascii="Times New Roman" w:eastAsia="Times New Roman" w:hAnsi="Times New Roman" w:cs="Times New Roman"/>
          <w:sz w:val="28"/>
          <w:szCs w:val="28"/>
          <w:lang w:eastAsia="ru-RU"/>
        </w:rPr>
        <w:t>.11)</w:t>
      </w:r>
    </w:p>
    <w:p w:rsidR="00AE3E0E" w:rsidRPr="00AE3E0E" w:rsidRDefault="00AE3E0E" w:rsidP="005815BD">
      <w:pPr>
        <w:autoSpaceDE w:val="0"/>
        <w:autoSpaceDN w:val="0"/>
        <w:adjustRightInd w:val="0"/>
        <w:spacing w:after="240" w:line="360" w:lineRule="auto"/>
        <w:ind w:right="55" w:firstLine="708"/>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 xml:space="preserve">Враховуючи можливість розкладання </w:t>
      </w:r>
      <w:r w:rsidR="00C4056C" w:rsidRPr="00C4056C">
        <w:rPr>
          <w:rFonts w:ascii="Times New Roman" w:eastAsia="Times New Roman" w:hAnsi="Times New Roman" w:cs="Times New Roman"/>
          <w:position w:val="-6"/>
          <w:sz w:val="28"/>
          <w:szCs w:val="28"/>
          <w:lang w:val="ru-RU" w:eastAsia="ru-RU"/>
        </w:rPr>
        <w:pict>
          <v:shape id="_x0000_i1159" type="#_x0000_t75" style="width:40.5pt;height:18pt">
            <v:imagedata r:id="rId342" o:title=""/>
          </v:shape>
        </w:pict>
      </w:r>
      <w:r w:rsidRPr="00AE3E0E">
        <w:rPr>
          <w:rFonts w:ascii="Times New Roman" w:eastAsia="Times New Roman" w:hAnsi="Times New Roman" w:cs="Times New Roman"/>
          <w:sz w:val="28"/>
          <w:szCs w:val="28"/>
          <w:lang w:eastAsia="ru-RU"/>
        </w:rPr>
        <w:t xml:space="preserve">з використанням формули Ейлера можна дійти висновку,  що модуль </w:t>
      </w:r>
      <w:r w:rsidR="00857147">
        <w:rPr>
          <w:rFonts w:ascii="Times New Roman" w:eastAsia="Times New Roman" w:hAnsi="Times New Roman" w:cs="Times New Roman"/>
          <w:sz w:val="28"/>
          <w:szCs w:val="28"/>
          <w:lang w:eastAsia="ru-RU"/>
        </w:rPr>
        <w:t>ОПФ</w:t>
      </w:r>
      <w:r w:rsidRPr="00AE3E0E">
        <w:rPr>
          <w:rFonts w:ascii="Times New Roman" w:eastAsia="Times New Roman" w:hAnsi="Times New Roman" w:cs="Times New Roman"/>
          <w:sz w:val="28"/>
          <w:szCs w:val="28"/>
          <w:lang w:eastAsia="ru-RU"/>
        </w:rPr>
        <w:t xml:space="preserve"> міститиме косинус-гармоніки, значення яких при </w:t>
      </w:r>
      <w:r w:rsidR="00C4056C" w:rsidRPr="00C4056C">
        <w:rPr>
          <w:rFonts w:ascii="Times New Roman" w:eastAsia="Times New Roman" w:hAnsi="Times New Roman" w:cs="Times New Roman"/>
          <w:position w:val="-6"/>
          <w:sz w:val="28"/>
          <w:szCs w:val="28"/>
          <w:lang w:val="ru-RU" w:eastAsia="ru-RU"/>
        </w:rPr>
        <w:pict>
          <v:shape id="_x0000_i1160" type="#_x0000_t75" style="width:30.75pt;height:15pt">
            <v:imagedata r:id="rId343" o:title=""/>
          </v:shape>
        </w:pict>
      </w:r>
      <w:r w:rsidRPr="00AE3E0E">
        <w:rPr>
          <w:rFonts w:ascii="Times New Roman" w:eastAsia="Times New Roman" w:hAnsi="Times New Roman" w:cs="Times New Roman"/>
          <w:sz w:val="28"/>
          <w:szCs w:val="28"/>
          <w:lang w:eastAsia="ru-RU"/>
        </w:rPr>
        <w:t xml:space="preserve"> рівні 1 для усіх просторових частот </w:t>
      </w:r>
      <w:r w:rsidR="00C4056C" w:rsidRPr="00C4056C">
        <w:rPr>
          <w:rFonts w:ascii="Times New Roman" w:eastAsia="Times New Roman" w:hAnsi="Times New Roman" w:cs="Times New Roman"/>
          <w:position w:val="-10"/>
          <w:sz w:val="28"/>
          <w:szCs w:val="28"/>
          <w:lang w:val="ru-RU" w:eastAsia="ru-RU"/>
        </w:rPr>
        <w:pict>
          <v:shape id="_x0000_i1161" type="#_x0000_t75" style="width:78pt;height:18pt">
            <v:imagedata r:id="rId344" o:title=""/>
          </v:shape>
        </w:pict>
      </w:r>
      <w:r w:rsidRPr="00AE3E0E">
        <w:rPr>
          <w:rFonts w:ascii="Times New Roman" w:eastAsia="Times New Roman" w:hAnsi="Times New Roman" w:cs="Times New Roman"/>
          <w:sz w:val="28"/>
          <w:szCs w:val="28"/>
          <w:lang w:eastAsia="ru-RU"/>
        </w:rPr>
        <w:t>. Тобто спектр цієї функції містить усі гармоніки з амплітудою, рівною 1, а фазова характеристика такого сигналу дорівнює 0 для усіх просторових частот.(рис</w:t>
      </w:r>
      <w:r w:rsidR="00A37620">
        <w:rPr>
          <w:rFonts w:ascii="Times New Roman" w:eastAsia="Times New Roman" w:hAnsi="Times New Roman" w:cs="Times New Roman"/>
          <w:sz w:val="28"/>
          <w:szCs w:val="28"/>
          <w:lang w:eastAsia="ru-RU"/>
        </w:rPr>
        <w:t>унок 2</w:t>
      </w:r>
      <w:r w:rsidRPr="00AE3E0E">
        <w:rPr>
          <w:rFonts w:ascii="Times New Roman" w:eastAsia="Times New Roman" w:hAnsi="Times New Roman" w:cs="Times New Roman"/>
          <w:sz w:val="28"/>
          <w:szCs w:val="28"/>
          <w:lang w:eastAsia="ru-RU"/>
        </w:rPr>
        <w:t>.7)</w:t>
      </w:r>
    </w:p>
    <w:p w:rsidR="00AE3E0E" w:rsidRPr="00AE3E0E" w:rsidRDefault="00C4056C" w:rsidP="005815BD">
      <w:pPr>
        <w:autoSpaceDE w:val="0"/>
        <w:autoSpaceDN w:val="0"/>
        <w:adjustRightInd w:val="0"/>
        <w:spacing w:after="0" w:line="360" w:lineRule="auto"/>
        <w:ind w:right="55" w:firstLine="708"/>
        <w:jc w:val="both"/>
        <w:rPr>
          <w:rFonts w:ascii="Times New Roman" w:eastAsia="Times New Roman" w:hAnsi="Times New Roman" w:cs="Times New Roman"/>
          <w:sz w:val="24"/>
          <w:szCs w:val="24"/>
          <w:lang w:val="en-US" w:eastAsia="ru-RU"/>
        </w:rPr>
      </w:pPr>
      <w:r w:rsidRPr="00C4056C">
        <w:rPr>
          <w:rFonts w:ascii="Times New Roman" w:eastAsia="Times New Roman" w:hAnsi="Times New Roman" w:cs="Times New Roman"/>
          <w:noProof/>
          <w:sz w:val="24"/>
          <w:szCs w:val="24"/>
          <w:lang w:eastAsia="uk-UA"/>
        </w:rPr>
      </w:r>
      <w:r w:rsidRPr="00C4056C">
        <w:rPr>
          <w:rFonts w:ascii="Times New Roman" w:eastAsia="Times New Roman" w:hAnsi="Times New Roman" w:cs="Times New Roman"/>
          <w:noProof/>
          <w:sz w:val="24"/>
          <w:szCs w:val="24"/>
          <w:lang w:eastAsia="uk-UA"/>
        </w:rPr>
        <w:pict>
          <v:group id="Полотно 55822" o:spid="_x0000_s2558" editas="canvas" style="width:397.05pt;height:142.05pt;mso-position-horizontal-relative:char;mso-position-vertical-relative:line" coordsize="50425,18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">
            <v:shape id="_x0000_s2559" type="#_x0000_t75" style="position:absolute;width:50425;height:18040;visibility:visible">
              <v:fill o:detectmouseclick="t"/>
              <v:path o:connecttype="none"/>
            </v:shape>
            <v:group id="Группа 692" o:spid="_x0000_s2560" style="position:absolute;width:50158;height:14956" coordorigin=",2354" coordsize="50158,14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XlEsfIAAAA&#10;3gAAAA8AAAAAAAAAAAAAAAAAqgIAAGRycy9kb3ducmV2LnhtbFBLBQYAAAAABAAEAPoAAACfAwAA&#10;AAA=&#10;">
              <v:line id="Line 661" o:spid="_x0000_s2561" style="position:absolute;visibility:visible" from="8953,16005" to="21621,1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v4LMIAAADeAAAADwAAAGRycy9kb3ducmV2LnhtbESPzYrCMBSF9wO+Q7iCuzFVUaQaRQXB&#10;hRvrMLi8JNe22NyUJGpnnt4sBJeH88e3XHe2EQ/yoXasYDTMQBBrZ2ouFfyc999zECEiG2wck4I/&#10;CrBe9b6WmBv35BM9iliKNMIhRwVVjG0uZdAVWQxD1xIn7+q8xZikL6Xx+EzjtpHjLJtJizWnhwpb&#10;2lWkb8XdKigO+ur+J/72e9ketd6jP2HtlRr0u80CRKQufsLv9sEomE7nWQJIOAkF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av4LMIAAADeAAAADwAAAAAAAAAAAAAA&#10;AAChAgAAZHJzL2Rvd25yZXYueG1sUEsFBgAAAAAEAAQA+QAAAJADAAAAAA==&#10;" strokeweight="3pt"/>
              <v:shape id="Freeform 662" o:spid="_x0000_s2562" style="position:absolute;left:35242;top:4956;width:381;height:286;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96L8cA&#10;AADeAAAADwAAAGRycy9kb3ducmV2LnhtbESPQWsCMRSE74L/ITzBi9Ssgm3YGkUUoYdeqntob6+b&#10;192tm5c1SXX775uC4HGYmW+Y5bq3rbiQD41jDbNpBoK4dKbhSkNx3D8oECEiG2wdk4ZfCrBeDQdL&#10;zI278htdDrESCcIhRw11jF0uZShrshimriNO3pfzFmOSvpLG4zXBbSvnWfYoLTacFmrsaFtTeTr8&#10;WA1NUamP74I35e6s1MS+P31uX73W41G/eQYRqY/38K39YjQsFiqbwf+dd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vei/HAAAA3gAAAA8AAAAAAAAAAAAAAAAAmAIAAGRy&#10;cy9kb3ducmV2LnhtbFBLBQYAAAAABAAEAPUAAACMAwAAAAA=&#10;" path="m4,1l2,,,,,2,2,3,4,1e" filled="f" strokeweight="1.5pt">
                <v:path arrowok="t" o:connecttype="custom" o:connectlocs="3629025,908050;1814513,0;0,0;0,1816100;1814513,2724150;3629025,908050" o:connectangles="0,0,0,0,0,0"/>
              </v:shape>
              <v:line id="Line 663" o:spid="_x0000_s2563" style="position:absolute;visibility:visible" from="35433,5052" to="48006,5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6OIcYAAADeAAAADwAAAGRycy9kb3ducmV2LnhtbESPQWvCQBSE74L/YXlCb7qpokjqKqWg&#10;lt6MInh7ZJ9JmuzbdHej6b93CwWPw8x8w6w2vWnEjZyvLCt4nSQgiHOrKy4UnI7b8RKED8gaG8uk&#10;4Jc8bNbDwQpTbe98oFsWChEh7FNUUIbQplL6vCSDfmJb4uhdrTMYonSF1A7vEW4aOU2ShTRYcVwo&#10;saWPkvI664yCc5fx5bveuga73X5/Pf/Ufval1Muof38DEagPz/B/+1MrmM+XyRT+7sQrIN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jiHGAAAA3gAAAA8AAAAAAAAA&#10;AAAAAAAAoQIAAGRycy9kb3ducmV2LnhtbFBLBQYAAAAABAAEAPkAAACUAwAAAAA=&#10;" strokeweight="1.5pt"/>
              <v:shape id="Freeform 664" o:spid="_x0000_s2564" style="position:absolute;left:8763;top:2480;width:476;height:1810;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ei58MA&#10;AADeAAAADwAAAGRycy9kb3ducmV2LnhtbESPQYvCMBSE7wv+h/AEb2vqSkWqUUQUBL2sXfb8aJ5t&#10;sXkpSba2/94Iwh6HmfmGWW9704iOnK8tK5hNExDEhdU1lwp+8uPnEoQPyBoby6RgIA/bzehjjZm2&#10;D/6m7hpKESHsM1RQhdBmUvqiIoN+alvi6N2sMxiidKXUDh8Rbhr5lSQLabDmuFBhS/uKivv1zyhw&#10;53T4PVDrKe8WdLnNh0t+HpSajPvdCkSgPvyH3+2TVpCmy2QOrzvxCs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ei58MAAADeAAAADwAAAAAAAAAAAAAAAACYAgAAZHJzL2Rv&#10;d25yZXYueG1sUEsFBgAAAAAEAAQA9QAAAIgDAAAAAA==&#10;" path="m2,l5,19,2,17,,19,2,e" filled="f">
                <v:path arrowok="t" o:connecttype="custom" o:connectlocs="1813560,0;4533900,17240250;1813560,15425487;0,17240250;1813560,0" o:connectangles="0,0,0,0,0"/>
              </v:shape>
              <v:line id="Line 665" o:spid="_x0000_s2565" style="position:absolute;flip:y;visibility:visible" from="8953,2480" to="8953,1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q7iMgAAADeAAAADwAAAGRycy9kb3ducmV2LnhtbESPQWsCMRSE74X+h/AKvUjNWrRsV6NI&#10;oeDBS7Ws9Pa6eW6W3bysSdTtv28KQo/DzHzDLFaD7cSFfGgcK5iMMxDEldMN1wo+9+9POYgQkTV2&#10;jknBDwVYLe/vFlhod+UPuuxiLRKEQ4EKTIx9IWWoDFkMY9cTJ+/ovMWYpK+l9nhNcNvJ5yx7kRYb&#10;TgsGe3ozVLW7s1Ug8+3o5Nff07ZsD4dXU1Zl/7VV6vFhWM9BRBrif/jW3mgFs1meTeHvTro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sq7iMgAAADeAAAADwAAAAAA&#10;AAAAAAAAAAChAgAAZHJzL2Rvd25yZXYueG1sUEsFBgAAAAAEAAQA+QAAAJYDAAAAAA==&#10;"/>
              <v:shape id="Freeform 666" o:spid="_x0000_s2566" style="position:absolute;left:21621;top:15788;width:1810;height:476;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Mzq8UA&#10;AADeAAAADwAAAGRycy9kb3ducmV2LnhtbESPQWvCQBSE70L/w/IKvemm0lhJXUMrRAVB2lTvj+xr&#10;Epp9G3ZXTf99VxA8DjPzDbPIB9OJMznfWlbwPElAEFdWt1wrOHwX4zkIH5A1dpZJwR95yJcPowVm&#10;2l74i85lqEWEsM9QQRNCn0npq4YM+ontiaP3Y53BEKWrpXZ4iXDTyWmSzKTBluNCgz2tGqp+y5NR&#10;cNpbv3mt7DEluX4psHTh43On1NPj8P4GItAQ7uFbe6sVpOk8SeF6J1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4zOrxQAAAN4AAAAPAAAAAAAAAAAAAAAAAJgCAABkcnMv&#10;ZG93bnJldi54bWxQSwUGAAAAAAQABAD1AAAAigMAAAAA&#10;" path="m19,3l,5,2,3,,,19,3e" filled="f">
                <v:path arrowok="t" o:connecttype="custom" o:connectlocs="17240250,2720340;0,4533900;1814763,2720340;0,0;17240250,2720340" o:connectangles="0,0,0,0,0"/>
              </v:shape>
              <v:line id="Line 667" o:spid="_x0000_s2567" style="position:absolute;visibility:visible" from="0,16005" to="23431,1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F5CMgAAADeAAAADwAAAGRycy9kb3ducmV2LnhtbESPT2vCQBTE7wW/w/KE3urGikFSVxGL&#10;oD0U/0F7fGZfk2j2bdjdJum3dwuFHoeZ+Q0zX/amFi05X1lWMB4lIIhzqysuFJxPm6cZCB+QNdaW&#10;ScEPeVguBg9zzLTt+EDtMRQiQthnqKAMocmk9HlJBv3INsTR+7LOYIjSFVI77CLc1PI5SVJpsOK4&#10;UGJD65Ly2/HbKHif7NN2tXvb9h+79JK/Hi6f184p9TjsVy8gAvXhP/zX3moF0+ksSeH3Trw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7F5CMgAAADeAAAADwAAAAAA&#10;AAAAAAAAAAChAgAAZHJzL2Rvd25yZXYueG1sUEsFBgAAAAAEAAQA+QAAAJYDAAAAAA==&#10;"/>
              <v:shape id="Freeform 668" o:spid="_x0000_s2568" style="position:absolute;left:35147;top:2385;width:476;height:1809;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yk5MQA&#10;AADeAAAADwAAAGRycy9kb3ducmV2LnhtbESPQWvCQBSE7wX/w/KE3upGS6xEVxFRKOhFUzw/ss8k&#10;mH0bdteY/PtuoeBxmJlvmNWmN43oyPnasoLpJAFBXFhdc6ngJz98LED4gKyxsUwKBvKwWY/eVphp&#10;++QzdZdQighhn6GCKoQ2k9IXFRn0E9sSR+9mncEQpSuldviMcNPIWZLMpcGa40KFLe0qKu6Xh1Hg&#10;julw3VPrKe/mdLp9Dqf8OCj1Pu63SxCB+vAK/7e/tYI0XSRf8HcnX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8pOTEAAAA3gAAAA8AAAAAAAAAAAAAAAAAmAIAAGRycy9k&#10;b3ducmV2LnhtbFBLBQYAAAAABAAEAPUAAACJAwAAAAA=&#10;" path="m3,l5,19,3,17,,19,3,e" filled="f">
                <v:path arrowok="t" o:connecttype="custom" o:connectlocs="2720340,0;4533900,17230725;2720340,15416964;0,17230725;2720340,0" o:connectangles="0,0,0,0,0"/>
              </v:shape>
              <v:line id="Line 669" o:spid="_x0000_s2569" style="position:absolute;flip:y;visibility:visible" from="35433,2385" to="35433,15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jcUAAADeAAAADwAAAGRycy9kb3ducmV2LnhtbERPz2vCMBS+D/wfwhO8jJlOdNTOKCII&#10;O3iZjspuz+atKW1euiTT+t8vh8GOH9/v1WawnbiSD41jBc/TDARx5XTDtYKP0/4pBxEissbOMSm4&#10;U4DNevSwwkK7G7/T9RhrkUI4FKjAxNgXUobKkMUwdT1x4r6ctxgT9LXUHm8p3HZylmUv0mLDqcFg&#10;TztDVXv8sQpkfnj89tvLvC3b83lpyqrsPw9KTcbD9hVEpCH+i//cb1rBYpFnaW+6k6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jcUAAADeAAAADwAAAAAAAAAA&#10;AAAAAAChAgAAZHJzL2Rvd25yZXYueG1sUEsFBgAAAAAEAAQA+QAAAJMDAAAAAA==&#10;"/>
              <v:shape id="Freeform 670" o:spid="_x0000_s2570" style="position:absolute;left:48006;top:15624;width:1809;height:477;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45rsUA&#10;AADeAAAADwAAAGRycy9kb3ducmV2LnhtbESPQWvCQBSE7wX/w/IEb3VjaaxGV7EFrSBIm+r9kX0m&#10;wezbsLtq+u9dodDjMDPfMPNlZxpxJedrywpGwwQEcWF1zaWCw8/6eQLCB2SNjWVS8Eselove0xwz&#10;bW/8Tdc8lCJC2GeooAqhzaT0RUUG/dC2xNE7WWcwROlKqR3eItw08iVJxtJgzXGhwpY+KirO+cUo&#10;uOyt/3wr7DEluXldY+7C+9dOqUG/W81ABOrCf/ivvdUK0nSSTOFxJ1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jmuxQAAAN4AAAAPAAAAAAAAAAAAAAAAAJgCAABkcnMv&#10;ZG93bnJldi54bWxQSwUGAAAAAAQABAD1AAAAigMAAAAA&#10;" path="m19,3l,5,2,3,,,19,3e" filled="f">
                <v:path arrowok="t" o:connecttype="custom" o:connectlocs="17230725,2726055;0,4543425;1813761,2726055;0,0;17230725,2726055" o:connectangles="0,0,0,0,0"/>
              </v:shape>
              <v:line id="Line 671" o:spid="_x0000_s2571" style="position:absolute;visibility:visible" from="26384,15910" to="49815,15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3SOscAAADeAAAADwAAAGRycy9kb3ducmV2LnhtbESPy2rCQBSG90LfYTiCO51YMUjqKNJS&#10;0C6kXqBdHjOnSWzmTJiZJvHtOwvB5c9/41uue1OLlpyvLCuYThIQxLnVFRcKzqf38QKED8gaa8uk&#10;4EYe1qunwRIzbTs+UHsMhYgj7DNUUIbQZFL6vCSDfmIb4uj9WGcwROkKqR12cdzU8jlJUmmw4vhQ&#10;YkOvJeW/xz+jYD/7TNvN7mPbf+3SS/52uHxfO6fUaNhvXkAE6sMjfG9vtYL5fDGNABEno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zdI6xwAAAN4AAAAPAAAAAAAA&#10;AAAAAAAAAKECAABkcnMvZG93bnJldi54bWxQSwUGAAAAAAQABAD5AAAAlQMAAAAA&#10;"/>
              <v:shape id="Freeform 672" o:spid="_x0000_s2572" style="position:absolute;left:8763;top:2480;width:476;height:1810;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P1sQA&#10;AADeAAAADwAAAGRycy9kb3ducmV2LnhtbESPQWvCQBSE74L/YXmF3nSTSkRSVynSgqAXjXh+ZJ9J&#10;aPZt2N3G5N93BcHjMDPfMOvtYFrRk/ONZQXpPAFBXFrdcKXgUvzMViB8QNbYWiYFI3nYbqaTNeba&#10;3vlE/TlUIkLY56igDqHLpfRlTQb93HbE0btZZzBE6SqpHd4j3LTyI0mW0mDDcaHGjnY1lb/nP6PA&#10;HbLx+k2dp6Jf0vG2GI/FYVTq/W34+gQRaAiv8LO91wqybJWm8LgTr4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AD9bEAAAA3gAAAA8AAAAAAAAAAAAAAAAAmAIAAGRycy9k&#10;b3ducmV2LnhtbFBLBQYAAAAABAAEAPUAAACJAwAAAAA=&#10;" path="m2,l5,19,2,17,,19,2,e" filled="f">
                <v:path arrowok="t" o:connecttype="custom" o:connectlocs="1813560,0;4533900,17240250;1813560,15425487;0,17240250;1813560,0" o:connectangles="0,0,0,0,0"/>
              </v:shape>
              <v:line id="Line 673" o:spid="_x0000_s2573" style="position:absolute;flip:y;visibility:visible" from="8953,2480" to="8953,1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YQusgAAADeAAAADwAAAGRycy9kb3ducmV2LnhtbESPQWsCMRSE74X+h/CEXkrNKrWsq1Gk&#10;UOjBi7aseHtunptlNy/bJNXtv2+EQo/DzHzDLNeD7cSFfGgcK5iMMxDEldMN1wo+P96echAhImvs&#10;HJOCHwqwXt3fLbHQ7so7uuxjLRKEQ4EKTIx9IWWoDFkMY9cTJ+/svMWYpK+l9nhNcNvJaZa9SIsN&#10;pwWDPb0aqtr9t1Ug8+3jl9+cntuyPRzmpqzK/rhV6mE0bBYgIg3xP/zXftcKZrN8MoXbnXQF5O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7YQusgAAADeAAAADwAAAAAA&#10;AAAAAAAAAAChAgAAZHJzL2Rvd25yZXYueG1sUEsFBgAAAAAEAAQA+QAAAJYDAAAAAA==&#10;"/>
              <v:shape id="Freeform 674" o:spid="_x0000_s2574" style="position:absolute;left:21621;top:15788;width:1810;height:476;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YmcYA&#10;AADeAAAADwAAAGRycy9kb3ducmV2LnhtbESPQWvCQBSE70L/w/IKvZmNtqmSukotWAWhtFHvj+xr&#10;Epp9G3ZXTf+9Kwgeh5n5hpktetOKEznfWFYwSlIQxKXVDVcK9rvVcArCB2SNrWVS8E8eFvOHwQxz&#10;bc/8Q6ciVCJC2OeooA6hy6X0ZU0GfWI74uj9WmcwROkqqR2eI9y0cpymr9Jgw3Ghxo4+air/iqNR&#10;cPyyfj0p7SEj+fmywsKF5fdWqafH/v0NRKA+3MO39kYryLLp6Bmud+IV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YmcYAAADeAAAADwAAAAAAAAAAAAAAAACYAgAAZHJz&#10;L2Rvd25yZXYueG1sUEsFBgAAAAAEAAQA9QAAAIsDAAAAAA==&#10;" path="m19,3l,5,2,3,,,19,3e" filled="f">
                <v:path arrowok="t" o:connecttype="custom" o:connectlocs="17240250,2720340;0,4533900;1814763,2720340;0,0;17240250,2720340" o:connectangles="0,0,0,0,0"/>
              </v:shape>
              <v:line id="Line 675" o:spid="_x0000_s2575" style="position:absolute;visibility:visible" from="0,16005" to="23431,1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OckAAADeAAAADwAAAGRycy9kb3ducmV2LnhtbESPQWvCQBSE7wX/w/KE3urGWoNEV5EW&#10;QXuQagv1+Mw+k9js27C7TdJ/7xYKPQ4z8w2zWPWmFi05X1lWMB4lIIhzqysuFHy8bx5mIHxA1lhb&#10;JgU/5GG1HNwtMNO24wO1x1CICGGfoYIyhCaT0uclGfQj2xBH72KdwRClK6R22EW4qeVjkqTSYMVx&#10;ocSGnkvKv47fRsF+8pa2693rtv/cpef85XA+XTun1P2wX89BBOrDf/ivvdUKptPZ+Al+78QrIJ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n21DnJAAAA3gAAAA8AAAAA&#10;AAAAAAAAAAAAoQIAAGRycy9kb3ducmV2LnhtbFBLBQYAAAAABAAEAPkAAACXAwAAAAA=&#10;"/>
              <v:shape id="Freeform 676" o:spid="_x0000_s2576" style="position:absolute;left:35147;top:2385;width:476;height:1809;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sJ1cMA&#10;AADeAAAADwAAAGRycy9kb3ducmV2LnhtbESPQYvCMBSE7wv+h/CEva2pKxWpRhFZQdCLVjw/mmdb&#10;bF5KEmv77zcLCx6HmfmGWW1604iOnK8tK5hOEhDEhdU1lwqu+f5rAcIHZI2NZVIwkIfNevSxwkzb&#10;F5+pu4RSRAj7DBVUIbSZlL6oyKCf2JY4enfrDIYoXSm1w1eEm0Z+J8lcGqw5LlTY0q6i4nF5GgXu&#10;mA63H2o95d2cTvfZcMqPg1Kf4367BBGoD+/wf/ugFaTpYprC3514Be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sJ1cMAAADeAAAADwAAAAAAAAAAAAAAAACYAgAAZHJzL2Rv&#10;d25yZXYueG1sUEsFBgAAAAAEAAQA9QAAAIgDAAAAAA==&#10;" path="m3,l5,19,3,17,,19,3,e" filled="f">
                <v:path arrowok="t" o:connecttype="custom" o:connectlocs="2720340,0;4533900,17230725;2720340,15416964;0,17230725;2720340,0" o:connectangles="0,0,0,0,0"/>
              </v:shape>
              <v:line id="Line 677" o:spid="_x0000_s2577" style="position:absolute;flip:y;visibility:visible" from="35433,2385" to="35433,15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0WucgAAADeAAAADwAAAGRycy9kb3ducmV2LnhtbESPQUvDQBSE70L/w/IKXsRuKrbEmE0p&#10;BcFDL1ZJ8fbMPrMh2bfp7trGf+8KgsdhZr5hys1kB3EmHzrHCpaLDARx43THrYK316fbHESIyBoH&#10;x6TgmwJsqtlViYV2F36h8yG2IkE4FKjAxDgWUobGkMWwcCNx8j6dtxiT9K3UHi8Jbgd5l2VrabHj&#10;tGBwpJ2hpj98WQUy39+c/Pbjvq/74/HB1E09vu+Vup5P20cQkab4H/5rP2sFq1W+XMPvnXQFZP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I0WucgAAADeAAAADwAAAAAA&#10;AAAAAAAAAAChAgAAZHJzL2Rvd25yZXYueG1sUEsFBgAAAAAEAAQA+QAAAJYDAAAAAA==&#10;"/>
              <v:shape id="Freeform 678" o:spid="_x0000_s2578" style="position:absolute;left:48006;top:15624;width:1809;height:477;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SemsUA&#10;AADeAAAADwAAAGRycy9kb3ducmV2LnhtbESPQWvCQBSE74L/YXmCt7qxGJXoJrQF24IgbdT7I/ua&#10;hGbfht1V03/fLRQ8DjPzDbMtBtOJKznfWlYwnyUgiCurW64VnI67hzUIH5A1dpZJwQ95KPLxaIuZ&#10;tjf+pGsZahEh7DNU0ITQZ1L6qiGDfmZ74uh9WWcwROlqqR3eItx08jFJltJgy3GhwZ5eGqq+y4tR&#10;cDlY/7aq7Dkl+brYYenC88deqelkeNqACDSEe/i//a4VpOl6voK/O/EK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pJ6axQAAAN4AAAAPAAAAAAAAAAAAAAAAAJgCAABkcnMv&#10;ZG93bnJldi54bWxQSwUGAAAAAAQABAD1AAAAigMAAAAA&#10;" path="m19,3l,5,2,3,,,19,3e" filled="f">
                <v:path arrowok="t" o:connecttype="custom" o:connectlocs="17230725,2726055;0,4543425;1813761,2726055;0,0;17230725,2726055" o:connectangles="0,0,0,0,0"/>
              </v:shape>
              <v:shape id="Поле 685" o:spid="_x0000_s2579" type="#_x0000_t202" style="position:absolute;left:4324;top:2557;width:5163;height:408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hLQsMA&#10;AADeAAAADwAAAGRycy9kb3ducmV2LnhtbERPS07DMBDdI3EHa5DYUScVqUKIU1UtSN3R3wFG8TRO&#10;E4+j2LShp8cLJJZP718uJ9uLK42+dawgnSUgiGunW24UnI6fLzkIH5A19o5JwQ95WFaPDyUW2t14&#10;T9dDaEQMYV+gAhPCUEjpa0MW/cwNxJE7u9FiiHBspB7xFsNtL+dJspAWW44NBgdaG6q7w7dVkCf2&#10;q+ve5jtvX+9pZtYb9zFclHp+mlbvIAJN4V/8595qBVmWp3FvvBOvgK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hLQsMAAADeAAAADwAAAAAAAAAAAAAAAACYAgAAZHJzL2Rv&#10;d25yZXYueG1sUEsFBgAAAAAEAAQA9QAAAIgDAAAAAA==&#10;" filled="f" stroked="f">
                <v:textbox style="mso-fit-shape-to-text:t">
                  <w:txbxContent>
                    <w:p w:rsidR="00B04C60" w:rsidRPr="00A949AD" w:rsidRDefault="00B04C60" w:rsidP="00AE3E0E">
                      <w:pPr>
                        <w:rPr>
                          <w:lang w:val="en-US"/>
                        </w:rPr>
                      </w:pPr>
                      <w:r w:rsidRPr="004D5A71">
                        <w:rPr>
                          <w:position w:val="-10"/>
                        </w:rPr>
                        <w:object w:dxaOrig="520" w:dyaOrig="320">
                          <v:shape id="_x0000_i1313" type="#_x0000_t75" style="width:26.25pt;height:15.75pt" o:ole="">
                            <v:imagedata r:id="rId345" o:title=""/>
                          </v:shape>
                          <o:OLEObject Type="Embed" ProgID="Equation.3" ShapeID="_x0000_i1313" DrawAspect="Content" ObjectID="_1590300440" r:id="rId346"/>
                        </w:object>
                      </w:r>
                    </w:p>
                  </w:txbxContent>
                </v:textbox>
              </v:shape>
              <v:shape id="Поле 685" o:spid="_x0000_s2580" type="#_x0000_t202" style="position:absolute;left:30651;top:2354;width:5163;height:408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Tu2cYA&#10;AADeAAAADwAAAGRycy9kb3ducmV2LnhtbESP0WrCQBRE3wv+w3KFvtVNpCkxukqxFfpma/2AS/aa&#10;jcneDdmtxn69Kwg+DjNzhlmsBtuKE/W+dqwgnSQgiEuna64U7H83LzkIH5A1to5JwYU8rJajpwUW&#10;2p35h067UIkIYV+gAhNCV0jpS0MW/cR1xNE7uN5iiLKvpO7xHOG2ldMkeZMWa44LBjtaGyqb3Z9V&#10;kCd22zSz6be3r/9pZtYf7rM7KvU8Ht7nIAIN4RG+t7+0gizL0xnc7sQr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Tu2cYAAADeAAAADwAAAAAAAAAAAAAAAACYAgAAZHJz&#10;L2Rvd25yZXYueG1sUEsFBgAAAAAEAAQA9QAAAIsDAAAAAA==&#10;" filled="f" stroked="f">
                <v:textbox style="mso-fit-shape-to-text:t">
                  <w:txbxContent>
                    <w:p w:rsidR="00B04C60" w:rsidRPr="00A949AD" w:rsidRDefault="00B04C60" w:rsidP="00AE3E0E">
                      <w:pPr>
                        <w:rPr>
                          <w:lang w:val="en-US"/>
                        </w:rPr>
                      </w:pPr>
                      <w:r w:rsidRPr="004D5A71">
                        <w:rPr>
                          <w:position w:val="-10"/>
                        </w:rPr>
                        <w:object w:dxaOrig="520" w:dyaOrig="320">
                          <v:shape id="_x0000_i1314" type="#_x0000_t75" style="width:26.25pt;height:15.75pt" o:ole="">
                            <v:imagedata r:id="rId347" o:title=""/>
                          </v:shape>
                          <o:OLEObject Type="Embed" ProgID="Equation.3" ShapeID="_x0000_i1314" DrawAspect="Content" ObjectID="_1590300441" r:id="rId348"/>
                        </w:object>
                      </w:r>
                    </w:p>
                  </w:txbxContent>
                </v:textbox>
              </v:shape>
              <v:shape id="Поле 684" o:spid="_x0000_s2581" type="#_x0000_t202" style="position:absolute;left:47161;top:13500;width:2997;height:37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N+cQA&#10;AADeAAAADwAAAGRycy9kb3ducmV2LnhtbESPy27CMBBF95X4B2uQ2BWHiFQhYBACKnXX8viAUTzE&#10;IfE4ig2k/fp6UanLq/vSWW0G24oH9b52rGA2TUAQl07XXCm4nN9fcxA+IGtsHZOCb/KwWY9eVlho&#10;9+QjPU6hEnGEfYEKTAhdIaUvDVn0U9cRR+/qeoshyr6SusdnHLetTJPkTVqsOT4Y7GhnqGxOd6sg&#10;T+xn0yzSL2/nP7PM7Pbu0N2UmoyH7RJEoCH8h//aH1pBluVpBIg4EQX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CjfnEAAAA3gAAAA8AAAAAAAAAAAAAAAAAmAIAAGRycy9k&#10;b3ducmV2LnhtbFBLBQYAAAAABAAEAPUAAACJAwAAAAA=&#10;" filled="f" stroked="f">
                <v:textbox style="mso-fit-shape-to-text:t">
                  <w:txbxContent>
                    <w:p w:rsidR="00B04C60" w:rsidRPr="00A949AD" w:rsidRDefault="00B04C60" w:rsidP="00AE3E0E">
                      <w:pPr>
                        <w:rPr>
                          <w:lang w:val="en-US"/>
                        </w:rPr>
                      </w:pPr>
                      <w:r w:rsidRPr="000B575D">
                        <w:rPr>
                          <w:position w:val="-6"/>
                        </w:rPr>
                        <w:object w:dxaOrig="220" w:dyaOrig="240">
                          <v:shape id="_x0000_i1315" type="#_x0000_t75" style="width:9pt;height:12pt" o:ole="">
                            <v:imagedata r:id="rId349" o:title=""/>
                          </v:shape>
                          <o:OLEObject Type="Embed" ProgID="Equation.3" ShapeID="_x0000_i1315" DrawAspect="Content" ObjectID="_1590300442" r:id="rId350"/>
                        </w:object>
                      </w:r>
                    </w:p>
                  </w:txbxContent>
                </v:textbox>
              </v:shape>
              <v:shape id="Поле 683" o:spid="_x0000_s2582" type="#_x0000_t202" style="position:absolute;left:20644;top:13538;width:2997;height:37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4oYsYA&#10;AADeAAAADwAAAGRycy9kb3ducmV2LnhtbESP0WrCQBRE3wv+w3KFvtVNQlNidBVRC32zVT/gkr3N&#10;psneDdlV0369Wyj0cZiZM8xyPdpOXGnwjWMF6SwBQVw53XCt4Hx6fSpA+ICssXNMCr7Jw3o1eVhi&#10;qd2NP+h6DLWIEPYlKjAh9KWUvjJk0c9cTxy9TzdYDFEOtdQD3iLcdjJLkhdpseG4YLCnraGqPV6s&#10;giKxh7adZ+/ePv+kudnu3L7/UupxOm4WIAKN4T/8137TCvK8yFL4vROv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4oYsYAAADeAAAADwAAAAAAAAAAAAAAAACYAgAAZHJz&#10;L2Rvd25yZXYueG1sUEsFBgAAAAAEAAQA9QAAAIsDAAAAAA==&#10;" filled="f" stroked="f">
                <v:textbox style="mso-fit-shape-to-text:t">
                  <w:txbxContent>
                    <w:p w:rsidR="00B04C60" w:rsidRPr="00A949AD" w:rsidRDefault="00B04C60" w:rsidP="00AE3E0E">
                      <w:pPr>
                        <w:rPr>
                          <w:lang w:val="en-US"/>
                        </w:rPr>
                      </w:pPr>
                      <w:r w:rsidRPr="000B575D">
                        <w:rPr>
                          <w:position w:val="-6"/>
                        </w:rPr>
                        <w:object w:dxaOrig="220" w:dyaOrig="240">
                          <v:shape id="_x0000_i1316" type="#_x0000_t75" style="width:9pt;height:12pt" o:ole="">
                            <v:imagedata r:id="rId351" o:title=""/>
                          </v:shape>
                          <o:OLEObject Type="Embed" ProgID="Equation.3" ShapeID="_x0000_i1316" DrawAspect="Content" ObjectID="_1590300443" r:id="rId352"/>
                        </w:object>
                      </w:r>
                    </w:p>
                  </w:txbxContent>
                </v:textbox>
              </v:shape>
            </v:group>
            <w10:wrap type="none"/>
            <w10:anchorlock/>
          </v:group>
        </w:pict>
      </w:r>
    </w:p>
    <w:p w:rsidR="00AE3E0E" w:rsidRPr="00AE3E0E" w:rsidRDefault="00AE3E0E"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val="ru-RU" w:eastAsia="ru-RU"/>
        </w:rPr>
      </w:pPr>
      <w:r w:rsidRPr="00AE3E0E">
        <w:rPr>
          <w:rFonts w:ascii="Times New Roman" w:eastAsia="Times New Roman" w:hAnsi="Times New Roman" w:cs="Times New Roman"/>
          <w:sz w:val="28"/>
          <w:szCs w:val="28"/>
          <w:lang w:eastAsia="ru-RU"/>
        </w:rPr>
        <w:t>Рис</w:t>
      </w:r>
      <w:r w:rsidR="00A37620">
        <w:rPr>
          <w:rFonts w:ascii="Times New Roman" w:eastAsia="Times New Roman" w:hAnsi="Times New Roman" w:cs="Times New Roman"/>
          <w:sz w:val="28"/>
          <w:szCs w:val="28"/>
          <w:lang w:eastAsia="ru-RU"/>
        </w:rPr>
        <w:t xml:space="preserve">унок 2.7 – </w:t>
      </w:r>
      <w:r w:rsidRPr="00AE3E0E">
        <w:rPr>
          <w:rFonts w:ascii="Times New Roman" w:eastAsia="Times New Roman" w:hAnsi="Times New Roman" w:cs="Times New Roman"/>
          <w:sz w:val="28"/>
          <w:szCs w:val="28"/>
          <w:lang w:eastAsia="ru-RU"/>
        </w:rPr>
        <w:t>Спектральні характеристики одиничного імпульсу.</w:t>
      </w:r>
    </w:p>
    <w:p w:rsidR="00AE3E0E" w:rsidRDefault="00AE3E0E" w:rsidP="00844B3B">
      <w:pPr>
        <w:tabs>
          <w:tab w:val="left" w:pos="4883"/>
        </w:tabs>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Схема установки з неперіодични</w:t>
      </w:r>
      <w:r w:rsidR="00844B3B">
        <w:rPr>
          <w:rFonts w:ascii="Times New Roman" w:eastAsia="Times New Roman" w:hAnsi="Times New Roman" w:cs="Times New Roman"/>
          <w:sz w:val="28"/>
          <w:szCs w:val="28"/>
          <w:lang w:eastAsia="ru-RU"/>
        </w:rPr>
        <w:t>м тест-</w:t>
      </w:r>
      <w:r w:rsidRPr="00AE3E0E">
        <w:rPr>
          <w:rFonts w:ascii="Times New Roman" w:eastAsia="Times New Roman" w:hAnsi="Times New Roman" w:cs="Times New Roman"/>
          <w:sz w:val="28"/>
          <w:szCs w:val="28"/>
          <w:lang w:eastAsia="ru-RU"/>
        </w:rPr>
        <w:t>обє'ктом представлена на рис</w:t>
      </w:r>
      <w:r w:rsidR="00A37620">
        <w:rPr>
          <w:rFonts w:ascii="Times New Roman" w:eastAsia="Times New Roman" w:hAnsi="Times New Roman" w:cs="Times New Roman"/>
          <w:sz w:val="28"/>
          <w:szCs w:val="28"/>
          <w:lang w:eastAsia="ru-RU"/>
        </w:rPr>
        <w:t>унку 2</w:t>
      </w:r>
      <w:r w:rsidRPr="00AE3E0E">
        <w:rPr>
          <w:rFonts w:ascii="Times New Roman" w:eastAsia="Times New Roman" w:hAnsi="Times New Roman" w:cs="Times New Roman"/>
          <w:sz w:val="28"/>
          <w:szCs w:val="28"/>
          <w:lang w:eastAsia="ru-RU"/>
        </w:rPr>
        <w:t>.8.</w:t>
      </w:r>
    </w:p>
    <w:p w:rsidR="00AB7553" w:rsidRPr="00AE3E0E" w:rsidRDefault="00AB7553" w:rsidP="00AB7553">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Установка містить наступні елементи: 1</w:t>
      </w:r>
      <w:r>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джерело випромінюва</w:t>
      </w:r>
      <w:r>
        <w:rPr>
          <w:rFonts w:ascii="Times New Roman" w:eastAsia="Times New Roman" w:hAnsi="Times New Roman" w:cs="Times New Roman"/>
          <w:sz w:val="28"/>
          <w:szCs w:val="28"/>
          <w:lang w:eastAsia="ru-RU"/>
        </w:rPr>
        <w:t>ння (АЧТ</w:t>
      </w:r>
      <w:r w:rsidRPr="00AE3E0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2 – дзеркальний конденсор; 3,4 </w:t>
      </w:r>
      <w:r w:rsidRPr="00AE3E0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набір змінних світлофільтрів, розрахованих на спектральні діапазони роб</w:t>
      </w:r>
      <w:r>
        <w:rPr>
          <w:rFonts w:ascii="Times New Roman" w:eastAsia="Times New Roman" w:hAnsi="Times New Roman" w:cs="Times New Roman"/>
          <w:sz w:val="28"/>
          <w:szCs w:val="28"/>
          <w:lang w:eastAsia="ru-RU"/>
        </w:rPr>
        <w:t xml:space="preserve">оти випробовуваних об'єктивів;       5 </w:t>
      </w:r>
      <w:r w:rsidRPr="00AE3E0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вузол щілинної діафрагми з можливістю її розвороту в горизо</w:t>
      </w:r>
      <w:r>
        <w:rPr>
          <w:rFonts w:ascii="Times New Roman" w:eastAsia="Times New Roman" w:hAnsi="Times New Roman" w:cs="Times New Roman"/>
          <w:sz w:val="28"/>
          <w:szCs w:val="28"/>
          <w:lang w:eastAsia="ru-RU"/>
        </w:rPr>
        <w:t xml:space="preserve">нтальну і вертикальну площини; 6 </w:t>
      </w:r>
      <w:r w:rsidRPr="00AE3E0E">
        <w:rPr>
          <w:rFonts w:ascii="Times New Roman" w:eastAsia="Times New Roman" w:hAnsi="Times New Roman" w:cs="Times New Roman"/>
          <w:sz w:val="28"/>
          <w:szCs w:val="28"/>
          <w:lang w:eastAsia="ru-RU"/>
        </w:rPr>
        <w:t>– коліматорний (дзеркальний</w:t>
      </w:r>
      <w:r>
        <w:rPr>
          <w:rFonts w:ascii="Times New Roman" w:eastAsia="Times New Roman" w:hAnsi="Times New Roman" w:cs="Times New Roman"/>
          <w:sz w:val="28"/>
          <w:szCs w:val="28"/>
          <w:lang w:eastAsia="ru-RU"/>
        </w:rPr>
        <w:t>)</w:t>
      </w:r>
      <w:r w:rsidRPr="00C51180">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7 </w:t>
      </w:r>
      <w:r w:rsidRPr="00AE3E0E">
        <w:rPr>
          <w:rFonts w:ascii="Times New Roman" w:eastAsia="Times New Roman" w:hAnsi="Times New Roman" w:cs="Times New Roman"/>
          <w:sz w:val="28"/>
          <w:szCs w:val="28"/>
          <w:lang w:eastAsia="ru-RU"/>
        </w:rPr>
        <w:t xml:space="preserve">– випробовуваний </w:t>
      </w:r>
      <w:r w:rsidRPr="00AE3E0E">
        <w:rPr>
          <w:rFonts w:ascii="Times New Roman" w:eastAsia="Times New Roman" w:hAnsi="Times New Roman" w:cs="Times New Roman"/>
          <w:sz w:val="28"/>
          <w:szCs w:val="28"/>
          <w:lang w:eastAsia="ru-RU"/>
        </w:rPr>
        <w:lastRenderedPageBreak/>
        <w:t>о</w:t>
      </w:r>
      <w:r>
        <w:rPr>
          <w:rFonts w:ascii="Times New Roman" w:eastAsia="Times New Roman" w:hAnsi="Times New Roman" w:cs="Times New Roman"/>
          <w:sz w:val="28"/>
          <w:szCs w:val="28"/>
          <w:lang w:eastAsia="ru-RU"/>
        </w:rPr>
        <w:t xml:space="preserve">б'єктив; 8 – проекційний мікрооб'єктив; 9 – </w:t>
      </w:r>
      <w:r w:rsidRPr="00857147">
        <w:rPr>
          <w:rFonts w:ascii="Times New Roman" w:eastAsia="Times New Roman" w:hAnsi="Times New Roman" w:cs="Times New Roman"/>
          <w:sz w:val="28"/>
          <w:szCs w:val="28"/>
          <w:lang w:eastAsia="ru-RU"/>
        </w:rPr>
        <w:t>мікробалометрична матриця</w:t>
      </w:r>
      <w:r>
        <w:rPr>
          <w:rFonts w:ascii="Times New Roman" w:eastAsia="Times New Roman" w:hAnsi="Times New Roman" w:cs="Times New Roman"/>
          <w:sz w:val="28"/>
          <w:szCs w:val="28"/>
          <w:lang w:eastAsia="ru-RU"/>
        </w:rPr>
        <w:t xml:space="preserve">;      10 – електронний блок;  11 </w:t>
      </w:r>
      <w:r w:rsidRPr="00AE3E0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формувач відеосигналу; 1</w:t>
      </w:r>
      <w:r>
        <w:rPr>
          <w:rFonts w:ascii="Times New Roman" w:eastAsia="Times New Roman" w:hAnsi="Times New Roman" w:cs="Times New Roman"/>
          <w:sz w:val="28"/>
          <w:szCs w:val="28"/>
          <w:lang w:eastAsia="ru-RU"/>
        </w:rPr>
        <w:t xml:space="preserve">2 </w:t>
      </w:r>
      <w:r w:rsidRPr="00AE3E0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а</w:t>
      </w:r>
      <w:r>
        <w:rPr>
          <w:rFonts w:ascii="Times New Roman" w:eastAsia="Times New Roman" w:hAnsi="Times New Roman" w:cs="Times New Roman"/>
          <w:sz w:val="28"/>
          <w:szCs w:val="28"/>
          <w:lang w:eastAsia="ru-RU"/>
        </w:rPr>
        <w:t xml:space="preserve">налого-цифровий перетворювач; 13 </w:t>
      </w:r>
      <w:r w:rsidRPr="00AE3E0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інтерфейс; </w:t>
      </w:r>
      <w:r w:rsidRPr="00AE3E0E">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 xml:space="preserve">4 </w:t>
      </w:r>
      <w:r w:rsidRPr="00AE3E0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xml:space="preserve">комп'ютер, що виконує дискретне перетворення Фур'є і </w:t>
      </w:r>
      <w:r>
        <w:rPr>
          <w:rFonts w:ascii="Times New Roman" w:eastAsia="Times New Roman" w:hAnsi="Times New Roman" w:cs="Times New Roman"/>
          <w:sz w:val="28"/>
          <w:szCs w:val="28"/>
          <w:lang w:eastAsia="ru-RU"/>
        </w:rPr>
        <w:t xml:space="preserve">документує результати виміру; 15 </w:t>
      </w:r>
      <w:r w:rsidRPr="00AE3E0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E3E0E">
        <w:rPr>
          <w:rFonts w:ascii="Times New Roman" w:eastAsia="Times New Roman" w:hAnsi="Times New Roman" w:cs="Times New Roman"/>
          <w:sz w:val="28"/>
          <w:szCs w:val="28"/>
          <w:lang w:eastAsia="ru-RU"/>
        </w:rPr>
        <w:t xml:space="preserve">поворотний стіл для </w:t>
      </w:r>
      <w:r w:rsidR="00C4056C" w:rsidRPr="00C4056C">
        <w:rPr>
          <w:rFonts w:ascii="Times New Roman" w:eastAsia="Times New Roman" w:hAnsi="Times New Roman" w:cs="Times New Roman"/>
          <w:noProof/>
          <w:sz w:val="24"/>
          <w:szCs w:val="24"/>
          <w:lang w:eastAsia="uk-UA"/>
        </w:rPr>
        <w:pict>
          <v:group id="Полотно 55798" o:spid="_x0000_s2583" editas="canvas" style="position:absolute;left:0;text-align:left;margin-left:33.8pt;margin-top:48.2pt;width:407.3pt;height:354.85pt;z-index:251666432;mso-position-horizontal-relative:text;mso-position-vertical-relative:text" coordsize="51727,45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">
            <v:shape id="_x0000_s2584" type="#_x0000_t75" style="position:absolute;width:51727;height:45062;visibility:visible">
              <v:fill o:detectmouseclick="t"/>
              <v:path o:connecttype="none"/>
            </v:shape>
            <v:group id="Группа 2622" o:spid="_x0000_s2585" style="position:absolute;left:552;top:360;width:51023;height:44702" coordorigin="552,612" coordsize="51023,447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edJTccAAADe&#10;AAAADwAAAAAAAAAAAAAAAACqAgAAZHJzL2Rvd25yZXYueG1sUEsFBgAAAAAEAAQA+gAAAJ4DAAAA&#10;AA==&#10;">
              <v:shape id="Freeform 686" o:spid="_x0000_s2586" style="position:absolute;left:2425;top:8097;width:4229;height:11265;visibility:visible;mso-wrap-style:square;v-text-anchor:top" coordsize="54,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myB8MA&#10;AADeAAAADwAAAGRycy9kb3ducmV2LnhtbERPS2vCQBC+F/oflil4qxuDVomuIoVCLx5MBdvbmJ08&#10;SHY2ZKea/vvuQfD48b03u9F16kpDaDwbmE0TUMSFtw1XBk5fH68rUEGQLXaeycAfBdhtn582mFl/&#10;4yNdc6lUDOGQoYFapM+0DkVNDsPU98SRK/3gUCIcKm0HvMVw1+k0Sd60w4ZjQ409vddUtPmvMzA/&#10;h/BzaOeXspT2e7k/2kpyMWbyMu7XoIRGeYjv7k9rYLFI07g33olXQG//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myB8MAAADeAAAADwAAAAAAAAAAAAAAAACYAgAAZHJzL2Rv&#10;d25yZXYueG1sUEsFBgAAAAAEAAQA9QAAAIgDAAAAAA==&#10;" path="m5,144l,122,,99,3,76,10,54,21,34,36,16,53,1,54,e" filled="f" strokeweight="1.2pt">
                <v:path arrowok="t" o:connecttype="custom" o:connectlocs="306707210,2147483646;0,2147483646;0,2147483646;184025893,2147483646;613422253,2147483646;1288181249,2080723295;2147483646,979166664;2147483646,61198894;2147483646,0" o:connectangles="0,0,0,0,0,0,0,0,0"/>
              </v:shape>
              <v:line id="Line 687" o:spid="_x0000_s2587" style="position:absolute;visibility:visible" from="2819,13494" to="8141,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IkcgAAADeAAAADwAAAGRycy9kb3ducmV2LnhtbESPT2sCMRTE70K/Q3gFb5p10dKuRpGi&#10;4KFF1Bba22Pz9g9uXtJN6m6/vREKHoeZ+Q2zWPWmERdqfW1ZwWScgCDOra65VPBx2o6eQfiArLGx&#10;TAr+yMNq+TBYYKZtxwe6HEMpIoR9hgqqEFwmpc8rMujH1hFHr7CtwRBlW0rdYhfhppFpkjxJgzXH&#10;hQodvVaUn4+/RkHRuc3pa7L/YV18rnf7qXt/C99KDR/79RxEoD7cw//tnVYwm6XpC9zuxCs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8IkcgAAADeAAAADwAAAAAA&#10;AAAAAAAAAAChAgAAZHJzL2Rvd25yZXYueG1sUEsFBgAAAAAEAAQA+QAAAJYDAAAAAA==&#10;" strokeweight=".6pt"/>
              <v:line id="Line 688" o:spid="_x0000_s2588" style="position:absolute;visibility:visible" from="8529,13494" to="8998,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w30ccAAADeAAAADwAAAGRycy9kb3ducmV2LnhtbESPy2rCQBSG90LfYTiF7upEq1KikyCl&#10;BRct4qWgu0Pm5IKZM9PM1MS37ywKLn/+G98qH0wrrtT5xrKCyTgBQVxY3XCl4Hj4eH4F4QOyxtYy&#10;KbiRhzx7GK0w1bbnHV33oRJxhH2KCuoQXCqlL2oy6MfWEUevtJ3BEGVXSd1hH8dNK6dJspAGG44P&#10;NTp6q6m47H+NgrJ374fTZPvDuvxeb7Yz9/UZzko9PQ7rJYhAQ7iH/9sbrWA+n75EgIgTUU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DDfRxwAAAN4AAAAPAAAAAAAA&#10;AAAAAAAAAKECAABkcnMvZG93bnJldi54bWxQSwUGAAAAAAQABAD5AAAAlQMAAAAA&#10;" strokeweight=".6pt"/>
              <v:line id="Line 689" o:spid="_x0000_s2589" style="position:absolute;visibility:visible" from="9468,13494" to="14714,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CSSsgAAADeAAAADwAAAGRycy9kb3ducmV2LnhtbESPT2sCMRTE70K/Q3iF3jS7VktZjSKl&#10;BQ+KqC20t8fm7R/cvKSb6K7fvhEKHoeZ+Q0zX/amERdqfW1ZQTpKQBDnVtdcKvg8fgxfQfiArLGx&#10;TAqu5GG5eBjMMdO24z1dDqEUEcI+QwVVCC6T0ucVGfQj64ijV9jWYIiyLaVusYtw08hxkrxIgzXH&#10;hQodvVWUnw5no6Do3PvxO939si6+VuvdxG034Uepp8d+NQMRqA/38H97rRVMp+PnFG534hW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ECSSsgAAADeAAAADwAAAAAA&#10;AAAAAAAAAAChAgAAZHJzL2Rvd25yZXYueG1sUEsFBgAAAAAEAAQA+QAAAJYDAAAAAA==&#10;" strokeweight=".6pt"/>
              <v:line id="Line 690" o:spid="_x0000_s2590" style="position:absolute;visibility:visible" from="15184,13494" to="15654,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IMPcgAAADeAAAADwAAAGRycy9kb3ducmV2LnhtbESPT2sCMRTE74V+h/AK3mrWtRZZjSKl&#10;BQ8VqVbQ22Pz9g9uXtJN6m6/vRGEHoeZ+Q0zX/amERdqfW1ZwWiYgCDOra65VPC9/3iegvABWWNj&#10;mRT8kYfl4vFhjpm2HX/RZRdKESHsM1RQheAyKX1ekUE/tI44eoVtDYYo21LqFrsIN41Mk+RVGqw5&#10;LlTo6K2i/Lz7NQqKzr3vj6PtD+visFpvX9zmM5yUGjz1qxmIQH34D9/ba61gMknHKdzuxCs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JIMPcgAAADeAAAADwAAAAAA&#10;AAAAAAAAAAChAgAAZHJzL2Rvd25yZXYueG1sUEsFBgAAAAAEAAQA+QAAAJYDAAAAAA==&#10;" strokeweight=".6pt"/>
              <v:line id="Line 691" o:spid="_x0000_s2591" style="position:absolute;visibility:visible" from="16042,13494" to="21363,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6ppscAAADeAAAADwAAAGRycy9kb3ducmV2LnhtbESPW2sCMRSE3wv9D+EU+lazahXZGkWK&#10;BR8q4g3s22Fz9kI3J3GTutt/bwTBx2FmvmGm887U4kKNrywr6PcSEMSZ1RUXCg77r7cJCB+QNdaW&#10;ScE/eZjPnp+mmGrb8pYuu1CICGGfooIyBJdK6bOSDPqedcTRy21jMETZFFI32Ea4qeUgScbSYMVx&#10;oURHnyVlv7s/oyBv3XJ/6m/OrPPjYrV5d+vv8KPU60u3+AARqAuP8L290gpGo8FwCLc78Qr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3qmmxwAAAN4AAAAPAAAAAAAA&#10;AAAAAAAAAKECAABkcnMvZG93bnJldi54bWxQSwUGAAAAAAQABAD5AAAAlQMAAAAA&#10;" strokeweight=".6pt"/>
              <v:line id="Line 692" o:spid="_x0000_s2592" style="position:absolute;visibility:visible" from="21834,13494" to="22228,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cx0scAAADeAAAADwAAAGRycy9kb3ducmV2LnhtbESPW2sCMRSE3wv9D+EIvtWst1K2RpGi&#10;4INF1Bbat8Pm7AU3J3ET3fXfm4LQx2FmvmFmi87U4kqNrywrGA4SEMSZ1RUXCr6O65c3ED4ga6wt&#10;k4IbeVjMn59mmGrb8p6uh1CICGGfooIyBJdK6bOSDPqBdcTRy21jMETZFFI32Ea4qeUoSV6lwYrj&#10;QomOPkrKToeLUZC3bnX8Ge7OrPPv5WY3cZ/b8KtUv9ct30EE6sJ/+NHeaAXT6Wg8gb878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NzHSxwAAAN4AAAAPAAAAAAAA&#10;AAAAAAAAAKECAABkcnMvZG93bnJldi54bWxQSwUGAAAAAAQABAD5AAAAlQMAAAAA&#10;" strokeweight=".6pt"/>
              <v:line id="Line 693" o:spid="_x0000_s2593" style="position:absolute;visibility:visible" from="22697,13494" to="28019,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uUScgAAADeAAAADwAAAGRycy9kb3ducmV2LnhtbESPT2sCMRTE74V+h/AKvdWstltkNYqU&#10;FjxURK2gt8fm7R/cvKSb1N1+eyMIHoeZ+Q0znfemEWdqfW1ZwXCQgCDOra65VPCz+3oZg/ABWWNj&#10;mRT8k4f57PFhipm2HW/ovA2liBD2GSqoQnCZlD6vyKAfWEccvcK2BkOUbSl1i12Em0aOkuRdGqw5&#10;LlTo6KOi/LT9MwqKzn3uDsP1L+tiv1iu39zqOxyVen7qFxMQgfpwD9/aS60gTUevKVzvxCs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3uUScgAAADeAAAADwAAAAAA&#10;AAAAAAAAAAChAgAAZHJzL2Rvd25yZXYueG1sUEsFBgAAAAAEAAQA+QAAAJYDAAAAAA==&#10;" strokeweight=".6pt"/>
              <v:line id="Line 694" o:spid="_x0000_s2594" style="position:absolute;visibility:visible" from="28406,13494" to="28876,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kKPsgAAADeAAAADwAAAGRycy9kb3ducmV2LnhtbESPW2sCMRSE34X+h3AKfdOsVpeyGkVK&#10;Cz5YxEuhfTtszl5wc5Juorv++6ZQ8HGYmW+Yxao3jbhS62vLCsajBARxbnXNpYLT8X34AsIHZI2N&#10;ZVJwIw+r5cNggZm2He/pegiliBD2GSqoQnCZlD6vyKAfWUccvcK2BkOUbSl1i12Em0ZOkiSVBmuO&#10;CxU6eq0oPx8uRkHRubfj13j3w7r4XG92U/exDd9KPT326zmIQH24h//bG61gNps8p/B3J14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6kKPsgAAADeAAAADwAAAAAA&#10;AAAAAAAAAAChAgAAZHJzL2Rvd25yZXYueG1sUEsFBgAAAAAEAAQA+QAAAJYDAAAAAA==&#10;" strokeweight=".6pt"/>
              <v:line id="Line 695" o:spid="_x0000_s2595" style="position:absolute;visibility:visible" from="29347,13494" to="34592,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vpcgAAADeAAAADwAAAGRycy9kb3ducmV2LnhtbESPW2sCMRSE3wv9D+EU+qZZrVbZGkVK&#10;Cz5UpF5A3w6bsxe6OUk30d3+eyMIfRxm5htmtuhMLS7U+MqygkE/AUGcWV1xoWC/++xNQfiArLG2&#10;TAr+yMNi/vgww1Tblr/psg2FiBD2KSooQ3CplD4ryaDvW0ccvdw2BkOUTSF1g22Em1oOk+RVGqw4&#10;LpTo6L2k7Gd7Ngry1n3sjoPNL+v8sFxtRm79FU5KPT91yzcQgbrwH763V1rBeDx8mcDtTrwCcn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OWvpcgAAADeAAAADwAAAAAA&#10;AAAAAAAAAAChAgAAZHJzL2Rvd25yZXYueG1sUEsFBgAAAAAEAAQA+QAAAJYDAAAAAA==&#10;" strokeweight=".6pt"/>
              <v:line id="Line 696" o:spid="_x0000_s2596" style="position:absolute;visibility:visible" from="35062,13494" to="35532,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o718UAAADeAAAADwAAAGRycy9kb3ducmV2LnhtbERPy2oCMRTdC/2HcAvd1YxWpYxmBikt&#10;uGgRHwXdXSZ3Hji5SSepM/59syi4PJz3Kh9MK67U+caygsk4AUFcWN1wpeB4+Hh+BeEDssbWMim4&#10;kYc8exitMNW25x1d96ESMYR9igrqEFwqpS9qMujH1hFHrrSdwRBhV0ndYR/DTSunSbKQBhuODTU6&#10;equpuOx/jYKyd++H02T7w7r8Xm+2M/f1Gc5KPT0O6yWIQEO4i//dG61gPp++xL3xTrwCM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o718UAAADeAAAADwAAAAAAAAAA&#10;AAAAAAChAgAAZHJzL2Rvd25yZXYueG1sUEsFBgAAAAAEAAQA+QAAAJMDAAAAAA==&#10;" strokeweight=".6pt"/>
              <v:line id="Line 697" o:spid="_x0000_s2597" style="position:absolute;visibility:visible" from="35919,13494" to="41241,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aeTMgAAADeAAAADwAAAGRycy9kb3ducmV2LnhtbESPW2sCMRSE3wv9D+EU+qZZrRbdGkVK&#10;Cz5UpF5A3w6bsxe6OUk30d3+eyMIfRxm5htmtuhMLS7U+MqygkE/AUGcWV1xoWC/++xNQPiArLG2&#10;TAr+yMNi/vgww1Tblr/psg2FiBD2KSooQ3CplD4ryaDvW0ccvdw2BkOUTSF1g22Em1oOk+RVGqw4&#10;LpTo6L2k7Gd7Ngry1n3sjoPNL+v8sFxtRm79FU5KPT91yzcQgbrwH763V1rBeDx8mcLtTrwCcn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jaeTMgAAADeAAAADwAAAAAA&#10;AAAAAAAAAAChAgAAZHJzL2Rvd25yZXYueG1sUEsFBgAAAAAEAAQA+QAAAJYDAAAAAA==&#10;" strokeweight=".6pt"/>
              <v:line id="Line 698" o:spid="_x0000_s2598" style="position:absolute;visibility:visible" from="15807,19990" to="18937,2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pErMUAAADeAAAADwAAAGRycy9kb3ducmV2LnhtbESPy2oCMRSG9wXfIRzBXc0oWmQ0ikgF&#10;Fy1SL6C7w+TMBScn6SR1pm9vFoLLn//Gt1h1phZ3anxlWcFomIAgzqyuuFBwOm7fZyB8QNZYWyYF&#10;/+Rhtey9LTDVtuUfuh9CIeII+xQVlCG4VEqflWTQD60jjl5uG4MhyqaQusE2jptajpPkQxqsOD6U&#10;6GhTUnY7/BkFees+j5fR/pd1fl7v9hP3/RWuSg363XoOIlAXXuFne6cVTKfjSQSIOBE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pErMUAAADeAAAADwAAAAAAAAAA&#10;AAAAAAChAgAAZHJzL2Rvd25yZXYueG1sUEsFBgAAAAAEAAQA+QAAAJMDAAAAAA==&#10;" strokeweight=".6pt"/>
              <v:line id="Line 699" o:spid="_x0000_s2599" style="position:absolute;visibility:visible" from="19331,21317" to="19718,2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bhN8gAAADeAAAADwAAAGRycy9kb3ducmV2LnhtbESPT2sCMRTE74V+h/AKvdXsikrZGkXE&#10;ggdF6iq0t8fm7R+6eUk3qbt+e1MQehxm5jfMfDmYVlyo841lBekoAUFcWN1wpeCUv7+8gvABWWNr&#10;mRRcycNy8fgwx0zbnj/ocgyViBD2GSqoQ3CZlL6oyaAfWUccvdJ2BkOUXSV1h32Em1aOk2QmDTYc&#10;F2p0tK6p+D7+GgVl7zb5Z3r4YV2eV9vDxO134Uup56dh9QYi0BD+w/f2ViuYTseTFP7uxCs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EbhN8gAAADeAAAADwAAAAAA&#10;AAAAAAAAAAChAgAAZHJzL2Rvd25yZXYueG1sUEsFBgAAAAAEAAQA+QAAAJYDAAAAAA==&#10;" strokeweight=".6pt"/>
              <v:line id="Line 700" o:spid="_x0000_s2600" style="position:absolute;visibility:visible" from="20112,21711" to="23244,2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R/QMcAAADeAAAADwAAAGRycy9kb3ducmV2LnhtbESPW2sCMRSE3wv+h3CEvtWsi5ayGkXE&#10;gg8t4g307bA5e8HNSbpJ3e2/b4RCH4eZ+YaZL3vTiDu1vrasYDxKQBDnVtdcKjgd31/eQPiArLGx&#10;TAp+yMNyMXiaY6Ztx3u6H0IpIoR9hgqqEFwmpc8rMuhH1hFHr7CtwRBlW0rdYhfhppFpkrxKgzXH&#10;hQodrSvKb4dvo6Do3OZ4Ge++WBfn1XY3cZ8f4arU87BfzUAE6sN/+K+91Qqm03SSwuNOv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lH9AxwAAAN4AAAAPAAAAAAAA&#10;AAAAAAAAAKECAABkcnMvZG93bnJldi54bWxQSwUGAAAAAAQABAD5AAAAlQMAAAAA&#10;" strokeweight=".6pt"/>
              <v:line id="Line 701" o:spid="_x0000_s2601" style="position:absolute;visibility:visible" from="23637,23038" to="24025,2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ja28cAAADeAAAADwAAAGRycy9kb3ducmV2LnhtbESPW2sCMRSE3wv9D+EIvtWst1K2RpGi&#10;4INF1Bbat8Pm7AU3J3ET3fXfm4LQx2FmvmFmi87U4kqNrywrGA4SEMSZ1RUXCr6O65c3ED4ga6wt&#10;k4IbeVjMn59mmGrb8p6uh1CICGGfooIyBJdK6bOSDPqBdcTRy21jMETZFFI32Ea4qeUoSV6lwYrj&#10;QomOPkrKToeLUZC3bnX8Ge7OrPPv5WY3cZ/b8KtUv9ct30EE6sJ/+NHeaAXT6Wgyhr878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2NrbxwAAAN4AAAAPAAAAAAAA&#10;AAAAAAAAAKECAABkcnMvZG93bnJldi54bWxQSwUGAAAAAAQABAD5AAAAlQMAAAAA&#10;" strokeweight=".6pt"/>
              <v:line id="Line 702" o:spid="_x0000_s2602" style="position:absolute;visibility:visible" from="24418,23432" to="27549,2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FCr8cAAADeAAAADwAAAGRycy9kb3ducmV2LnhtbESPW2sCMRSE3wv+h3CEvtWsshbZGkXE&#10;gg8t4g3at8Pm7IVuTtJN6q7/3ggFH4eZ+YaZL3vTiAu1vrasYDxKQBDnVtdcKjgd319mIHxA1thY&#10;JgVX8rBcDJ7mmGnb8Z4uh1CKCGGfoYIqBJdJ6fOKDPqRdcTRK2xrMETZllK32EW4aeQkSV6lwZrj&#10;QoWO1hXlP4c/o6Do3Ob4Nd79si7Oq+0udZ8f4Vup52G/egMRqA+P8H97qxVMp5M0hfudeAX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UKvxwAAAN4AAAAPAAAAAAAA&#10;AAAAAAAAAKECAABkcnMvZG93bnJldi54bWxQSwUGAAAAAAQABAD5AAAAlQMAAAAA&#10;" strokeweight=".6pt"/>
              <v:line id="Line 703" o:spid="_x0000_s2603" style="position:absolute;visibility:visible" from="27936,24765" to="28330,24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3nNMgAAADeAAAADwAAAGRycy9kb3ducmV2LnhtbESPW2sCMRSE34X+h3AKvmlWcUvZGkVE&#10;wYcWqRdo3w6bsxe6OYmb6K7/3hQKfRxm5htmvuxNI27U+tqygsk4AUGcW11zqeB03I5eQfiArLGx&#10;TAru5GG5eBrMMdO240+6HUIpIoR9hgqqEFwmpc8rMujH1hFHr7CtwRBlW0rdYhfhppHTJHmRBmuO&#10;CxU6WleU/xyuRkHRuc3xa7K/sC7Oq91+5j7ew7dSw+d+9QYiUB/+w3/tnVaQptNZCr934hWQi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33nNMgAAADeAAAADwAAAAAA&#10;AAAAAAAAAAChAgAAZHJzL2Rvd25yZXYueG1sUEsFBgAAAAAEAAQA+QAAAJYDAAAAAA==&#10;" strokeweight=".6pt"/>
              <v:line id="Line 704" o:spid="_x0000_s2604" style="position:absolute;visibility:visible" from="28717,25077" to="31849,2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95Q8cAAADeAAAADwAAAGRycy9kb3ducmV2LnhtbESPW2sCMRSE3wX/QziFvmlWUZGtUUQs&#10;+GARL4X27bA5e6Gbk7iJ7vbfNwXBx2FmvmEWq87U4k6NrywrGA0TEMSZ1RUXCi7n98EchA/IGmvL&#10;pOCXPKyW/d4CU21bPtL9FAoRIexTVFCG4FIpfVaSQT+0jjh6uW0MhiibQuoG2wg3tRwnyUwarDgu&#10;lOhoU1L2c7oZBXnrtuev0eHKOv9c7w4T97EP30q9vnTrNxCBuvAMP9o7rWA6HU9m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r3lDxwAAAN4AAAAPAAAAAAAA&#10;AAAAAAAAAKECAABkcnMvZG93bnJldi54bWxQSwUGAAAAAAQABAD5AAAAlQMAAAAA&#10;" strokeweight=".6pt"/>
              <v:line id="Line 705" o:spid="_x0000_s2605" style="position:absolute;visibility:visible" from="32242,26486" to="32636,2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Pc2MgAAADeAAAADwAAAGRycy9kb3ducmV2LnhtbESPW2sCMRSE34X+h3AKfdOs4qVsjSKl&#10;BR8UUVto3w6bsxe6OUk30V3/vREEH4eZ+YaZLztTizM1vrKsYDhIQBBnVldcKPg6fvZfQfiArLG2&#10;TAou5GG5eOrNMdW25T2dD6EQEcI+RQVlCC6V0mclGfQD64ijl9vGYIiyKaRusI1wU8tRkkylwYrj&#10;QomO3kvK/g4noyBv3cfxZ7j7Z51/r9a7sdtuwq9SL8/d6g1EoC48wvf2WiuYTEbjGdzuxCs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OPc2MgAAADeAAAADwAAAAAA&#10;AAAAAAAAAAChAgAAZHJzL2Rvd25yZXYueG1sUEsFBgAAAAAEAAQA+QAAAJYDAAAAAA==&#10;" strokeweight=".6pt"/>
              <v:line id="Line 706" o:spid="_x0000_s2606" style="position:absolute;visibility:visible" from="33024,26797" to="36154,28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xIqsQAAADeAAAADwAAAGRycy9kb3ducmV2LnhtbERPy2oCMRTdF/yHcAV3NaNokdEoIhVc&#10;tEh9gO4ukzsPnNykk9SZ/r1ZCC4P571YdaYWd2p8ZVnBaJiAIM6srrhQcDpu32cgfEDWWFsmBf/k&#10;YbXsvS0w1bblH7ofQiFiCPsUFZQhuFRKn5Vk0A+tI45cbhuDIcKmkLrBNoabWo6T5EMarDg2lOho&#10;U1J2O/wZBXnrPo+X0f6XdX5e7/YT9/0VrkoN+t16DiJQF17ip3unFUyn40ncG+/EK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fEiqxAAAAN4AAAAPAAAAAAAAAAAA&#10;AAAAAKECAABkcnMvZG93bnJldi54bWxQSwUGAAAAAAQABAD5AAAAkgMAAAAA&#10;" strokeweight=".6pt"/>
              <v:shape id="Freeform 707" o:spid="_x0000_s2607" style="position:absolute;left:35138;top:23273;width:1016;height:4775;visibility:visible;mso-wrap-style:square;v-text-anchor:top" coordsize="1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8RdMcA&#10;AADeAAAADwAAAGRycy9kb3ducmV2LnhtbESPS2vCQBSF9wX/w3CF7pqJUq1JHUUE2y5caFq6vs1c&#10;k2DmTshMHv77jlDo8nAeH2e9HU0tempdZVnBLIpBEOdWV1wo+Po8PK1AOI+ssbZMCm7kYLuZPKwx&#10;1XbgM/WZL0QYYZeigtL7JpXS5SUZdJFtiIN3sa1BH2RbSN3iEMZNLedxvJQGKw6EEhval5Rfs84E&#10;yPHcn973q+5bv2Dyky+zmXy7KfU4HXevIDyN/j/81/7QChaL+XMC9zvhCs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vEXTHAAAA3gAAAA8AAAAAAAAAAAAAAAAAmAIAAGRy&#10;cy9kb3ducmV2LnhtbFBLBQYAAAAABAAEAPUAAACMAwAAAAA=&#10;" path="m13,61r,-21l8,20,1,1,,e" filled="f" strokeweight="1.2pt">
                <v:path arrowok="t" o:connecttype="custom" o:connectlocs="794152492,2147483646;794152492,2147483646;488708625,1225567592;61085647,61276814;0,0" o:connectangles="0,0,0,0,0"/>
              </v:shape>
              <v:shape id="Freeform 708" o:spid="_x0000_s2608" style="position:absolute;left:34274;top:28048;width:1880;height:4541;visibility:visible;mso-wrap-style:square;v-text-anchor:top" coordsize="2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WNMMA&#10;AADeAAAADwAAAGRycy9kb3ducmV2LnhtbESPy2rCQBSG9wXfYThCdzpRSDXRUUqh0FUvsdDtIXNy&#10;wcyZMDNqfPueRaHLn//Gtz9OblBXCrH3bGC1zEAR19723Br4Pr0utqBiQrY4eCYDd4pwPMwe9lha&#10;f+MvulapVTLCsUQDXUpjqXWsO3IYl34kFq/xwWESGVptA95k3A16nWVP2mHP8tDhSC8d1efq4gzk&#10;q3gKd7/xl6aYPn6aovjU79aYx/n0vAOVaEr/4b/2m5Vevs4FQHAEBf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hWNMMAAADeAAAADwAAAAAAAAAAAAAAAACYAgAAZHJzL2Rv&#10;d25yZXYueG1sUEsFBgAAAAAEAAQA9QAAAIgDAAAAAA==&#10;" path="m24,l20,20,12,39,1,56,,58e" filled="f" strokeweight="1.2pt">
                <v:path arrowok="t" o:connecttype="custom" o:connectlocs="1472556957,0;1227128186,1225759527;736278478,2147483646;61359151,2147483646;0,2147483646" o:connectangles="0,0,0,0,0"/>
              </v:shape>
              <v:line id="Line 717" o:spid="_x0000_s2609" style="position:absolute;flip:x;visibility:visible" from="32242,28048" to="36154,29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PThccAAADeAAAADwAAAGRycy9kb3ducmV2LnhtbESPQUvDQBSE74L/YXlCL2I3FlJq7LaI&#10;UOilFdtcvD2zz2w0+zZmX9vUX+8KBY/DzHzDzJeDb9WR+tgENnA/zkARV8E2XBso96u7GagoyBbb&#10;wGTgTBGWi+urORY2nPiVjjupVYJwLNCAE+kKrWPlyGMch444eR+h9yhJ9rW2PZ4S3Ld6kmVT7bHh&#10;tOCwo2dH1dfu4A3U5Vrey9vtgJ8vbxv6cVNx7tuY0c3w9AhKaJD/8KW9tgbyfJI/wN+ddAX0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09OFxwAAAN4AAAAPAAAAAAAA&#10;AAAAAAAAAKECAABkcnMvZG93bnJldi54bWxQSwUGAAAAAAQABAD5AAAAlQMAAAAA&#10;" strokeweight=".6pt"/>
              <v:line id="Line 718" o:spid="_x0000_s2610" style="position:absolute;flip:x;visibility:visible" from="31379,29299" to="31773,29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WwpcYAAADeAAAADwAAAGRycy9kb3ducmV2LnhtbESPTWvCQBCG7wX/wzKFXopuKhhKdJUi&#10;CF7aUs2ltzE7ZqPZ2Zidatpf3z0Uenx5v3gWq8G36kp9bAIbeJpkoIirYBuuDZT7zfgZVBRki21g&#10;MvBNEVbL0d0CCxtu/EHXndQqjXAs0IAT6QqtY+XIY5yEjjh5x9B7lCT7Wtseb2nct3qaZbn22HB6&#10;cNjR2lF13n15A3W5lUP5+Dbg6f3zlX5cLs5djHm4H17moIQG+Q//tbfWwGw2zRNAwkko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FsKXGAAAA3gAAAA8AAAAAAAAA&#10;AAAAAAAAoQIAAGRycy9kb3ducmV2LnhtbFBLBQYAAAAABAAEAPkAAACUAwAAAAA=&#10;" strokeweight=".6pt"/>
              <v:line id="Line 719" o:spid="_x0000_s2611" style="position:absolute;flip:x;visibility:visible" from="26996,29534" to="30915,30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kVPscAAADeAAAADwAAAGRycy9kb3ducmV2LnhtbESPQUvDQBSE74L/YXmFXsRuWmiQ2G0p&#10;gtCLFdtcvD2zz2za7NuYfbaxv74rCB6HmfmGWawG36oT9bEJbGA6yUARV8E2XBso98/3D6CiIFts&#10;A5OBH4qwWt7eLLCw4cxvdNpJrRKEY4EGnEhXaB0rRx7jJHTEyfsMvUdJsq+17fGc4L7VsyzLtceG&#10;04LDjp4cVcfdtzdQlxv5KO+2Ax5e31/o4nJx7suY8WhYP4ISGuQ//NfeWAPz+Syfwu+ddAX08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yRU+xwAAAN4AAAAPAAAAAAAA&#10;AAAAAAAAAKECAABkcnMvZG93bnJldi54bWxQSwUGAAAAAAQABAD5AAAAlQMAAAAA&#10;" strokeweight=".6pt"/>
              <v:line id="Line 720" o:spid="_x0000_s2612" style="position:absolute;flip:x;visibility:visible" from="26215,30868" to="26609,3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uLSccAAADeAAAADwAAAGRycy9kb3ducmV2LnhtbESPQUvDQBSE7wX/w/IEL2I3BhokdltE&#10;EHrR0pqLt2f2mY1m38bss03767sFocdhZr5h5svRd2pHQ2wDG7ifZqCI62BbbgxU7y93D6CiIFvs&#10;ApOBA0VYLq4mcyxt2POGdltpVIJwLNGAE+lLrWPtyGOchp44eV9h8ChJDo22A+4T3Hc6z7JCe2w5&#10;LTjs6dlR/bP98waaaiWf1e3biN/rj1c6ukKc+zXm5np8egQlNMol/N9eWQOzWV7kcL6TroBen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G4tJxwAAAN4AAAAPAAAAAAAA&#10;AAAAAAAAAKECAABkcnMvZG93bnJldi54bWxQSwUGAAAAAAQABAD5AAAAlQMAAAAA&#10;" strokeweight=".6pt"/>
              <v:line id="Line 721" o:spid="_x0000_s2613" style="position:absolute;flip:x;visibility:visible" from="21834,31103" to="25745,3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cu0scAAADeAAAADwAAAGRycy9kb3ducmV2LnhtbESPQUvDQBSE7wX/w/KEXord2NIgsdsi&#10;QqEXW6y5eHtmn9lo9m3MPtvor3cLBY/DzHzDLNeDb9WR+tgENnA7zUARV8E2XBsoXzY3d6CiIFts&#10;A5OBH4qwXl2NlljYcOJnOh6kVgnCsUADTqQrtI6VI49xGjri5L2H3qMk2dfa9nhKcN/qWZbl2mPD&#10;acFhR4+Oqs/DtzdQl1t5Kye7AT/2r0/063Jx7suY8fXwcA9KaJD/8KW9tQYWi1k+h/OddAX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Vy7SxwAAAN4AAAAPAAAAAAAA&#10;AAAAAAAAAKECAABkcnMvZG93bnJldi54bWxQSwUGAAAAAAQABAD5AAAAlQMAAAAA&#10;" strokeweight=".6pt"/>
              <v:line id="Line 722" o:spid="_x0000_s2614" style="position:absolute;flip:x;visibility:visible" from="20976,32354" to="21445,3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62pscAAADeAAAADwAAAGRycy9kb3ducmV2LnhtbESPQUvDQBSE7wX/w/KEXordWNogsdsi&#10;QqEXW6y5eHtmn9lo9m3MPtvor3cLBY/DzHzDLNeDb9WR+tgENnA7zUARV8E2XBsoXzY3d6CiIFts&#10;A5OBH4qwXl2NlljYcOJnOh6kVgnCsUADTqQrtI6VI49xGjri5L2H3qMk2dfa9nhKcN/qWZbl2mPD&#10;acFhR4+Oqs/DtzdQl1t5Kye7AT/2r0/063Jx7suY8fXwcA9KaJD/8KW9tQYWi1k+h/OddAX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vramxwAAAN4AAAAPAAAAAAAA&#10;AAAAAAAAAKECAABkcnMvZG93bnJldi54bWxQSwUGAAAAAAQABAD5AAAAlQMAAAAA&#10;" strokeweight=".6pt"/>
              <v:line id="Line 723" o:spid="_x0000_s2615" style="position:absolute;flip:x;visibility:visible" from="16670,32589" to="20582,33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ITPccAAADeAAAADwAAAGRycy9kb3ducmV2LnhtbESPQUvDQBSE74L/YXlCL2I3FhIkdltE&#10;EHpppTUXb8/sMxvNvo3Z1zb213cLgsdhZr5h5svRd+pAQ2wDG7ifZqCI62BbbgxUby93D6CiIFvs&#10;ApOBX4qwXFxfzbG04chbOuykUQnCsUQDTqQvtY61I49xGnri5H2GwaMkOTTaDnhMcN/pWZYV2mPL&#10;acFhT8+O6u/d3htoqpV8VLebEb9e39d0coU492PM5GZ8egQlNMp/+K+9sgbyfFbkcLmTroBen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8hM9xwAAAN4AAAAPAAAAAAAA&#10;AAAAAAAAAKECAABkcnMvZG93bnJldi54bWxQSwUGAAAAAAQABAD5AAAAlQMAAAAA&#10;" strokeweight=".6pt"/>
              <v:shape id="Freeform 728" o:spid="_x0000_s2616" style="position:absolute;left:13697;top:32804;width:2973;height:2820;visibility:visible;mso-wrap-style:square;v-text-anchor:top" coordsize="3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7jgsUA&#10;AADeAAAADwAAAGRycy9kb3ducmV2LnhtbESPTWvCQBCG74X+h2UKvdWNglZSVymFlmJParDXITsm&#10;wd3ZJDtq7K93D0KPL+8Xz2I1eKfO1McmsIHxKANFXAbbcGWg2H2+zEFFQbboApOBK0VYLR8fFpjb&#10;cOENnbdSqTTCMUcDtUibax3LmjzGUWiJk3cIvUdJsq+07fGSxr3TkyybaY8Np4caW/qoqTxuT95A&#10;9dv97Mb7bi7RFXSSv3Xx5Tpjnp+G9zdQQoP8h+/tb2tgOp28JoCEk1BA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fuOCxQAAAN4AAAAPAAAAAAAAAAAAAAAAAJgCAABkcnMv&#10;ZG93bnJldi54bWxQSwUGAAAAAAQABAD1AAAAigMAAAAA&#10;" path="m38,18l36,10,31,3,23,,15,,7,3,2,10,,18r2,8l7,33r8,3l23,36r8,-3l36,26r2,-8e" filled="f" strokeweight="1.2pt">
                <v:path arrowok="t" o:connecttype="custom" o:connectlocs="2147483646,1104268916;2147483646,613485342;1896366291,184044819;1406982451,0;917598611,0;428214771,184044819;122345960,613485342;0,1104268916;122345960,1595052490;428214771,2024493012;917598611,2147483646;1406982451,2147483646;1896366291,2024493012;2147483646,1595052490;2147483646,1104268916" o:connectangles="0,0,0,0,0,0,0,0,0,0,0,0,0,0,0"/>
              </v:shape>
              <v:line id="Line 729" o:spid="_x0000_s2617" style="position:absolute;visibility:visible" from="14008,33274" to="16359,35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orisgAAADeAAAADwAAAGRycy9kb3ducmV2LnhtbESPT2sCMRTE74V+h/AK3mp2RduyGkWk&#10;BQ8WUVtob4/N2z+4eYmb6G6/vREKHoeZ+Q0zW/SmERdqfW1ZQTpMQBDnVtdcKvg6fDy/gfABWWNj&#10;mRT8kYfF/PFhhpm2He/osg+liBD2GSqoQnCZlD6vyKAfWkccvcK2BkOUbSl1i12Em0aOkuRFGqw5&#10;LlToaFVRftyfjYKic++Hn3R7Yl18L9fbsfvchF+lBk/9cgoiUB/u4f/2WiuYTEavKdzuxCs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iorisgAAADeAAAADwAAAAAA&#10;AAAAAAAAAAChAgAAZHJzL2Rvd25yZXYueG1sUEsFBgAAAAAEAAQA+QAAAJYDAAAAAA==&#10;" strokeweight=".6pt"/>
              <v:line id="Line 730" o:spid="_x0000_s2618" style="position:absolute;flip:y;visibility:visible" from="14243,33039" to="16124,35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dlMcAAADeAAAADwAAAGRycy9kb3ducmV2LnhtbESPQUvDQBSE74L/YXlCL8VuGmiV2G0R&#10;odCLldZcvD2zz2w0+zbNPtvUX+8KBY/DzHzDLFaDb9WR+tgENjCdZKCIq2Abrg2Ur+vbe1BRkC22&#10;gcnAmSKsltdXCyxsOPGOjnupVYJwLNCAE+kKrWPlyGOchI44eR+h9yhJ9rW2PZ4S3Lc6z7K59thw&#10;WnDY0ZOj6mv/7Q3U5Ubey/F2wM+Xt2f6cXNx7mDM6GZ4fAAlNMh/+NLeWAOzWX6Xw9+ddAX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h2UxwAAAN4AAAAPAAAAAAAA&#10;AAAAAAAAAKECAABkcnMvZG93bnJldi54bWxQSwUGAAAAAAQABAD5AAAAlQMAAAAA&#10;" strokeweight=".6pt"/>
              <v:line id="Line 731" o:spid="_x0000_s2619" style="position:absolute;visibility:visible" from="2819,13494" to="5715,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QQZsgAAADeAAAADwAAAGRycy9kb3ducmV2LnhtbESPW2sCMRSE3wv9D+EU+qZZrVbZGkVK&#10;Cz5UpF5A3w6bsxe6OUk30d3+eyMIfRxm5htmtuhMLS7U+MqygkE/AUGcWV1xoWC/++xNQfiArLG2&#10;TAr+yMNi/vgww1Tblr/psg2FiBD2KSooQ3CplD4ryaDvW0ccvdw2BkOUTSF1g22Em1oOk+RVGqw4&#10;LpTo6L2k7Gd7Ngry1n3sjoPNL+v8sFxtRm79FU5KPT91yzcQgbrwH763V1rBeDycvMDtTrwCcn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bQQZsgAAADeAAAADwAAAAAA&#10;AAAAAAAAAAChAgAAZHJzL2Rvd25yZXYueG1sUEsFBgAAAAAEAAQA+QAAAJYDAAAAAA==&#10;" strokeweight=".6pt"/>
              <v:line id="Line 732" o:spid="_x0000_s2620" style="position:absolute;visibility:visible" from="6102,14745" to="6572,14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2IEsgAAADeAAAADwAAAGRycy9kb3ducmV2LnhtbESPW2sCMRSE34X+h3AKfdOs4qVsjSKl&#10;BR8UUVto3w6bsxe6OUk30V3/vREEH4eZ+YaZLztTizM1vrKsYDhIQBBnVldcKPg6fvZfQfiArLG2&#10;TAou5GG5eOrNMdW25T2dD6EQEcI+RQVlCC6V0mclGfQD64ijl9vGYIiyKaRusI1wU8tRkkylwYrj&#10;QomO3kvK/g4noyBv3cfxZ7j7Z51/r9a7sdtuwq9SL8/d6g1EoC48wvf2WiuYTEazMdzuxCs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l2IEsgAAADeAAAADwAAAAAA&#10;AAAAAAAAAAChAgAAZHJzL2Rvd25yZXYueG1sUEsFBgAAAAAEAAQA+QAAAJYDAAAAAA==&#10;" strokeweight=".6pt"/>
              <v:line id="Line 733" o:spid="_x0000_s2621" style="position:absolute;visibility:visible" from="6965,15139" to="9862,16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EticgAAADeAAAADwAAAGRycy9kb3ducmV2LnhtbESPT2sCMRTE74V+h/AK3mpWcduyGkWk&#10;BQ8WUVtob4/N2z+4eYmb6G6/vREKHoeZ+Q0zW/SmERdqfW1ZwWiYgCDOra65VPB1+Hh+A+EDssbG&#10;Min4Iw+L+ePDDDNtO97RZR9KESHsM1RQheAyKX1ekUE/tI44eoVtDYYo21LqFrsIN40cJ8mLNFhz&#10;XKjQ0aqi/Lg/GwVF594PP6PtiXXxvVxvJ+5zE36VGjz1yymIQH24h//ba60gTcevKdzuxCs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REticgAAADeAAAADwAAAAAA&#10;AAAAAAAAAAChAgAAZHJzL2Rvd25yZXYueG1sUEsFBgAAAAAEAAQA+QAAAJYDAAAAAA==&#10;" strokeweight=".6pt"/>
              <v:line id="Line 734" o:spid="_x0000_s2622" style="position:absolute;visibility:visible" from="10249,16466" to="10643,1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Oz/scAAADeAAAADwAAAGRycy9kb3ducmV2LnhtbESPT2sCMRTE74V+h/AEbzWrqC1bo0hR&#10;8GARtYX29ti8/YObl7iJ7vrtTUHocZiZ3zCzRWdqcaXGV5YVDAcJCOLM6ooLBV/H9csbCB+QNdaW&#10;ScGNPCzmz08zTLVteU/XQyhEhLBPUUEZgkul9FlJBv3AOuLo5bYxGKJsCqkbbCPc1HKUJFNpsOK4&#10;UKKjj5Ky0+FiFOStWx1/hrsz6/x7udmN3ec2/CrV73XLdxCBuvAffrQ3WsFkMnqdwt+deAX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w7P+xwAAAN4AAAAPAAAAAAAA&#10;AAAAAAAAAKECAABkcnMvZG93bnJldi54bWxQSwUGAAAAAAQABAD5AAAAlQMAAAAA&#10;" strokeweight=".6pt"/>
              <v:line id="Line 735" o:spid="_x0000_s2623" style="position:absolute;visibility:visible" from="11113,16784" to="14009,17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8WZccAAADeAAAADwAAAGRycy9kb3ducmV2LnhtbESPW2sCMRSE3wv9D+EU+lazSq2yGkVK&#10;Cz4o4g307bA5e8HNSbqJ7vrvm0LBx2FmvmGm887U4kaNrywr6PcSEMSZ1RUXCg7777cxCB+QNdaW&#10;ScGdPMxnz09TTLVteUu3XShEhLBPUUEZgkul9FlJBn3POuLo5bYxGKJsCqkbbCPc1HKQJB/SYMVx&#10;oURHnyVll93VKMhb97U/9Tc/rPPjYrl5d+tVOCv1+tItJiACdeER/m8vtYLhcDAawd+deAXk7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jxZlxwAAAN4AAAAPAAAAAAAA&#10;AAAAAAAAAKECAABkcnMvZG93bnJldi54bWxQSwUGAAAAAAQABAD5AAAAlQMAAAAA&#10;" strokeweight=".6pt"/>
              <v:line id="Line 736" o:spid="_x0000_s2624" style="position:absolute;visibility:visible" from="14402,18111" to="14791,1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CF8QAAADeAAAADwAAAGRycy9kb3ducmV2LnhtbERPy2oCMRTdF/oP4Ra6qxmlahmNIqLg&#10;wiI+Crq7TO48cHITJ9GZ/r1ZFLo8nPd03plaPKjxlWUF/V4CgjizuuJCwem4/vgC4QOyxtoyKfgl&#10;D/PZ68sUU21b3tPjEAoRQ9inqKAMwaVS+qwkg75nHXHkctsYDBE2hdQNtjHc1HKQJCNpsOLYUKKj&#10;ZUnZ9XA3CvLWrY7n/u7GOv9ZbHaf7nsbLkq9v3WLCYhAXfgX/7k3WsFwOBjHvfFOv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EIIXxAAAAN4AAAAPAAAAAAAAAAAA&#10;AAAAAKECAABkcnMvZG93bnJldi54bWxQSwUGAAAAAAQABAD5AAAAkgMAAAAA&#10;" strokeweight=".6pt"/>
              <v:line id="Line 737" o:spid="_x0000_s2625" style="position:absolute;visibility:visible" from="15261,18422" to="18156,19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wnjMgAAADeAAAADwAAAGRycy9kb3ducmV2LnhtbESPW2sCMRSE3wv9D+EU+lazSrW6NYqU&#10;FnxQpF5A3w6bsxe6OUk30V3/vREKfRxm5htmOu9MLS7U+Mqygn4vAUGcWV1xoWC/+3oZg/ABWWNt&#10;mRRcycN89vgwxVTblr/psg2FiBD2KSooQ3CplD4ryaDvWUccvdw2BkOUTSF1g22Em1oOkmQkDVYc&#10;F0p09FFS9rM9GwV56z53x/7ml3V+WCw3r269Cielnp+6xTuIQF34D/+1l1rBcDh4m8D9TrwCcnY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FwnjMgAAADeAAAADwAAAAAA&#10;AAAAAAAAAAChAgAAZHJzL2Rvd25yZXYueG1sUEsFBgAAAAAEAAQA+QAAAJYDAAAAAA==&#10;" strokeweight=".6pt"/>
              <v:line id="Line 738" o:spid="_x0000_s2626" style="position:absolute;flip:x;visibility:visible" from="15807,19597" to="18156,19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WX8YAAADeAAAADwAAAGRycy9kb3ducmV2LnhtbESPTWvCQBCG7wX/wzJCL0U3FRRJXUWE&#10;ghcrtbl4m2an2dTsbMyOGvvru4dCjy/vF89i1ftGXamLdWADz+MMFHEZbM2VgeLjdTQHFQXZYhOY&#10;DNwpwmo5eFhgbsON3+l6kEqlEY45GnAiba51LB15jOPQEifvK3QeJcmu0rbDWxr3jZ5k2Ux7rDk9&#10;OGxp46g8HS7eQFVs5bN4euvxe3/c0Y+biXNnYx6H/foFlFAv/+G/9tYamE4n8wSQcBIK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JVl/GAAAA3gAAAA8AAAAAAAAA&#10;AAAAAAAAoQIAAGRycy9kb3ducmV2LnhtbFBLBQYAAAAABAAEAPkAAACUAwAAAAA=&#10;" strokeweight=".6pt"/>
              <v:line id="Line 739" o:spid="_x0000_s2627" style="position:absolute;flip:x;visibility:visible" from="28641,25388" to="29506,27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U3pscAAADeAAAADwAAAGRycy9kb3ducmV2LnhtbESP3WrCQBSE7wt9h+UIvasbA9oYXUUU&#10;oVCk+AveHbLHJDZ7NmS3Gn16Vyj0cpiZb5jxtDWVuFDjSssKet0IBHFmdcm5gt12+Z6AcB5ZY2WZ&#10;FNzIwXTy+jLGVNsrr+my8bkIEHYpKii8r1MpXVaQQde1NXHwTrYx6INscqkbvAa4qWQcRQNpsOSw&#10;UGBN84Kyn82vUfCVfA+XK3+I7guKP47z7Lxf0V2pt047G4Hw1Pr/8F/7Uyvo9+OkB8874QrI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xTemxwAAAN4AAAAPAAAAAAAA&#10;AAAAAAAAAKECAABkcnMvZG93bnJldi54bWxQSwUGAAAAAAQABAD5AAAAlQMAAAAA&#10;" strokeweight="1.2pt"/>
              <v:line id="Line 740" o:spid="_x0000_s2628" style="position:absolute;flip:x;visibility:visible" from="28330,25312" to="29188,2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p0cgAAADeAAAADwAAAGRycy9kb3ducmV2LnhtbESPQWvCQBSE74X+h+UVequbBtQ0dRNE&#10;EQpFRK1Cb4/sM4nNvg3ZrUZ/fbcgeBxm5htmkvemESfqXG1ZwesgAkFcWF1zqeBru3hJQDiPrLGx&#10;TAou5CDPHh8mmGp75jWdNr4UAcIuRQWV920qpSsqMugGtiUO3sF2Bn2QXSl1h+cAN42Mo2gkDdYc&#10;FipsaVZR8bP5NQo+k9XbYun30XVO8fh7Vhx3S7oq9fzUT99BeOr9PXxrf2gFw2GcxPB/J1wBmf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Bep0cgAAADeAAAADwAAAAAA&#10;AAAAAAAAAAChAgAAZHJzL2Rvd25yZXYueG1sUEsFBgAAAAAEAAQA+QAAAJYDAAAAAA==&#10;" strokeweight="1.2pt"/>
              <v:line id="Line 741" o:spid="_x0000_s2629" style="position:absolute;visibility:visible" from="28330,27502" to="28641,27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2QDMQAAADeAAAADwAAAGRycy9kb3ducmV2LnhtbESPzWrDMBCE74W+g9hCb43clJTYiWxK&#10;weBTIWkeYLE2lqm1MpLqn7evCoEch5n5hjlWix3ERD70jhW8bjIQxK3TPXcKLt/1yx5EiMgaB8ek&#10;YKUAVfn4cMRCu5lPNJ1jJxKEQ4EKTIxjIWVoDVkMGzcSJ+/qvMWYpO+k9jgnuB3kNsvepcWe04LB&#10;kT4NtT/nX6ugaeOp9rbhdc3rr3y+DCafaqWen5aPA4hIS7yHb+1GK9jttvs3+L+TroA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3ZAMxAAAAN4AAAAPAAAAAAAAAAAA&#10;AAAAAKECAABkcnMvZG93bnJldi54bWxQSwUGAAAAAAQABAD5AAAAkgMAAAAA&#10;" strokeweight="1.2pt"/>
              <v:line id="Line 742" o:spid="_x0000_s2630" style="position:absolute;flip:y;visibility:visible" from="29506,23197" to="30445,2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KUPsgAAADeAAAADwAAAGRycy9kb3ducmV2LnhtbESP3WrCQBSE7wu+w3KE3tWNoWoaXUUU&#10;QRAR7Q94d8gek2j2bMhuNfXpuwWhl8PMfMNMZq2pxJUaV1pW0O9FIIgzq0vOFXy8r14SEM4ja6ws&#10;k4IfcjCbdp4mmGp74z1dDz4XAcIuRQWF93UqpcsKMuh6tiYO3sk2Bn2QTS51g7cAN5WMo2goDZYc&#10;FgqsaVFQdjl8GwWbZPe22vqv6L6keHRcZOfPLd2Veu628zEIT63/Dz/aa61gMIiTV/i7E66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LKUPsgAAADeAAAADwAAAAAA&#10;AAAAAAAAAAChAgAAZHJzL2Rvd25yZXYueG1sUEsFBgAAAAAEAAQA+QAAAJYDAAAAAA==&#10;" strokeweight="1.2pt"/>
              <v:line id="Line 743" o:spid="_x0000_s2631" style="position:absolute;visibility:visible" from="30052,23121" to="30445,2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it48MAAADeAAAADwAAAGRycy9kb3ducmV2LnhtbESPzWrDMBCE74W+g9hCbo2cgEvsRgkh&#10;YPCpkDQPsFgby9RaGUnxz9tXgUKPw8x8w+yPs+3FSD50jhVs1hkI4sbpjlsFt+/qfQciRGSNvWNS&#10;sFCA4+H1ZY+ldhNfaLzGViQIhxIVmBiHUsrQGLIY1m4gTt7deYsxSd9K7XFKcNvLbZZ9SIsdpwWD&#10;A50NNT/Xh1VQN/FSeVvzshTVVzHdelOMlVKrt/n0CSLSHP/Df+1aK8jz7S6H5510BeTh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4rePDAAAA3gAAAA8AAAAAAAAAAAAA&#10;AAAAoQIAAGRycy9kb3ducmV2LnhtbFBLBQYAAAAABAAEAPkAAACRAwAAAAA=&#10;" strokeweight="1.2pt"/>
              <v:line id="Line 744" o:spid="_x0000_s2632" style="position:absolute;flip:y;visibility:visible" from="29188,23121" to="30052,25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yv0scAAADeAAAADwAAAGRycy9kb3ducmV2LnhtbESPQWvCQBSE74L/YXlCb7oxoMboKmIR&#10;CiKirYXeHtlnEs2+DdmtRn99t1DocZiZb5j5sjWVuFHjSssKhoMIBHFmdcm5go/3TT8B4Tyyxsoy&#10;KXiQg+Wi25ljqu2dD3Q7+lwECLsUFRTe16mULivIoBvYmjh4Z9sY9EE2udQN3gPcVDKOorE0WHJY&#10;KLCmdUHZ9fhtFGyT/XSz85/R85Xiydc6u5x29FTqpdeuZiA8tf4//Nd+0wpGozgZw++dcAX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LK/SxwAAAN4AAAAPAAAAAAAA&#10;AAAAAAAAAKECAABkcnMvZG93bnJldi54bWxQSwUGAAAAAAQABAD5AAAAlQMAAAAA&#10;" strokeweight="1.2pt"/>
              <v:line id="Line 745" o:spid="_x0000_s2633" style="position:absolute;flip:x;visibility:visible" from="27701,25000" to="28565,2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AKScgAAADeAAAADwAAAGRycy9kb3ducmV2LnhtbESP3WrCQBSE74W+w3IK3ummATVNXaUo&#10;giBS/Kng3SF7mqTNng3ZVaNP3xUEL4eZ+YYZT1tTiTM1rrSs4K0fgSDOrC45V7DfLXoJCOeRNVaW&#10;ScGVHEwnL50xptpeeEPnrc9FgLBLUUHhfZ1K6bKCDLq+rYmD92Mbgz7IJpe6wUuAm0rGUTSUBksO&#10;CwXWNCso+9uejIJV8vW+WPtDdJtTPDrOst/vNd2U6r62nx8gPLX+GX60l1rBYBAnI7jfCVdAT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AKScgAAADeAAAADwAAAAAA&#10;AAAAAAAAAAChAgAAZHJzL2Rvd25yZXYueG1sUEsFBgAAAAAEAAQA+QAAAJYDAAAAAA==&#10;" strokeweight="1.2pt"/>
              <v:line id="Line 746" o:spid="_x0000_s2634" style="position:absolute;visibility:visible" from="27390,27109" to="27701,2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kCfcAAAADeAAAADwAAAGRycy9kb3ducmV2LnhtbERPy4rCMBTdC/MP4Q7MTtMRFFuNIkKh&#10;qwEfH3Bprk2xuSlJpo+/N4uBWR7O+3CabCcG8qF1rOB7lYEgrp1uuVHwuJfLHYgQkTV2jknBTAFO&#10;x4/FAQvtRr7ScIuNSCEcClRgYuwLKUNtyGJYuZ44cU/nLcYEfSO1xzGF206us2wrLbacGgz2dDFU&#10;v26/VkFVx2vpbcXznJc/+fjoTD6USn19Tuc9iEhT/Bf/uSutYLNZ79LedCddAXl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R5An3AAAAA3gAAAA8AAAAAAAAAAAAAAAAA&#10;oQIAAGRycy9kb3ducmV2LnhtbFBLBQYAAAAABAAEAPkAAACOAwAAAAA=&#10;" strokeweight="1.2pt"/>
              <v:line id="Line 747" o:spid="_x0000_s2635" style="position:absolute;flip:x;visibility:visible" from="27390,24918" to="28254,2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M7oMgAAADeAAAADwAAAGRycy9kb3ducmV2LnhtbESP3WrCQBSE7wXfYTlC73RjwBrTbKRY&#10;BEFEtD/Qu0P2mESzZ0N2q6lP3y0UejnMzDdMtuxNI67UudqygukkAkFcWF1zqeDtdT1OQDiPrLGx&#10;TAq+ycEyHw4yTLW98YGuR1+KAGGXooLK+zaV0hUVGXQT2xIH72Q7gz7IrpS6w1uAm0bGUfQoDdYc&#10;FipsaVVRcTl+GQXbZL9Y7/xHdH+heP65Ks7vO7or9TDqn59AeOr9f/ivvdEKZrM4WcDvnXAFZP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M7oMgAAADeAAAADwAAAAAA&#10;AAAAAAAAAAChAgAAZHJzL2Rvd25yZXYueG1sUEsFBgAAAAAEAAQA+QAAAJYDAAAAAA==&#10;" strokeweight="1.2pt"/>
              <v:line id="Line 748" o:spid="_x0000_s2636" style="position:absolute;flip:y;visibility:visible" from="28565,22810" to="29423,25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AE4MYAAADeAAAADwAAAGRycy9kb3ducmV2LnhtbESPy4rCMBSG94LvEI4wO00t6Gg1iijC&#10;wCAy3sDdoTm21eakNBmtPr1ZDMzy57/xTeeNKcWdaldYVtDvRSCIU6sLzhQc9uvuCITzyBpLy6Tg&#10;SQ7ms3Zriom2D/6h+85nIoywS1BB7n2VSOnSnAy6nq2Ig3extUEfZJ1JXeMjjJtSxlE0lAYLDg85&#10;VrTMKb3tfo2C79F2vN74U/RaUfx5XqbX44ZeSn10msUEhKfG/4f/2l9awWAQjwNAwAkoIGd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QBODGAAAA3gAAAA8AAAAAAAAA&#10;AAAAAAAAoQIAAGRycy9kb3ducmV2LnhtbFBLBQYAAAAABAAEAPkAAACUAwAAAAA=&#10;" strokeweight="1.2pt"/>
              <v:line id="Line 749" o:spid="_x0000_s2637" style="position:absolute;visibility:visible" from="29112,22727" to="29423,22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o9PcMAAADeAAAADwAAAGRycy9kb3ducmV2LnhtbESPzWrDMBCE74W+g9hCbo2cQErsRAml&#10;YPApkJ8HWKyNZWKtjKT65+2rQKDHYWa+YfbHyXZiIB9axwpWywwEce10y42C27X83IIIEVlj55gU&#10;zBTgeHh/22Oh3chnGi6xEQnCoUAFJsa+kDLUhiyGpeuJk3d33mJM0jdSexwT3HZynWVf0mLLacFg&#10;Tz+G6sfl1yqo6nguva14nvPylI+3zuRDqdTiY/regYg0xf/wq11pBZvNOl/B8066AvLw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aPT3DAAAA3gAAAA8AAAAAAAAAAAAA&#10;AAAAoQIAAGRycy9kb3ducmV2LnhtbFBLBQYAAAAABAAEAPkAAACRAwAAAAA=&#10;" strokeweight="1.2pt"/>
              <v:line id="Line 750" o:spid="_x0000_s2638" style="position:absolute;flip:y;visibility:visible" from="28254,22727" to="29112,24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4/DMcAAADeAAAADwAAAGRycy9kb3ducmV2LnhtbESP3WrCQBSE7wu+w3KE3tWNAf9SVykW&#10;QRARbRV6d8gek2j2bMhuNfr0riB4OczMN8x42phSnKl2hWUF3U4Egji1uuBMwe/P/GMIwnlkjaVl&#10;UnAlB9NJ622MibYX3tB56zMRIOwSVJB7XyVSujQng65jK+LgHWxt0AdZZ1LXeAlwU8o4ivrSYMFh&#10;IceKZjmlp+2/UbAcrkfzld9Ht2+KB3+z9Lhb0U2p93bz9QnCU+Nf4Wd7oRX0evEohsedcAXk5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zj8MxwAAAN4AAAAPAAAAAAAA&#10;AAAAAAAAAKECAABkcnMvZG93bnJldi54bWxQSwUGAAAAAAQABAD5AAAAlQMAAAAA&#10;" strokeweight="1.2pt"/>
              <v:line id="Line 751" o:spid="_x0000_s2639" style="position:absolute;flip:x y;visibility:visible" from="25358,22727" to="26139,2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aykscAAADeAAAADwAAAGRycy9kb3ducmV2LnhtbESPS4sCMRCE74L/IbTgRdaMr33MGkVE&#10;QfCk7u65mbQzs046QxJ13F9vFgSPRVV9RU3njanEhZwvLSsY9BMQxJnVJecKvg7rl3cQPiBrrCyT&#10;ght5mM/arSmm2l55R5d9yEWEsE9RQRFCnUrps4IM+r6tiaN3tM5giNLlUju8Rrip5DBJXqXBkuNC&#10;gTUtC8pO+7NR8L092+boNvVi1ft7y93PePC7HCvV7TSLTxCBmvAMP9obrWAyGX6M4P9OvAJy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VrKSxwAAAN4AAAAPAAAAAAAA&#10;AAAAAAAAAKECAABkcnMvZG93bnJldi54bWxQSwUGAAAAAAQABAD5AAAAlQMAAAAA&#10;" strokeweight="1.2pt"/>
              <v:line id="Line 752" o:spid="_x0000_s2640" style="position:absolute;flip:y;visibility:visible" from="25745,21241" to="26374,2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sC48gAAADeAAAADwAAAGRycy9kb3ducmV2LnhtbESP3WrCQBSE7wu+w3IE7+rGoFVTVxFF&#10;EERK/YPeHbLHJG32bMiumvr0bqHg5TAz3zCTWWNKcaXaFZYV9LoRCOLU6oIzBYf96nUEwnlkjaVl&#10;UvBLDmbT1ssEE21v/EnXnc9EgLBLUEHufZVI6dKcDLqurYiDd7a1QR9knUld4y3ATSnjKHqTBgsO&#10;CzlWtMgp/dldjILN6GO82vpTdF9SPPxapN/HLd2V6rSb+TsIT41/hv/ba61gMIjHffi7E66An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sC48gAAADeAAAADwAAAAAA&#10;AAAAAAAAAAChAgAAZHJzL2Rvd25yZXYueG1sUEsFBgAAAAAEAAQA+QAAAJYDAAAAAA==&#10;" strokeweight="1.2pt"/>
              <v:line id="Line 753" o:spid="_x0000_s2641" style="position:absolute;flip:x y;visibility:visible" from="24653,24448" to="25510,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OPfccAAADeAAAADwAAAGRycy9kb3ducmV2LnhtbESPT2sCMRTE7wW/Q3gFL0Wziuuf1Sgi&#10;LQietNXzY/PcXbt5WZKo2376piB4HGbmN8xi1Zpa3Mj5yrKCQT8BQZxbXXGh4OvzozcF4QOyxtoy&#10;KfghD6tl52WBmbZ33tPtEAoRIewzVFCG0GRS+rwkg75vG+Lona0zGKJ0hdQO7xFuajlMkrE0WHFc&#10;KLGhTUn59+FqFBx3V9ue3bZZv7/9Tgp3Gg0um5FS3dd2PQcRqA3P8KO91QrSdDhL4f9Ov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499xwAAAN4AAAAPAAAAAAAA&#10;AAAAAAAAAKECAABkcnMvZG93bnJldi54bWxQSwUGAAAAAAQABAD5AAAAlQMAAAAA&#10;" strokeweight="1.2pt"/>
              <v:line id="Line 754" o:spid="_x0000_s2642" style="position:absolute;flip:x;visibility:visible" from="24418,24607" to="25041,26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U5D8gAAADeAAAADwAAAGRycy9kb3ducmV2LnhtbESPQWvCQBSE70L/w/IK3symAa2m2UhR&#10;hIJI0baCt0f2NUmbfRuyW43+elcQehxm5hsmm/emEUfqXG1ZwVMUgyAurK65VPD5sRpNQTiPrLGx&#10;TArO5GCePwwyTLU98ZaOO1+KAGGXooLK+zaV0hUVGXSRbYmD9207gz7IrpS6w1OAm0YmcTyRBmsO&#10;CxW2tKio+N39GQXr6ftstfH7+LKk5PmwKH6+NnRRavjYv76A8NT7//C9/aYVjMfJbAK3O+EKyP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vU5D8gAAADeAAAADwAAAAAA&#10;AAAAAAAAAAChAgAAZHJzL2Rvd25yZXYueG1sUEsFBgAAAAAEAAQA+QAAAJYDAAAAAA==&#10;" strokeweight="1.2pt"/>
              <v:shape id="Freeform 755" o:spid="_x0000_s2643" style="position:absolute;left:26996;top:10522;width:629;height:5868;visibility:visible;mso-wrap-style:square;v-text-anchor:top" coordsize="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83kckA&#10;AADeAAAADwAAAGRycy9kb3ducmV2LnhtbESPW2vCQBSE3wv9D8sp+FY3Vbw0zUa8gi8KtZa2b4fs&#10;aRKbPRuyq8Z/7wpCH4eZ+YZJJq2pxIkaV1pW8NKNQBBnVpecK9h/rJ7HIJxH1lhZJgUXcjBJHx8S&#10;jLU98zuddj4XAcIuRgWF93UspcsKMui6tiYO3q9tDPogm1zqBs8BbirZi6KhNFhyWCiwpnlB2d/u&#10;aBSUm+9lNfscy/5WH9azr3bxs6eDUp2ndvoGwlPr/8P39lorGAx6ryO43QlXQKZ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i83kckAAADeAAAADwAAAAAAAAAAAAAAAACYAgAA&#10;ZHJzL2Rvd25yZXYueG1sUEsFBgAAAAAEAAQA9QAAAI4DAAAAAA==&#10;" path="m,l6,19,8,39,5,59,,75e" filled="f" strokeweight="1.2pt">
                <v:path arrowok="t" o:connecttype="custom" o:connectlocs="0,0;370762055,1162971148;494346786,2147483646;308969690,2147483646;0,2147483646" o:connectangles="0,0,0,0,0"/>
              </v:shape>
              <v:shape id="Freeform 756" o:spid="_x0000_s2644" style="position:absolute;left:26450;top:10522;width:546;height:5868;visibility:visible;mso-wrap-style:square;v-text-anchor:top" coordsize="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kZh8MA&#10;AADeAAAADwAAAGRycy9kb3ducmV2LnhtbERPz2vCMBS+C/sfwhvspulkilajOKGwk8PqQW+P5q0t&#10;a15KEtu6v94cBh4/vt/r7WAa0ZHztWUF75MEBHFhdc2lgvMpGy9A+ICssbFMCu7kYbt5Ga0x1bbn&#10;I3V5KEUMYZ+igiqENpXSFxUZ9BPbEkfuxzqDIUJXSu2wj+GmkdMkmUuDNceGClvaV1T85jejILvY&#10;Q7br3Mdn8xfm17tf6O/eK/X2OuxWIAIN4Sn+d39pBbPZdBn3xjvxCs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kZh8MAAADeAAAADwAAAAAAAAAAAAAAAACYAgAAZHJzL2Rv&#10;d25yZXYueG1sUEsFBgAAAAAEAAQA9QAAAIgDAAAAAA==&#10;" path="m7,l2,19,,39,3,59,7,75e" filled="f" strokeweight="1.2pt">
                <v:path arrowok="t" o:connecttype="custom" o:connectlocs="426012610,0;121719003,1162971148;0,2147483646;182574604,2147483646;426012610,2147483646" o:connectangles="0,0,0,0,0"/>
              </v:shape>
              <v:shape id="Freeform 757" o:spid="_x0000_s2645" style="position:absolute;left:34274;top:10992;width:318;height:4928;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iUU8cA&#10;AADeAAAADwAAAGRycy9kb3ducmV2LnhtbESPT2vCQBTE74V+h+UVeim60aKY6Cq1pWrBi3/w/Mg+&#10;s6HZtyG7xvTbu4LQ4zAzv2Fmi85WoqXGl44VDPoJCOLc6ZILBcfDd28CwgdkjZVjUvBHHhbz56cZ&#10;ZtpdeUftPhQiQthnqMCEUGdS+tyQRd93NXH0zq6xGKJsCqkbvEa4reQwScbSYslxwWBNn4by3/3F&#10;KthQuzqttyeTjv1Fvrc/y/ztyyj1+tJ9TEEE6sJ/+NHeaAWj0TBN4X4nX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lFPHAAAA3gAAAA8AAAAAAAAAAAAAAAAAmAIAAGRy&#10;cy9kb3ducmV2LnhtbFBLBQYAAAAABAAEAPUAAACMAwAAAAA=&#10;" path="m,l4,20r,20l1,59,,63e" filled="f" strokeweight="1.2pt">
                <v:path arrowok="t" o:connecttype="custom" o:connectlocs="0,0;252444250,1223650833;252444250,2147483646;63115038,2147483646;0,2147483646" o:connectangles="0,0,0,0,0"/>
              </v:shape>
              <v:shape id="Freeform 758" o:spid="_x0000_s2646" style="position:absolute;left:33887;top:10992;width:387;height:4928;visibility:visible;mso-wrap-style:square;v-text-anchor:top" coordsize="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QPccUA&#10;AADeAAAADwAAAGRycy9kb3ducmV2LnhtbESP32rCMBTG7we+QziD3chMnesm1SgiVMbAwaoPcNYc&#10;m7LmpDSxVp9+uRB2+fH947dcD7YRPXW+dqxgOklAEJdO11wpOB7y5zkIH5A1No5JwZU8rFejhyVm&#10;2l34m/oiVCKOsM9QgQmhzaT0pSGLfuJa4uidXGcxRNlVUnd4ieO2kS9J8iYt1hwfDLa0NVT+Fmer&#10;YMfybNC+Dviu88+b34/nP/yl1NPjsFmACDSE//C9/aEVpOksiQARJ6K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dA9xxQAAAN4AAAAPAAAAAAAAAAAAAAAAAJgCAABkcnMv&#10;ZG93bnJldi54bWxQSwUGAAAAAAQABAD1AAAAigMAAAAA&#10;" path="m5,l,20,,40,4,59r1,4e" filled="f" strokeweight="1.2pt">
                <v:path arrowok="t" o:connecttype="custom" o:connectlocs="299847635,0;0,1223650833;0,2147483646;239878108,2147483646;299847635,2147483646" o:connectangles="0,0,0,0,0"/>
              </v:shape>
              <v:shape id="Freeform 759" o:spid="_x0000_s2647" style="position:absolute;left:35532;top:10992;width:387;height:4928;visibility:visible;mso-wrap-style:square;v-text-anchor:top" coordsize="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q6sYA&#10;AADeAAAADwAAAGRycy9kb3ducmV2LnhtbESP0WrCQBRE3wv+w3IFX4rZqLVKmlVEUEpBoeoHXLPX&#10;bGj2bsiumvbru4WCj8PMnGHyZWdrcaPWV44VjJIUBHHhdMWlgtNxM5yD8AFZY+2YFHyTh+Wi95Rj&#10;pt2dP+l2CKWIEPYZKjAhNJmUvjBk0SeuIY7exbUWQ5RtKXWL9wi3tRyn6au0WHFcMNjQ2lDxdbha&#10;BVuWV4P2pcOZ3nz8+N3z/Mx7pQb9bvUGIlAXHuH/9rtWMJ1O0hH83Y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iq6sYAAADeAAAADwAAAAAAAAAAAAAAAACYAgAAZHJz&#10;L2Rvd25yZXYueG1sUEsFBgAAAAAEAAQA9QAAAIsDAAAAAA==&#10;" path="m5,l,20,,40,3,59r2,4e" filled="f" strokeweight="1.2pt">
                <v:path arrowok="t" o:connecttype="custom" o:connectlocs="299847635,0;0,1223650833;0,2147483646;179908581,2147483646;299847635,2147483646" o:connectangles="0,0,0,0,0"/>
              </v:shape>
              <v:shape id="Freeform 760" o:spid="_x0000_s2648" style="position:absolute;left:35919;top:10992;width:311;height:4928;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ecOMcA&#10;AADeAAAADwAAAGRycy9kb3ducmV2LnhtbESPQWvCQBSE70L/w/IKXkQ3VRQb3YSq1FropVY8P7Kv&#10;2dDs25BdY/rvu4LQ4zAz3zDrvLe16Kj1lWMFT5MEBHHhdMWlgtPX63gJwgdkjbVjUvBLHvLsYbDG&#10;VLsrf1J3DKWIEPYpKjAhNKmUvjBk0U9cQxy9b9daDFG2pdQtXiPc1nKaJAtpseK4YLChraHi53ix&#10;Cg7U7c9vH2fzvPAXOeveN8VoZ5QaPvYvKxCB+vAfvrcPWsF8PkumcLsTr4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nDjHAAAA3gAAAA8AAAAAAAAAAAAAAAAAmAIAAGRy&#10;cy9kb3ducmV2LnhtbFBLBQYAAAAABAAEAPUAAACMAwAAAAA=&#10;" path="m,l4,20r,20l1,59,,63e" filled="f" strokeweight="1.2pt">
                <v:path arrowok="t" o:connecttype="custom" o:connectlocs="0,0;241950240,1223650833;241950240,2147483646;60489504,2147483646;0,2147483646" o:connectangles="0,0,0,0,0"/>
              </v:shape>
              <v:shape id="Freeform 761" o:spid="_x0000_s2649" style="position:absolute;left:35062;top:9659;width:2033;height:1568;visibility:visible;mso-wrap-style:square;v-text-anchor:top" coordsize="2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01MkA&#10;AADeAAAADwAAAGRycy9kb3ducmV2LnhtbESPQUsDMRSE7wX/Q3hCL8UmWiq6Ni1lwdZLKVZBvD03&#10;bzeLm5d1k3bXf2+EQo/DzHzDLFaDa8SJulB71nA7VSCIC29qrjS8vz3fPIAIEdlg45k0/FKA1fJq&#10;tMDM+J5f6XSIlUgQDhlqsDG2mZShsOQwTH1LnLzSdw5jkl0lTYd9grtG3il1Lx3WnBYstpRbKr4P&#10;R6fhx+7z8vNj2DzuJuuvSV5yr9RW6/H1sH4CEWmIl/C5/WI0zOczNYP/O+kKyO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zm01MkAAADeAAAADwAAAAAAAAAAAAAAAACYAgAA&#10;ZHJzL2Rvd25yZXYueG1sUEsFBgAAAAAEAAQA9QAAAI4DAAAAAA==&#10;" path="m26,20l25,15,22,12,16,11,7,10,2,7,,1,,e" filled="f" strokeweight=".6pt">
                <v:path arrowok="t" o:connecttype="custom" o:connectlocs="1588304985,1229672642;1527219338,922256442;1343946764,737803585;977417250,676321913;427622978,614840241;122179110,430387385;0,61481672;0,0" o:connectangles="0,0,0,0,0,0,0,0"/>
              </v:shape>
              <v:shape id="Freeform 762" o:spid="_x0000_s2650" style="position:absolute;left:33106;top:9659;width:1956;height:1568;visibility:visible;mso-wrap-style:square;v-text-anchor:top" coordsize="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nucgA&#10;AADeAAAADwAAAGRycy9kb3ducmV2LnhtbESPT0vDQBTE74LfYXmCN7uxaUMbuy1VqeQg0r+gt0f2&#10;mQ1m34bsmsZv7xYEj8PM/IZZrAbbiJ46XztWcD9KQBCXTtdcKTgeNnczED4ga2wck4If8rBaXl8t&#10;MNfuzDvq96ESEcI+RwUmhDaX0peGLPqRa4mj9+k6iyHKrpK6w3OE20aOkySTFmuOCwZbejJUfu2/&#10;rYL55q143Gb9c+ZP2/dX06cvxUeq1O3NsH4AEWgI/+G/dqEVTKdpMoHLnXg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Ge5yAAAAN4AAAAPAAAAAAAAAAAAAAAAAJgCAABk&#10;cnMvZG93bnJldi54bWxQSwUGAAAAAAQABAD1AAAAjQMAAAAA&#10;" path="m,20l1,15,4,12r6,-1l19,10,24,7,25,1,25,e" filled="f" strokeweight=".6pt">
                <v:path arrowok="t" o:connecttype="custom" o:connectlocs="0,1229672642;61215601,922256442;244870228,737803585;612171659,676321913;1163127716,614840241;1469213546,430387385;1530429146,61481672;1530429146,0" o:connectangles="0,0,0,0,0,0,0,0"/>
              </v:shape>
              <v:line id="Line 763" o:spid="_x0000_s2651" style="position:absolute;visibility:visible" from="24964,17876" to="26139,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acgAAADeAAAADwAAAGRycy9kb3ducmV2LnhtbESPT2sCMRTE74V+h/AEbzVrdaVsjSKl&#10;BQ8WUVtob4/N2z+4eUk30V2/vSkIHoeZ+Q0zX/amEWdqfW1ZwXiUgCDOra65VPB1+Hh6AeEDssbG&#10;Mim4kIfl4vFhjpm2He/ovA+liBD2GSqoQnCZlD6vyKAfWUccvcK2BkOUbSl1i12Em0Y+J8lMGqw5&#10;LlTo6K2i/Lg/GQVF594PP+PtH+vie7XeTt3nJvwqNRz0q1cQgfpwD9/aa60gTSdJCv934hW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ZRacgAAADeAAAADwAAAAAA&#10;AAAAAAAAAAChAgAAZHJzL2Rvd25yZXYueG1sUEsFBgAAAAAEAAQA+QAAAJYDAAAAAA==&#10;" strokeweight=".6pt"/>
              <v:line id="Line 764" o:spid="_x0000_s2652" style="position:absolute;visibility:visible" from="26761,17876" to="27936,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PHscAAADeAAAADwAAAGRycy9kb3ducmV2LnhtbESPT2sCMRTE70K/Q3iCN81aq5StUaS0&#10;4EGRagV7e2ze/sHNS7qJ7vbbG0HocZiZ3zDzZWdqcaXGV5YVjEcJCOLM6ooLBd+Hz+ErCB+QNdaW&#10;ScEfeVgunnpzTLVt+Yuu+1CICGGfooIyBJdK6bOSDPqRdcTRy21jMETZFFI32Ea4qeVzksykwYrj&#10;QomO3kvKzvuLUZC37uNwGu9+WefH1Xr34rab8KPUoN+t3kAE6sJ/+NFeawXT6SSZwf1OvAJy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JM8exwAAAN4AAAAPAAAAAAAA&#10;AAAAAAAAAKECAABkcnMvZG93bnJldi54bWxQSwUGAAAAAAQABAD5AAAAlQMAAAAA&#10;" strokeweight=".6pt"/>
              <v:line id="Line 765" o:spid="_x0000_s2653" style="position:absolute;visibility:visible" from="28565,17876" to="29741,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hqhcgAAADeAAAADwAAAGRycy9kb3ducmV2LnhtbESPW2sCMRSE3wv+h3CEvtWstV5YjSJi&#10;wYcWqRfQt8Pm7IVuTuImdbf/vikU+jjMzDfMYtWZWtyp8ZVlBcNBAoI4s7riQsHp+Po0A+EDssba&#10;Min4Jg+rZe9hgam2LX/Q/RAKESHsU1RQhuBSKX1WkkE/sI44erltDIYom0LqBtsIN7V8TpKJNFhx&#10;XCjR0aak7PPwZRTkrdseL8P9jXV+Xu/2L+79LVyVeux36zmIQF34D/+1d1rBeDxKpvB7J14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GhqhcgAAADeAAAADwAAAAAA&#10;AAAAAAAAAAChAgAAZHJzL2Rvd25yZXYueG1sUEsFBgAAAAAEAAQA+QAAAJYDAAAAAA==&#10;" strokeweight=".6pt"/>
              <v:line id="Line 766" o:spid="_x0000_s2654" style="position:absolute;visibility:visible" from="30287,17876" to="31461,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f+98QAAADeAAAADwAAAGRycy9kb3ducmV2LnhtbERPy2oCMRTdC/2HcAvuNGOtUkajSFFw&#10;YRG1gu4ukzsPOrlJJ9GZ/n2zEFweznu+7Ewt7tT4yrKC0TABQZxZXXGh4Pu0GXyA8AFZY22ZFPyR&#10;h+XipTfHVNuWD3Q/hkLEEPYpKihDcKmUPivJoB9aRxy53DYGQ4RNIXWDbQw3tXxLkqk0WHFsKNHR&#10;Z0nZz/FmFOStW58uo/0v6/y82u7f3dcuXJXqv3arGYhAXXiKH+6tVjCZjJO4N96JV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9/73xAAAAN4AAAAPAAAAAAAAAAAA&#10;AAAAAKECAABkcnMvZG93bnJldi54bWxQSwUGAAAAAAQABAD5AAAAkgMAAAAA&#10;" strokeweight=".6pt"/>
              <v:line id="Line 767" o:spid="_x0000_s2655" style="position:absolute;visibility:visible" from="32084,17876" to="33258,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tbbMgAAADeAAAADwAAAGRycy9kb3ducmV2LnhtbESPW2sCMRSE3wv+h3CEvtWstYquRhGx&#10;4EOL1Avo22Fz9kI3J3GTutt/3xQKfRxm5htmsepMLe7U+MqyguEgAUGcWV1xoeB0fH2agvABWWNt&#10;mRR8k4fVsvewwFTblj/ofgiFiBD2KSooQ3CplD4ryaAfWEccvdw2BkOUTSF1g22Em1o+J8lEGqw4&#10;LpToaFNS9nn4Mgry1m2Pl+H+xjo/r3f7F/f+Fq5KPfa79RxEoC78h//aO61gPB4lM/i9E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rtbbMgAAADeAAAADwAAAAAA&#10;AAAAAAAAAAChAgAAZHJzL2Rvd25yZXYueG1sUEsFBgAAAAAEAAQA+QAAAJYDAAAAAA==&#10;" strokeweight=".6pt"/>
              <v:line id="Line 768" o:spid="_x0000_s2656" style="position:absolute;visibility:visible" from="33887,17876" to="35062,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hkLMYAAADeAAAADwAAAGRycy9kb3ducmV2LnhtbESPy2oCMRSG94W+QzgFd5qZWqVMjSJF&#10;wYUiagW7O0zOXOjkJJ1EZ/r2ZiF0+fPf+GaL3jTiRq2vLStIRwkI4tzqmksFX6f18B2ED8gaG8uk&#10;4I88LObPTzPMtO34QLdjKEUcYZ+hgioEl0np84oM+pF1xNErbGswRNmWUrfYxXHTyNckmUqDNceH&#10;Ch19VpT/HK9GQdG51emS7n9ZF+flZv/mdtvwrdTgpV9+gAjUh//wo73RCiaTcRoBIk5E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YZCzGAAAA3gAAAA8AAAAAAAAA&#10;AAAAAAAAoQIAAGRycy9kb3ducmV2LnhtbFBLBQYAAAAABAAEAPkAAACUAwAAAAA=&#10;" strokeweight=".6pt"/>
              <v:line id="Line 769" o:spid="_x0000_s2657" style="position:absolute;visibility:visible" from="35608,17876" to="36784,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TBt8gAAADeAAAADwAAAGRycy9kb3ducmV2LnhtbESPT2sCMRTE74LfITzBm2a31lK2RhFp&#10;wYNF1Bba22Pz9g9uXtJNdLff3hSEHoeZ+Q2zWPWmEVdqfW1ZQTpNQBDnVtdcKvg4vU2eQfiArLGx&#10;TAp+ycNqORwsMNO24wNdj6EUEcI+QwVVCC6T0ucVGfRT64ijV9jWYIiyLaVusYtw08iHJHmSBmuO&#10;CxU62lSUn48Xo6Do3OvpK93/sC4+19v9o3vfhW+lxqN+/QIiUB/+w/f2ViuYz2dpCn934hW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RTBt8gAAADeAAAADwAAAAAA&#10;AAAAAAAAAAChAgAAZHJzL2Rvd25yZXYueG1sUEsFBgAAAAAEAAQA+QAAAJYDAAAAAA==&#10;" strokeweight=".6pt"/>
              <v:shape id="Freeform 770" o:spid="_x0000_s2658" style="position:absolute;left:37406;top:17641;width:864;height:235;visibility:visible;mso-wrap-style:square;v-text-anchor:top" coordsize="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QKtscA&#10;AADeAAAADwAAAGRycy9kb3ducmV2LnhtbESPQWvCQBSE74L/YXlCb7rRYJHoKioUpL1YW9HjI/ua&#10;hGbfprtbE/31rlDocZiZb5jFqjO1uJDzlWUF41ECgji3uuJCwefHy3AGwgdkjbVlUnAlD6tlv7fA&#10;TNuW3+lyCIWIEPYZKihDaDIpfV6SQT+yDXH0vqwzGKJ0hdQO2wg3tZwkybM0WHFcKLGhbUn59+HX&#10;KEC/a7U7zbq3zTnd7G/H171Nf5R6GnTrOYhAXfgP/7V3WsF0mo4n8LgTr4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kCrbHAAAA3gAAAA8AAAAAAAAAAAAAAAAAmAIAAGRy&#10;cy9kb3ducmV2LnhtbFBLBQYAAAAABAAEAPUAAACMAwAAAAA=&#10;" path="m,3r11,l11,e" filled="f" strokeweight=".6pt">
                <v:path arrowok="t" o:connecttype="custom" o:connectlocs="0,184044167;678412756,184044167;678412756,0" o:connectangles="0,0,0"/>
              </v:shape>
              <v:line id="Line 771" o:spid="_x0000_s2659" style="position:absolute;flip:y;visibility:visible" from="38270,15844" to="38270,17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BSMsgAAADeAAAADwAAAGRycy9kb3ducmV2LnhtbESPQWvCQBSE74X+h+UJvZS6saKU6Cql&#10;UPDSSjUXb8/sazY1+zbNvmr013eFQo/DzHzDzJe9b9SRulgHNjAaZqCIy2BrrgwU29eHJ1BRkC02&#10;gcnAmSIsF7c3c8xtOPEHHTdSqQThmKMBJ9LmWsfSkcc4DC1x8j5D51GS7CptOzwluG/0Y5ZNtcea&#10;04LDll4clYfNjzdQFSvZF/fvPX6td290cVNx7tuYu0H/PAMl1Mt/+K+9sgYmk/FoDNc76Qr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7BSMsgAAADeAAAADwAAAAAA&#10;AAAAAAAAAAChAgAAZHJzL2Rvd25yZXYueG1sUEsFBgAAAAAEAAQA+QAAAJYDAAAAAA==&#10;" strokeweight=".6pt"/>
              <v:line id="Line 772" o:spid="_x0000_s2660" style="position:absolute;flip:y;visibility:visible" from="38270,14040" to="38270,1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nKRsgAAADeAAAADwAAAGRycy9kb3ducmV2LnhtbESPQUvDQBSE74L/YXmCF7GbaltK7LaU&#10;QqEXLdZcvL1mn9m02bdp9tlGf70rCB6HmfmGmS1636gzdbEObGA4yEARl8HWXBko3tb3U1BRkC02&#10;gcnAF0VYzK+vZpjbcOFXOu+kUgnCMUcDTqTNtY6lI49xEFri5H2EzqMk2VXadnhJcN/ohyybaI81&#10;pwWHLa0clcfdpzdQFRvZF3cvPR6278/07Sbi3MmY25t++QRKqJf/8F97Yw2Mx4/DEfzeSVdAz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nKRsgAAADeAAAADwAAAAAA&#10;AAAAAAAAAAChAgAAZHJzL2Rvd25yZXYueG1sUEsFBgAAAAAEAAQA+QAAAJYDAAAAAA==&#10;" strokeweight=".6pt"/>
              <v:line id="Line 773" o:spid="_x0000_s2661" style="position:absolute;flip:y;visibility:visible" from="38270,12243" to="38270,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Vv3ccAAADeAAAADwAAAGRycy9kb3ducmV2LnhtbESPQUvDQBSE74L/YXlCL2I3raRI7LaU&#10;gtCLim0u3p7ZZzaafRuzzzbtr3eFQo/DzHzDzJeDb9We+tgENjAZZ6CIq2Abrg2Uu6e7B1BRkC22&#10;gcnAkSIsF9dXcyxsOPAb7bdSqwThWKABJ9IVWsfKkcc4Dh1x8j5D71GS7GttezwkuG/1NMtm2mPD&#10;acFhR2tH1ff21xuoy418lLcvA369vj/Tyc3EuR9jRjfD6hGU0CCX8Lm9sQby/H6Sw/+ddAX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FW/dxwAAAN4AAAAPAAAAAAAA&#10;AAAAAAAAAKECAABkcnMvZG93bnJldi54bWxQSwUGAAAAAAQABAD5AAAAlQMAAAAA&#10;" strokeweight=".6pt"/>
              <v:line id="Line 774" o:spid="_x0000_s2662" style="position:absolute;flip:y;visibility:visible" from="38270,10522" to="38270,1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fxqscAAADeAAAADwAAAGRycy9kb3ducmV2LnhtbESPQUvDQBSE74L/YXlCL9JuWmmQtNsi&#10;gtBLFWsu3l6zr9lo9m3MvrbRX+8KBY/DzHzDLNeDb9WJ+tgENjCdZKCIq2Abrg2Ub0/je1BRkC22&#10;gcnAN0VYr66vlljYcOZXOu2kVgnCsUADTqQrtI6VI49xEjri5B1C71GS7GttezwnuG/1LMty7bHh&#10;tOCwo0dH1efu6A3U5Ub25e3zgB8v71v6cbk492XM6GZ4WIASGuQ/fGlvrIH5/G6aw9+ddAX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x/GqxwAAAN4AAAAPAAAAAAAA&#10;AAAAAAAAAKECAABkcnMvZG93bnJldi54bWxQSwUGAAAAAAQABAD5AAAAlQMAAAAA&#10;" strokeweight=".6pt"/>
              <v:shape id="Freeform 775" o:spid="_x0000_s2663" style="position:absolute;left:38035;top:9037;width:235;height:857;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iGT8UA&#10;AADeAAAADwAAAGRycy9kb3ducmV2LnhtbESPQYvCMBSE7wv7H8Jb8LamKl2la5QiKB68WGXx+Gie&#10;bbF5KU1s6783grDHYWa+YZbrwdSio9ZVlhVMxhEI4tzqigsF59P2ewHCeWSNtWVS8CAH69XnxxIT&#10;bXs+Upf5QgQIuwQVlN43iZQuL8mgG9uGOHhX2xr0QbaF1C32AW5qOY2iH2mw4rBQYkObkvJbdjcK&#10;ijj762o+DD1vHtvLbGHSS7pTavQ1pL8gPA3+P/xu77WCOJ5N5vC6E6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CIZPxQAAAN4AAAAPAAAAAAAAAAAAAAAAAJgCAABkcnMv&#10;ZG93bnJldi54bWxQSwUGAAAAAAQABAD1AAAAigMAAAAA&#10;" path="m3,11l3,,,e" filled="f" strokeweight=".6pt">
                <v:path arrowok="t" o:connecttype="custom" o:connectlocs="184067662,667875682;184067662,0;0,0" o:connectangles="0,0,0"/>
              </v:shape>
              <v:line id="Line 776" o:spid="_x0000_s2664" style="position:absolute;flip:x;visibility:visible" from="36230,9037" to="37406,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TAQ8QAAADeAAAADwAAAGRycy9kb3ducmV2LnhtbERPTWvCQBC9F/wPywi9lLqxokjqKqUg&#10;eKlFzcXbNDvNps3OxuxU0/767kHw+Hjfi1XvG3WmLtaBDYxHGSjiMtiaKwPFYf04BxUF2WITmAz8&#10;UoTVcnC3wNyGC+/ovJdKpRCOORpwIm2udSwdeYyj0BIn7jN0HiXBrtK2w0sK941+yrKZ9lhzanDY&#10;0quj8nv/4w1UxUY+iodtj1/vxzf6czNx7mTM/bB/eQYl1MtNfHVvrIHpdDJOe9OddAX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FMBDxAAAAN4AAAAPAAAAAAAAAAAA&#10;AAAAAKECAABkcnMvZG93bnJldi54bWxQSwUGAAAAAAQABAD5AAAAkgMAAAAA&#10;" strokeweight=".6pt"/>
              <v:line id="Line 777" o:spid="_x0000_s2665" style="position:absolute;flip:x;visibility:visible" from="34433,9037" to="35608,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hl2MgAAADeAAAADwAAAGRycy9kb3ducmV2LnhtbESPQUvDQBSE70L/w/KEXsRuWmmxsdtS&#10;hEIvKtZcentmn9lo9m3Mvraxv94tCB6HmfmGWax636gjdbEObGA8ykARl8HWXBko3ja396CiIFts&#10;ApOBH4qwWg6uFpjbcOJXOu6kUgnCMUcDTqTNtY6lI49xFFri5H2EzqMk2VXadnhKcN/oSZbNtMea&#10;04LDlh4dlV+7gzdQFVt5L26ee/x82T/R2c3EuW9jhtf9+gGUUC//4b/21hqYTu/Gc7jc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lhl2MgAAADeAAAADwAAAAAA&#10;AAAAAAAAAAChAgAAZHJzL2Rvd25yZXYueG1sUEsFBgAAAAAEAAQA+QAAAJYDAAAAAA==&#10;" strokeweight=".6pt"/>
              <v:line id="Line 778" o:spid="_x0000_s2666" style="position:absolute;flip:x;visibility:visible" from="32712,9037" to="33887,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G+MYAAADeAAAADwAAAGRycy9kb3ducmV2LnhtbESPTWvCQBCG7wX/wzJCL6VuqiiSukop&#10;FLxoUXPxNs1Os2mzs2l21LS/vnsQPL68XzyLVe8bdaYu1oENPI0yUMRlsDVXBorD2+McVBRki01g&#10;MvBLEVbLwd0CcxsuvKPzXiqVRjjmaMCJtLnWsXTkMY5CS5y8z9B5lCS7StsOL2ncN3qcZTPtseb0&#10;4LClV0fl9/7kDVTFWj6Kh22PX+/HDf25mTj3Y8z9sH95BiXUyy18ba+tgel0Mk4ACSehgF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OBvjGAAAA3gAAAA8AAAAAAAAA&#10;AAAAAAAAoQIAAGRycy9kb3ducmV2LnhtbFBLBQYAAAAABAAEAPkAAACUAwAAAAA=&#10;" strokeweight=".6pt"/>
              <v:line id="Line 779" o:spid="_x0000_s2667" style="position:absolute;flip:x;visibility:visible" from="30915,9037" to="32084,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jY8cAAADeAAAADwAAAGRycy9kb3ducmV2LnhtbESPQUvDQBSE74L/YXmCF7GbVlok7SaI&#10;IPSi0pqLt9fsMxvNvo3ZZxv99V2h0OMwM98wq3L0ndrTENvABqaTDBRxHWzLjYHq7en2HlQUZItd&#10;YDLwSxHK4vJihbkNB97QfiuNShCOORpwIn2udawdeYyT0BMn7yMMHiXJodF2wEOC+07PsmyhPbac&#10;Fhz29Oio/tr+eANNtZZddfMy4ufr+zP9uYU4923M9dX4sAQlNMo5fGqvrYH5/G42hf876Qro4gg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QqNjxwAAAN4AAAAPAAAAAAAA&#10;AAAAAAAAAKECAABkcnMvZG93bnJldi54bWxQSwUGAAAAAAQABAD5AAAAlQMAAAAA&#10;" strokeweight=".6pt"/>
              <v:line id="Line 780" o:spid="_x0000_s2668" style="position:absolute;flip:x;visibility:visible" from="29112,9037" to="30287,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9FMcAAADeAAAADwAAAGRycy9kb3ducmV2LnhtbESPQUvDQBSE7wX/w/KEXordNNIisdsi&#10;QqEXLdZcvD2zz2w0+zbNPtvor3cLBY/DzHzDLNeDb9WR+tgENjCbZqCIq2Abrg2Ur5ubO1BRkC22&#10;gcnAD0VYr65GSyxsOPELHfdSqwThWKABJ9IVWsfKkcc4DR1x8j5C71GS7GttezwluG91nmUL7bHh&#10;tOCwo0dH1df+2xuoy628l5PnAT93b0/06xbi3MGY8fXwcA9KaJD/8KW9tQbm89s8h/OddAX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kD0UxwAAAN4AAAAPAAAAAAAA&#10;AAAAAAAAAKECAABkcnMvZG93bnJldi54bWxQSwUGAAAAAAQABAD5AAAAlQMAAAAA&#10;" strokeweight=".6pt"/>
              <v:line id="Line 781" o:spid="_x0000_s2669" style="position:absolute;flip:x;visibility:visible" from="27390,9037" to="28565,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Yj8gAAADeAAAADwAAAGRycy9kb3ducmV2LnhtbESPQWvCQBSE74L/YXmFXkQ3VRSJriKF&#10;gpe21ObS2zP7zMZm36bZV03767uFQo/DzHzDrLe9b9SFulgHNnA3yUARl8HWXBkoXh/GS1BRkC02&#10;gcnAF0XYboaDNeY2XPmFLgepVIJwzNGAE2lzrWPpyGOchJY4eafQeZQku0rbDq8J7hs9zbKF9lhz&#10;WnDY0r2j8v3w6Q1UxV6Oxeipx/Pz2yN9u4U492HM7U2/W4ES6uU//NfeWwPz+Ww6g9876Qro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dyYj8gAAADeAAAADwAAAAAA&#10;AAAAAAAAAAChAgAAZHJzL2Rvd25yZXYueG1sUEsFBgAAAAAEAAQA+QAAAJYDAAAAAA==&#10;" strokeweight=".6pt"/>
              <v:line id="Line 782" o:spid="_x0000_s2670" style="position:absolute;flip:x;visibility:visible" from="25593,9037" to="26761,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A+8gAAADeAAAADwAAAGRycy9kb3ducmV2LnhtbESPQUvDQBSE70L/w/IKXsRurLaUtNsi&#10;gtCLFdtcvL1mX7PR7NuYfbaxv94VhB6HmfmGWax636gjdbEObOBulIEiLoOtuTJQ7J5vZ6CiIFts&#10;ApOBH4qwWg6uFpjbcOI3Om6lUgnCMUcDTqTNtY6lI49xFFri5B1C51GS7CptOzwluG/0OMum2mPN&#10;acFhS0+Oys/ttzdQFWvZFzebHj9e31/o7Kbi3Jcx18P+cQ5KqJdL+L+9tgYmk/vxA/zd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UA+8gAAADeAAAADwAAAAAA&#10;AAAAAAAAAAChAgAAZHJzL2Rvd25yZXYueG1sUEsFBgAAAAAEAAQA+QAAAJYDAAAAAA==&#10;" strokeweight=".6pt"/>
              <v:line id="Line 783" o:spid="_x0000_s2671" style="position:absolute;visibility:visible" from="24964,9037" to="24964,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MNCcgAAADeAAAADwAAAGRycy9kb3ducmV2LnhtbESPT2sCMRTE74V+h/AKvdWstltkNYqU&#10;FjxURK2gt8fm7R/cvKSb1N1+eyMIHoeZ+Q0znfemEWdqfW1ZwXCQgCDOra65VPCz+3oZg/ABWWNj&#10;mRT8k4f57PFhipm2HW/ovA2liBD2GSqoQnCZlD6vyKAfWEccvcK2BkOUbSl1i12Em0aOkuRdGqw5&#10;LlTo6KOi/LT9MwqKzn3uDsP1L+tiv1iu39zqOxyVen7qFxMQgfpwD9/aS60gTV9HKVzvxCs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EMNCcgAAADeAAAADwAAAAAA&#10;AAAAAAAAAAChAgAAZHJzL2Rvd25yZXYueG1sUEsFBgAAAAAEAAQA+QAAAJYDAAAAAA==&#10;" strokeweight=".6pt"/>
              <v:line id="Line 784" o:spid="_x0000_s2672" style="position:absolute;visibility:visible" from="24964,10834" to="24964,1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GTfsgAAADeAAAADwAAAGRycy9kb3ducmV2LnhtbESPW2sCMRSE34X+h3AKfdOsVpeyGkVK&#10;Cz5YxEuhfTtszl5wc5Juorv++6ZQ8HGYmW+Yxao3jbhS62vLCsajBARxbnXNpYLT8X34AsIHZI2N&#10;ZVJwIw+r5cNggZm2He/pegiliBD2GSqoQnCZlD6vyKAfWUccvcK2BkOUbSl1i12Em0ZOkiSVBmuO&#10;CxU6eq0oPx8uRkHRubfj13j3w7r4XG92U/exDd9KPT326zmIQH24h//bG61gNnuepPB3J14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JGTfsgAAADeAAAADwAAAAAA&#10;AAAAAAAAAAChAgAAZHJzL2Rvd25yZXYueG1sUEsFBgAAAAAEAAQA+QAAAJYDAAAAAA==&#10;" strokeweight=".6pt"/>
              <v:line id="Line 785" o:spid="_x0000_s2673" style="position:absolute;visibility:visible" from="24964,12554" to="24964,13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025cgAAADeAAAADwAAAGRycy9kb3ducmV2LnhtbESPW2sCMRSE3wv9D+EU+qZZrVbZGkVK&#10;Cz5UpF5A3w6bsxe6OUk30d3+eyMIfRxm5htmtuhMLS7U+MqygkE/AUGcWV1xoWC/++xNQfiArLG2&#10;TAr+yMNi/vgww1Tblr/psg2FiBD2KSooQ3CplD4ryaDvW0ccvdw2BkOUTSF1g22Em1oOk+RVGqw4&#10;LpTo6L2k7Gd7Ngry1n3sjoPNL+v8sFxtRm79FU5KPT91yzcQgbrwH763V1rBePwynMDtTrwCcn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025cgAAADeAAAADwAAAAAA&#10;AAAAAAAAAAChAgAAZHJzL2Rvd25yZXYueG1sUEsFBgAAAAAEAAQA+QAAAJYDAAAAAA==&#10;" strokeweight=".6pt"/>
              <v:line id="Line 786" o:spid="_x0000_s2674" style="position:absolute;visibility:visible" from="24964,14358" to="24964,15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il8UAAADeAAAADwAAAGRycy9kb3ducmV2LnhtbERPy2oCMRTdC/2HcAvd1YxWpYxmBikt&#10;uGgRHwXdXSZ3Hji5SSepM/59syi4PJz3Kh9MK67U+caygsk4AUFcWN1wpeB4+Hh+BeEDssbWMim4&#10;kYc8exitMNW25x1d96ESMYR9igrqEFwqpS9qMujH1hFHrrSdwRBhV0ndYR/DTSunSbKQBhuODTU6&#10;equpuOx/jYKyd++H02T7w7r8Xm+2M/f1Gc5KPT0O6yWIQEO4i//dG61gPn+Zxr3xTrwCM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il8UAAADeAAAADwAAAAAAAAAA&#10;AAAAAAChAgAAZHJzL2Rvd25yZXYueG1sUEsFBgAAAAAEAAQA+QAAAJMDAAAAAA==&#10;" strokeweight=".6pt"/>
              <v:line id="Line 787" o:spid="_x0000_s2675" style="position:absolute;visibility:visible" from="24964,16155" to="24964,17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HDMgAAADeAAAADwAAAGRycy9kb3ducmV2LnhtbESPW2sCMRSE3wv9D+EU+qZZrRbdGkVK&#10;Cz5UpF5A3w6bsxe6OUk30d3+eyMIfRxm5htmtuhMLS7U+MqygkE/AUGcWV1xoWC/++xNQPiArLG2&#10;TAr+yMNi/vgww1Tblr/psg2FiBD2KSooQ3CplD4ryaDvW0ccvdw2BkOUTSF1g22Em1oOk+RVGqw4&#10;LpTo6L2k7Gd7Ngry1n3sjoPNL+v8sFxtRm79FU5KPT91yzcQgbrwH763V1rBePwynMLtTrwCcn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Q4HDMgAAADeAAAADwAAAAAA&#10;AAAAAAAAAAChAgAAZHJzL2Rvd25yZXYueG1sUEsFBgAAAAAEAAQA+QAAAJYDAAAAAA==&#10;" strokeweight=".6pt"/>
              <v:shape id="Freeform 788" o:spid="_x0000_s2676" style="position:absolute;left:27784;top:10522;width:546;height:5868;visibility:visible;mso-wrap-style:square;v-text-anchor:top" coordsize="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hFJsYA&#10;AADeAAAADwAAAGRycy9kb3ducmV2LnhtbESPzWrCQBSF9wXfYbiCuzpRq0h0ErQQcNVS24XuLplr&#10;EszcCTPTJPbpO4tCl4fzx7fPR9OKnpxvLCtYzBMQxKXVDVcKvj6L5y0IH5A1tpZJwYM85NnkaY+p&#10;tgN/UH8OlYgj7FNUUIfQpVL6siaDfm474ujdrDMYonSV1A6HOG5auUySjTTYcHyosaPXmsr7+dso&#10;KC72rTj07uXY/oTN9eG3+n3wSs2m42EHItAY/sN/7ZNWsF6vVhEg4kQU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hFJsYAAADeAAAADwAAAAAAAAAAAAAAAACYAgAAZHJz&#10;L2Rvd25yZXYueG1sUEsFBgAAAAAEAAQA9QAAAIsDAAAAAA==&#10;" path="m,l6,19,7,39,5,59,,75e" filled="f" strokeweight="1.2pt">
                <v:path arrowok="t" o:connecttype="custom" o:connectlocs="0,0;365157009,1162971148;426012610,2147483646;304293607,2147483646;0,2147483646" o:connectangles="0,0,0,0,0"/>
              </v:shape>
              <v:line id="Line 789" o:spid="_x0000_s2677" style="position:absolute;visibility:visible" from="27784,10522" to="28406,10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1tmsQAAADeAAAADwAAAGRycy9kb3ducmV2LnhtbESPzWrDMBCE74W+g9hCb42cGpfYjRJK&#10;weBTIWkeYLE2lqm1MpLqn7evCoEch5n5htkfFzuIiXzoHSvYbjIQxK3TPXcKLt/1yw5EiMgaB8ek&#10;YKUAx8Pjwx4r7WY+0XSOnUgQDhUqMDGOlZShNWQxbNxInLyr8xZjkr6T2uOc4HaQr1n2Ji32nBYM&#10;jvRpqP05/1oFTRtPtbcNr2tZf5XzZTDlVCv1/LR8vIOItMR7+NZutIKiyPMt/N9JV0A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HW2axAAAAN4AAAAPAAAAAAAAAAAA&#10;AAAAAKECAABkcnMvZG93bnJldi54bWxQSwUGAAAAAAQABAD5AAAAkgMAAAAA&#10;" strokeweight="1.2pt"/>
              <v:line id="Line 790" o:spid="_x0000_s2678" style="position:absolute;visibility:visible" from="27784,16390" to="28406,1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z7cQAAADeAAAADwAAAGRycy9kb3ducmV2LnhtbESPzWrDMBCE74G+g9hAb4mchJTYiRJK&#10;weBTIWkeYLE2lom1MpLqn7evCoUeh5n5hjldJtuJgXxoHSvYrDMQxLXTLTcK7l/l6gAiRGSNnWNS&#10;MFOAy/llccJCu5GvNNxiIxKEQ4EKTIx9IWWoDVkMa9cTJ+/hvMWYpG+k9jgmuO3kNsvepMWW04LB&#10;nj4M1c/bt1VQ1fFaelvxPOflZz7eO5MPpVKvy+n9CCLSFP/Df+1KK9jvd7st/N5JV0Ce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z/PtxAAAAN4AAAAPAAAAAAAAAAAA&#10;AAAAAKECAABkcnMvZG93bnJldi54bWxQSwUGAAAAAAQABAD5AAAAkgMAAAAA&#10;" strokeweight="1.2pt"/>
              <v:line id="Line 791" o:spid="_x0000_s2679" style="position:absolute;visibility:visible" from="41241,9037" to="41241,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NWdsQAAADeAAAADwAAAGRycy9kb3ducmV2LnhtbESPzWrDMBCE74W+g9hCbo2cmpTYiRJK&#10;weBTIWkeYLE2lom1MpLqn7ePCoUeh5n5hjmcZtuLkXzoHCvYrDMQxI3THbcKrt/V6w5EiMgae8ek&#10;YKEAp+Pz0wFL7SY+03iJrUgQDiUqMDEOpZShMWQxrN1AnLyb8xZjkr6V2uOU4LaXb1n2Li12nBYM&#10;DvRpqLlffqyCuonnytual6Wovorp2ptirJRavcwfexCR5vgf/mvXWsF2m+c5/N5JV0Ae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1Z2xAAAAN4AAAAPAAAAAAAAAAAA&#10;AAAAAKECAABkcnMvZG93bnJldi54bWxQSwUGAAAAAAQABAD5AAAAkgMAAAAA&#10;" strokeweight="1.2pt"/>
              <v:line id="Line 792" o:spid="_x0000_s2680" style="position:absolute;visibility:visible" from="41241,9037" to="42727,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rOAsQAAADeAAAADwAAAGRycy9kb3ducmV2LnhtbESPzWrDMBCE74G+g9hCb4ncJimxEyWU&#10;gsGnQtI8wGJtLBNrZSTVP29fFQo5DjPzDXM4TbYTA/nQOlbwuspAENdOt9wouH6Xyx2IEJE1do5J&#10;wUwBTsenxQEL7UY+03CJjUgQDgUqMDH2hZShNmQxrFxPnLyb8xZjkr6R2uOY4LaTb1n2Li22nBYM&#10;9vRpqL5ffqyCqo7n0tuK5zkvv/Lx2pl8KJV6eZ4+9iAiTfER/m9XWsF2u15v4O9OugLy+A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as4CxAAAAN4AAAAPAAAAAAAAAAAA&#10;AAAAAKECAABkcnMvZG93bnJldi54bWxQSwUGAAAAAAQABAD5AAAAkgMAAAAA&#10;" strokeweight="1.2pt"/>
              <v:line id="Line 793" o:spid="_x0000_s2681" style="position:absolute;visibility:visible" from="42727,9037" to="42727,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ZrmcQAAADeAAAADwAAAGRycy9kb3ducmV2LnhtbESPzWrDMBCE74W+g9hCbo2cBpfYiRJK&#10;weBTIWkeYLE2lom1MpLqn7ePCoUeh5n5hjmcZtuLkXzoHCvYrDMQxI3THbcKrt/V6w5EiMgae8ek&#10;YKEAp+Pz0wFL7SY+03iJrUgQDiUqMDEOpZShMWQxrN1AnLyb8xZjkr6V2uOU4LaXb1n2Li12nBYM&#10;DvRpqLlffqyCuonnytual6Wovorp2ptirJRavcwfexCR5vgf/mvXWkGeb7c5/N5JV0Ae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JmuZxAAAAN4AAAAPAAAAAAAAAAAA&#10;AAAAAKECAABkcnMvZG93bnJldi54bWxQSwUGAAAAAAQABAD5AAAAkgMAAAAA&#10;" strokeweight="1.2pt"/>
              <v:line id="Line 794" o:spid="_x0000_s2682" style="position:absolute;visibility:visible" from="41241,17876" to="42727,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17sQAAADeAAAADwAAAGRycy9kb3ducmV2LnhtbESPzWrDMBCE74W8g9hCbo3choTYjRJC&#10;weBTIT8PsFgby9RaGUn1z9tXgUKOw8x8w+yPk+3EQD60jhW8rzIQxLXTLTcKbtfybQciRGSNnWNS&#10;MFOA42HxssdCu5HPNFxiIxKEQ4EKTIx9IWWoDVkMK9cTJ+/uvMWYpG+k9jgmuO3kR5ZtpcWW04LB&#10;nr4M1T+XX6ugquO59Lbiec7L73y8dSYfSqWWr9PpE0SkKT7D/+1KK9hs1ustPO6kKyAP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9PXuxAAAAN4AAAAPAAAAAAAAAAAA&#10;AAAAAKECAABkcnMvZG93bnJldi54bWxQSwUGAAAAAAQABAD5AAAAkgMAAAAA&#10;" strokeweight="1.2pt"/>
              <v:rect id="Rectangle 795" o:spid="_x0000_s2683" style="position:absolute;left:45700;top:9037;width:5875;height:8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MxDcgA&#10;AADeAAAADwAAAGRycy9kb3ducmV2LnhtbESPW0sDMRSE3wv+h3AEX6TNaunFtWlRoehDW+iFPh82&#10;x2R1c7Js0t313xtB6OMwM98wi1XvKtFSE0rPCh5GGQjiwuuSjYLTcT2cgwgRWWPlmRT8UIDV8maw&#10;wFz7jvfUHqIRCcIhRwU2xjqXMhSWHIaRr4mT9+kbhzHJxkjdYJfgrpKPWTaVDktOCxZrerNUfB8u&#10;TkH4et/P9P1u/XTpzhvbknk9bo1Sd7f9yzOISH28hv/bH1rBZDIez+DvTro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UzENyAAAAN4AAAAPAAAAAAAAAAAAAAAAAJgCAABk&#10;cnMvZG93bnJldi54bWxQSwUGAAAAAAQABAD1AAAAjQMAAAAA&#10;" filled="f" strokeweight="1.2pt"/>
              <v:rect id="Rectangle 796" o:spid="_x0000_s2684" style="position:absolute;left:45700;top:26797;width:5875;height:5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ylf8UA&#10;AADeAAAADwAAAGRycy9kb3ducmV2LnhtbERPy2oCMRTdF/oP4RbcSM20Yh+jUVpB6kILaun6Mrkm&#10;o5ObYRJnpn9vFkKXh/OeLXpXiZaaUHpW8DTKQBAXXpdsFPwcVo9vIEJE1lh5JgV/FGAxv7+bYa59&#10;xztq99GIFMIhRwU2xjqXMhSWHIaRr4kTd/SNw5hgY6RusEvhrpLPWfYiHZacGizWtLRUnPcXpyCc&#10;vnavevi9er90vxvbkvk8bI1Sg4f+YwoiUh//xTf3WiuYTMbjtDfdSVd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zKV/xQAAAN4AAAAPAAAAAAAAAAAAAAAAAJgCAABkcnMv&#10;ZG93bnJldi54bWxQSwUGAAAAAAQABAD1AAAAigMAAAAA&#10;" filled="f" strokeweight="1.2pt"/>
              <v:rect id="Rectangle 797" o:spid="_x0000_s2685" style="position:absolute;left:45700;top:35637;width:5875;height:59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AA5MgA&#10;AADeAAAADwAAAGRycy9kb3ducmV2LnhtbESPT0sDMRTE7wW/Q3iCF2mzWmrbbdOiQtFDK/QPPT82&#10;z2R187Js0t312xtB6HGYmd8wy3XvKtFSE0rPCh5GGQjiwuuSjYLTcTOcgQgRWWPlmRT8UID16maw&#10;xFz7jvfUHqIRCcIhRwU2xjqXMhSWHIaRr4mT9+kbhzHJxkjdYJfgrpKPWfYkHZacFizW9Gqp+D5c&#10;nILw9baf6vuPzfzSnbe2JfNy3Bml7m775wWISH28hv/b71rBZDIez+HvTro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gADkyAAAAN4AAAAPAAAAAAAAAAAAAAAAAJgCAABk&#10;cnMvZG93bnJldi54bWxQSwUGAAAAAAQABAD1AAAAjQMAAAAA&#10;" filled="f" strokeweight="1.2pt"/>
              <v:rect id="Rectangle 798" o:spid="_x0000_s2686" style="position:absolute;left:36784;top:35637;width:5943;height:59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zaBMcA&#10;AADeAAAADwAAAGRycy9kb3ducmV2LnhtbESPXUvDMBSG74X9h3AG3ohLp86P2nRsg6EXm7BNvD40&#10;x6TanJQma+u/NxeCly/vF0+xHF0jeupC7VnBfJaBIK68rtkoeD9trx9BhIissfFMCn4owLKcXBSY&#10;az/wgfpjNCKNcMhRgY2xzaUMlSWHYeZb4uR9+s5hTLIzUnc4pHHXyJssu5cOa04PFlvaWKq+j2en&#10;IHy9HB701dv26Tx87GxPZn3aG6Uup+PqGUSkMf6H/9qvWsFicXuXABJOQgFZ/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82gTHAAAA3gAAAA8AAAAAAAAAAAAAAAAAmAIAAGRy&#10;cy9kb3ducmV2LnhtbFBLBQYAAAAABAAEAPUAAACMAwAAAAA=&#10;" filled="f" strokeweight="1.2pt"/>
              <v:rect id="Rectangle 799" o:spid="_x0000_s2687" style="position:absolute;left:27936;top:35637;width:5951;height:59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n8gA&#10;AADeAAAADwAAAGRycy9kb3ducmV2LnhtbESPW0sDMRSE3wX/QzhCX6TNVu3FbdNihaIPWugFnw+b&#10;02R1c7Js0t313xtB8HGYmW+Y5bp3lWipCaVnBeNRBoK48Lpko+B03A7nIEJE1lh5JgXfFGC9ur5a&#10;Yq59x3tqD9GIBOGQowIbY51LGQpLDsPI18TJO/vGYUyyMVI32CW4q+Rdlk2lw5LTgsWani0VX4eL&#10;UxA+X/YzfbvbPl66jzfbktkc341Sg5v+aQEiUh//w3/tV61gMrl/GMPvnXQF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8H+fyAAAAN4AAAAPAAAAAAAAAAAAAAAAAJgCAABk&#10;cnMvZG93bnJldi54bWxQSwUGAAAAAAQABAD1AAAAjQMAAAAA&#10;" filled="f" strokeweight="1.2pt"/>
              <v:line id="Line 800" o:spid="_x0000_s2688" style="position:absolute;visibility:visible" from="42022,22340" to="48678,2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Vw3ccAAADeAAAADwAAAGRycy9kb3ducmV2LnhtbESPW2sCMRSE3wv9D+EIvtWst1K2RpGi&#10;4INF1Bbat8Pm7AU3J3ET3fXfm4LQx2FmvmFmi87U4kqNrywrGA4SEMSZ1RUXCr6O65c3ED4ga6wt&#10;k4IbeVjMn59mmGrb8p6uh1CICGGfooIyBJdK6bOSDPqBdcTRy21jMETZFFI32Ea4qeUoSV6lwYrj&#10;QomOPkrKToeLUZC3bnX8Ge7OrPPv5WY3cZ/b8KtUv9ct30EE6sJ/+NHeaAXT6Xgygr878Qr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XDdxwAAAN4AAAAPAAAAAAAA&#10;AAAAAAAAAKECAABkcnMvZG93bnJldi54bWxQSwUGAAAAAAQABAD5AAAAlQMAAAAA&#10;" strokeweight=".6pt"/>
              <v:line id="Line 801" o:spid="_x0000_s2689" style="position:absolute;visibility:visible" from="48678,22340" to="48678,26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nVRscAAADeAAAADwAAAGRycy9kb3ducmV2LnhtbESPW2sCMRSE3wv9D+EIfatZqxbZGkWK&#10;gg8W8Qb27bA5e8HNSbpJ3fXfm4LQx2FmvmGm887U4kqNrywrGPQTEMSZ1RUXCo6H1esEhA/IGmvL&#10;pOBGHuaz56cpptq2vKPrPhQiQtinqKAMwaVS+qwkg75vHXH0ctsYDFE2hdQNthFuavmWJO/SYMVx&#10;oURHnyVll/2vUZC3bnk4D7Y/rPPTYr0dua9N+FbqpdctPkAE6sJ/+NFeawXj8XA0hL878QrI2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OdVGxwAAAN4AAAAPAAAAAAAA&#10;AAAAAAAAAKECAABkcnMvZG93bnJldi54bWxQSwUGAAAAAAQABAD5AAAAlQMAAAAA&#10;" strokeweight=".6pt"/>
              <v:line id="Line 802" o:spid="_x0000_s2690" style="position:absolute;visibility:visible" from="48678,32665" to="48678,35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BNMsgAAADeAAAADwAAAGRycy9kb3ducmV2LnhtbESPT2sCMRTE74V+h/AKvdWs7VpkNYqU&#10;FjwoUq2gt8fm7R/cvKSb1F2/vRGEHoeZ+Q0znfemEWdqfW1ZwXCQgCDOra65VPCz+3oZg/ABWWNj&#10;mRRcyMN89vgwxUzbjr/pvA2liBD2GSqoQnCZlD6vyKAfWEccvcK2BkOUbSl1i12Em0a+Jsm7NFhz&#10;XKjQ0UdF+Wn7ZxQUnfvcHYabX9bFfrHcpG69Ckelnp/6xQREoD78h+/tpVYwGr2lKdzuxCs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tBNMsgAAADeAAAADwAAAAAA&#10;AAAAAAAAAAChAgAAZHJzL2Rvd25yZXYueG1sUEsFBgAAAAAEAAQA+QAAAJYDAAAAAA==&#10;" strokeweight=".6pt"/>
              <v:line id="Line 803" o:spid="_x0000_s2691" style="position:absolute;flip:x;visibility:visible" from="42727,38615" to="45700,38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ZAwMgAAADeAAAADwAAAGRycy9kb3ducmV2LnhtbESPT0vDQBTE70K/w/IEL9Ju/JMisdtS&#10;BKEXlba5eHtmX7Op2bcx+2yjn94VCj0OM/MbZrYYfKsO1McmsIGbSQaKuAq24dpAuX0eP4CKgmyx&#10;DUwGfijCYj66mGFhw5HXdNhIrRKEY4EGnEhXaB0rRx7jJHTEyduF3qMk2dfa9nhMcN/q2yybao8N&#10;pwWHHT05qj43395AXa7ko7x+HXD/9v5Cv24qzn0Zc3U5LB9BCQ1yDp/aK2sgz+/uc/i/k66Anv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KZAwMgAAADeAAAADwAAAAAA&#10;AAAAAAAAAAChAgAAZHJzL2Rvd25yZXYueG1sUEsFBgAAAAAEAAQA+QAAAJYDAAAAAA==&#10;" strokeweight=".6pt"/>
              <v:line id="Line 804" o:spid="_x0000_s2692" style="position:absolute;flip:x;visibility:visible" from="33887,38615" to="36784,38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Tet8gAAADeAAAADwAAAGRycy9kb3ducmV2LnhtbESPT0vDQBTE70K/w/IEL9Ju/NMgabel&#10;FAq9qLTNxdtr9pmNZt/G7LONfnpXEDwOM/MbZr4cfKtO1McmsIGbSQaKuAq24dpAediMH0BFQbbY&#10;BiYDXxRhuRhdzLGw4cw7Ou2lVgnCsUADTqQrtI6VI49xEjri5L2G3qMk2dfa9nhOcN/q2yzLtceG&#10;04LDjtaOqvf9pzdQl1s5ltdPA749vzzSt8vFuQ9jri6H1QyU0CD/4b/21hqYTu/uc/i9k66AXv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Tet8gAAADeAAAADwAAAAAA&#10;AAAAAAAAAAChAgAAZHJzL2Rvd25yZXYueG1sUEsFBgAAAAAEAAQA+QAAAJYDAAAAAA==&#10;" strokeweight=".6pt"/>
              <v:rect id="Rectangle 805" o:spid="_x0000_s2693" style="position:absolute;left:26450;top:1601;width:10334;height:44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VCcMgA&#10;AADeAAAADwAAAGRycy9kb3ducmV2LnhtbESPW0sDMRSE3wX/QzhCX6TNWu3FtWlphaIPWuiFPh82&#10;x2R1c7Js0t313xtB8HGYmW+Yxap3lWipCaVnBXejDARx4XXJRsHpuB3OQYSIrLHyTAq+KcBqeX21&#10;wFz7jvfUHqIRCcIhRwU2xjqXMhSWHIaRr4mT9+EbhzHJxkjdYJfgrpLjLJtKhyWnBYs1PVsqvg4X&#10;pyB8vuxn+na3fbx05zfbktkc341Sg5t+/QQiUh//w3/tV61gMrl/mMHvnXQF5P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VUJwyAAAAN4AAAAPAAAAAAAAAAAAAAAAAJgCAABk&#10;cnMvZG93bnJldi54bWxQSwUGAAAAAAQABAD1AAAAjQMAAAAA&#10;" filled="f" strokeweight="1.2pt"/>
              <v:shape id="Freeform 806" o:spid="_x0000_s2694" style="position:absolute;left:28406;top:10522;width:546;height:5868;visibility:visible;mso-wrap-style:square;v-text-anchor:top" coordsize="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6XcQA&#10;AADeAAAADwAAAGRycy9kb3ducmV2LnhtbERPz2vCMBS+C/sfwhvspuk2FammxQkFTxu6HfT2aJ5t&#10;WfNSkthW//rlMPD48f3e5KNpRU/ON5YVvM4SEMSl1Q1XCn6+i+kKhA/IGlvLpOBGHvLsabLBVNuB&#10;D9QfQyViCPsUFdQhdKmUvqzJoJ/ZjjhyF+sMhghdJbXDIYabVr4lyVIabDg21NjRrqby93g1CoqT&#10;/Sy2vZt/tPewPN/8Sn8NXqmX53G7BhFoDA/xv3uvFSwW7/O4N96JV0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YOl3EAAAA3gAAAA8AAAAAAAAAAAAAAAAAmAIAAGRycy9k&#10;b3ducmV2LnhtbFBLBQYAAAAABAAEAPUAAACJAwAAAAA=&#10;" path="m,l5,19,7,39,5,59,,75e" filled="f" strokeweight="1.2pt">
                <v:path arrowok="t" o:connecttype="custom" o:connectlocs="0,0;304293607,1162971148;426012610,2147483646;304293607,2147483646;0,2147483646" o:connectangles="0,0,0,0,0"/>
              </v:shape>
              <v:line id="Line 807" o:spid="_x0000_s2695" style="position:absolute;visibility:visible" from="34357,32430" to="34827,3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HirMgAAADeAAAADwAAAGRycy9kb3ducmV2LnhtbESPT2sCMRTE74LfIbyCN81atbRbo0ip&#10;4KEi1Rba22Pz9g9uXtJNdLff3giCx2FmfsPMl52pxZkaX1lWMB4lIIgzqysuFHwd1sNnED4ga6wt&#10;k4J/8rBc9HtzTLVt+ZPO+1CICGGfooIyBJdK6bOSDPqRdcTRy21jMETZFFI32Ea4qeVjkjxJgxXH&#10;hRIdvZWUHfcnoyBv3fvhZ7z7Y51/rza7qdt+hF+lBg/d6hVEoC7cw7f2RiuYzSbTF7jeiVdAL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NHirMgAAADeAAAADwAAAAAA&#10;AAAAAAAAAAChAgAAZHJzL2Rvd25yZXYueG1sUEsFBgAAAAAEAAQA+QAAAJYDAAAAAA==&#10;" strokeweight=".6pt"/>
              <v:line id="Line 808" o:spid="_x0000_s2696" style="position:absolute;flip:x y;visibility:visible" from="34668,32043" to="35062,3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ukLscAAADeAAAADwAAAGRycy9kb3ducmV2LnhtbESPzWrCQBSF9wXfYbhCN6VOqkRKdJSi&#10;FlJQxNRF3V0y1ySYuRMz0xjf3lkUujycP775sje16Kh1lWUFb6MIBHFudcWFguP35+s7COeRNdaW&#10;ScGdHCwXg6c5Jtre+EBd5gsRRtglqKD0vkmkdHlJBt3INsTBO9vWoA+yLaRu8RbGTS3HUTSVBisO&#10;DyU2tCopv2S/RsGLXOWTn9R19/U2vZ72xSb72h2Veh72HzMQnnr/H/5rp1pBHE/iABBwAgrIx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6QuxwAAAN4AAAAPAAAAAAAA&#10;AAAAAAAAAKECAABkcnMvZG93bnJldi54bWxQSwUGAAAAAAQABAD5AAAAlQMAAAAA&#10;" strokeweight=".6pt"/>
              <v:line id="Line 809" o:spid="_x0000_s2697" style="position:absolute;visibility:visible" from="34903,31725" to="35297,32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54d8gAAADeAAAADwAAAGRycy9kb3ducmV2LnhtbESPS2vDMBCE74X+B7GF3hrZbV2CEyWE&#10;kkAOKSEvSG6LtX5Qa6VaSuz++6pQ6HGYmW+Y6XwwrbhR5xvLCtJRAoK4sLrhSsHxsHoag/ABWWNr&#10;mRR8k4f57P5uirm2Pe/otg+ViBD2OSqoQ3C5lL6oyaAfWUccvdJ2BkOUXSV1h32Em1Y+J8mbNNhw&#10;XKjR0XtNxef+ahSUvVsezun2i3V5Wqy3r+5jEy5KPT4MiwmIQEP4D/+111pBlr1kKfzeiVdAz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354d8gAAADeAAAADwAAAAAA&#10;AAAAAAAAAAChAgAAZHJzL2Rvd25yZXYueG1sUEsFBgAAAAAEAAQA+QAAAJYDAAAAAA==&#10;" strokeweight=".6pt"/>
              <v:line id="Line 810" o:spid="_x0000_s2698" style="position:absolute;flip:x y;visibility:visible" from="35138,31338" to="35532,3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WfwskAAADeAAAADwAAAGRycy9kb3ducmV2LnhtbESPQWvCQBSE74L/YXkFL6VuqqSU1FWK&#10;tRBBkUYP9vbIvibB7Ns0u43x37tCweMwM98ws0VvatFR6yrLCp7HEQji3OqKCwWH/efTKwjnkTXW&#10;lknBhRws5sPBDBNtz/xFXeYLESDsElRQet8kUrq8JINubBvi4P3Y1qAPsi2kbvEc4KaWkyh6kQYr&#10;DgslNrQsKT9lf0bBo1zm02PqusvHJv393hWrbL09KDV66N/fQHjq/T383061gjiexhO43Q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Jln8LJAAAA3gAAAA8AAAAA&#10;AAAAAAAAAAAAoQIAAGRycy9kb3ducmV2LnhtbFBLBQYAAAAABAAEAPkAAACXAwAAAAA=&#10;" strokeweight=".6pt"/>
              <v:line id="Line 811" o:spid="_x0000_s2699" style="position:absolute;visibility:visible" from="35373,30868" to="35760,3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Dm8gAAADeAAAADwAAAGRycy9kb3ducmV2LnhtbESPT2sCMRTE74V+h/AKvdWstVtkNYqU&#10;FjxURK2gt8fm7R/cvKSb1N1+eyMIHoeZ+Q0znfemEWdqfW1ZwXCQgCDOra65VPCz+3oZg/ABWWNj&#10;mRT8k4f57PFhipm2HW/ovA2liBD2GSqoQnCZlD6vyKAfWEccvcK2BkOUbSl1i12Em0a+Jsm7NFhz&#10;XKjQ0UdF+Wn7ZxQUnfvcHYbrX9bFfrFcv7nVdzgq9fzULyYgAvXhHr61l1pBmo7SEVzvxCs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OBDm8gAAADeAAAADwAAAAAA&#10;AAAAAAAAAAChAgAAZHJzL2Rvd25yZXYueG1sUEsFBgAAAAAEAAQA+QAAAJYDAAAAAA==&#10;" strokeweight=".6pt"/>
              <v:line id="Line 812" o:spid="_x0000_s2700" style="position:absolute;flip:x y;visibility:visible" from="35532,30474" to="35995,3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iLckAAADeAAAADwAAAGRycy9kb3ducmV2LnhtbESPQWvCQBSE7wX/w/KEXkQ3rUYkdZVi&#10;W4jQUowe7O2RfSbB7Ns0u43x33eFQo/DzHzDLNe9qUVHrassK3iYRCCIc6srLhQc9m/jBQjnkTXW&#10;lknBlRysV4O7JSbaXnhHXeYLESDsElRQet8kUrq8JINuYhvi4J1sa9AH2RZSt3gJcFPLxyiaS4MV&#10;h4USG9qUlJ+zH6NgJDf59Ji67vrynn5/fRav2fbjoNT9sH9+AuGp9//hv3aqFcTxNJ7B7U64AnL1&#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Aoi3JAAAA3gAAAA8AAAAA&#10;AAAAAAAAAAAAoQIAAGRycy9kb3ducmV2LnhtbFBLBQYAAAAABAAEAPkAAACXAwAAAAA=&#10;" strokeweight=".6pt"/>
              <v:line id="Line 813" o:spid="_x0000_s2701" style="position:absolute;visibility:visible" from="35684,30004" to="36154,30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dMgAAADeAAAADwAAAGRycy9kb3ducmV2LnhtbESPT2sCMRTE74V+h/AEbzVrdaVsjSKl&#10;BQ8WUVtob4/N2z+4eUk30V2/vSkIHoeZ+Q0zX/amEWdqfW1ZwXiUgCDOra65VPB1+Hh6AeEDssbG&#10;Mim4kIfl4vFhjpm2He/ovA+liBD2GSqoQnCZlD6vyKAfWUccvcK2BkOUbSl1i12Em0Y+J8lMGqw5&#10;LlTo6K2i/Lg/GQVF594PP+PtH+vie7XeTt3nJvwqNRz0q1cQgfpwD9/aa60gTSdpCv934hW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EV+dMgAAADeAAAADwAAAAAA&#10;AAAAAAAAAAChAgAAZHJzL2Rvd25yZXYueG1sUEsFBgAAAAAEAAQA+QAAAJYDAAAAAA==&#10;" strokeweight=".6pt"/>
              <v:line id="Line 814" o:spid="_x0000_s2702" style="position:absolute;flip:x y;visibility:visible" from="35843,29534" to="36313,30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6ZwckAAADeAAAADwAAAGRycy9kb3ducmV2LnhtbESPQWvCQBSE7wX/w/IKvZS6UYmU1FXE&#10;WohgKY0e7O2RfU2C2bdpdo3x37uC0OMwM98ws0VvatFR6yrLCkbDCARxbnXFhYL97uPlFYTzyBpr&#10;y6TgQg4W88HDDBNtz/xNXeYLESDsElRQet8kUrq8JINuaBvi4P3a1qAPsi2kbvEc4KaW4yiaSoMV&#10;h4USG1qVlB+zk1HwLFf55JC67vK+Tf9+vop1tvncK/X02C/fQHjq/X/43k61gjiexFO43Q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1emcHJAAAA3gAAAA8AAAAA&#10;AAAAAAAAAAAAoQIAAGRycy9kb3ducmV2LnhtbFBLBQYAAAAABAAEAPkAAACXAwAAAAA=&#10;" strokeweight=".6pt"/>
              <v:line id="Line 815" o:spid="_x0000_s2703" style="position:absolute;visibility:visible" from="35995,28988" to="36466,29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tFmMgAAADeAAAADwAAAGRycy9kb3ducmV2LnhtbESPT2sCMRTE74V+h/AKvWlW67ZlNYqU&#10;FjxURG2h3h6bt39w85Juorv99kYQehxm5jfMbNGbRpyp9bVlBaNhAoI4t7rmUsHX/mPwCsIHZI2N&#10;ZVLwRx4W8/u7GWbadryl8y6UIkLYZ6igCsFlUvq8IoN+aB1x9ArbGgxRtqXULXYRbho5TpJnabDm&#10;uFCho7eK8uPuZBQUnXvf/4w2v6yL7+VqM3Hrz3BQ6vGhX05BBOrDf/jWXmkFafqUvsD1Trw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9tFmMgAAADeAAAADwAAAAAA&#10;AAAAAAAAAAChAgAAZHJzL2Rvd25yZXYueG1sUEsFBgAAAAAEAAQA+QAAAJYDAAAAAA==&#10;" strokeweight=".6pt"/>
              <v:line id="Line 816" o:spid="_x0000_s2704" style="position:absolute;flip:x y;visibility:visible" from="36078,28518" to="36625,28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2oKMYAAADeAAAADwAAAGRycy9kb3ducmV2LnhtbERPTWvCQBC9F/wPywi9lLqpEinRVYpa&#10;SEERUw/1NmTHJJidjdltjP/ePRR6fLzv+bI3teiodZVlBW+jCARxbnXFhYLj9+frOwjnkTXWlknB&#10;nRwsF4OnOSba3vhAXeYLEULYJaig9L5JpHR5SQbdyDbEgTvb1qAPsC2kbvEWwk0tx1E0lQYrDg0l&#10;NrQqKb9kv0bBi1zlk5/Udff1Nr2e9sUm+9odlXoe9h8zEJ56/y/+c6daQRxP4rA33AlXQC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NqCjGAAAA3gAAAA8AAAAAAAAA&#10;AAAAAAAAoQIAAGRycy9kb3ducmV2LnhtbFBLBQYAAAAABAAEAPkAAACUAwAAAAA=&#10;" strokeweight=".6pt"/>
              <v:line id="Line 817" o:spid="_x0000_s2705" style="position:absolute;visibility:visible" from="36154,27890" to="36701,28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h0ccgAAADeAAAADwAAAGRycy9kb3ducmV2LnhtbESPT2sCMRTE74V+h/AKvWlW65Z2NYqU&#10;FjxURG2h3h6bt39w85Juorv99kYQehxm5jfMbNGbRpyp9bVlBaNhAoI4t7rmUsHX/mPwAsIHZI2N&#10;ZVLwRx4W8/u7GWbadryl8y6UIkLYZ6igCsFlUvq8IoN+aB1x9ArbGgxRtqXULXYRbho5TpJnabDm&#10;uFCho7eK8uPuZBQUnXvf/4w2v6yL7+VqM3Hrz3BQ6vGhX05BBOrDf/jWXmkFafqUvsL1Trw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Qh0ccgAAADeAAAADwAAAAAA&#10;AAAAAAAAAAChAgAAZHJzL2Rvd25yZXYueG1sUEsFBgAAAAAEAAQA+QAAAJYDAAAAAA==&#10;" strokeweight=".6pt"/>
              <v:line id="Line 818" o:spid="_x0000_s2706" style="position:absolute;flip:x y;visibility:visible" from="36154,27344" to="36701,2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duk8cAAADeAAAADwAAAGRycy9kb3ducmV2LnhtbESPzWrCQBSF9wXfYbiCm6KTKopERxFb&#10;IYVKMbrQ3SVzTYKZO2lmjPHtO4tCl4fzx7dcd6YSLTWutKzgbRSBIM6sLjlXcDruhnMQziNrrCyT&#10;gic5WK96L0uMtX3wgdrU5yKMsItRQeF9HUvpsoIMupGtiYN3tY1BH2STS93gI4ybSo6jaCYNlhwe&#10;CqxpW1B2S+9GwavcZpNz4trn+1fyc/nOP9LP/UmpQb/bLEB46vx/+K+daAXT6WQWAAJOQA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l26TxwAAAN4AAAAPAAAAAAAA&#10;AAAAAAAAAKECAABkcnMvZG93bnJldi54bWxQSwUGAAAAAAQABAD5AAAAlQMAAAAA&#10;" strokeweight=".6pt"/>
              <v:line id="Line 819" o:spid="_x0000_s2707" style="position:absolute;visibility:visible" from="36154,26639" to="36784,27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ysgAAADeAAAADwAAAGRycy9kb3ducmV2LnhtbESPT2sCMRTE74LfITzBm2ZXq5StUURa&#10;8NAi1Rba22Pz9g9uXuImdbff3hSEHoeZ+Q2z2vSmEVdqfW1ZQTpNQBDnVtdcKvg4vUweQfiArLGx&#10;TAp+ycNmPRysMNO243e6HkMpIoR9hgqqEFwmpc8rMuin1hFHr7CtwRBlW0rdYhfhppGzJFlKgzXH&#10;hQod7SrKz8cfo6Do3PPpKz1cWBef2/3hwb29hm+lxqN++wQiUB/+w/f2XitYLObLFP7uxCsg1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yysgAAADeAAAADwAAAAAA&#10;AAAAAAAAAAChAgAAZHJzL2Rvd25yZXYueG1sUEsFBgAAAAAEAAQA+QAAAJYDAAAAAA==&#10;" strokeweight=".6pt"/>
              <v:line id="Line 820" o:spid="_x0000_s2708" style="position:absolute;flip:x y;visibility:visible" from="36078,25934" to="36701,2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lVf8kAAADeAAAADwAAAGRycy9kb3ducmV2LnhtbESPQWvCQBSE74X+h+UVvBTdqCgSXUW0&#10;QgqVYvSgt0f2mQSzb9PsNsZ/3y0Uehxm5htmsepMJVpqXGlZwXAQgSDOrC45V3A67vozEM4ja6ws&#10;k4IHOVgtn58WGGt75wO1qc9FgLCLUUHhfR1L6bKCDLqBrYmDd7WNQR9kk0vd4D3ATSVHUTSVBksO&#10;CwXWtCkou6XfRsGr3GTjc+Lax/Yj+bp85m/p+/6kVO+lW89BeOr8f/ivnWgFk8l4OoL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wJVX/JAAAA3gAAAA8AAAAA&#10;AAAAAAAAAAAAoQIAAGRycy9kb3ducmV2LnhtbFBLBQYAAAAABAAEAPkAAACXAwAAAAA=&#10;" strokeweight=".6pt"/>
              <v:line id="Line 821" o:spid="_x0000_s2709" style="position:absolute;visibility:visible" from="35919,25153" to="36625,2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JJsgAAADeAAAADwAAAGRycy9kb3ducmV2LnhtbESPW2sCMRSE3wv9D+EU+laz1guyGkVK&#10;Cz60iDfQt8Pm7AU3J+kmddd/bwqCj8PMfMPMFp2pxYUaX1lW0O8lIIgzqysuFOx3X28TED4ga6wt&#10;k4IreVjMn59mmGrb8oYu21CICGGfooIyBJdK6bOSDPqedcTRy21jMETZFFI32Ea4qeV7koylwYrj&#10;QomOPkrKzts/oyBv3efu2F//ss4Py9V66H6+w0mp15duOQURqAuP8L290gpGo8F4AP934hW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oyJJsgAAADeAAAADwAAAAAA&#10;AAAAAAAAAAChAgAAZHJzL2Rvd25yZXYueG1sUEsFBgAAAAAEAAQA+QAAAJYDAAAAAA==&#10;" strokeweight=".6pt"/>
              <v:line id="Line 822" o:spid="_x0000_s2710" style="position:absolute;flip:x y;visibility:visible" from="35532,24213" to="36466,2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8rGiQygAAAN4AAAAPAAAA&#10;AAAAAAAAAAAAAKECAABkcnMvZG93bnJldi54bWxQSwUGAAAAAAQABAD5AAAAmAMAAAAA&#10;" strokeweight=".6pt"/>
              <v:line id="Line 823" o:spid="_x0000_s2711" style="position:absolute;visibility:visible" from="35214,23197" to="36230,24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m0ycgAAADeAAAADwAAAGRycy9kb3ducmV2LnhtbESPT2sCMRTE74LfITzBm2bVrpStUURa&#10;8NAiagvt7bF5+wc3L3GTuttv3xQKHoeZ+Q2z2vSmETdqfW1ZwWyagCDOra65VPB+fpk8gvABWWNj&#10;mRT8kIfNejhYYaZtx0e6nUIpIoR9hgqqEFwmpc8rMuin1hFHr7CtwRBlW0rdYhfhppHzJFlKgzXH&#10;hQod7SrKL6dvo6Do3PP5c3a4si4+tvvDg3t7DV9KjUf99glEoD7cw//tvVaQpotlCn934hW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im0ycgAAADeAAAADwAAAAAA&#10;AAAAAAAAAAChAgAAZHJzL2Rvd25yZXYueG1sUEsFBgAAAAAEAAQA+QAAAJYDAAAAAA==&#10;" strokeweight=".6pt"/>
              <v:line id="Line 824" o:spid="_x0000_s2712" style="position:absolute;flip:x y;visibility:visible" from="35608,22962" to="35684,2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JTfMkAAADeAAAADwAAAGRycy9kb3ducmV2LnhtbESPT2vCQBTE7wW/w/IKXkrdVDGU1FWK&#10;fyCCpTR6sLdH9jUJZt/G7Brjt+8WhB6HmfkNM1v0phYdta6yrOBlFIEgzq2uuFBw2G+eX0E4j6yx&#10;tkwKbuRgMR88zDDR9spf1GW+EAHCLkEFpfdNIqXLSzLoRrYhDt6PbQ36INtC6havAW5qOY6iWBqs&#10;OCyU2NCypPyUXYyCJ7nMJ8fUdbfVLj1/fxbrbPtxUGr42L+/gfDU+//wvZ1qBdPpJI7h7064AnL+&#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MyU3zJAAAA3gAAAA8AAAAA&#10;AAAAAAAAAAAAoQIAAGRycy9kb3ducmV2LnhtbFBLBQYAAAAABAAEAPkAAACXAwAAAAA=&#10;" strokeweight=".6pt"/>
              <v:line id="Line 862" o:spid="_x0000_s2713" style="position:absolute;flip:x y;visibility:visible" from="22304,21552" to="25358,2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lAVckAAADeAAAADwAAAGRycy9kb3ducmV2LnhtbESPQWvCQBSE70L/w/KEXopubFVK6ipi&#10;FVKwFKOH9vbIPpPQ7Ns0u8b4792C4HGYmW+Y2aIzlWipcaVlBaNhBII4s7rkXMFhvxm8gnAeWWNl&#10;mRRcyMFi/tCbYaztmXfUpj4XAcIuRgWF93UspcsKMuiGtiYO3tE2Bn2QTS51g+cAN5V8jqKpNFhy&#10;WCiwplVB2W96Mgqe5Cp7+U5ce3nfJn8/X/k6/fg8KPXY75ZvIDx1/h6+tROtYDIZR2P4vxOugJxf&#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HZQFXJAAAA3gAAAA8AAAAA&#10;AAAAAAAAAAAAoQIAAGRycy9kb3ducmV2LnhtbFBLBQYAAAAABAAEAPkAAACXAwAAAAA=&#10;" strokeweight=".6pt"/>
              <v:shape id="Freeform 863" o:spid="_x0000_s2714" style="position:absolute;left:22850;top:19832;width:787;height:1955;visibility:visible;mso-wrap-style:square;v-text-anchor:top" coordsize="1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wq/8YA&#10;AADeAAAADwAAAGRycy9kb3ducmV2LnhtbESPQWvCQBSE7wX/w/KE3urGakpJXUWEQrB4qCmlx0f2&#10;mQ3ZfRuyq6b/visIPQ4z8w2z2ozOigsNofWsYD7LQBDXXrfcKPiq3p9eQYSIrNF6JgW/FGCznjys&#10;sND+yp90OcZGJAiHAhWYGPtCylAbchhmvidO3skPDmOSQyP1gNcEd1Y+Z9mLdNhyWjDY085Q3R3P&#10;TkEly9K4RRVs9y0t/XT7g/7YK/U4HbdvICKN8T98b5daQZ4vsxxud9IV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wq/8YAAADeAAAADwAAAAAAAAAAAAAAAACYAgAAZHJz&#10;L2Rvd25yZXYueG1sUEsFBgAAAAAEAAQA9QAAAIsDAAAAAA==&#10;" path="m,25l9,8,6,9,5,6,,25,10,e" filled="f" strokeweight=".6pt">
                <v:path arrowok="t" o:connecttype="custom" o:connectlocs="0,1529443423;557793373,489425023;371862248,550601196;309885207,367064858;0,1529443423;619770414,0" o:connectangles="0,0,0,0,0,0"/>
              </v:shape>
              <v:shape id="Freeform 864" o:spid="_x0000_s2715" style="position:absolute;left:21363;top:23432;width:782;height:1956;visibility:visible;mso-wrap-style:square;v-text-anchor:top" coordsize="1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60iMUA&#10;AADeAAAADwAAAGRycy9kb3ducmV2LnhtbESPQWsCMRSE7wX/Q3hCbzVbrSJbo4ggLEoPdUV6fGxe&#10;N8smL8sm6vbfm0Khx2FmvmFWm8FZcaM+NJ4VvE4yEMSV1w3XCs7l/mUJIkRkjdYzKfihAJv16GmF&#10;ufZ3/qTbKdYiQTjkqMDE2OVShsqQwzDxHXHyvn3vMCbZ11L3eE9wZ+U0yxbSYcNpwWBHO0NVe7o6&#10;BaUsCuNmZbDtRVr6ag8f+nhQ6nk8bN9BRBrif/ivXWgF8/lbtoDfO+kK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3rSIxQAAAN4AAAAPAAAAAAAAAAAAAAAAAJgCAABkcnMv&#10;ZG93bnJldi54bWxQSwUGAAAAAAQABAD1AAAAigMAAAAA&#10;" path="m10,l1,17,4,16r2,3l10,,,25e" filled="f" strokeweight=".6pt">
                <v:path arrowok="t" o:connecttype="custom" o:connectlocs="610085966,0;61012502,1040550376;244034386,979342911;366051579,1162973130;610085966,0;0,1530225743" o:connectangles="0,0,0,0,0,0"/>
              </v:shape>
              <v:line id="Line 865" o:spid="_x0000_s2716" style="position:absolute;flip:x;visibility:visible" from="22145,21787" to="22850,2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gPicgAAADeAAAADwAAAGRycy9kb3ducmV2LnhtbESPQUvDQBSE74L/YXmCF2k3Flsldluk&#10;UOjFSmsuvT2zz2za7Ns0+2xTf70rCB6HmfmGmc5736gTdbEObOB+mIEiLoOtuTJQvC8HT6CiIFts&#10;ApOBC0WYz66vppjbcOYNnbZSqQThmKMBJ9LmWsfSkcc4DC1x8j5D51GS7CptOzwnuG/0KMsm2mPN&#10;acFhSwtH5WH75Q1UxUo+irt1j/u33St9u4k4dzTm9qZ/eQYl1Mt/+K+9sgbG44fsEX7vpCugZ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fgPicgAAADeAAAADwAAAAAA&#10;AAAAAAAAAAChAgAAZHJzL2Rvd25yZXYueG1sUEsFBgAAAAAEAAQA+QAAAJYDAAAAAA==&#10;" strokeweight=".6pt"/>
              <v:line id="Line 866" o:spid="_x0000_s2717" style="position:absolute;flip:x;visibility:visible" from="20423,23432" to="22145,27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eb+8QAAADeAAAADwAAAGRycy9kb3ducmV2LnhtbERPTWvCQBC9F/wPywi9lLppUSmpq0ih&#10;4KWKmou3aXaaTc3Optmppv317kHw+Hjfs0XvG3WiLtaBDTyNMlDEZbA1VwaK/fvjC6goyBabwGTg&#10;jyIs5oO7GeY2nHlLp51UKoVwzNGAE2lzrWPpyGMchZY4cV+h8ygJdpW2HZ5TuG/0c5ZNtceaU4PD&#10;lt4clcfdrzdQFSv5LB7WPX5vDh/076bi3I8x98N++QpKqJeb+OpeWQOTyThLe9OddAX0/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5v7xAAAAN4AAAAPAAAAAAAAAAAA&#10;AAAAAKECAABkcnMvZG93bnJldi54bWxQSwUGAAAAAAQABAD5AAAAkgMAAAAA&#10;" strokeweight=".6pt"/>
              <v:line id="Line 867" o:spid="_x0000_s2718" style="position:absolute;flip:x y;visibility:visible" from="21598,23273" to="24653,24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Y78vJAAAA3gAAAA8AAAAA&#10;AAAAAAAAAAAAoQIAAGRycy9kb3ducmV2LnhtbFBLBQYAAAAABAAEAPkAAACXAwAAAAA=&#10;" strokeweight=".6pt"/>
              <v:line id="Line 868" o:spid="_x0000_s2719" style="position:absolute;flip:y;visibility:visible" from="2190,19285" to="2743,19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gBIMYAAADeAAAADwAAAGRycy9kb3ducmV2LnhtbESPTWvCQBCG7wX/wzJCL6VuLCqSukop&#10;CF5qUXPxNs1Os2mzszE71bS/vnsQPL68XzyLVe8bdaYu1oENjEcZKOIy2JorA8Vh/TgHFQXZYhOY&#10;DPxShNVycLfA3IYL7+i8l0qlEY45GnAiba51LB15jKPQEifvM3QeJcmu0rbDSxr3jX7Kspn2WHN6&#10;cNjSq6Pye//jDVTFRj6Kh22PX+/HN/pzM3HuZMz9sH95BiXUyy18bW+sgel0Mk4ACSehgF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IASDGAAAA3gAAAA8AAAAAAAAA&#10;AAAAAAAAoQIAAGRycy9kb3ducmV2LnhtbFBLBQYAAAAABAAEAPkAAACUAwAAAAA=&#10;" strokeweight=".6pt"/>
              <v:line id="Line 869" o:spid="_x0000_s2720" style="position:absolute;flip:x;visibility:visible" from="2114,18816" to="2660,18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Sku8cAAADeAAAADwAAAGRycy9kb3ducmV2LnhtbESPQUvDQBSE74L/YXlCL2I3KbZI7LaU&#10;gtCLim0u3p7ZZzaafRuzzzbtr3eFQo/DzHzDzJeDb9We+tgENpCPM1DEVbAN1wbK3dPdA6goyBbb&#10;wGTgSBGWi+urORY2HPiN9lupVYJwLNCAE+kKrWPlyGMch444eZ+h9yhJ9rW2PR4S3Ld6kmUz7bHh&#10;tOCwo7Wj6nv76w3U5UY+ytuXAb9e35/p5Gbi3I8xo5th9QhKaJBL+NzeWAPT6X2ew/+ddAX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hKS7xwAAAN4AAAAPAAAAAAAA&#10;AAAAAAAAAKECAABkcnMvZG93bnJldi54bWxQSwUGAAAAAAQABAD5AAAAlQMAAAAA&#10;" strokeweight=".6pt"/>
              <v:line id="Line 870" o:spid="_x0000_s2721" style="position:absolute;flip:y;visibility:visible" from="1955,18422" to="2584,18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Y6zMcAAADeAAAADwAAAGRycy9kb3ducmV2LnhtbESPQUvDQBSE74L/YXmCF7GbFlsk7SaI&#10;IPSi0pqLt9fsMxvNvo3ZZxv99V2h0OMwM98wq3L0ndrTENvABqaTDBRxHWzLjYHq7en2HlQUZItd&#10;YDLwSxHK4vJihbkNB97QfiuNShCOORpwIn2udawdeYyT0BMn7yMMHiXJodF2wEOC+07PsmyhPbac&#10;Fhz29Oio/tr+eANNtZZddfMy4ufr+zP9uYU4923M9dX4sAQlNMo5fGqvrYH5/G46g/876Qro4gg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jrMxwAAAN4AAAAPAAAAAAAA&#10;AAAAAAAAAKECAABkcnMvZG93bnJldi54bWxQSwUGAAAAAAQABAD5AAAAlQMAAAAA&#10;" strokeweight=".6pt"/>
              <v:line id="Line 871" o:spid="_x0000_s2722" style="position:absolute;flip:x;visibility:visible" from="1955,17958" to="2508,18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fV8gAAADeAAAADwAAAGRycy9kb3ducmV2LnhtbESPQUvDQBSE74L/YXmCF7GbaltK7LaU&#10;QqEXLdZcvL1mn9m02bdp9tlGf70rCB6HmfmGmS1636gzdbEObGA4yEARl8HWXBko3tb3U1BRkC02&#10;gcnAF0VYzK+vZpjbcOFXOu+kUgnCMUcDTqTNtY6lI49xEFri5H2EzqMk2VXadnhJcN/ohyybaI81&#10;pwWHLa0clcfdpzdQFRvZF3cvPR6278/07Sbi3MmY25t++QRKqJf/8F97Yw2Mx6PhI/zeSVdAz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fV8gAAADeAAAADwAAAAAA&#10;AAAAAAAAAAChAgAAZHJzL2Rvd25yZXYueG1sUEsFBgAAAAAEAAQA+QAAAJYDAAAAAA==&#10;" strokeweight=".6pt"/>
              <v:line id="Line 872" o:spid="_x0000_s2723" style="position:absolute;flip:y;visibility:visible" from="1879,17488" to="2425,17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MHI8gAAADeAAAADwAAAGRycy9kb3ducmV2LnhtbESPQWvCQBSE74X+h+UJvZS6saiU6Cql&#10;UPDSSjUXb8/sazY1+zbNvmr013eFQo/DzHzDzJe9b9SRulgHNjAaZqCIy2BrrgwU29eHJ1BRkC02&#10;gcnAmSIsF7c3c8xtOPEHHTdSqQThmKMBJ9LmWsfSkcc4DC1x8j5D51GS7CptOzwluG/0Y5ZNtcea&#10;04LDll4clYfNjzdQFSvZF/fvPX6td290cVNx7tuYu0H/PAMl1Mt/+K+9sgYmk/FoDNc76Qr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PMHI8gAAADeAAAADwAAAAAA&#10;AAAAAAAAAAChAgAAZHJzL2Rvd25yZXYueG1sUEsFBgAAAAAEAAQA+QAAAJYDAAAAAA==&#10;" strokeweight=".6pt"/>
              <v:line id="Line 873" o:spid="_x0000_s2724" style="position:absolute;flip:x;visibility:visible" from="1803,17095" to="2425,17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iuMcAAADeAAAADwAAAGRycy9kb3ducmV2LnhtbESPQUvDQBSE74L/YXlCL2I3LaZI7LaU&#10;gtCLim0u3p7ZZzaafRuzzzbtr3eFQo/DzHzDzJeDb9We+tgENjAZZ6CIq2Abrg2Uu6e7B1BRkC22&#10;gcnAkSIsF9dXcyxsOPAb7bdSqwThWKABJ9IVWsfKkcc4Dh1x8j5D71GS7GttezwkuG/1NMtm2mPD&#10;acFhR2tH1ff21xuoy418lLcvA369vj/Tyc3EuR9jRjfD6hGU0CCX8Lm9sQby/H6Sw/+ddAX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v6K4xwAAAN4AAAAPAAAAAAAA&#10;AAAAAAAAAKECAABkcnMvZG93bnJldi54bWxQSwUGAAAAAAQABAD5AAAAlQMAAAAA&#10;" strokeweight=".6pt"/>
              <v:line id="Line 874" o:spid="_x0000_s2725" style="position:absolute;flip:y;visibility:visible" from="1803,16625" to="2425,16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08z8cAAADeAAAADwAAAGRycy9kb3ducmV2LnhtbESPQUvDQBSE74L/YXlCL9JuWmyQtNsi&#10;gtBLFWsu3l6zr9lo9m3MvrbRX+8KBY/DzHzDLNeDb9WJ+tgENjCdZKCIq2Abrg2Ub0/je1BRkC22&#10;gcnAN0VYr66vlljYcOZXOu2kVgnCsUADTqQrtI6VI49xEjri5B1C71GS7GttezwnuG/1LMty7bHh&#10;tOCwo0dH1efu6A3U5Ub25e3zgB8v71v6cbk492XM6GZ4WIASGuQ/fGlvrIH5/G6aw9+ddAX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bTzPxwAAAN4AAAAPAAAAAAAA&#10;AAAAAAAAAKECAABkcnMvZG93bnJldi54bWxQSwUGAAAAAAQABAD5AAAAlQMAAAAA&#10;" strokeweight=".6pt"/>
              <v:line id="Line 875" o:spid="_x0000_s2726" style="position:absolute;flip:x;visibility:visible" from="1803,16155" to="2425,1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ZVMgAAADeAAAADwAAAGRycy9kb3ducmV2LnhtbESPQUvDQBSE70L/w/KEXsRuWmwtsdtS&#10;hEIvKtZcentmn9lo9m3Mvraxv94tCB6HmfmGWax636gjdbEObGA8ykARl8HWXBko3ja3c1BRkC02&#10;gcnAD0VYLQdXC8xtOPErHXdSqQThmKMBJ9LmWsfSkcc4Ci1x8j5C51GS7CptOzwluG/0JMtm2mPN&#10;acFhS4+Oyq/dwRuoiq28FzfPPX6+7J/o7Gbi3Lcxw+t+/QBKqJf/8F97aw1Mp3fje7jc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CGZVMgAAADeAAAADwAAAAAA&#10;AAAAAAAAAAChAgAAZHJzL2Rvd25yZXYueG1sUEsFBgAAAAAEAAQA+QAAAJYDAAAAAA==&#10;" strokeweight=".6pt"/>
              <v:line id="Line 876" o:spid="_x0000_s2727" style="position:absolute;flip:y;visibility:visible" from="1803,15685" to="2425,15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4NJsQAAADeAAAADwAAAGRycy9kb3ducmV2LnhtbERPTWvCQBC9F/wPywi9lLqxqEjqKqUg&#10;eKlFzcXbNDvNps3OxuxU0/767kHw+Hjfi1XvG3WmLtaBDYxHGSjiMtiaKwPFYf04BxUF2WITmAz8&#10;UoTVcnC3wNyGC+/ovJdKpRCOORpwIm2udSwdeYyj0BIn7jN0HiXBrtK2w0sK941+yrKZ9lhzanDY&#10;0quj8nv/4w1UxUY+iodtj1/vxzf6czNx7mTM/bB/eQYl1MtNfHVvrIHpdDJOe9OddAX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vg0mxAAAAN4AAAAPAAAAAAAAAAAA&#10;AAAAAKECAABkcnMvZG93bnJldi54bWxQSwUGAAAAAAQABAD5AAAAkgMAAAAA&#10;" strokeweight=".6pt"/>
              <v:line id="Line 877" o:spid="_x0000_s2728" style="position:absolute;flip:x;visibility:visible" from="1879,15215" to="2425,15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ovcgAAADeAAAADwAAAGRycy9kb3ducmV2LnhtbESPQUvDQBSE70L/w/KEXsRuWmyxsdtS&#10;hEIvKtZcentmn9lo9m3Mvraxv94tCB6HmfmGWax636gjdbEObGA8ykARl8HWXBko3ja396CiIFts&#10;ApOBH4qwWg6uFpjbcOJXOu6kUgnCMUcDTqTNtY6lI49xFFri5H2EzqMk2VXadnhKcN/oSZbNtMea&#10;04LDlh4dlV+7gzdQFVt5L26ee/x82T/R2c3EuW9jhtf9+gGUUC//4b/21hqYTu/Gc7jc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vKovcgAAADeAAAADwAAAAAA&#10;AAAAAAAAAAChAgAAZHJzL2Rvd25yZXYueG1sUEsFBgAAAAAEAAQA+QAAAJYDAAAAAA==&#10;" strokeweight=".6pt"/>
              <v:line id="Line 878" o:spid="_x0000_s2729" style="position:absolute;flip:y;visibility:visible" from="1879,14745" to="2508,1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TLncYAAADeAAAADwAAAGRycy9kb3ducmV2LnhtbESPTWvCQBCG7wX/wzJCL6VuKiqSukop&#10;FLxoUXPxNs1Os2mzs2l21LS/vnsQPL68XzyLVe8bdaYu1oENPI0yUMRlsDVXBorD2+McVBRki01g&#10;MvBLEVbLwd0CcxsuvKPzXiqVRjjmaMCJtLnWsXTkMY5CS5y8z9B5lCS7StsOL2ncN3qcZTPtseb0&#10;4LClV0fl9/7kDVTFWj6Kh22PX+/HDf25mTj3Y8z9sH95BiXUyy18ba+tgel0Mk4ACSehgF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ky53GAAAA3gAAAA8AAAAAAAAA&#10;AAAAAAAAoQIAAGRycy9kb3ducmV2LnhtbFBLBQYAAAAABAAEAPkAAACUAwAAAAA=&#10;" strokeweight=".6pt"/>
              <v:line id="Line 879" o:spid="_x0000_s2730" style="position:absolute;flip:x;visibility:visible" from="1955,14275" to="2660,1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huBscAAADeAAAADwAAAGRycy9kb3ducmV2LnhtbESPQUvDQBSE74L/YXmCF7GbFlsk7SaI&#10;IPSi0pqLt9fsMxvNvo3ZZxv99V2h0OMwM98wq3L0ndrTENvABqaTDBRxHWzLjYHq7en2HlQUZItd&#10;YDLwSxHK4vJihbkNB97QfiuNShCOORpwIn2udawdeYyT0BMn7yMMHiXJodF2wEOC+07PsmyhPbac&#10;Fhz29Oio/tr+eANNtZZddfMy4ufr+zP9uYU4923M9dX4sAQlNMo5fGqvrYH5/G42hf876Qro4gg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6G4GxwAAAN4AAAAPAAAAAAAA&#10;AAAAAAAAAKECAABkcnMvZG93bnJldi54bWxQSwUGAAAAAAQABAD5AAAAlQMAAAAA&#10;" strokeweight=".6pt"/>
              <v:line id="Line 880" o:spid="_x0000_s2731" style="position:absolute;flip:y;visibility:visible" from="2114,13729" to="2743,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rwcccAAADeAAAADwAAAGRycy9kb3ducmV2LnhtbESPQUvDQBSE7wX/w/KEXordNNgisdsi&#10;QqEXLdZcvD2zz2w0+zbNPtvor3cLBY/DzHzDLNeDb9WR+tgENjCbZqCIq2Abrg2Ur5ubO1BRkC22&#10;gcnAD0VYr65GSyxsOPELHfdSqwThWKABJ9IVWsfKkcc4DR1x8j5C71GS7GttezwluG91nmUL7bHh&#10;tOCwo0dH1df+2xuoy628l5PnAT93b0/06xbi3MGY8fXwcA9KaJD/8KW9tQbm89s8h/OddAX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OvBxxwAAAN4AAAAPAAAAAAAA&#10;AAAAAAAAAKECAABkcnMvZG93bnJldi54bWxQSwUGAAAAAAQABAD5AAAAlQMAAAAA&#10;" strokeweight=".6pt"/>
              <v:line id="Line 881" o:spid="_x0000_s2732" style="position:absolute;flip:x;visibility:visible" from="2190,13259" to="2895,1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ZV6sgAAADeAAAADwAAAGRycy9kb3ducmV2LnhtbESPQUvDQBSE70L/w/IKXsRurLaUtNsi&#10;gtCLFdtcvL1mX7PR7NuYfbaxv94VhB6HmfmGWax636gjdbEObOBulIEiLoOtuTJQ7J5vZ6CiIFts&#10;ApOBH4qwWg6uFpjbcOI3Om6lUgnCMUcDTqTNtY6lI49xFFri5B1C51GS7CptOzwluG/0OMum2mPN&#10;acFhS0+Oys/ttzdQFWvZFzebHj9e31/o7Kbi3Jcx18P+cQ5KqJdL+L+9tgYmk4fxPfzd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ZV6sgAAADeAAAADwAAAAAA&#10;AAAAAAAAAAChAgAAZHJzL2Rvd25yZXYueG1sUEsFBgAAAAAEAAQA+QAAAJYDAAAAAA==&#10;" strokeweight=".6pt"/>
              <v:line id="Line 882" o:spid="_x0000_s2733" style="position:absolute;flip:y;visibility:visible" from="2425,12713" to="3054,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NnsgAAADeAAAADwAAAGRycy9kb3ducmV2LnhtbESPQWvCQBSE74L/YXmFXkQ3FRWJriKF&#10;gpe21ObS2zP7zMZm36bZV03767uFQo/DzHzDrLe9b9SFulgHNnA3yUARl8HWXBkoXh/GS1BRkC02&#10;gcnAF0XYboaDNeY2XPmFLgepVIJwzNGAE2lzrWPpyGOchJY4eafQeZQku0rbDq8J7hs9zbKF9lhz&#10;WnDY0r2j8v3w6Q1UxV6Oxeipx/Pz2yN9u4U492HM7U2/W4ES6uU//NfeWwPz+Ww6g9876Qro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p/NnsgAAADeAAAADwAAAAAA&#10;AAAAAAAAAAChAgAAZHJzL2Rvd25yZXYueG1sUEsFBgAAAAAEAAQA+QAAAJYDAAAAAA==&#10;" strokeweight=".6pt"/>
              <v:line id="Line 883" o:spid="_x0000_s2734" style="position:absolute;flip:x;visibility:visible" from="2584,12243" to="3289,1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NoBccAAADeAAAADwAAAGRycy9kb3ducmV2LnhtbESPQUvDQBSE74L/YXlCL2I3FlMkdltE&#10;KPRSi20u3p7ZZzaafRuzr23017uFQo/DzHzDzBaDb9WB+tgENnA/zkARV8E2XBsod8u7R1BRkC22&#10;gcnAL0VYzK+vZljYcOQ3OmylVgnCsUADTqQrtI6VI49xHDri5H2G3qMk2dfa9nhMcN/qSZZNtceG&#10;04LDjl4cVd/bvTdQlyv5KG9fB/zavK/pz03FuR9jRjfD8xMooUEu4XN7ZQ3k+cMkh9OddAX0/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02gFxwAAAN4AAAAPAAAAAAAA&#10;AAAAAAAAAKECAABkcnMvZG93bnJldi54bWxQSwUGAAAAAAQABAD5AAAAlQMAAAAA&#10;" strokeweight=".6pt"/>
              <v:line id="Line 884" o:spid="_x0000_s2735" style="position:absolute;flip:y;visibility:visible" from="2819,11697" to="3600,1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H2cscAAADeAAAADwAAAGRycy9kb3ducmV2LnhtbESPQUvDQBSE7wX/w/KEXordWNogsdsi&#10;QqEXW6y5eHtmn9lo9m3MPtvor3cLBY/DzHzDLNeDb9WR+tgENnA7zUARV8E2XBsoXzY3d6CiIFts&#10;A5OBH4qwXl2NlljYcOJnOh6kVgnCsUADTqQrtI6VI49xGjri5L2H3qMk2dfa9nhKcN/qWZbl2mPD&#10;acFhR4+Oqs/DtzdQl1t5Kye7AT/2r0/063Jx7suY8fXwcA9KaJD/8KW9tQYWi/ksh/OddAX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fZyxwAAAN4AAAAPAAAAAAAA&#10;AAAAAAAAAKECAABkcnMvZG93bnJldi54bWxQSwUGAAAAAAQABAD5AAAAlQMAAAAA&#10;" strokeweight=".6pt"/>
              <v:line id="Line 885" o:spid="_x0000_s2736" style="position:absolute;flip:x;visibility:visible" from="3054,11145" to="3835,1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T6cgAAADeAAAADwAAAGRycy9kb3ducmV2LnhtbESPQUvDQBSE74X+h+UJXordWGwtsdtS&#10;CoVeVKy59PbMPrPR7NuYfbaxv94tCB6HmfmGWax636gjdbEObOB2nIEiLoOtuTJQvG5v5qCiIFts&#10;ApOBH4qwWg4HC8xtOPELHfdSqQThmKMBJ9LmWsfSkcc4Di1x8t5D51GS7CptOzwluG/0JMtm2mPN&#10;acFhSxtH5ef+2xuoip28FaOnHj+eD490djNx7suY66t+/QBKqJf/8F97Zw1Mp3eTe7jc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k1T6cgAAADeAAAADwAAAAAA&#10;AAAAAAAAAAChAgAAZHJzL2Rvd25yZXYueG1sUEsFBgAAAAAEAAQA+QAAAJYDAAAAAA==&#10;" strokeweight=".6pt"/>
              <v:line id="Line 887" o:spid="_x0000_s2737" style="position:absolute;flip:y;visibility:visible" from="3365,10599" to="4229,1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LHm8QAAADeAAAADwAAAGRycy9kb3ducmV2LnhtbERPTWvCQBC9F/wPywi9lLqpqEjqKqVQ&#10;8KJFzcXbNDvNps3OptlR0/767kHw+Hjfi1XvG3WmLtaBDTyNMlDEZbA1VwaKw9vjHFQUZItNYDLw&#10;SxFWy8HdAnMbLryj814qlUI45mjAibS51rF05DGOQkucuM/QeZQEu0rbDi8p3Dd6nGUz7bHm1OCw&#10;pVdH5ff+5A1UxVo+iodtj1/vxw39uZk492PM/bB/eQYl1MtNfHWvrYHpdDJOe9OddAX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0sebxAAAAN4AAAAPAAAAAAAAAAAA&#10;AAAAAKECAABkcnMvZG93bnJldi54bWxQSwUGAAAAAAQABAD5AAAAkgMAAAAA&#10;" strokeweight=".6pt"/>
              <v:line id="Line 888" o:spid="_x0000_s2738" style="position:absolute;flip:x;visibility:visible" from="3759,10053" to="46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5iAMgAAADeAAAADwAAAGRycy9kb3ducmV2LnhtbESPQUvDQBSE74X+h+UJXordWGyxsdtS&#10;CoVeVKy59PbMPrPR7NuYfbaxv94tCB6HmfmGWax636gjdbEObOB2nIEiLoOtuTJQvG5v7kFFQbbY&#10;BCYDPxRhtRwOFpjbcOIXOu6lUgnCMUcDTqTNtY6lI49xHFri5L2HzqMk2VXadnhKcN/oSZbNtMea&#10;04LDljaOys/9tzdQFTt5K0ZPPX48Hx7p7Gbi3Jcx11f9+gGUUC//4b/2zhqYTu8mc7jc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5iAMgAAADeAAAADwAAAAAA&#10;AAAAAAAAAAChAgAAZHJzL2Rvd25yZXYueG1sUEsFBgAAAAAEAAQA+QAAAJYDAAAAAA==&#10;" strokeweight=".6pt"/>
              <v:line id="Line 889" o:spid="_x0000_s2739" style="position:absolute;flip:y;visibility:visible" from="4146,9424" to="5168,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1dQMYAAADeAAAADwAAAGRycy9kb3ducmV2LnhtbESPTU/CQBCG7yb+h82QcDGyFYWQwkKM&#10;iQkXMWAv3Ibu2K10Z2t3hMqvdw8mHN+8X3kWq9436kRdrAMbeBhloIjLYGuuDBQfr/czUFGQLTaB&#10;ycAvRVgtb28WmNtw5i2ddlKpNMIxRwNOpM21jqUjj3EUWuLkfYbOoyTZVdp2eE7jvtHjLJtqjzWn&#10;B4ctvTgqj7sfb6Aq1nIo7jY9fr3v3+jipuLctzHDQf88ByXUyzX8315bA5PJ02MCSDgJBf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9XUDGAAAA3gAAAA8AAAAAAAAA&#10;AAAAAAAAoQIAAGRycy9kb3ducmV2LnhtbFBLBQYAAAAABAAEAPkAAACUAwAAAAA=&#10;" strokeweight=".6pt"/>
              <v:line id="Line 890" o:spid="_x0000_s2740" style="position:absolute;flip:x;visibility:visible" from="4699,8802" to="579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H428gAAADeAAAADwAAAGRycy9kb3ducmV2LnhtbESPQUvDQBSE74L/YXmCF7GbaltK7LaU&#10;QqEXLdZcvL1mn9m02bdp9tlGf70rCB6HmfmGmS1636gzdbEObGA4yEARl8HWXBko3tb3U1BRkC02&#10;gcnAF0VYzK+vZpjbcOFXOu+kUgnCMUcDTqTNtY6lI49xEFri5H2EzqMk2VXadnhJcN/ohyybaI81&#10;pwWHLa0clcfdpzdQFRvZF3cvPR6278/07Sbi3MmY25t++QRKqJf/8F97Yw2Mx6PHIfzeSVdAz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zH428gAAADeAAAADwAAAAAA&#10;AAAAAAAAAAChAgAAZHJzL2Rvd25yZXYueG1sUEsFBgAAAAAEAAQA+QAAAJYDAAAAAA==&#10;" strokeweight=".6pt"/>
              <v:line id="Line 891" o:spid="_x0000_s2741" style="position:absolute;flip:y;visibility:visible" from="5321,8097" to="6654,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mrMgAAADeAAAADwAAAGRycy9kb3ducmV2LnhtbESPQUvDQBSE70L/w/IKXsRurLaUtNsi&#10;gtCLFdtcvL1mX7PR7NuYfbaxv94VhB6HmfmGWax636gjdbEObOBulIEiLoOtuTJQ7J5vZ6CiIFts&#10;ApOBH4qwWg6uFpjbcOI3Om6lUgnCMUcDTqTNtY6lI49xFFri5B1C51GS7CptOzwluG/0OMum2mPN&#10;acFhS0+Oys/ttzdQFWvZFzebHj9e31/o7Kbi3Jcx18P+cQ5KqJdL+L+9tgYmk4f7Mfzd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NmrMgAAADeAAAADwAAAAAA&#10;AAAAAAAAAAChAgAAZHJzL2Rvd25yZXYueG1sUEsFBgAAAAAEAAQA+QAAAJYDAAAAAA==&#10;" strokeweight=".6pt"/>
              <v:line id="Line 892" o:spid="_x0000_s2742" style="position:absolute;flip:x;visibility:visible" from="6102,7703" to="6419,7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DN8gAAADeAAAADwAAAGRycy9kb3ducmV2LnhtbESPQUvDQBSE7wX/w/IEL6Xd2NpSYrdF&#10;hEIvKtZcenvNPrNps29j9tlGf70rCB6HmfmGWa5736gzdbEObOB2nIEiLoOtuTJQvG1GC1BRkC02&#10;gcnAF0VYr64GS8xtuPArnXdSqQThmKMBJ9LmWsfSkcc4Di1x8t5D51GS7CptO7wkuG/0JMvm2mPN&#10;acFhS4+OytPu0xuoiq0ciuFzj8eX/RN9u7k492HMzXX/cA9KqJf/8F97aw3MZnfTKfzeSVdAr3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K/DN8gAAADeAAAADwAAAAAA&#10;AAAAAAAAAAChAgAAZHJzL2Rvd25yZXYueG1sUEsFBgAAAAAEAAQA+QAAAJYDAAAAAA==&#10;" strokeweight=".6pt"/>
              <v:line id="Line 964" o:spid="_x0000_s2743" style="position:absolute;visibility:visible" from="28565,27267" to="28641,2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2TkccAAADeAAAADwAAAGRycy9kb3ducmV2LnhtbESPW2sCMRSE3wv+h3AE32pW6ZayGkVK&#10;Cz4oUi+gb4fN2QtuTuImutt/3xQKfRxm5htmvuxNIx7U+tqygsk4AUGcW11zqeB4+Hx+A+EDssbG&#10;Min4Jg/LxeBpjpm2HX/RYx9KESHsM1RQheAyKX1ekUE/to44eoVtDYYo21LqFrsIN42cJsmrNFhz&#10;XKjQ0XtF+XV/NwqKzn0czpPdjXVxWq13L267CRelRsN+NQMRqA//4b/2WitI0zRJ4fdOvAJy8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ZORxwAAAN4AAAAPAAAAAAAA&#10;AAAAAAAAAKECAABkcnMvZG93bnJldi54bWxQSwUGAAAAAAQABAD5AAAAlQMAAAAA&#10;" strokeweight=".6pt"/>
              <v:line id="Line 965" o:spid="_x0000_s2744" style="position:absolute;flip:x y;visibility:visible" from="28717,26956" to="28800,2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0JMkAAADeAAAADwAAAGRycy9kb3ducmV2LnhtbESPQWvCQBSE74X+h+UVvBTdVImU1FXE&#10;WohQkUYP7e2RfU2C2bcxu43x37tCweMwM98ws0VvatFR6yrLCl5GEQji3OqKCwWH/cfwFYTzyBpr&#10;y6TgQg4W88eHGSbanvmLuswXIkDYJaig9L5JpHR5SQbdyDbEwfu1rUEfZFtI3eI5wE0tx1E0lQYr&#10;DgslNrQqKT9mf0bBs1zlk+/UdZf3z/T0syvW2WZ7UGrw1C/fQHjq/T383061gjiOoync7oQrIO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imdCTJAAAA3gAAAA8AAAAA&#10;AAAAAAAAAAAAoQIAAGRycy9kb3ducmV2LnhtbFBLBQYAAAAABAAEAPkAAACXAwAAAAA=&#10;" strokeweight=".6pt"/>
              <v:line id="Line 966" o:spid="_x0000_s2745" style="position:absolute;visibility:visible" from="28800,26639" to="28952,2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OofcgAAADeAAAADwAAAGRycy9kb3ducmV2LnhtbESPT2sCMRTE70K/Q3iCN81a3LZsjSJF&#10;wUNF1Bba22Pz9g9uXtJN6q7f3giFHoeZ+Q0zX/amERdqfW1ZwXSSgCDOra65VPBx2oxfQPiArLGx&#10;TAqu5GG5eBjMMdO24wNdjqEUEcI+QwVVCC6T0ucVGfQT64ijV9jWYIiyLaVusYtw08jHJHmSBmuO&#10;CxU6eqsoPx9/jYKic+vT13T/w7r4XG33M7d7D99KjYb96hVEoD78h//aW60gTdPkGe534hW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iOofcgAAADeAAAADwAAAAAA&#10;AAAAAAAAAAChAgAAZHJzL2Rvd25yZXYueG1sUEsFBgAAAAAEAAQA+QAAAJYDAAAAAA==&#10;" strokeweight=".6pt"/>
              <v:line id="Line 967" o:spid="_x0000_s2746" style="position:absolute;flip:x y;visibility:visible" from="28952,26251" to="29111,2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VFzcYAAADeAAAADwAAAGRycy9kb3ducmV2LnhtbERPTWvCQBC9C/6HZYReSt3YEpHoKqIW&#10;UqiIqYf2NmTHJJidjdltjP++eyh4fLzvxao3teiodZVlBZNxBII4t7riQsHp6/1lBsJ5ZI21ZVJw&#10;Jwer5XCwwETbGx+py3whQgi7BBWU3jeJlC4vyaAb24Y4cGfbGvQBtoXULd5CuKnlaxRNpcGKQ0OJ&#10;DW1Kyi/Zr1HwLDf523fquvv2M73+HIpd9rE/KfU06tdzEJ56/xD/u1OtII7jKOwNd8IV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1Rc3GAAAA3gAAAA8AAAAAAAAA&#10;AAAAAAAAoQIAAGRycy9kb3ducmV2LnhtbFBLBQYAAAAABAAEAPkAAACUAwAAAAA=&#10;" strokeweight=".6pt"/>
              <v:line id="Line 968" o:spid="_x0000_s2747" style="position:absolute;visibility:visible" from="29112,25934" to="29271,26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CZlMgAAADeAAAADwAAAGRycy9kb3ducmV2LnhtbESPT2sCMRTE70K/Q3iCN81a3NJujSJF&#10;wUNF1Bba22Pz9g9uXtJN6q7f3giFHoeZ+Q0zX/amERdqfW1ZwXSSgCDOra65VPBx2oyfQfiArLGx&#10;TAqu5GG5eBjMMdO24wNdjqEUEcI+QwVVCC6T0ucVGfQT64ijV9jWYIiyLaVusYtw08jHJHmSBmuO&#10;CxU6eqsoPx9/jYKic+vT13T/w7r4XG33M7d7D99KjYb96hVEoD78h//aW60gTdPkBe534hW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PCZlMgAAADeAAAADwAAAAAA&#10;AAAAAAAAAAChAgAAZHJzL2Rvd25yZXYueG1sUEsFBgAAAAAEAAQA+QAAAJYDAAAAAA==&#10;" strokeweight=".6pt"/>
              <v:line id="Line 969" o:spid="_x0000_s2748" style="position:absolute;flip:x y;visibility:visible" from="29271,25623" to="29423,25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rfFscAAADeAAAADwAAAGRycy9kb3ducmV2LnhtbESPzWrCQBSF94LvMFyhm1InViIlOkqx&#10;FiJYiqmLurtkrkkwcydmpjG+vbMouDycP77Fqje16Kh1lWUFk3EEgji3uuJCweHn8+UNhPPIGmvL&#10;pOBGDlbL4WCBibZX3lOX+UKEEXYJKii9bxIpXV6SQTe2DXHwTrY16INsC6lbvIZxU8vXKJpJgxWH&#10;hxIbWpeUn7M/o+BZrvPpb+q628cuvRy/i022/Too9TTq3+cgPPX+Ef5vp1pBHMeTABBwAgrI5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2t8WxwAAAN4AAAAPAAAAAAAA&#10;AAAAAAAAAKECAABkcnMvZG93bnJldi54bWxQSwUGAAAAAAQABAD5AAAAlQMAAAAA&#10;" strokeweight=".6pt"/>
              <v:line id="Line 970" o:spid="_x0000_s2749" style="position:absolute;flip:y;visibility:visible" from="29188,25388" to="29188,2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WrJscAAADeAAAADwAAAGRycy9kb3ducmV2LnhtbESPQUvDQBSE70L/w/IKvYjdpJAisdtS&#10;BKGXVqy5eHtmn9nY7NuYfbbRX+8KgsdhZr5hVpvRd+pMQ2wDG8jnGSjiOtiWGwPV88PNLagoyBa7&#10;wGTgiyJs1pOrFZY2XPiJzkdpVIJwLNGAE+lLrWPtyGOch544eW9h8ChJDo22A14S3Hd6kWVL7bHl&#10;tOCwp3tH9en46Q001U5eq+vDiO+PL3v6dktx7sOY2XTc3oESGuU//NfeWQNFUeQ5/N5JV0Cv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ZasmxwAAAN4AAAAPAAAAAAAA&#10;AAAAAAAAAKECAABkcnMvZG93bnJldi54bWxQSwUGAAAAAAQABAD5AAAAlQMAAAAA&#10;" strokeweight=".6pt"/>
              <v:line id="Line 971" o:spid="_x0000_s2750" style="position:absolute;visibility:visible" from="29271,25077" to="29347,2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2dOMgAAADeAAAADwAAAGRycy9kb3ducmV2LnhtbESPT2sCMRTE74V+h/AKvdXsSreU1ShS&#10;WvCgiFpBb4/N2z9085JuUnf99kYoeBxm5jfMdD6YVpyp841lBekoAUFcWN1wpeB7//XyDsIHZI2t&#10;ZVJwIQ/z2ePDFHNte97SeRcqESHsc1RQh+ByKX1Rk0E/so44eqXtDIYou0rqDvsIN60cJ8mbNNhw&#10;XKjR0UdNxc/uzygoe/e5P6abX9blYbHcvLr1KpyUen4aFhMQgYZwD/+3l1pBlmXpGG534hW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42dOMgAAADeAAAADwAAAAAA&#10;AAAAAAAAAAChAgAAZHJzL2Rvd25yZXYueG1sUEsFBgAAAAAEAAQA+QAAAJYDAAAAAA==&#10;" strokeweight=".6pt"/>
              <v:line id="Line 972" o:spid="_x0000_s2751" style="position:absolute;visibility:visible" from="29423,25312" to="29506,25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E4o8gAAADeAAAADwAAAGRycy9kb3ducmV2LnhtbESPS2vDMBCE74X+B7GF3hrZbV2CEyWE&#10;kkAOKSEvSG6LtX5Qa6VaSuz++6pQ6HGYmW+Y6XwwrbhR5xvLCtJRAoK4sLrhSsHxsHoag/ABWWNr&#10;mRR8k4f57P5uirm2Pe/otg+ViBD2OSqoQ3C5lL6oyaAfWUccvdJ2BkOUXSV1h32Em1Y+J8mbNNhw&#10;XKjR0XtNxef+ahSUvVsezun2i3V5Wqy3r+5jEy5KPT4MiwmIQEP4D/+111pBlmXpC/zeiVdAz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ME4o8gAAADeAAAADwAAAAAA&#10;AAAAAAAAAAChAgAAZHJzL2Rvd25yZXYueG1sUEsFBgAAAAAEAAQA+QAAAJYDAAAAAA==&#10;" strokeweight=".6pt"/>
              <v:line id="Line 973" o:spid="_x0000_s2752" style="position:absolute;flip:x y;visibility:visible" from="29582,25000" to="29658,25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HZFckAAADeAAAADwAAAGRycy9kb3ducmV2LnhtbESPQWvCQBSE7wX/w/KEXkQ3ViOSukqx&#10;FVJoKUYP9vbIPpNg9m2a3cb477uFQo/DzHzDrDa9qUVHrassK5hOIhDEudUVFwqOh914CcJ5ZI21&#10;ZVJwIweb9eBuhYm2V95Tl/lCBAi7BBWU3jeJlC4vyaCb2IY4eGfbGvRBtoXULV4D3NTyIYoW0mDF&#10;YaHEhrYl5Zfs2ygYyW0+O6Wuuz2/pV+fH8VL9vp+VOp+2D89gvDU+//wXzvVCuI4ns7h9064AnL9&#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Lh2RXJAAAA3gAAAA8AAAAA&#10;AAAAAAAAAAAAoQIAAGRycy9kb3ducmV2LnhtbFBLBQYAAAAABAAEAPkAAACXAwAAAAA=&#10;" strokeweight=".6pt"/>
              <v:line id="Line 974" o:spid="_x0000_s2753" style="position:absolute;flip:x y;visibility:visible" from="29423,24683" to="29506,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8jskAAADeAAAADwAAAGRycy9kb3ducmV2LnhtbESPQWvCQBSE74X+h+UVeim6sSUiqauI&#10;bSGCIkYPentkX5Ng9m2a3cb4712h0OMwM98w03lvatFR6yrLCkbDCARxbnXFhYLD/mswAeE8ssba&#10;Mim4koP57PFhiom2F95Rl/lCBAi7BBWU3jeJlC4vyaAb2oY4eN+2NeiDbAupW7wEuKnlaxSNpcGK&#10;w0KJDS1Lys/Zr1HwIpf52zF13fVjnf6ctsVnttoclHp+6hfvIDz1/j/81061gjiORzHc74QrIG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2tfI7JAAAA3gAAAA8AAAAA&#10;AAAAAAAAAAAAoQIAAGRycy9kb3ducmV2LnhtbFBLBQYAAAAABAAEAPkAAACXAwAAAAA=&#10;" strokeweight=".6pt"/>
              <v:line id="Line 975" o:spid="_x0000_s2754" style="position:absolute;visibility:visible" from="29582,24372" to="29658,24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abO8gAAADeAAAADwAAAGRycy9kb3ducmV2LnhtbESPT2sCMRTE74V+h/AK3mp2xZWyGkWK&#10;gocWqbZQb4/N2z908xI3qbv99kYoeBxm5jfMYjWYVlyo841lBek4AUFcWN1wpeDzuH1+AeEDssbW&#10;Min4Iw+r5ePDAnNte/6gyyFUIkLY56igDsHlUvqiJoN+bB1x9ErbGQxRdpXUHfYRblo5SZKZNNhw&#10;XKjR0WtNxc/h1ygoe7c5fqf7M+vya73bT937WzgpNXoa1nMQgYZwD/+3d1pBlmXpDG534hWQy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LabO8gAAADeAAAADwAAAAAA&#10;AAAAAAAAAAChAgAAZHJzL2Rvd25yZXYueG1sUEsFBgAAAAAEAAQA+QAAAJYDAAAAAA==&#10;" strokeweight=".6pt"/>
              <v:line id="Line 976" o:spid="_x0000_s2755" style="position:absolute;visibility:visible" from="29741,24683" to="29817,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oMgAAADeAAAADwAAAGRycy9kb3ducmV2LnhtbESPT0vDQBTE74LfYXmCN7tJMVVit6WI&#10;Qg+W0sZCvT2yL38w+3abXZv027tCweMwM79h5svRdOJMvW8tK0gnCQji0uqWawWfxfvDMwgfkDV2&#10;lknBhTwsF7c3c8y1HXhH532oRYSwz1FBE4LLpfRlQwb9xDri6FW2Nxii7Gupexwi3HRymiQzabDl&#10;uNCgo9eGyu/9j1FQDe6tOKbbE+vqsFpvH93mI3wpdX83rl5ABBrDf/jaXmsFWZalT/B3J14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o+oMgAAADeAAAADwAAAAAA&#10;AAAAAAAAAAChAgAAZHJzL2Rvd25yZXYueG1sUEsFBgAAAAAEAAQA+QAAAJYDAAAAAA==&#10;" strokeweight=".6pt"/>
              <v:line id="Line 977" o:spid="_x0000_s2756" style="position:absolute;flip:x y;visibility:visible" from="29893,24296" to="29976,2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TEMYAAADeAAAADwAAAGRycy9kb3ducmV2LnhtbERPTWvCQBC9C/6HZYReSt1YiZToKsVa&#10;iGApph7qbciOSTA7G7PbGP+9eyh4fLzvxao3teiodZVlBZNxBII4t7riQsHh5/PlDYTzyBpry6Tg&#10;Rg5Wy+FggYm2V95Tl/lChBB2CSoovW8SKV1ekkE3tg1x4E62NegDbAupW7yGcFPL1yiaSYMVh4YS&#10;G1qXlJ+zP6PgWa7z6W/qutvHLr0cv4tNtv06KPU06t/nIDz1/iH+d6daQRzHk7A33AlX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s0xDGAAAA3gAAAA8AAAAAAAAA&#10;AAAAAAAAoQIAAGRycy9kb3ducmV2LnhtbFBLBQYAAAAABAAEAPkAAACUAwAAAAA=&#10;" strokeweight=".6pt"/>
              <v:line id="Line 978" o:spid="_x0000_s2757" style="position:absolute;flip:x y;visibility:visible" from="29741,23978" to="29817,24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2i8kAAADeAAAADwAAAGRycy9kb3ducmV2LnhtbESPQWvCQBSE74L/YXlCL6IbW1I0dZVi&#10;W0ihpRg92Nsj+0yC2bdpdhvjv+8WBI/DzHzDLNe9qUVHrassK5hNIxDEudUVFwr2u7fJHITzyBpr&#10;y6TgQg7Wq+FgiYm2Z95Sl/lCBAi7BBWU3jeJlC4vyaCb2oY4eEfbGvRBtoXULZ4D3NTyPooepcGK&#10;w0KJDW1Kyk/Zr1Ewlpv84ZC67vLykf58fxWv2fvnXqm7Uf/8BMJT72/hazvVCuI4ni3g/064AnL1&#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zgdovJAAAA3gAAAA8AAAAA&#10;AAAAAAAAAAAAoQIAAGRycy9kb3ducmV2LnhtbFBLBQYAAAAABAAEAPkAAACXAwAAAAA=&#10;" strokeweight=".6pt"/>
              <v:line id="Line 979" o:spid="_x0000_s2758" style="position:absolute;visibility:visible" from="29893,23667" to="29976,23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9sacUAAADeAAAADwAAAGRycy9kb3ducmV2LnhtbESPy2oCMRSG90LfIZxCd5pROiJTo0hp&#10;wUVFvIHuDpMzFzo5SSepM769WQguf/4b33zZm0ZcqfW1ZQXjUQKCOLe65lLB8fA9nIHwAVljY5kU&#10;3MjDcvEymGOmbcc7uu5DKeII+wwVVCG4TEqfV2TQj6wjjl5hW4MhyraUusUujptGTpJkKg3WHB8q&#10;dPRZUf67/zcKis59Hc7j7R/r4rRab9/d5idclHp77VcfIAL14Rl+tNdaQZqmkwgQcSIK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9sacUAAADeAAAADwAAAAAAAAAA&#10;AAAAAAChAgAAZHJzL2Rvd25yZXYueG1sUEsFBgAAAAAEAAQA+QAAAJMDAAAAAA==&#10;" strokeweight=".6pt"/>
              <v:line id="Line 980" o:spid="_x0000_s2759" style="position:absolute;visibility:visible" from="30052,23978" to="30052,24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PJ8sgAAADeAAAADwAAAGRycy9kb3ducmV2LnhtbESPT2sCMRTE74V+h/AKvdXsSreU1ShS&#10;WvCgiFpBb4/N2z9085JuUnf99kYoeBxm5jfMdD6YVpyp841lBekoAUFcWN1wpeB7//XyDsIHZI2t&#10;ZVJwIQ/z2ePDFHNte97SeRcqESHsc1RQh+ByKX1Rk0E/so44eqXtDIYou0rqDvsIN60cJ8mbNNhw&#10;XKjR0UdNxc/uzygoe/e5P6abX9blYbHcvLr1KpyUen4aFhMQgYZwD/+3l1pBlmXjFG534hW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TPJ8sgAAADeAAAADwAAAAAA&#10;AAAAAAAAAAChAgAAZHJzL2Rvd25yZXYueG1sUEsFBgAAAAAEAAQA+QAAAJYDAAAAAA==&#10;" strokeweight=".6pt"/>
              <v:line id="Line 981" o:spid="_x0000_s2760" style="position:absolute;flip:x y;visibility:visible" from="29976,23273" to="30128,2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guR8kAAADeAAAADwAAAGRycy9kb3ducmV2LnhtbESPQUvDQBSE74L/YXmCF2k3RiKSdhNK&#10;VYhgEdMe2tsj+5qEZt/G7Jqm/94VBI/DzHzDLPPJdGKkwbWWFdzPIxDEldUt1wp229fZEwjnkTV2&#10;lknBhRzk2fXVElNtz/xJY+lrESDsUlTQeN+nUrqqIYNubnvi4B3tYNAHOdRSD3gOcNPJOIoepcGW&#10;w0KDPa0bqk7lt1FwJ9fVw75w4+X5vfg6fNQv5dtmp9TtzbRagPA0+f/wX7vQCpIkiWP4vROugM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woLkfJAAAA3gAAAA8AAAAA&#10;AAAAAAAAAAAAoQIAAGRycy9kb3ducmV2LnhtbFBLBQYAAAAABAAEAPkAAACXAwAAAAA=&#10;" strokeweight=".6pt"/>
              <v:line id="Line 982" o:spid="_x0000_s2761" style="position:absolute;flip:y;visibility:visible" from="28565,27426" to="28565,2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dad8cAAADeAAAADwAAAGRycy9kb3ducmV2LnhtbESPQUvDQBSE74L/YXlCL2I3VlIkdltE&#10;KPRSi20u3p7ZZzaafRuzr23017uFQo/DzHzDzBaDb9WB+tgENnA/zkARV8E2XBsod8u7R1BRkC22&#10;gcnAL0VYzK+vZljYcOQ3OmylVgnCsUADTqQrtI6VI49xHDri5H2G3qMk2dfa9nhMcN/qSZZNtceG&#10;04LDjl4cVd/bvTdQlyv5KG9fB/zavK/pz03FuR9jRjfD8xMooUEu4XN7ZQ3keT55gNOddAX0/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1p3xwAAAN4AAAAPAAAAAAAA&#10;AAAAAAAAAKECAABkcnMvZG93bnJldi54bWxQSwUGAAAAAAQABAD5AAAAlQMAAAAA&#10;" strokeweight=".6pt"/>
              <v:line id="Line 983" o:spid="_x0000_s2762" style="position:absolute;visibility:visible" from="28717,27109" to="28717,2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RqasgAAADeAAAADwAAAGRycy9kb3ducmV2LnhtbESPW2sCMRSE34X+h3AKvmlWcUvZGkVE&#10;wYcWqRdo3w6bsxe6OYmb6K7/3hQKfRxm5htmvuxNI27U+tqygsk4AUGcW11zqeB03I5eQfiArLGx&#10;TAru5GG5eBrMMdO240+6HUIpIoR9hgqqEFwmpc8rMujH1hFHr7CtwRBlW0rdYhfhppHTJHmRBmuO&#10;CxU6WleU/xyuRkHRuc3xa7K/sC7Oq91+5j7ew7dSw+d+9QYiUB/+w3/tnVaQpul0Br934hWQi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RqasgAAADeAAAADwAAAAAA&#10;AAAAAAAAAAChAgAAZHJzL2Rvd25yZXYueG1sUEsFBgAAAAAEAAQA+QAAAJYDAAAAAA==&#10;" strokeweight=".6pt"/>
              <v:line id="Line 984" o:spid="_x0000_s2763" style="position:absolute;flip:y;visibility:visible" from="28876,26797" to="28876,2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JnmMcAAADeAAAADwAAAGRycy9kb3ducmV2LnhtbESPQUvDQBSE70L/w/IKXsRuLKRI2m0p&#10;gtBLFWsu3l6zz2xs9m3Mvraxv74rCB6HmfmGWawG36oT9bEJbOBhkoEiroJtuDZQvj/fP4KKgmyx&#10;DUwGfijCajm6WWBhw5nf6LSTWiUIxwINOJGu0DpWjjzGSeiIk/cZeo+SZF9r2+M5wX2rp1k20x4b&#10;TgsOO3pyVB12R2+gLjeyL+9eBvx6/djSxc3EuW9jbsfDeg5KaJD/8F97Yw3keT7N4fdOugJ6e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MmeYxwAAAN4AAAAPAAAAAAAA&#10;AAAAAAAAAKECAABkcnMvZG93bnJldi54bWxQSwUGAAAAAAQABAD5AAAAlQMAAAAA&#10;" strokeweight=".6pt"/>
              <v:line id="Line 985" o:spid="_x0000_s2764" style="position:absolute;visibility:visible" from="29035,26486" to="29035,26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pRhsgAAADeAAAADwAAAGRycy9kb3ducmV2LnhtbESPW2sCMRSE3wv+h3AE32pWcaVsjSKi&#10;4EOL1Au0b4fN2QvdnMRN6m7/vREKfRxm5htmsepNI27U+tqygsk4AUGcW11zqeB82j2/gPABWWNj&#10;mRT8kofVcvC0wEzbjj/odgyliBD2GSqoQnCZlD6vyKAfW0ccvcK2BkOUbSl1i12Em0ZOk2QuDdYc&#10;Fyp0tKko/z7+GAVF57anz8nhyrq4rPeHmXt/C19KjYb9+hVEoD78h//ae60gTdPpHB534hW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pRhsgAAADeAAAADwAAAAAA&#10;AAAAAAAAAAChAgAAZHJzL2Rvd25yZXYueG1sUEsFBgAAAAAEAAQA+QAAAJYDAAAAAA==&#10;" strokeweight=".6pt"/>
              <v:line id="Line 986" o:spid="_x0000_s2765" style="position:absolute;flip:x y;visibility:visible" from="29112,26093" to="29188,26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N38kAAADeAAAADwAAAGRycy9kb3ducmV2LnhtbESPQWvCQBSE74L/YXlCL6KbWlIldZVi&#10;W0ihpRg92Nsj+0yC2bdpdhvjv+8WBI/DzHzDLNe9qUVHrassK7ifRiCIc6srLhTsd2+TBQjnkTXW&#10;lknBhRysV8PBEhNtz7ylLvOFCBB2CSoovW8SKV1ekkE3tQ1x8I62NeiDbAupWzwHuKnlLIoepcGK&#10;w0KJDW1Kyk/Zr1Ewlpv84ZC67vLykf58fxWv2fvnXqm7Uf/8BMJT72/hazvVCuI4ns3h/064AnL1&#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xfjd/JAAAA3gAAAA8AAAAA&#10;AAAAAAAAAAAAoQIAAGRycy9kb3ducmV2LnhtbFBLBQYAAAAABAAEAPkAAACXAwAAAAA=&#10;" strokeweight=".6pt"/>
              <v:line id="Line 987" o:spid="_x0000_s2766" style="position:absolute;visibility:visible" from="29271,25781" to="29347,25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gb8QAAADeAAAADwAAAGRycy9kb3ducmV2LnhtbERPy2oCMRTdC/2HcAvdaUbpiEyNIqUF&#10;FxXxBbq7TO486OQmnaTO+PdmIbg8nPd82ZtGXKn1tWUF41ECgji3uuZSwfHwPZyB8AFZY2OZFNzI&#10;w3LxMphjpm3HO7ruQyliCPsMFVQhuExKn1dk0I+sI45cYVuDIcK2lLrFLoabRk6SZCoN1hwbKnT0&#10;WVH+u/83CorOfR3O4+0f6+K0Wm/f3eYnXJR6e+1XHyAC9eEpfrjXWkGappO4N96JV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WBvxAAAAN4AAAAPAAAAAAAAAAAA&#10;AAAAAKECAABkcnMvZG93bnJldi54bWxQSwUGAAAAAAQABAD5AAAAkgMAAAAA&#10;" strokeweight=".6pt"/>
              <v:line id="Line 988" o:spid="_x0000_s2767" style="position:absolute;flip:x y;visibility:visible" from="29423,25464" to="29506,25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y8NskAAADeAAAADwAAAGRycy9kb3ducmV2LnhtbESPQWvCQBSE74L/YXlCL6KbWlI0dZVi&#10;W0ihpRg92Nsj+0yC2bdpdhvjv+8WBI/DzHzDLNe9qUVHrassK7ifRiCIc6srLhTsd2+TOQjnkTXW&#10;lknBhRysV8PBEhNtz7ylLvOFCBB2CSoovW8SKV1ekkE3tQ1x8I62NeiDbAupWzwHuKnlLIoepcGK&#10;w0KJDW1Kyk/Zr1Ewlpv84ZC67vLykf58fxWv2fvnXqm7Uf/8BMJT72/hazvVCuI4ni3g/064AnL1&#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KMvDbJAAAA3gAAAA8AAAAA&#10;AAAAAAAAAAAAoQIAAGRycy9kb3ducmV2LnhtbFBLBQYAAAAABAAEAPkAAACXAwAAAAA=&#10;" strokeweight=".6pt"/>
              <v:line id="Line 989" o:spid="_x0000_s2768" style="position:absolute;visibility:visible" from="29582,25153" to="29658,2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b6tMYAAADeAAAADwAAAGRycy9kb3ducmV2LnhtbESPy2oCMRSG90LfIRzBnWasnVKmRpHS&#10;ggtFqhXs7jA5c8HJSTqJzvTtzUJw+fPf+ObL3jTiSq2vLSuYThIQxLnVNZcKfg5f4zcQPiBrbCyT&#10;gn/ysFw8DeaYadvxN133oRRxhH2GCqoQXCalzysy6CfWEUevsK3BEGVbSt1iF8dNI5+T5FUarDk+&#10;VOjoo6L8vL8YBUXnPg+n6e6PdXFcrXcvbrsJv0qNhv3qHUSgPjzC9/ZaK0jTdBYBIk5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m+rTGAAAA3gAAAA8AAAAAAAAA&#10;AAAAAAAAoQIAAGRycy9kb3ducmV2LnhtbFBLBQYAAAAABAAEAPkAAACUAwAAAAA=&#10;" strokeweight=".6pt"/>
              <v:line id="Line 990" o:spid="_x0000_s2769" style="position:absolute;visibility:visible" from="29658,24061" to="29741,24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pfL8gAAADeAAAADwAAAGRycy9kb3ducmV2LnhtbESPS2vDMBCE74X+B7GF3hrZbV2CEyWE&#10;kkAOKSEvSG6LtX5Qa6VaSuz++6pQ6HGYmW+Y6XwwrbhR5xvLCtJRAoK4sLrhSsHxsHoag/ABWWNr&#10;mRR8k4f57P5uirm2Pe/otg+ViBD2OSqoQ3C5lL6oyaAfWUccvdJ2BkOUXSV1h32Em1Y+J8mbNNhw&#10;XKjR0XtNxef+ahSUvVsezun2i3V5Wqy3r+5jEy5KPT4MiwmIQEP4D/+111pBlmUvKfzeiVdAz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OpfL8gAAADeAAAADwAAAAAA&#10;AAAAAAAAAAChAgAAZHJzL2Rvd25yZXYueG1sUEsFBgAAAAAEAAQA+QAAAJYDAAAAAA==&#10;" strokeweight=".6pt"/>
              <v:line id="Line 991" o:spid="_x0000_s2770" style="position:absolute;flip:x y;visibility:visible" from="29817,23743" to="29893,23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4mskAAADeAAAADwAAAGRycy9kb3ducmV2LnhtbESPQWvCQBSE74L/YXkFL6VuqqSU1FWK&#10;tRBBkUYP9vbIvibB7Ns0u43x37tCweMwM98ws0VvatFR6yrLCp7HEQji3OqKCwWH/efTKwjnkTXW&#10;lknBhRws5sPBDBNtz/xFXeYLESDsElRQet8kUrq8JINubBvi4P3Y1qAPsi2kbvEc4KaWkyh6kQYr&#10;DgslNrQsKT9lf0bBo1zm02PqusvHJv393hWrbL09KDV66N/fQHjq/T383061gjiOpxO43Q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nxuJrJAAAA3gAAAA8AAAAA&#10;AAAAAAAAAAAAoQIAAGRycy9kb3ducmV2LnhtbFBLBQYAAAAABAAEAPkAAACXAwAAAAA=&#10;" strokeweight=".6pt"/>
              <v:line id="Line 992" o:spid="_x0000_s2771" style="position:absolute;flip:y;visibility:visible" from="28641,27267" to="28641,27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7MqscAAADeAAAADwAAAGRycy9kb3ducmV2LnhtbESPQUvDQBSE7wX/w/IEL8VubEmR2G0R&#10;odCLFttcvD2zz2w0+zZmn23017uFQo/DzHzDLFaDb9WB+tgENnA3yUARV8E2XBso9+vbe1BRkC22&#10;gcnAL0VYLa9GCyxsOPIrHXZSqwThWKABJ9IVWsfKkcc4CR1x8j5C71GS7GttezwmuG/1NMvm2mPD&#10;acFhR0+Oqq/djzdQlxt5L8cvA35u357pz83FuW9jbq6HxwdQQoNcwuf2xhrI83w2g9OddAX08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syqxwAAAN4AAAAPAAAAAAAA&#10;AAAAAAAAAKECAABkcnMvZG93bnJldi54bWxQSwUGAAAAAAQABAD5AAAAlQMAAAAA&#10;" strokeweight=".6pt"/>
              <v:line id="Line 993" o:spid="_x0000_s2772" style="position:absolute;visibility:visible" from="28800,26956" to="28800,27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38t8gAAADeAAAADwAAAGRycy9kb3ducmV2LnhtbESPT2sCMRTE74V+h/AK3mpW65ayGkWk&#10;BQ+KVFtob4/N2z+4eUk30V2/vRGEHoeZ+Q0zW/SmEWdqfW1ZwWiYgCDOra65VPB1+Hh+A+EDssbG&#10;Mim4kIfF/PFhhpm2HX/SeR9KESHsM1RQheAyKX1ekUE/tI44eoVtDYYo21LqFrsIN40cJ8mrNFhz&#10;XKjQ0aqi/Lg/GQVF594PP6PdH+vie7neTdx2E36VGjz1yymIQH34D9/ba60gTdOXCdzuxCs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J38t8gAAADeAAAADwAAAAAA&#10;AAAAAAAAAAChAgAAZHJzL2Rvd25yZXYueG1sUEsFBgAAAAAEAAQA+QAAAJYDAAAAAA==&#10;" strokeweight=".6pt"/>
              <v:line id="Line 994" o:spid="_x0000_s2773" style="position:absolute;flip:y;visibility:visible" from="28952,26639" to="28952,26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vxRccAAADeAAAADwAAAGRycy9kb3ducmV2LnhtbESPQUvDQBSE74L/YXmCFzGbKimSdluk&#10;UOilijUXb6/ZZzaafZtmX9vor3cFweMwM98w8+XoO3WiIbaBDUyyHBRxHWzLjYHqdX37ACoKssUu&#10;MBn4ogjLxeXFHEsbzvxCp500KkE4lmjAifSl1rF25DFmoSdO3nsYPEqSQ6PtgOcE952+y/Op9thy&#10;WnDY08pR/bk7egNNtZF9dfM04sfz25a+3VScOxhzfTU+zkAJjfIf/mtvrIGiKO4L+L2TroB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6/FFxwAAAN4AAAAPAAAAAAAA&#10;AAAAAAAAAKECAABkcnMvZG93bnJldi54bWxQSwUGAAAAAAQABAD5AAAAlQMAAAAA&#10;" strokeweight=".6pt"/>
              <v:line id="Line 995" o:spid="_x0000_s2774" style="position:absolute;visibility:visible" from="29112,26328" to="29112,26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PHW8gAAADeAAAADwAAAGRycy9kb3ducmV2LnhtbESPT2sCMRTE74LfITzBm2bVrpStUURa&#10;8NAiagvt7bF5+wc3L3GTuttv3xQKHoeZ+Q2z2vSmETdqfW1ZwWyagCDOra65VPB+fpk8gvABWWNj&#10;mRT8kIfNejhYYaZtx0e6nUIpIoR9hgqqEFwmpc8rMuin1hFHr7CtwRBlW0rdYhfhppHzJFlKgzXH&#10;hQod7SrKL6dvo6Do3PP5c3a4si4+tvvDg3t7DV9KjUf99glEoD7cw//tvVaQpuliCX934hW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wPHW8gAAADeAAAADwAAAAAA&#10;AAAAAAAAAAChAgAAZHJzL2Rvd25yZXYueG1sUEsFBgAAAAAEAAQA+QAAAJYDAAAAAA==&#10;" strokeweight=".6pt"/>
              <v:line id="Line 996" o:spid="_x0000_s2775" style="position:absolute;flip:y;visibility:visible" from="29271,25934" to="29271,26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XKqcgAAADeAAAADwAAAGRycy9kb3ducmV2LnhtbESPQUvDQBSE7wX/w/IEL8VuakmV2G0p&#10;gtBLK625eHtmn9lo9m3MPtvUX+8KgsdhZr5hFqvBt+pIfWwCG5hOMlDEVbAN1wbK58frO1BRkC22&#10;gcnAmSKslhejBRY2nHhPx4PUKkE4FmjAiXSF1rFy5DFOQkecvLfQe5Qk+1rbHk8J7lt9k2Vz7bHh&#10;tOCwowdH1cfhyxuoy428luPdgO9PL1v6dnNx7tOYq8thfQ9KaJD/8F97Yw3keT67hd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XXKqcgAAADeAAAADwAAAAAA&#10;AAAAAAAAAAChAgAAZHJzL2Rvd25yZXYueG1sUEsFBgAAAAAEAAQA+QAAAJYDAAAAAA==&#10;" strokeweight=".6pt"/>
              <v:line id="Line 997" o:spid="_x0000_s2776" style="position:absolute;visibility:visible" from="29423,25623" to="29423,2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D2ssQAAADeAAAADwAAAGRycy9kb3ducmV2LnhtbERPy2oCMRTdC/2HcAV3mrF2SpkaRUoL&#10;LhSpVrC7y+TOAyc36SQ60783C8Hl4bzny9404kqtry0rmE4SEMS51TWXCn4OX+M3ED4ga2wsk4J/&#10;8rBcPA3mmGnb8Tdd96EUMYR9hgqqEFwmpc8rMugn1hFHrrCtwRBhW0rdYhfDTSOfk+RVGqw5NlTo&#10;6KOi/Ly/GAVF5z4Pp+nuj3VxXK13L267Cb9KjYb96h1EoD48xHf3WitI03QW98Y78Qr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0PayxAAAAN4AAAAPAAAAAAAAAAAA&#10;AAAAAKECAABkcnMvZG93bnJldi54bWxQSwUGAAAAAAQABAD5AAAAkgMAAAAA&#10;" strokeweight=".6pt"/>
              <v:line id="Line 998" o:spid="_x0000_s2777" style="position:absolute;flip:x y;visibility:visible" from="29506,25312" to="29582,25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Uq68kAAADeAAAADwAAAGRycy9kb3ducmV2LnhtbESPQWvCQBSE74L/YXmFXkQ3raRo6irF&#10;WkihpRg92Nsj+5oEs2/T7DbGf+8WBI/DzHzDLFa9qUVHrassK3iYRCCIc6srLhTsd2/jGQjnkTXW&#10;lknBmRyslsPBAhNtT7ylLvOFCBB2CSoovW8SKV1ekkE3sQ1x8H5sa9AH2RZSt3gKcFPLxyh6kgYr&#10;DgslNrQuKT9mf0bBSK7z6SF13fn1I/39/io22fvnXqn7u/7lGYSn3t/C13aqFcRxPJ3D/51wBeTy&#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dVKuvJAAAA3gAAAA8AAAAA&#10;AAAAAAAAAAAAoQIAAGRycy9kb3ducmV2LnhtbFBLBQYAAAAABAAEAPkAAACXAwAAAAA=&#10;" strokeweight=".6pt"/>
              <v:line id="Line 999" o:spid="_x0000_s2778" style="position:absolute;visibility:visible" from="29658,25000" to="29741,25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CJycUAAADeAAAADwAAAGRycy9kb3ducmV2LnhtbESPy2oCMRSG90LfIZxCd5qxOCJTo0hp&#10;wUVFvIHuDpMzFzo5SSepM769WQguf/4b33zZm0ZcqfW1ZQXjUQKCOLe65lLB8fA9nIHwAVljY5kU&#10;3MjDcvEymGOmbcc7uu5DKeII+wwVVCG4TEqfV2TQj6wjjl5hW4MhyraUusUujptGvifJVBqsOT5U&#10;6Oizovx3/28UFJ37OpzH2z/WxWm13k7c5idclHp77VcfIAL14Rl+tNdaQZqmkwgQcSIK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CJycUAAADeAAAADwAAAAAAAAAA&#10;AAAAAAChAgAAZHJzL2Rvd25yZXYueG1sUEsFBgAAAAAEAAQA+QAAAJMDAAAAAA==&#10;" strokeweight=".6pt"/>
              <v:line id="Line 1000" o:spid="_x0000_s2779" style="position:absolute;flip:x;visibility:visible" from="29582,24296" to="29658,2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aEO8cAAADeAAAADwAAAGRycy9kb3ducmV2LnhtbESPQUvDQBSE74L/YXlCL2I3LaZI7LaU&#10;gtCLim0u3p7ZZzaafRuzzzbtr3eFQo/DzHzDzJeDb9We+tgENjAZZ6CIq2Abrg2Uu6e7B1BRkC22&#10;gcnAkSIsF9dXcyxsOPAb7bdSqwThWKABJ9IVWsfKkcc4Dh1x8j5D71GS7GttezwkuG/1NMtm2mPD&#10;acFhR2tH1ff21xuoy418lLcvA369vj/Tyc3EuR9jRjfD6hGU0CCX8Lm9sQbyPL+fwP+ddAX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1oQ7xwAAAN4AAAAPAAAAAAAA&#10;AAAAAAAAAKECAABkcnMvZG93bnJldi54bWxQSwUGAAAAAAQABAD5AAAAlQMAAAAA&#10;" strokeweight=".6pt"/>
              <v:line id="Line 1001" o:spid="_x0000_s2780" style="position:absolute;visibility:visible" from="29741,23902" to="29817,23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6yJcgAAADeAAAADwAAAGRycy9kb3ducmV2LnhtbESPW2sCMRSE34X+h3AKvmlWcUvZGkVE&#10;wYcWqRdo3w6bsxe6OYmb6K7/3hQKfRxm5htmvuxNI27U+tqygsk4AUGcW11zqeB03I5eQfiArLGx&#10;TAru5GG5eBrMMdO240+6HUIpIoR9hgqqEFwmpc8rMujH1hFHr7CtwRBlW0rdYhfhppHTJHmRBmuO&#10;CxU6WleU/xyuRkHRuc3xa7K/sC7Oq91+5j7ew7dSw+d+9QYiUB/+w3/tnVaQpulsCr934hWQi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D6yJcgAAADeAAAADwAAAAAA&#10;AAAAAAAAAAChAgAAZHJzL2Rvd25yZXYueG1sUEsFBgAAAAAEAAQA+QAAAJYDAAAAAA==&#10;" strokeweight=".6pt"/>
              <v:line id="Line 1002" o:spid="_x0000_s2781" style="position:absolute;flip:x y;visibility:visible" from="29893,23591" to="29976,23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tufMkAAADeAAAADwAAAGRycy9kb3ducmV2LnhtbESPQWvCQBSE7wX/w/KEXkQ3rUYkdZVi&#10;W4jQUowe7O2RfSbB7Ns0u43x33eFQo/DzHzDLNe9qUVHrassK3iYRCCIc6srLhQc9m/jBQjnkTXW&#10;lknBlRysV4O7JSbaXnhHXeYLESDsElRQet8kUrq8JINuYhvi4J1sa9AH2RZSt3gJcFPLxyiaS4MV&#10;h4USG9qUlJ+zH6NgJDf59Ji67vrynn5/fRav2fbjoNT9sH9+AuGp9//hv3aqFcRxPJvC7U64AnL1&#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67bnzJAAAA3gAAAA8AAAAA&#10;AAAAAAAAAAAAoQIAAGRycy9kb3ducmV2LnhtbFBLBQYAAAAABAAEAPkAAACXAwAAAAA=&#10;" strokeweight=".6pt"/>
              <v:line id="Line 1003" o:spid="_x0000_s2782" style="position:absolute;visibility:visible" from="30052,23273" to="30128,23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uPysgAAADeAAAADwAAAGRycy9kb3ducmV2LnhtbESPT2sCMRTE74V+h/AKvdWssitlNYoU&#10;BQ+KVFuot8fm7R+6eYmb1N1++6YgeBxm5jfMfDmYVlyp841lBeNRAoK4sLrhSsHHafPyCsIHZI2t&#10;ZVLwSx6Wi8eHOeba9vxO12OoRISwz1FBHYLLpfRFTQb9yDri6JW2Mxii7CqpO+wj3LRykiRTabDh&#10;uFCjo7eaiu/jj1FQ9m59+hofLqzLz9X2kLr9LpyVen4aVjMQgYZwD9/aW60gy7I0hf878QrI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JuPysgAAADeAAAADwAAAAAA&#10;AAAAAAAAAAChAgAAZHJzL2Rvd25yZXYueG1sUEsFBgAAAAAEAAQA+QAAAJYDAAAAAA==&#10;" strokeweight=".6pt"/>
              <v:line id="Line 1004" o:spid="_x0000_s2783" style="position:absolute;flip:y;visibility:visible" from="27625,27109" to="27701,27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2COMcAAADeAAAADwAAAGRycy9kb3ducmV2LnhtbESPQUvDQBSE74L/YXmCFzGbiimSdluk&#10;UOilijUXb6/ZZzaafZtmX9vor3cFweMwM98w8+XoO3WiIbaBDUyyHBRxHWzLjYHqdX37ACoKssUu&#10;MBn4ogjLxeXFHEsbzvxCp500KkE4lmjAifSl1rF25DFmoSdO3nsYPEqSQ6PtgOcE952+y/Op9thy&#10;WnDY08pR/bk7egNNtZF9dfM04sfz25a+3VScOxhzfTU+zkAJjfIf/mtvrIGiKO4L+L2TroB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YI4xwAAAN4AAAAPAAAAAAAA&#10;AAAAAAAAAKECAABkcnMvZG93bnJldi54bWxQSwUGAAAAAAQABAD5AAAAlQMAAAAA&#10;" strokeweight=".6pt"/>
              <v:line id="Line 1005" o:spid="_x0000_s2784" style="position:absolute;flip:x;visibility:visible" from="28406,25077" to="28565,25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8cT8cAAADeAAAADwAAAGRycy9kb3ducmV2LnhtbESPQUvDQBSE74X+h+UJvRS7aTFBYrel&#10;FIReVKy5eHtmn9lo9m3MPtvor3cFweMwM98w6+3oO3WiIbaBDSwXGSjiOtiWGwPV0+3lNagoyBa7&#10;wGTgiyJsN9PJGksbzvxIp6M0KkE4lmjAifSl1rF25DEuQk+cvNcweJQkh0bbAc8J7ju9yrJCe2w5&#10;LTjsae+ofj9+egNNdZCXan4/4tvD8x19u0Kc+zBmdjHubkAJjfIf/msfrIE8z68K+L2TroD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PxxPxwAAAN4AAAAPAAAAAAAA&#10;AAAAAAAAAKECAABkcnMvZG93bnJldi54bWxQSwUGAAAAAAQABAD5AAAAlQMAAAAA&#10;" strokeweight=".6pt"/>
              <v:line id="Line 1006" o:spid="_x0000_s2785" style="position:absolute;flip:x;visibility:visible" from="28171,25464" to="28330,2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O51MgAAADeAAAADwAAAGRycy9kb3ducmV2LnhtbESPQUvDQBSE7wX/w/IEL8VuKk2V2G0p&#10;gtBLK625eHtmn9lo9m3MPtvUX+8KgsdhZr5hFqvBt+pIfWwCG5hOMlDEVbAN1wbK58frO1BRkC22&#10;gcnAmSKslhejBRY2nHhPx4PUKkE4FmjAiXSF1rFy5DFOQkecvLfQe5Qk+1rbHk8J7lt9k2Vz7bHh&#10;tOCwowdH1cfhyxuoy428luPdgO9PL1v6dnNx7tOYq8thfQ9KaJD/8F97Yw3keT67hd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XO51MgAAADeAAAADwAAAAAA&#10;AAAAAAAAAAChAgAAZHJzL2Rvd25yZXYueG1sUEsFBgAAAAAEAAQA+QAAAJYDAAAAAA==&#10;" strokeweight=".6pt"/>
              <v:line id="Line 1007" o:spid="_x0000_s2786" style="position:absolute;flip:x;visibility:visible" from="27936,25858" to="28095,26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wtpsUAAADeAAAADwAAAGRycy9kb3ducmV2LnhtbERPTU/CQBC9k/gfNmPChcBWYgkpLMSY&#10;kHBRI/bibeiO3Wp3tnRHqP5692DC8eV9r7eDb9WZ+tgENnA3y0ARV8E2XBso33bTJagoyBbbwGTg&#10;hyJsNzejNRY2XPiVzgepVQrhWKABJ9IVWsfKkcc4Cx1x4j5C71ES7Gtte7ykcN/qeZYttMeGU4PD&#10;jh4dVV+Hb2+gLvdyLCfPA36+vD/Rr1uIcydjxrfDwwqU0CBX8b97bw3keX6f9qY76Qr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wtpsUAAADeAAAADwAAAAAAAAAA&#10;AAAAAAChAgAAZHJzL2Rvd25yZXYueG1sUEsFBgAAAAAEAAQA+QAAAJMDAAAAAA==&#10;" strokeweight=".6pt"/>
              <v:line id="Line 1008" o:spid="_x0000_s2787" style="position:absolute;flip:x;visibility:visible" from="27701,26328" to="27860,26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PcgAAADeAAAADwAAAGRycy9kb3ducmV2LnhtbESPQUvDQBSE7wX/w/IEL8VuKk3R2G0p&#10;gtBLK625eHtmn9lo9m3MPtvUX+8KgsdhZr5hFqvBt+pIfWwCG5hOMlDEVbAN1wbK58frW1BRkC22&#10;gcnAmSKslhejBRY2nHhPx4PUKkE4FmjAiXSF1rFy5DFOQkecvLfQe5Qk+1rbHk8J7lt9k2Vz7bHh&#10;tOCwowdH1cfhyxuoy428luPdgO9PL1v6dnNx7tOYq8thfQ9KaJD/8F97Yw3keT67g9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CIPcgAAADeAAAADwAAAAAA&#10;AAAAAAAAAAChAgAAZHJzL2Rvd25yZXYueG1sUEsFBgAAAAAEAAQA+QAAAJYDAAAAAA==&#10;" strokeweight=".6pt"/>
              <v:line id="Line 1009" o:spid="_x0000_s2788" style="position:absolute;flip:x;visibility:visible" from="27466,26721" to="27549,27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O3fcYAAADeAAAADwAAAGRycy9kb3ducmV2LnhtbESPwUoDQQyG74LvMKTgReysgqVsOy1F&#10;EHpRsd1Lb3En3Vndyaw7sV19enMQzC3k/7/wLddj7MyJhtwmdnA7LcAQ18m33Dio9o83czBZkD12&#10;icnBN2VYry4vllj6dOZXOu2kMQrhXKKDINKX1uY6UMQ8TT2x3o5piCi6Do31A54VHjt7VxQzG7Fl&#10;/RCwp4dA9cfuKzpoqq28VdfPI76/HJ7oJ8wkhE/nribjZgFGaJT/8F976x3c66iA6qgK2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Dt33GAAAA3gAAAA8AAAAAAAAA&#10;AAAAAAAAoQIAAGRycy9kb3ducmV2LnhtbFBLBQYAAAAABAAEAPkAAACUAwAAAAA=&#10;" strokeweight=".6pt"/>
              <v:line id="Line 1010" o:spid="_x0000_s2789" style="position:absolute;flip:y;visibility:visible" from="28095,25000" to="28254,25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8S5sQAAADeAAAADwAAAGRycy9kb3ducmV2LnhtbERPTWvCQBC9C/6HZYReSt1YqEjqKiIU&#10;vLRFzcXbNDvNps3Optmppv56Vyj4bo/3xZsve9+oI3WxDmxgMs5AEZfB1lwZKPYvDzNQUZAtNoHJ&#10;wB9FWC6GgznmNpx4S8edVCqVcMzRgBNpc61j6chjHIeWOGmfofMoiXaVth2eUrlv9GOWTbXHmtOC&#10;w5bWjsrv3a83UBUb+Sju33r8ej+80tlNxbkfY+5G/eoZlFAvN/N/emMNPCVM4HonXQG9u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DxLmxAAAAN4AAAAPAAAAAAAAAAAA&#10;AAAAAKECAABkcnMvZG93bnJldi54bWxQSwUGAAAAAAQABAD5AAAAkgMAAAAA&#10;" strokeweight=".6pt"/>
              <v:line id="Line 1011" o:spid="_x0000_s2790" style="position:absolute;flip:y;visibility:visible" from="28330,24607" to="28489,24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2MkcQAAADeAAAADwAAAGRycy9kb3ducmV2LnhtbERPTWvCQBC9F/wPyxR6KbqpUJHoKkUo&#10;eKlFzcXbmB2zabOzaXaqsb++KxT6bo/3xZsve9+oM3WxDmzgaZSBIi6DrbkyUOxfh1NQUZAtNoHJ&#10;wJUiLBeDuznmNlx4S+edVCqVcMzRgBNpc61j6chjHIWWOGmn0HmURLtK2w4vqdw3epxlE+2x5rTg&#10;sKWVo/Jz9+0NVMVajsXjpseP98Mb/biJOPdlzMN9/zIDJdTLv/kvvbYGnhPGcLuTroB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3YyRxAAAAN4AAAAPAAAAAAAAAAAA&#10;AAAAAKECAABkcnMvZG93bnJldi54bWxQSwUGAAAAAAQABAD5AAAAkgMAAAAA&#10;" strokeweight=".6pt"/>
              <v:line id="Line 1012" o:spid="_x0000_s2791" style="position:absolute;flip:y;visibility:visible" from="28565,24137" to="28717,24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EpCsUAAADeAAAADwAAAGRycy9kb3ducmV2LnhtbERPTWvCQBC9F/wPywi9lLpRqZTUVUpB&#10;8NKWai69TbPTbDQ7G7NTjf313YLguz3eF2++7H2jjtTFOrCB8SgDRVwGW3NloNiu7h9BRUG22AQm&#10;A2eKsFwMbuaY23DiDzpupFKphGOOBpxIm2sdS0ce4yi0xEn7Dp1HSbSrtO3wlMp9oydZNtMea04L&#10;Dlt6cVTuNz/eQFWs5au4e+tx9/75Sr9uJs4djLkd9s9PoIR6uZov6bU18JAwhf876Qro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5EpCsUAAADeAAAADwAAAAAAAAAA&#10;AAAAAAChAgAAZHJzL2Rvd25yZXYueG1sUEsFBgAAAAAEAAQA+QAAAJMDAAAAAA==&#10;" strokeweight=".6pt"/>
              <v:line id="Line 1013" o:spid="_x0000_s2792" style="position:absolute;flip:y;visibility:visible" from="28800,23743" to="28952,23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xfsUAAADeAAAADwAAAGRycy9kb3ducmV2LnhtbERPTWvCQBC9F/wPywi9lLpRrJTUVUpB&#10;8NKWai69TbPTbDQ7G7NTjf313YLguz3eF2++7H2jjtTFOrCB8SgDRVwGW3NloNiu7h9BRUG22AQm&#10;A2eKsFwMbuaY23DiDzpupFKphGOOBpxIm2sdS0ce4yi0xEn7Dp1HSbSrtO3wlMp9oydZNtMea04L&#10;Dlt6cVTuNz/eQFWs5au4e+tx9/75Sr9uJs4djLkd9s9PoIR6uZov6bU18JAwhf876Qro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ixfsUAAADeAAAADwAAAAAAAAAA&#10;AAAAAAChAgAAZHJzL2Rvd25yZXYueG1sUEsFBgAAAAAEAAQA+QAAAJMDAAAAAA==&#10;" strokeweight=".6pt"/>
              <v:line id="Line 1014" o:spid="_x0000_s2793" style="position:absolute;flip:y;visibility:visible" from="29112,23273" to="29271,2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U5cMAAADeAAAADwAAAGRycy9kb3ducmV2LnhtbERPTWvCQBC9F/wPywheSt20oEjqKiIU&#10;vFSp5uJtmp1m02Zn0+xUo7++KxT6bo/3xZsve9+oE3WxDmzgcZyBIi6DrbkyUBxeHmagoiBbbAKT&#10;gQtFWC4Gd3PMbTjzG532UqlUwjFHA06kzbWOpSOPcRxa4qR9hM6jJNpV2nZ4TuW+0U9ZNtUea04L&#10;DltaOyq/9j/eQFVs5L243/b4uTu+0tVNxblvY0bDfvUMSqiXf/NfemMNTG6A2510Bf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0FOXDAAAA3gAAAA8AAAAAAAAAAAAA&#10;AAAAoQIAAGRycy9kb3ducmV2LnhtbFBLBQYAAAAABAAEAPkAAACRAwAAAAA=&#10;" strokeweight=".6pt"/>
              <v:line id="Line 1015" o:spid="_x0000_s2794" style="position:absolute;flip:x;visibility:visible" from="28952,22886" to="29111,2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KksQAAADeAAAADwAAAGRycy9kb3ducmV2LnhtbERPTUvDQBC9F/oflil4EbupYCix2yJC&#10;oRcrbXPxNmbHbDQ7G7Njm/rr3YLQd3u8L95iNfhWHamPTWADs2kGirgKtuHaQHlY381BRUG22AYm&#10;A2eKsFqORwssbDjxjo57qVUq4VigASfSFVrHypHHOA0dcdI+Qu9REu1rbXs8pXLf6vssy7XHhtOC&#10;w46eHVVf+x9voC438l7ebgf8fH17oV+Xi3PfxtxMhqdHUEKDXM3/6Y018JCQw+VOugJ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5oqSxAAAAN4AAAAPAAAAAAAAAAAA&#10;AAAAAKECAABkcnMvZG93bnJldi54bWxQSwUGAAAAAAQABAD5AAAAkgMAAAAA&#10;" strokeweight=".6pt"/>
              <v:line id="Line 1016" o:spid="_x0000_s2795" style="position:absolute;flip:x;visibility:visible" from="28800,23356" to="28876,2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ovCcUAAADeAAAADwAAAGRycy9kb3ducmV2LnhtbERPTWvCQBC9F/wPywi9lLpRUEvqKqUg&#10;eGlLNZfeptlpNpqdjdmpxv76bkHouz3eF2+x6n2jTtTFOrCB8SgDRVwGW3NloNit7x9ARUG22AQm&#10;AxeKsFoObhaY23DmdzptpVKphGOOBpxIm2sdS0ce4yi0xEn7Cp1HSbSrtO3wnMp9oydZNtMea04L&#10;Dlt6dlQett/eQFVs5LO4e+1x//bxQj9uJs4djbkd9k+PoIR6+Tdf0xtrYJowh7876Qr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ovCcUAAADeAAAADwAAAAAAAAAA&#10;AAAAAAChAgAAZHJzL2Rvd25yZXYueG1sUEsFBgAAAAAEAAQA+QAAAJMDAAAAAA==&#10;" strokeweight=".6pt"/>
              <v:line id="Line 1017" o:spid="_x0000_s2796" style="position:absolute;flip:y;visibility:visible" from="27549,26797" to="27625,2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W7e8YAAADeAAAADwAAAGRycy9kb3ducmV2LnhtbESPQUsDQQyF74L/YUjBi9hZBUvZdlqK&#10;IPSiYruX3uJOurO6k1l3Yrv6681BMLeQl/fet1yPsTMnGnKb2MHttABDXCffcuOg2j/ezMFkQfbY&#10;JSYH35Rhvbq8WGLp05lf6bSTxqgJ5xIdBJG+tDbXgSLmaeqJ9XZMQ0TRdWisH/Cs5rGzd0UxsxFb&#10;1oSAPT0Eqj92X9FBU23lrbp+HvH95fBEP2EmIXw6dzUZNwswQqP8i/++t97BvY72VRxFAbv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1u3vGAAAA3gAAAA8AAAAAAAAA&#10;AAAAAAAAoQIAAGRycy9kb3ducmV2LnhtbFBLBQYAAAAABAAEAPkAAACUAwAAAAA=&#10;" strokeweight=".6pt"/>
              <v:line id="Line 1018" o:spid="_x0000_s2797" style="position:absolute;flip:y;visibility:visible" from="27860,26404" to="27860,2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ke4MUAAADeAAAADwAAAGRycy9kb3ducmV2LnhtbERPTWvCQBC9F/wPywi9lLpRUGzqKqUg&#10;eGlLNZfeptlpNpqdjdmpxv76bkHouz3eF2+x6n2jTtTFOrCB8SgDRVwGW3NloNit7+egoiBbbAKT&#10;gQtFWC0HNwvMbTjzO522UqlUwjFHA06kzbWOpSOPcRRa4qR9hc6jJNpV2nZ4TuW+0ZMsm2mPNacF&#10;hy09OyoP229voCo28lncvfa4f/t4oR83E+eOxtwO+6dHUEK9/Juv6Y01ME14gL876Qr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ke4MUAAADeAAAADwAAAAAAAAAA&#10;AAAAAAChAgAAZHJzL2Rvd25yZXYueG1sUEsFBgAAAAAEAAQA+QAAAJMDAAAAAA==&#10;" strokeweight=".6pt"/>
              <v:line id="Line 1019" o:spid="_x0000_s2798" style="position:absolute;flip:y;visibility:visible" from="28095,25934" to="28095,26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99wMYAAADeAAAADwAAAGRycy9kb3ducmV2LnhtbESPTUvDQBCG7wX/wzKCF2k3Cgkl7baI&#10;IPSiYptLb9PsNJuanY3ZsY3+evcg9PjyfvEs16Pv1JmG2AY28DDLQBHXwbbcGKh2L9M5qCjIFrvA&#10;ZOCHIqxXN5MlljZc+IPOW2lUGuFYogEn0pdax9qRxzgLPXHyjmHwKEkOjbYDXtK47/RjlhXaY8vp&#10;wWFPz47qz+23N9BUGzlU928jnt73r/TrCnHuy5i72/FpAUpolGv4v72xBvI8LxJAwkko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vfcDGAAAA3gAAAA8AAAAAAAAA&#10;AAAAAAAAoQIAAGRycy9kb3ducmV2LnhtbFBLBQYAAAAABAAEAPkAAACUAwAAAAA=&#10;" strokeweight=".6pt"/>
              <v:line id="Line 1020" o:spid="_x0000_s2799" style="position:absolute;flip:y;visibility:visible" from="28330,25547" to="28330,25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PYW8cAAADeAAAADwAAAGRycy9kb3ducmV2LnhtbESPQUvDQBSE74L/YXmCl2I2FRIkdltE&#10;EHpRac3F2zP7zEazb2P22cb++m6h4HGYmW+YxWryvdrRGLvABuZZDoq4Cbbj1kD99nRzByoKssU+&#10;MBn4owir5eXFAisb9ryh3VZalSAcKzTgRIZK69g48hizMBAn7zOMHiXJsdV2xH2C+17f5nmpPXac&#10;FhwO9Oio+d7+egNtvZaPevYy4dfr+zMdXCnO/RhzfTU93IMSmuQ/fG6vrYGiKMo5nO6kK6CX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Y9hbxwAAAN4AAAAPAAAAAAAA&#10;AAAAAAAAAKECAABkcnMvZG93bnJldi54bWxQSwUGAAAAAAQABAD5AAAAlQMAAAAA&#10;" strokeweight=".6pt"/>
              <v:line id="Line 1021" o:spid="_x0000_s2800" style="position:absolute;flip:x;visibility:visible" from="28952,23826" to="29035,2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FGLMcAAADeAAAADwAAAGRycy9kb3ducmV2LnhtbESPQUvDQBSE74L/YXlCL2I3FhIkdltE&#10;EHpppTUXb8/sMxvNvo3Z1zb213cLgsdhZr5h5svRd+pAQ2wDG7ifZqCI62BbbgxUby93D6CiIFvs&#10;ApOBX4qwXFxfzbG04chbOuykUQnCsUQDTqQvtY61I49xGnri5H2GwaMkOTTaDnhMcN/pWZYV2mPL&#10;acFhT8+O6u/d3htoqpV8VLebEb9e39d0coU492PM5GZ8egQlNMp/+K+9sgbyPC9mcLmTroBen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sUYsxwAAAN4AAAAPAAAAAAAA&#10;AAAAAAAAAKECAABkcnMvZG93bnJldi54bWxQSwUGAAAAAAQABAD5AAAAlQMAAAAA&#10;" strokeweight=".6pt"/>
              <v:line id="Line 1022" o:spid="_x0000_s2801" style="position:absolute;flip:x;visibility:visible" from="28717,24213" to="28800,2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3jt8cAAADeAAAADwAAAGRycy9kb3ducmV2LnhtbESPQUvDQBSE74X+h+UJvRS7aSVBYrel&#10;FIReVKy5eHtmn9lo9m3MPtvor3cFweMwM98w6+3oO3WiIbaBDSwXGSjiOtiWGwPV0+3lNagoyBa7&#10;wGTgiyJsN9PJGksbzvxIp6M0KkE4lmjAifSl1rF25DEuQk+cvNcweJQkh0bbAc8J7ju9yrJCe2w5&#10;LTjsae+ofj9+egNNdZCXan4/4tvD8x19u0Kc+zBmdjHubkAJjfIf/msfrIE8z4sr+L2TroD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eO3xwAAAN4AAAAPAAAAAAAA&#10;AAAAAAAAAKECAABkcnMvZG93bnJldi54bWxQSwUGAAAAAAQABAD5AAAAlQMAAAAA&#10;" strokeweight=".6pt"/>
              <v:line id="Line 1023" o:spid="_x0000_s2802" style="position:absolute;visibility:visible" from="28489,24683" to="28489,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7TqsgAAADeAAAADwAAAGRycy9kb3ducmV2LnhtbESPW2sCMRSE3wv+h3AE32rW4krZGkVE&#10;wQeL1Au0b4fN2QvdnKSb6G7/vREKfRxm5htmvuxNI27U+tqygsk4AUGcW11zqeB82j6/gvABWWNj&#10;mRT8koflYvA0x0zbjj/odgyliBD2GSqoQnCZlD6vyKAfW0ccvcK2BkOUbSl1i12Em0a+JMlMGqw5&#10;LlToaF1R/n28GgVF5zanz8nhh3VxWe0OU/e+D19KjYb96g1EoD78h//aO60gTdPZFB534hWQi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y7TqsgAAADeAAAADwAAAAAA&#10;AAAAAAAAAAChAgAAZHJzL2Rvd25yZXYueG1sUEsFBgAAAAAEAAQA+QAAAJYDAAAAAA==&#10;" strokeweight=".6pt"/>
              <v:line id="Line 1024" o:spid="_x0000_s2803" style="position:absolute;visibility:visible" from="28254,25153" to="28254,25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J2MccAAADeAAAADwAAAGRycy9kb3ducmV2LnhtbESPT2sCMRTE7wW/Q3gFbzVrcaWsRhFp&#10;wUNFqhX09ti8/UM3L+kmdddvb4SCx2FmfsPMl71pxIVaX1tWMB4lIIhzq2suFXwfPl7eQPiArLGx&#10;TAqu5GG5GDzNMdO24y+67EMpIoR9hgqqEFwmpc8rMuhH1hFHr7CtwRBlW0rdYhfhppGvSTKVBmuO&#10;CxU6WleU/+z/jIKic++H03j3y7o4rja7idt+hrNSw+d+NQMRqA+P8H97oxWkaTpN4X4nX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YnYxxwAAAN4AAAAPAAAAAAAA&#10;AAAAAAAAAKECAABkcnMvZG93bnJldi54bWxQSwUGAAAAAAQABAD5AAAAlQMAAAAA&#10;" strokeweight=".6pt"/>
              <v:line id="Line 1025" o:spid="_x0000_s2804" style="position:absolute;flip:x;visibility:visible" from="27936,25547" to="28019,25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pAL8cAAADeAAAADwAAAGRycy9kb3ducmV2LnhtbESPQUvDQBSE74L/YXlCL8VsKiRI7LaI&#10;IPRixTYXb8/sMxvNvo3Z1zb6612h4HGYmW+Y5XryvTrSGLvABhZZDoq4Cbbj1kC9f7y+BRUF2WIf&#10;mAx8U4T16vJiiZUNJ36h405alSAcKzTgRIZK69g48hizMBAn7z2MHiXJsdV2xFOC+17f5HmpPXac&#10;FhwO9OCo+dwdvIG23shbPd9O+PH8+kQ/rhTnvoyZXU33d6CEJvkPn9sba6AoirKEvzvpCu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ikAvxwAAAN4AAAAPAAAAAAAA&#10;AAAAAAAAAKECAABkcnMvZG93bnJldi54bWxQSwUGAAAAAAQABAD5AAAAlQMAAAAA&#10;" strokeweight=".6pt"/>
              <v:line id="Line 1026" o:spid="_x0000_s2805" style="position:absolute;flip:y;visibility:visible" from="28641,23826" to="28641,2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bltMcAAADeAAAADwAAAGRycy9kb3ducmV2LnhtbESPQUvDQBSE74L/YXmCl2I3FRIldluk&#10;IPRSpW0u3p7ZZzaafRuzr23017tCweMwM98w8+XoO3WkIbaBDcymGSjiOtiWGwPV/unmHlQUZItd&#10;YDLwTRGWi8uLOZY2nHhLx500KkE4lmjAifSl1rF25DFOQ0+cvPcweJQkh0bbAU8J7jt9m2WF9thy&#10;WnDY08pR/bk7eANNtZa3avI84sfL64Z+XCHOfRlzfTU+PoASGuU/fG6vrYE8z4s7+LuTroB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xuW0xwAAAN4AAAAPAAAAAAAA&#10;AAAAAAAAAKECAABkcnMvZG93bnJldi54bWxQSwUGAAAAAAQABAD5AAAAlQMAAAAA&#10;" strokeweight=".6pt"/>
              <v:line id="Line 1027" o:spid="_x0000_s2806" style="position:absolute;flip:y;visibility:visible" from="28876,23432" to="28876,2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lxxsQAAADeAAAADwAAAGRycy9kb3ducmV2LnhtbERPTUvDQBC9F/wPywhepN0oJJS02yKC&#10;0IuKbS69TbPTbGp2NmbHNvrr3YPQ4+N9L9ej79SZhtgGNvAwy0AR18G23Biodi/TOagoyBa7wGTg&#10;hyKsVzeTJZY2XPiDzltpVArhWKIBJ9KXWsfakcc4Cz1x4o5h8CgJDo22A15SuO/0Y5YV2mPLqcFh&#10;T8+O6s/ttzfQVBs5VPdvI57e96/06wpx7suYu9vxaQFKaJSr+N+9sQbyPC/S3nQnXQG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WXHGxAAAAN4AAAAPAAAAAAAAAAAA&#10;AAAAAKECAABkcnMvZG93bnJldi54bWxQSwUGAAAAAAQABAD5AAAAkgMAAAAA&#10;" strokeweight=".6pt"/>
              <v:line id="Line 1028" o:spid="_x0000_s2807" style="position:absolute;flip:y;visibility:visible" from="29112,22962" to="29188,2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XUXccAAADeAAAADwAAAGRycy9kb3ducmV2LnhtbESPQUvDQBSE74L/YXmCl2I3FRI0dluk&#10;IPRSpW0u3p7ZZzaafRuzr23017tCweMwM98w8+XoO3WkIbaBDcymGSjiOtiWGwPV/unmDlQUZItd&#10;YDLwTRGWi8uLOZY2nHhLx500KkE4lmjAifSl1rF25DFOQ0+cvPcweJQkh0bbAU8J7jt9m2WF9thy&#10;WnDY08pR/bk7eANNtZa3avI84sfL64Z+XCHOfRlzfTU+PoASGuU/fG6vrYE8z4t7+LuTroB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FdRdxwAAAN4AAAAPAAAAAAAA&#10;AAAAAAAAAKECAABkcnMvZG93bnJldi54bWxQSwUGAAAAAAQABAD5AAAAlQMAAAAA&#10;" strokeweight=".6pt"/>
              <v:line id="Line 1029" o:spid="_x0000_s2808" style="position:absolute;visibility:visible" from="27784,26797" to="27784,2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xDdMYAAADeAAAADwAAAGRycy9kb3ducmV2LnhtbESPy2oCMRSG90LfIRyhO81YOlqmRpHS&#10;gguLqBXs7jA5c8HJSTqJzvTtzUJw+fPf+ObL3jTiSq2vLSuYjBMQxLnVNZcKfg5fozcQPiBrbCyT&#10;gn/ysFw8DeaYadvxjq77UIo4wj5DBVUILpPS5xUZ9GPriKNX2NZgiLItpW6xi+OmkS9JMpUGa44P&#10;FTr6qCg/7y9GQdG5z8Npsv1jXRxX6+2r+96EX6Weh/3qHUSgPjzC9/ZaK0jTdBYBIk5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MQ3TGAAAA3gAAAA8AAAAAAAAA&#10;AAAAAAAAoQIAAGRycy9kb3ducmV2LnhtbFBLBQYAAAAABAAEAPkAAACUAwAAAAA=&#10;" strokeweight=".6pt"/>
              <v:line id="Line 1030" o:spid="_x0000_s2809" style="position:absolute;flip:y;visibility:visible" from="27625,26404" to="27701,26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pOhscAAADeAAAADwAAAGRycy9kb3ducmV2LnhtbESPQUvDQBSE74L/YXlCL2I3LaSV2G0p&#10;BaEXLba5eHtmn9lo9m3MPtvYX+8KBY/DzHzDLFaDb9WR+tgENjAZZ6CIq2Abrg2Uh8e7e1BRkC22&#10;gcnAD0VYLa+vFljYcOIXOu6lVgnCsUADTqQrtI6VI49xHDri5L2H3qMk2dfa9nhKcN/qaZbNtMeG&#10;04LDjjaOqs/9tzdQl1t5K2+fB/zYvT7R2c3EuS9jRjfD+gGU0CD/4Ut7aw3keT6fwN+ddAX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uk6GxwAAAN4AAAAPAAAAAAAA&#10;AAAAAAAAAKECAABkcnMvZG93bnJldi54bWxQSwUGAAAAAAQABAD5AAAAlQMAAAAA&#10;" strokeweight=".6pt"/>
              <v:line id="Line 1031" o:spid="_x0000_s2810" style="position:absolute;flip:y;visibility:visible" from="27936,25934" to="27936,26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jQ8ccAAADeAAAADwAAAGRycy9kb3ducmV2LnhtbESPQUvDQBSE74L/YXlCL2I3FtJK7LaI&#10;UOilFdtcvD2zz2w0+zZmX9vUX+8KBY/DzHzDzJeDb9WR+tgENnA/zkARV8E2XBso96u7B1BRkC22&#10;gcnAmSIsF9dXcyxsOPErHXdSqwThWKABJ9IVWsfKkcc4Dh1x8j5C71GS7GttezwluG/1JMum2mPD&#10;acFhR8+Oqq/dwRuoy7W8l7fbAT9f3jb046bi3Lcxo5vh6RGU0CD/4Ut7bQ3keT6bwN+ddAX0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NDxxwAAAN4AAAAPAAAAAAAA&#10;AAAAAAAAAKECAABkcnMvZG93bnJldi54bWxQSwUGAAAAAAQABAD5AAAAlQMAAAAA&#10;" strokeweight=".6pt"/>
              <v:line id="Line 1032" o:spid="_x0000_s2811" style="position:absolute;flip:y;visibility:visible" from="28171,25547" to="28171,25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R1asgAAADeAAAADwAAAGRycy9kb3ducmV2LnhtbESPQUvDQBSE7wX/w/IEL8VuakmV2G0p&#10;gtBLK625eHtmn9lo9m3MPtvUX+8KgsdhZr5hFqvBt+pIfWwCG5hOMlDEVbAN1wbK58frO1BRkC22&#10;gcnAmSKslhejBRY2nHhPx4PUKkE4FmjAiXSF1rFy5DFOQkecvLfQe5Qk+1rbHk8J7lt9k2Vz7bHh&#10;tOCwowdH1cfhyxuoy428luPdgO9PL1v6dnNx7tOYq8thfQ9KaJD/8F97Yw3keX47g9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CR1asgAAADeAAAADwAAAAAA&#10;AAAAAAAAAAChAgAAZHJzL2Rvd25yZXYueG1sUEsFBgAAAAAEAAQA+QAAAJYDAAAAAA==&#10;" strokeweight=".6pt"/>
              <v:line id="Line 1033" o:spid="_x0000_s2812" style="position:absolute;flip:y;visibility:visible" from="28406,25077" to="28489,2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3tHsgAAADeAAAADwAAAGRycy9kb3ducmV2LnhtbESPQUvDQBSE7wX/w/IEL8VuKk2V2G0p&#10;gtBLK625eHtmn9lo9m3MPtvUX+8KgsdhZr5hFqvBt+pIfWwCG5hOMlDEVbAN1wbK58frO1BRkC22&#10;gcnAmSKslhejBRY2nHhPx4PUKkE4FmjAiXSF1rFy5DFOQkecvLfQe5Qk+1rbHk8J7lt9k2Vz7bHh&#10;tOCwowdH1cfhyxuoy428luPdgO9PL1v6dnNx7tOYq8thfQ9KaJD/8F97Yw3keX47g9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83tHsgAAADeAAAADwAAAAAA&#10;AAAAAAAAAAChAgAAZHJzL2Rvd25yZXYueG1sUEsFBgAAAAAEAAQA+QAAAJYDAAAAAA==&#10;" strokeweight=".6pt"/>
              <v:line id="Line 1034" o:spid="_x0000_s2813" style="position:absolute;flip:y;visibility:visible" from="28641,24683" to="28717,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FIhccAAADeAAAADwAAAGRycy9kb3ducmV2LnhtbESPQUvDQBSE70L/w/KEXqTdWEgtabel&#10;CEIvKtZcvL1mX7Op2bcx+2yjv94VBI/DzHzDrDaDb9WZ+tgENnA7zUARV8E2XBsoXx8mC1BRkC22&#10;gcnAF0XYrEdXKyxsuPALnfdSqwThWKABJ9IVWsfKkcc4DR1x8o6h9yhJ9rW2PV4S3Ld6lmVz7bHh&#10;tOCwo3tH1fv+0xuoy50cypunAU/Pb4/07ebi3Icx4+thuwQlNMh/+K+9swbyPL/L4fdOugJ6/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gUiFxwAAAN4AAAAPAAAAAAAA&#10;AAAAAAAAAKECAABkcnMvZG93bnJldi54bWxQSwUGAAAAAAQABAD5AAAAlQMAAAAA&#10;" strokeweight=".6pt"/>
              <v:line id="Line 1035" o:spid="_x0000_s2814" style="position:absolute;flip:x;visibility:visible" from="29271,22962" to="29347,2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PW8scAAADeAAAADwAAAGRycy9kb3ducmV2LnhtbESPQUvDQBSE74L/YXmCl2I3FRIldluk&#10;IPRSpW0u3p7ZZzaafRuzr23017tCweMwM98w8+XoO3WkIbaBDcymGSjiOtiWGwPV/unmHlQUZItd&#10;YDLwTRGWi8uLOZY2nHhLx500KkE4lmjAifSl1rF25DFOQ0+cvPcweJQkh0bbAU8J7jt9m2WF9thy&#10;WnDY08pR/bk7eANNtZa3avI84sfL64Z+XCHOfRlzfTU+PoASGuU/fG6vrYE8z+8K+LuTroB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U9byxwAAAN4AAAAPAAAAAAAA&#10;AAAAAAAAAKECAABkcnMvZG93bnJldi54bWxQSwUGAAAAAAQABAD5AAAAlQMAAAAA&#10;" strokeweight=".6pt"/>
              <v:line id="Line 1036" o:spid="_x0000_s2815" style="position:absolute;flip:x;visibility:visible" from="29035,23356" to="29112,2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9zaccAAADeAAAADwAAAGRycy9kb3ducmV2LnhtbESPQUvDQBSE7wX/w/IEL8VuLKSV2G0R&#10;odCLFttcvD2zz2w0+zZmn23017uFQo/DzHzDLFaDb9WB+tgENnA3yUARV8E2XBso9+vbe1BRkC22&#10;gcnAL0VYLa9GCyxsOPIrHXZSqwThWKABJ9IVWsfKkcc4CR1x8j5C71GS7GttezwmuG/1NMtm2mPD&#10;acFhR0+Oqq/djzdQlxt5L8cvA35u357pz83EuW9jbq6HxwdQQoNcwuf2xhrI83w+h9OddAX08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H3NpxwAAAN4AAAAPAAAAAAAA&#10;AAAAAAAAAKECAABkcnMvZG93bnJldi54bWxQSwUGAAAAAAQABAD5AAAAlQMAAAAA&#10;" strokeweight=".6pt"/>
              <v:line id="Line 1037" o:spid="_x0000_s2816" style="position:absolute;flip:x;visibility:visible" from="28800,23826" to="28876,2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DnG8UAAADeAAAADwAAAGRycy9kb3ducmV2LnhtbERPTU/CQBC9k/gfNmPihcBWkoKpLMSY&#10;kHBRIvTibeiO3Wp3tnZHqP569mDC8eV9L9eDb9WJ+tgENnA/zUARV8E2XBsoD5vJA6goyBbbwGTg&#10;lyKsVzejJRY2nPmNTnupVQrhWKABJ9IVWsfKkcc4DR1x4j5C71ES7GttezyncN/qWZbNtceGU4PD&#10;jp4dVV/7H2+gLrdyLMevA37u3l/oz83FuW9j7m6Hp0dQQoNcxf/urTWQ5/ki7U130hXQq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DnG8UAAADeAAAADwAAAAAAAAAA&#10;AAAAAAChAgAAZHJzL2Rvd25yZXYueG1sUEsFBgAAAAAEAAQA+QAAAJMDAAAAAA==&#10;" strokeweight=".6pt"/>
              <v:line id="Line 1038" o:spid="_x0000_s2817" style="position:absolute;visibility:visible" from="28565,24213" to="28565,2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bq6cgAAADeAAAADwAAAGRycy9kb3ducmV2LnhtbESPW2sCMRSE3wv9D+EU+lazSretq1Gk&#10;tOBDi3gDfTtszl5wc5JuUnf990Yo9HGYmW+Y6bw3jThT62vLCoaDBARxbnXNpYLd9vPpDYQPyBob&#10;y6TgQh7ms/u7KWbadrym8yaUIkLYZ6igCsFlUvq8IoN+YB1x9ArbGgxRtqXULXYRbho5SpIXabDm&#10;uFCho/eK8tPm1ygoOvexPQxXP6yL/WK5enbfX+Go1ONDv5iACNSH//Bfe6kVpGn6OobbnXg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Pbq6cgAAADeAAAADwAAAAAA&#10;AAAAAAAAAAChAgAAZHJzL2Rvd25yZXYueG1sUEsFBgAAAAAEAAQA+QAAAJYDAAAAAA==&#10;" strokeweight=".6pt"/>
              <v:line id="Line 1039" o:spid="_x0000_s2818" style="position:absolute;visibility:visible" from="28330,24683" to="28330,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kzU8YAAADeAAAADwAAAGRycy9kb3ducmV2LnhtbESPy2oCMRSG9wXfIZyCu5pRHJHRKCIW&#10;XFTES6HuDpMzFzo5SSepM759syi4/PlvfMt1bxpxp9bXlhWMRwkI4tzqmksF18v72xyED8gaG8uk&#10;4EEe1qvByxIzbTs+0f0cShFH2GeooArBZVL6vCKDfmQdcfQK2xoMUbal1C12cdw0cpIkM2mw5vhQ&#10;oaNtRfn3+dcoKDq3u3yNjz+si8/N/jh1h49wU2r42m8WIAL14Rn+b++1gjRN5xEg4kQU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ZM1PGAAAA3gAAAA8AAAAAAAAA&#10;AAAAAAAAoQIAAGRycy9kb3ducmV2LnhtbFBLBQYAAAAABAAEAPkAAACUAwAAAAA=&#10;" strokeweight=".6pt"/>
              <v:line id="Line 1040" o:spid="_x0000_s2819" style="position:absolute;visibility:visible" from="34040,15139" to="34198,1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WyMgAAADeAAAADwAAAGRycy9kb3ducmV2LnhtbESPT2sCMRTE74V+h/AK3mp2xS2yGkWK&#10;gocWqbZQb4/N2z908xI3qbv99kYQehxm5jfMYjWYVlyo841lBek4AUFcWN1wpeDzuH2egfABWWNr&#10;mRT8kYfV8vFhgbm2PX/Q5RAqESHsc1RQh+ByKX1Rk0E/to44eqXtDIYou0rqDvsIN62cJMmLNNhw&#10;XKjR0WtNxc/h1ygoe7c5fqf7M+vya73bT937WzgpNXoa1nMQgYbwH763d1pBlmWzFG534hWQy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WWyMgAAADeAAAADwAAAAAA&#10;AAAAAAAAAAChAgAAZHJzL2Rvd25yZXYueG1sUEsFBgAAAAAEAAQA+QAAAJYDAAAAAA==&#10;" strokeweight=".6pt"/>
              <v:line id="Line 1041" o:spid="_x0000_s2820" style="position:absolute;flip:x y;visibility:visible" from="33887,14199" to="34274,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5xfckAAADeAAAADwAAAGRycy9kb3ducmV2LnhtbESPQWvCQBSE70L/w/IKvRTdVEmR6Cpi&#10;W4jQUho96O2RfSbB7Ns0u8b4791CweMwM98w82VvatFR6yrLCl5GEQji3OqKCwW77cdwCsJ5ZI21&#10;ZVJwJQfLxcNgjom2F/6hLvOFCBB2CSoovW8SKV1ekkE3sg1x8I62NeiDbAupW7wEuKnlOIpepcGK&#10;w0KJDa1Lyk/Z2Sh4lut8sk9dd337TH8P38V7tvnaKfX02K9mIDz1/h7+b6daQRzH0zH83QlXQC5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pOcX3JAAAA3gAAAA8AAAAA&#10;AAAAAAAAAAAAoQIAAGRycy9kb3ducmV2LnhtbFBLBQYAAAAABAAEAPkAAACXAwAAAAA=&#10;" strokeweight=".6pt"/>
              <v:line id="Line 1042" o:spid="_x0000_s2821" style="position:absolute;visibility:visible" from="34040,13494" to="34433,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utJMgAAADeAAAADwAAAGRycy9kb3ducmV2LnhtbESPT2sCMRTE7wW/Q3hCbzVr6xZZjSLS&#10;gocWqVbQ22Pz9g9uXtJN6q7f3hSEHoeZ+Q0zX/amERdqfW1ZwXiUgCDOra65VPC9f3+agvABWWNj&#10;mRRcycNyMXiYY6Ztx1902YVSRAj7DBVUIbhMSp9XZNCPrCOOXmFbgyHKtpS6xS7CTSOfk+RVGqw5&#10;LlToaF1Rft79GgVF5972x/H2h3VxWG22E/f5EU5KPQ771QxEoD78h+/tjVaQpun0Bf7uxCs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utJMgAAADeAAAADwAAAAAA&#10;AAAAAAAAAAChAgAAZHJzL2Rvd25yZXYueG1sUEsFBgAAAAAEAAQA+QAAAJYDAAAAAA==&#10;" strokeweight=".6pt"/>
              <v:line id="Line 1043" o:spid="_x0000_s2822" style="position:absolute;flip:x y;visibility:visible" from="34122,12789" to="34592,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MkskAAADeAAAADwAAAGRycy9kb3ducmV2LnhtbESPQWvCQBSE7wX/w/IEL0U32qZI6iqi&#10;FlJoKY0e2tsj+5oEs29jdo3x37uFQo/DzHzDLFa9qUVHrassK5hOIhDEudUVFwoO+5fxHITzyBpr&#10;y6TgSg5Wy8HdAhNtL/xJXeYLESDsElRQet8kUrq8JINuYhvi4P3Y1qAPsi2kbvES4KaWsyh6kgYr&#10;DgslNrQpKT9mZ6PgXm7yh6/UddftW3r6/ih22ev7QanRsF8/g/DU+//wXzvVCuI4nj/C751wBeTy&#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rrTJLJAAAA3gAAAA8AAAAA&#10;AAAAAAAAAAAAoQIAAGRycy9kb3ducmV2LnhtbFBLBQYAAAAABAAEAPkAAACXAwAAAAA=&#10;" strokeweight=".6pt"/>
              <v:line id="Line 1044" o:spid="_x0000_s2823" style="position:absolute;visibility:visible" from="34274,12008" to="34592,12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6Qy8cAAADeAAAADwAAAGRycy9kb3ducmV2LnhtbESPT2sCMRTE74LfIbyCN81a3CKrUURa&#10;8NAi1Qp6e2ze/qGbl3STuttvbwShx2FmfsMs171pxJVaX1tWMJ0kIIhzq2suFXwd38ZzED4ga2ws&#10;k4I/8rBeDQdLzLTt+JOuh1CKCGGfoYIqBJdJ6fOKDPqJdcTRK2xrMETZllK32EW4aeRzkrxIgzXH&#10;hQodbSvKvw+/RkHRudfjebr/YV2cNrv9zH28h4tSo6d+swARqA//4Ud7pxWkaTpP4X4nXg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bpDLxwAAAN4AAAAPAAAAAAAA&#10;AAAAAAAAAKECAABkcnMvZG93bnJldi54bWxQSwUGAAAAAAQABAD5AAAAlQMAAAAA&#10;" strokeweight=".6pt"/>
              <v:line id="Line 1045" o:spid="_x0000_s2824" style="position:absolute;flip:x y;visibility:visible" from="33963,14510" to="34122,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V3fskAAADeAAAADwAAAGRycy9kb3ducmV2LnhtbESPQWvCQBSE7wX/w/IEL6VuaolIdJVi&#10;K6RgKU096O2RfSah2bdpdo3x37uC0OMwM98wi1VvatFR6yrLCp7HEQji3OqKCwW7n83TDITzyBpr&#10;y6TgQg5Wy8HDAhNtz/xNXeYLESDsElRQet8kUrq8JINubBvi4B1ta9AH2RZSt3gOcFPLSRRNpcGK&#10;w0KJDa1Lyn+zk1HwKNf5yz513eVtm/4dvor37ONzp9Ro2L/OQXjq/X/43k61gjiOZ1O43QlXQC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V1d37JAAAA3gAAAA8AAAAA&#10;AAAAAAAAAAAAoQIAAGRycy9kb3ducmV2LnhtbFBLBQYAAAAABAAEAPkAAACXAwAAAAA=&#10;" strokeweight=".6pt"/>
              <v:line id="Line 1046" o:spid="_x0000_s2825" style="position:absolute;visibility:visible" from="34122,13805" to="34274,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J8gAAADeAAAADwAAAGRycy9kb3ducmV2LnhtbESPT2sCMRTE74V+h/CE3mrW0m1lNYqU&#10;FjwoolbQ22Pz9g9uXtJNdNdv3xQKHoeZ+Q0znfemEVdqfW1ZwWiYgCDOra65VPC9/3oeg/ABWWNj&#10;mRTcyMN89vgwxUzbjrd03YVSRAj7DBVUIbhMSp9XZNAPrSOOXmFbgyHKtpS6xS7CTSNfkuRNGqw5&#10;LlTo6KOi/Ly7GAVF5z73x9Hmh3VxWCw3r269Cielngb9YgIiUB/u4f/2UitI03T8Dn934hW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CrJ8gAAADeAAAADwAAAAAA&#10;AAAAAAAAAAChAgAAZHJzL2Rvd25yZXYueG1sUEsFBgAAAAAEAAQA+QAAAJYDAAAAAA==&#10;" strokeweight=".6pt"/>
              <v:line id="Line 1047" o:spid="_x0000_s2826" style="position:absolute;flip:x y;visibility:visible" from="34274,13107" to="34357,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Gl8YAAADeAAAADwAAAGRycy9kb3ducmV2LnhtbERPTWvCQBC9C/0PyxR6KbppS0qIriLW&#10;QgoVafSgtyE7JsHsbMxuY/z33UPB4+N9zxaDaURPnastK3iZRCCIC6trLhXsd5/jBITzyBoby6Tg&#10;Rg4W84fRDFNtr/xDfe5LEULYpaig8r5NpXRFRQbdxLbEgTvZzqAPsCul7vAawk0jX6PoXRqsOTRU&#10;2NKqouKc/xoFz3JVvB0y198+vrPLcVuu86/NXqmnx2E5BeFp8HfxvzvTCuI4TsLecCdc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mRpfGAAAA3gAAAA8AAAAAAAAA&#10;AAAAAAAAoQIAAGRycy9kb3ducmV2LnhtbFBLBQYAAAAABAAEAPkAAACUAwAAAAA=&#10;" strokeweight=".6pt"/>
              <v:line id="Line 1048" o:spid="_x0000_s2827" style="position:absolute;visibility:visible" from="34357,12319" to="34509,1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OazsgAAADeAAAADwAAAGRycy9kb3ducmV2LnhtbESPT2sCMRTE74V+h/CE3mrW0i12NYqU&#10;FjwoolbQ22Pz9g9uXtJNdNdv3xQKHoeZ+Q0znfemEVdqfW1ZwWiYgCDOra65VPC9/3oeg/ABWWNj&#10;mRTcyMN89vgwxUzbjrd03YVSRAj7DBVUIbhMSp9XZNAPrSOOXmFbgyHKtpS6xS7CTSNfkuRNGqw5&#10;LlTo6KOi/Ly7GAVF5z73x9Hmh3VxWCw3r269Cielngb9YgIiUB/u4f/2UitI03T8Dn934hW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SOazsgAAADeAAAADwAAAAAA&#10;AAAAAAAAAAChAgAAZHJzL2Rvd25yZXYueG1sUEsFBgAAAAAEAAQA+QAAAJYDAAAAAA==&#10;" strokeweight=".6pt"/>
              <v:line id="Line 1049" o:spid="_x0000_s2828" style="position:absolute;visibility:visible" from="33963,14904" to="34040,14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CljsYAAADeAAAADwAAAGRycy9kb3ducmV2LnhtbESPy2oCMRSG90LfIRyhO81YOmKnRpHS&#10;gguLqBXs7jA5c8HJSTqJzvTtzUJw+fPf+ObL3jTiSq2vLSuYjBMQxLnVNZcKfg5foxkIH5A1NpZJ&#10;wT95WC6eBnPMtO14R9d9KEUcYZ+hgioEl0np84oM+rF1xNErbGswRNmWUrfYxXHTyJckmUqDNceH&#10;Ch19VJSf9xejoOjc5+E02f6xLo6r9fbVfW/Cr1LPw371DiJQHx7he3utFaRp+hYBIk5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ApY7GAAAA3gAAAA8AAAAAAAAA&#10;AAAAAAAAoQIAAGRycy9kb3ducmV2LnhtbFBLBQYAAAAABAAEAPkAAACUAwAAAAA=&#10;" strokeweight=".6pt"/>
              <v:line id="Line 1050" o:spid="_x0000_s2829" style="position:absolute;flip:x y;visibility:visible" from="34040,14123" to="34198,1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V518kAAADeAAAADwAAAGRycy9kb3ducmV2LnhtbESPQWvCQBSE74L/YXlCL6IbW1I0dZVi&#10;W0ihpRg92Nsj+0yC2bdpdhvjv+8WBI/DzHzDLNe9qUVHrassK5hNIxDEudUVFwr2u7fJHITzyBpr&#10;y6TgQg7Wq+FgiYm2Z95Sl/lCBAi7BBWU3jeJlC4vyaCb2oY4eEfbGvRBtoXULZ4D3NTyPooepcGK&#10;w0KJDW1Kyk/Zr1Ewlpv84ZC67vLykf58fxWv2fvnXqm7Uf/8BMJT72/hazvVCuI4Xszg/064AnL1&#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9FedfJAAAA3gAAAA8AAAAA&#10;AAAAAAAAAAAAoQIAAGRycy9kb3ducmV2LnhtbFBLBQYAAAAABAAEAPkAAACXAwAAAAA=&#10;" strokeweight=".6pt"/>
              <v:line id="Line 1051" o:spid="_x0000_s2830" style="position:absolute;visibility:visible" from="34198,13418" to="34357,1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6eYsgAAADeAAAADwAAAGRycy9kb3ducmV2LnhtbESPT2sCMRTE74V+h/AK3mpWcUu7GkWk&#10;BQ8WUVtob4/N2z+4eYmb6G6/vREKHoeZ+Q0zW/SmERdqfW1ZwWiYgCDOra65VPB1+Hh+BeEDssbG&#10;Min4Iw+L+ePDDDNtO97RZR9KESHsM1RQheAyKX1ekUE/tI44eoVtDYYo21LqFrsIN40cJ8mLNFhz&#10;XKjQ0aqi/Lg/GwVF594PP6PtiXXxvVxvJ+5zE36VGjz1yymIQH24h//ba60gTdO3MdzuxCs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l6eYsgAAADeAAAADwAAAAAA&#10;AAAAAAAAAAChAgAAZHJzL2Rvd25yZXYueG1sUEsFBgAAAAAEAAQA+QAAAJYDAAAAAA==&#10;" strokeweight=".6pt"/>
              <v:line id="Line 1052" o:spid="_x0000_s2831" style="position:absolute;flip:x y;visibility:visible" from="34357,12713" to="34433,1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tCO8kAAADeAAAADwAAAGRycy9kb3ducmV2LnhtbESPQWvCQBSE74L/YXmFXkQ3raRo6irF&#10;WkihpRg92Nsj+5oEs2/T7DbGf+8WBI/DzHzDLFa9qUVHrassK3iYRCCIc6srLhTsd2/jGQjnkTXW&#10;lknBmRyslsPBAhNtT7ylLvOFCBB2CSoovW8SKV1ekkE3sQ1x8H5sa9AH2RZSt3gKcFPLxyh6kgYr&#10;DgslNrQuKT9mf0bBSK7z6SF13fn1I/39/io22fvnXqn7u/7lGYSn3t/C13aqFcRxPJ/C/51wBeTy&#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DbQjvJAAAA3gAAAA8AAAAA&#10;AAAAAAAAAAAAoQIAAGRycy9kb3ducmV2LnhtbFBLBQYAAAAABAAEAPkAAACXAwAAAAA=&#10;" strokeweight=".6pt"/>
              <v:line id="Line 1053" o:spid="_x0000_s2832" style="position:absolute;visibility:visible" from="34433,12008" to="34509,12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jjcgAAADeAAAADwAAAGRycy9kb3ducmV2LnhtbESPT2sCMRTE74V+h/AKvdWsxZV2NYoU&#10;Cx4qorbQ3h6bt39w8xI3qbt+eyMIHoeZ+Q0znfemESdqfW1ZwXCQgCDOra65VPC9/3x5A+EDssbG&#10;Mik4k4f57PFhipm2HW/ptAuliBD2GSqoQnCZlD6vyKAfWEccvcK2BkOUbSl1i12Em0a+JslYGqw5&#10;LlTo6KOi/LD7NwqKzi33v8PNkXXxs1htRm79Ff6Uen7qFxMQgfpwD9/aK60gTdP3EVzvxCs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vujjcgAAADeAAAADwAAAAAA&#10;AAAAAAAAAAChAgAAZHJzL2Rvd25yZXYueG1sUEsFBgAAAAAEAAQA+QAAAJYDAAAAAA==&#10;" strokeweight=".6pt"/>
              <v:line id="Line 1054" o:spid="_x0000_s2833" style="position:absolute;flip:y;visibility:visible" from="35843,15685" to="35919,15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uf8cAAADeAAAADwAAAGRycy9kb3ducmV2LnhtbESPQUvDQBSE70L/w/KEXqTdWEixabel&#10;CEIvKtZcvL1mX7Op2bcx+2yjv94VBI/DzHzDrDaDb9WZ+tgENnA7zUARV8E2XBsoXx8md6CiIFts&#10;A5OBL4qwWY+uVljYcOEXOu+lVgnCsUADTqQrtI6VI49xGjri5B1D71GS7Gtte7wkuG/1LMvm2mPD&#10;acFhR/eOqvf9pzdQlzs5lDdPA56e3x7p283FuQ9jxtfDdglKaJD/8F97Zw3keb7I4fdOugJ6/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ja5/xwAAAN4AAAAPAAAAAAAA&#10;AAAAAAAAAKECAABkcnMvZG93bnJldi54bWxQSwUGAAAAAAQABAD5AAAAlQMAAAAA&#10;" strokeweight=".6pt"/>
              <v:line id="Line 1055" o:spid="_x0000_s2834" style="position:absolute;flip:x;visibility:visible" from="35684,14745" to="36078,15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8wCMcAAADeAAAADwAAAGRycy9kb3ducmV2LnhtbESPQUvDQBSE74L/YXmCl2I3FRI0dluk&#10;IPRSpW0u3p7ZZzaafRuzr23017tCweMwM98w8+XoO3WkIbaBDcymGSjiOtiWGwPV/unmDlQUZItd&#10;YDLwTRGWi8uLOZY2nHhLx500KkE4lmjAifSl1rF25DFOQ0+cvPcweJQkh0bbAU8J7jt9m2WF9thy&#10;WnDY08pR/bk7eANNtZa3avI84sfL64Z+XCHOfRlzfTU+PoASGuU/fG6vrYE8z+8L+LuTroB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XzAIxwAAAN4AAAAPAAAAAAAA&#10;AAAAAAAAAKECAABkcnMvZG93bnJldi54bWxQSwUGAAAAAAQABAD5AAAAlQMAAAAA&#10;" strokeweight=".6pt"/>
              <v:line id="Line 1056" o:spid="_x0000_s2835" style="position:absolute;flip:y;visibility:visible" from="35684,13888" to="36078,1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OVk8gAAADeAAAADwAAAGRycy9kb3ducmV2LnhtbESPQUvDQBSE7wX/w/IEL8VuKqRq7LYU&#10;QeilldZcvD2zz2w0+zZmn23aX+8KgsdhZr5h5svBt+pAfWwCG5hOMlDEVbAN1wbKl6frO1BRkC22&#10;gcnAiSIsFxejORY2HHlHh73UKkE4FmjAiXSF1rFy5DFOQkecvPfQe5Qk+1rbHo8J7lt9k2Uz7bHh&#10;tOCwo0dH1ef+2xuoy7W8lePtgB/Prxs6u5k492XM1eWwegAlNMh/+K+9tgbyPL+/hd876Qro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OVk8gAAADeAAAADwAAAAAA&#10;AAAAAAAAAAChAgAAZHJzL2Rvd25yZXYueG1sUEsFBgAAAAAEAAQA+QAAAJYDAAAAAA==&#10;" strokeweight=".6pt"/>
              <v:line id="Line 1057" o:spid="_x0000_s2836" style="position:absolute;flip:x;visibility:visible" from="35684,13024" to="36078,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wB4cUAAADeAAAADwAAAGRycy9kb3ducmV2LnhtbERPTU/CQBC9k/gfNmPihcBWkhKsLMSY&#10;kHBRIvTibeiO3Wp3tnZHqP569mDC8eV9L9eDb9WJ+tgENnA/zUARV8E2XBsoD5vJAlQUZIttYDLw&#10;SxHWq5vREgsbzvxGp73UKoVwLNCAE+kKrWPlyGOcho44cR+h9ygJ9rW2PZ5TuG/1LMvm2mPDqcFh&#10;R8+Oqq/9jzdQl1s5luPXAT937y/05+bi3Lcxd7fD0yMooUGu4n/31hrI8/wh7U130hXQq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wB4cUAAADeAAAADwAAAAAAAAAA&#10;AAAAAAChAgAAZHJzL2Rvd25yZXYueG1sUEsFBgAAAAAEAAQA+QAAAJMDAAAAAA==&#10;" strokeweight=".6pt"/>
              <v:line id="Line 1058" o:spid="_x0000_s2837" style="position:absolute;flip:y;visibility:visible" from="35684,12243" to="36078,12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CkescAAADeAAAADwAAAGRycy9kb3ducmV2LnhtbESPQUvDQBSE74L/YXmCF7GbCikm7bZI&#10;QehFxZqLt9fsazY1+zZmn23017tCweMwM98wi9XoO3WkIbaBDUwnGSjiOtiWGwPV2+PtPagoyBa7&#10;wGTgmyKslpcXCyxtOPErHbfSqAThWKIBJ9KXWsfakcc4CT1x8vZh8ChJDo22A54S3Hf6Lstm2mPL&#10;acFhT2tH9cf2yxtoqo3sqpvnEQ8v70/042bi3Kcx11fjwxyU0Cj/4XN7Yw3keV4U8HcnXQG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wKR6xwAAAN4AAAAPAAAAAAAA&#10;AAAAAAAAAKECAABkcnMvZG93bnJldi54bWxQSwUGAAAAAAQABAD5AAAAlQMAAAAA&#10;" strokeweight=".6pt"/>
              <v:line id="Line 1059" o:spid="_x0000_s2838" style="position:absolute;flip:x;visibility:visible" from="35684,11462" to="35995,1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5HMYAAADeAAAADwAAAGRycy9kb3ducmV2LnhtbESPTWvCQBCG7wX/wzJCL0U3LRhKdBUR&#10;Cl7aUpuLtzE7ZqPZ2Zidatpf3z0Uenx5v3gWq8G36kp9bAIbeJxmoIirYBuuDZSfL5NnUFGQLbaB&#10;ycA3RVgtR3cLLGy48Qddd1KrNMKxQANOpCu0jpUjj3EaOuLkHUPvUZLsa217vKVx3+qnLMu1x4bT&#10;g8OONo6q8+7LG6jLrRzKh7cBT+/7V/pxuTh3MeZ+PKznoIQG+Q//tbfWwGyWZwkg4SQU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V+RzGAAAA3gAAAA8AAAAAAAAA&#10;AAAAAAAAoQIAAGRycy9kb3ducmV2LnhtbFBLBQYAAAAABAAEAPkAAACUAwAAAAA=&#10;" strokeweight=".6pt"/>
              <v:line id="Line 1060" o:spid="_x0000_s2839" style="position:absolute;flip:y;visibility:visible" from="35995,14904" to="36154,1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lch8cAAADeAAAADwAAAGRycy9kb3ducmV2LnhtbESPQUvDQBSE74L/YXmCF7GbFhok7bYU&#10;odBLLdZcvL1mn9nY7NuYfW1Tf70rCB6HmfmGmS8H36oz9bEJbGA8ykARV8E2XBso39aPT6CiIFts&#10;A5OBK0VYLm5v5ljYcOFXOu+lVgnCsUADTqQrtI6VI49xFDri5H2E3qMk2dfa9nhJcN/qSZbl2mPD&#10;acFhR8+OquP+5A3U5UYO5cPLgJ+79y19u1yc+zLm/m5YzUAJDfIf/mtvrIHpNM/G8HsnXQG9+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mVyHxwAAAN4AAAAPAAAAAAAA&#10;AAAAAAAAAKECAABkcnMvZG93bnJldi54bWxQSwUGAAAAAAQABAD5AAAAlQMAAAAA&#10;" strokeweight=".6pt"/>
              <v:line id="Line 1061" o:spid="_x0000_s2840" style="position:absolute;flip:x;visibility:visible" from="35995,14040" to="36154,1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vC8McAAADeAAAADwAAAGRycy9kb3ducmV2LnhtbESPQUvDQBSE74L/YXmCF7EbCw0l7bYU&#10;Qeilim0u3l6zz2xs9m3Mvraxv74rCB6HmfmGmS8H36oT9bEJbOBplIEiroJtuDZQ7l4ep6CiIFts&#10;A5OBH4qwXNzezLGw4czvdNpKrRKEY4EGnEhXaB0rRx7jKHTEyfsMvUdJsq+17fGc4L7V4yzLtceG&#10;04LDjp4dVYft0Ruoy7Xsy4fXAb/ePjZ0cbk4923M/d2wmoESGuQ//NdeWwOTSZ6N4fdOugJ6c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S8LwxwAAAN4AAAAPAAAAAAAA&#10;AAAAAAAAAKECAABkcnMvZG93bnJldi54bWxQSwUGAAAAAAQABAD5AAAAlQMAAAAA&#10;" strokeweight=".6pt"/>
              <v:line id="Line 1062" o:spid="_x0000_s2841" style="position:absolute;flip:y;visibility:visible" from="35995,13259" to="36154,13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dna8cAAADeAAAADwAAAGRycy9kb3ducmV2LnhtbESPQUvDQBSE74L/YXlCL9JurDSUtNsi&#10;QqEXFWsu3l6zr9nU7Ns0+2yjv94VBI/DzHzDLNeDb9WZ+tgENnA3yUARV8E2XBso3zbjOagoyBbb&#10;wGTgiyKsV9dXSyxsuPArnXdSqwThWKABJ9IVWsfKkcc4CR1x8g6h9yhJ9rW2PV4S3Ld6mmW59thw&#10;WnDY0aOj6mP36Q3U5Vb25e3zgMeX9yf6drk4dzJmdDM8LEAJDfIf/mtvrYHZLM/u4fdOugJ6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B2drxwAAAN4AAAAPAAAAAAAA&#10;AAAAAAAAAKECAABkcnMvZG93bnJldi54bWxQSwUGAAAAAAQABAD5AAAAlQMAAAAA&#10;" strokeweight=".6pt"/>
              <v:line id="Line 1063" o:spid="_x0000_s2842" style="position:absolute;flip:x;visibility:visible" from="35995,12402" to="36154,12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7/H8cAAADeAAAADwAAAGRycy9kb3ducmV2LnhtbESPQUvDQBSE74L/YXlCL9JuLDaUtNsi&#10;QqEXFWsu3l6zr9nU7Ns0+2yjv94VBI/DzHzDLNeDb9WZ+tgENnA3yUARV8E2XBso3zbjOagoyBbb&#10;wGTgiyKsV9dXSyxsuPArnXdSqwThWKABJ9IVWsfKkcc4CR1x8g6h9yhJ9rW2PV4S3Ld6mmW59thw&#10;WnDY0aOj6mP36Q3U5Vb25e3zgMeX9yf6drk4dzJmdDM8LEAJDfIf/mtvrYHZLM/u4fdOugJ6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7v8fxwAAAN4AAAAPAAAAAAAA&#10;AAAAAAAAAKECAABkcnMvZG93bnJldi54bWxQSwUGAAAAAAQABAD5AAAAlQMAAAAA&#10;" strokeweight=".6pt"/>
              <v:line id="Line 1064" o:spid="_x0000_s2843" style="position:absolute;flip:y;visibility:visible" from="35995,11615" to="36078,1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JahMcAAADeAAAADwAAAGRycy9kb3ducmV2LnhtbESPQUvDQBSE74L/YXmCl9JsFBIk7baI&#10;IPSiYpuLt9fsazaafRuzzzb6612h4HGYmW+Y5XryvTrSGLvABm6yHBRxE2zHrYF69zi/AxUF2WIf&#10;mAx8U4T16vJiiZUNJ36l41ZalSAcKzTgRIZK69g48hizMBAn7xBGj5Lk2Go74inBfa9v87zUHjtO&#10;Cw4HenDUfGy/vIG23si+nj1P+P7y9kQ/rhTnPo25vpruF6CEJvkPn9sba6AoyryAvzvpCu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olqExwAAAN4AAAAPAAAAAAAA&#10;AAAAAAAAAKECAABkcnMvZG93bnJldi54bWxQSwUGAAAAAAQABAD5AAAAlQMAAAAA&#10;" strokeweight=".6pt"/>
              <v:line id="Line 1065" o:spid="_x0000_s2844" style="position:absolute;flip:y;visibility:visible" from="35684,14828" to="35760,14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DE88cAAADeAAAADwAAAGRycy9kb3ducmV2LnhtbESPQUvDQBSE70L/w/IEL9JuLDRI2m2R&#10;gtBLlba5eHvNvmaj2bcx+2yjv94tCB6HmfmGWawG36oz9bEJbOBhkoEiroJtuDZQHp7Hj6CiIFts&#10;A5OBb4qwWo5uFljYcOEdnfdSqwThWKABJ9IVWsfKkcc4CR1x8k6h9yhJ9rW2PV4S3Ld6mmW59thw&#10;WnDY0dpR9bH/8gbqciPH8v5lwPfXty39uFyc+zTm7nZ4moMSGuQ//NfeWAOzWZ7lcL2TroBe/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cMTzxwAAAN4AAAAPAAAAAAAA&#10;AAAAAAAAAKECAABkcnMvZG93bnJldi54bWxQSwUGAAAAAAQABAD5AAAAlQMAAAAA&#10;" strokeweight=".6pt"/>
              <v:line id="Line 1066" o:spid="_x0000_s2845" style="position:absolute;flip:x;visibility:visible" from="35684,13964" to="35760,1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xhaMcAAADeAAAADwAAAGRycy9kb3ducmV2LnhtbESPQUvDQBSE74L/YXmCFzEbhUZJuy0i&#10;FHppxZqLt9fsMxvNvk2zr23qr3cFweMwM98ws8XoO3WkIbaBDdxlOSjiOtiWGwPV2/L2EVQUZItd&#10;YDJwpgiL+eXFDEsbTvxKx600KkE4lmjAifSl1rF25DFmoSdO3kcYPEqSQ6PtgKcE952+z/NCe2w5&#10;LTjs6dlR/bU9eANNtZJddbMZ8fPlfU3frhDn9sZcX41PU1BCo/yH/9ora2AyKfIH+L2TroC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PGFoxwAAAN4AAAAPAAAAAAAA&#10;AAAAAAAAAKECAABkcnMvZG93bnJldi54bWxQSwUGAAAAAAQABAD5AAAAlQMAAAAA&#10;" strokeweight=".6pt"/>
              <v:line id="Line 1067" o:spid="_x0000_s2846" style="position:absolute;flip:y;visibility:visible" from="35684,13183" to="35760,13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P1GsQAAADeAAAADwAAAGRycy9kb3ducmV2LnhtbERPTWvCQBC9F/wPywi9FN20YCjRVUQo&#10;eGlLbS7exuyYjWZnY3aqaX9991Do8fG+F6vBt+pKfWwCG3icZqCIq2Abrg2Uny+TZ1BRkC22gcnA&#10;N0VYLUd3CyxsuPEHXXdSqxTCsUADTqQrtI6VI49xGjrixB1D71ES7Gtte7ylcN/qpyzLtceGU4PD&#10;jjaOqvPuyxuoy60cyoe3AU/v+1f6cbk4dzHmfjys56CEBvkX/7m31sBslmdpb7qTroB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o/UaxAAAAN4AAAAPAAAAAAAAAAAA&#10;AAAAAKECAABkcnMvZG93bnJldi54bWxQSwUGAAAAAAQABAD5AAAAkgMAAAAA&#10;" strokeweight=".6pt"/>
              <v:line id="Line 1068" o:spid="_x0000_s2847" style="position:absolute;flip:x;visibility:visible" from="35684,12319" to="35760,1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9QgccAAADeAAAADwAAAGRycy9kb3ducmV2LnhtbESPQUvDQBSE74L/YXmCFzEbhQZNuy0i&#10;FHppxZqLt9fsMxvNvk2zr23qr3cFweMwM98ws8XoO3WkIbaBDdxlOSjiOtiWGwPV2/L2AVQUZItd&#10;YDJwpgiL+eXFDEsbTvxKx600KkE4lmjAifSl1rF25DFmoSdO3kcYPEqSQ6PtgKcE952+z/NCe2w5&#10;LTjs6dlR/bU9eANNtZJddbMZ8fPlfU3frhDn9sZcX41PU1BCo/yH/9ora2AyKfJH+L2TroC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71CBxwAAAN4AAAAPAAAAAAAA&#10;AAAAAAAAAKECAABkcnMvZG93bnJldi54bWxQSwUGAAAAAAQABAD5AAAAlQMAAAAA&#10;" strokeweight=".6pt"/>
              <v:line id="Line 1069" o:spid="_x0000_s2848" style="position:absolute;flip:y;visibility:visible" from="35760,11462" to="35760,1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xvwcYAAADeAAAADwAAAGRycy9kb3ducmV2LnhtbESPTWvCQBCG7wX/wzIFL0U3CoYSXaUI&#10;BS+2VHPpbcyO2bTZ2TQ7atpf3z0Uenx5v3hWm8G36kp9bAIbmE0zUMRVsA3XBsrj8+QRVBRki21g&#10;MvBNETbr0d0KCxtu/EbXg9QqjXAs0IAT6QqtY+XIY5yGjjh559B7lCT7Wtseb2nct3qeZbn22HB6&#10;cNjR1lH1ebh4A3W5k1P58DLgx+v7nn5cLs59GTO+H56WoIQG+Q//tXfWwGKRzxJAwkko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Mb8HGAAAA3gAAAA8AAAAAAAAA&#10;AAAAAAAAoQIAAGRycy9kb3ducmV2LnhtbFBLBQYAAAAABAAEAPkAAACUAwAAAAA=&#10;" strokeweight=".6pt"/>
              <v:line id="Line 1070" o:spid="_x0000_s2849" style="position:absolute;visibility:visible" from="26920,15609" to="27231,1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piM8cAAADeAAAADwAAAGRycy9kb3ducmV2LnhtbESPW2sCMRSE3wv9D+EUfKvZFRXZGkWK&#10;gg8t4qXQvh02Zy90cxI3qbv990YQfBxm5htmvuxNIy7U+tqygnSYgCDOra65VHA6bl5nIHxA1thY&#10;JgX/5GG5eH6aY6Ztx3u6HEIpIoR9hgqqEFwmpc8rMuiH1hFHr7CtwRBlW0rdYhfhppGjJJlKgzXH&#10;hQodvVeU/x7+jIKic+vjd7o7sy6+Vtvd2H1+hB+lBi/96g1EoD48wvf2ViuYTKZpCrc78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emIzxwAAAN4AAAAPAAAAAAAA&#10;AAAAAAAAAKECAABkcnMvZG93bnJldi54bWxQSwUGAAAAAAQABAD5AAAAlQMAAAAA&#10;" strokeweight=".6pt"/>
              <v:line id="Line 1071" o:spid="_x0000_s2850" style="position:absolute;flip:x y;visibility:visible" from="27079,14904" to="27390,1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GFhskAAADeAAAADwAAAGRycy9kb3ducmV2LnhtbESPQWvCQBSE70L/w/IKvYhutCiSuopo&#10;CylUxOhBb4/saxLMvo3ZbYz/vlsoeBxm5htmvuxMJVpqXGlZwWgYgSDOrC45V3A8fAxmIJxH1lhZ&#10;JgV3crBcPPXmGGt74z21qc9FgLCLUUHhfR1L6bKCDLqhrYmD920bgz7IJpe6wVuAm0qOo2gqDZYc&#10;FgqsaV1Qdkl/jIK+XGevp8S1981Xcj3v8vf0c3tU6uW5W72B8NT5R/i/nWgFk8l0NIa/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lhhYbJAAAA3gAAAA8AAAAA&#10;AAAAAAAAAAAAoQIAAGRycy9kb3ducmV2LnhtbFBLBQYAAAAABAAEAPkAAACXAwAAAAA=&#10;" strokeweight=".6pt"/>
              <v:line id="Line 1072" o:spid="_x0000_s2851" style="position:absolute;flip:x y;visibility:visible" from="26526,14358" to="26761,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0gHckAAADeAAAADwAAAGRycy9kb3ducmV2LnhtbESPQWvCQBSE74X+h+UVeim6UVFK6iqi&#10;FlJQpNFDe3tkX5Ng9m3MbmP8964geBxm5htmOu9MJVpqXGlZwaAfgSDOrC45V3DYf/beQTiPrLGy&#10;TAou5GA+e36aYqztmb+pTX0uAoRdjAoK7+tYSpcVZND1bU0cvD/bGPRBNrnUDZ4D3FRyGEUTabDk&#10;sFBgTcuCsmP6bxS8yWU2+klce1ltktPvLl+nX9uDUq8v3eIDhKfOP8L3dqIVjMeTwQhud8IVk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YtIB3JAAAA3gAAAA8AAAAA&#10;AAAAAAAAAAAAoQIAAGRycy9kb3ducmV2LnhtbFBLBQYAAAAABAAEAPkAAACXAwAAAAA=&#10;" strokeweight=".6pt"/>
              <v:line id="Line 1073" o:spid="_x0000_s2852" style="position:absolute;visibility:visible" from="26450,13494" to="26920,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3Bq8cAAADeAAAADwAAAGRycy9kb3ducmV2LnhtbESPT2sCMRTE70K/Q3iF3jS7olK2RhGx&#10;4MEiagvt7bF5+4duXuImuttvbwShx2FmfsPMl71pxJVaX1tWkI4SEMS51TWXCj5P78NXED4ga2ws&#10;k4I/8rBcPA3mmGnb8YGux1CKCGGfoYIqBJdJ6fOKDPqRdcTRK2xrMETZllK32EW4aeQ4SWbSYM1x&#10;oUJH64ry3+PFKCg6tzl9p/sz6+Jrtd1P3Mcu/Cj18tyv3kAE6sN/+NHeagXT6SydwP1OvAJy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DcGrxwAAAN4AAAAPAAAAAAAA&#10;AAAAAAAAAKECAABkcnMvZG93bnJldi54bWxQSwUGAAAAAAQABAD5AAAAlQMAAAAA&#10;" strokeweight=".6pt"/>
              <v:line id="Line 1074" o:spid="_x0000_s2853" style="position:absolute;visibility:visible" from="27155,14199" to="27549,1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FkMMgAAADeAAAADwAAAGRycy9kb3ducmV2LnhtbESPT2sCMRTE74V+h/AK3mp2xZWyGkWK&#10;gocWqbZQb4/N2z908xI3qbv99kYoeBxm5jfMYjWYVlyo841lBek4AUFcWN1wpeDzuH1+AeEDssbW&#10;Min4Iw+r5ePDAnNte/6gyyFUIkLY56igDsHlUvqiJoN+bB1x9ErbGQxRdpXUHfYRblo5SZKZNNhw&#10;XKjR0WtNxc/h1ygoe7c5fqf7M+vya73bT937WzgpNXoa1nMQgYZwD/+3d1pBls3SDG534hWQy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0FkMMgAAADeAAAADwAAAAAA&#10;AAAAAAAAAAChAgAAZHJzL2Rvd25yZXYueG1sUEsFBgAAAAAEAAQA+QAAAJYDAAAAAA==&#10;" strokeweight=".6pt"/>
              <v:line id="Line 1075" o:spid="_x0000_s2854" style="position:absolute;flip:x y;visibility:visible" from="27314,13494" to="27625,13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qDhckAAADeAAAADwAAAGRycy9kb3ducmV2LnhtbESPQWvCQBSE7wX/w/IKXkrdaDGU1FVE&#10;LaRgKY0e7O2RfU2C2bcxu43x37uC0OMwM98ws0VvatFR6yrLCsajCARxbnXFhYL97v35FYTzyBpr&#10;y6TgQg4W88HDDBNtz/xNXeYLESDsElRQet8kUrq8JINuZBvi4P3a1qAPsi2kbvEc4KaWkyiKpcGK&#10;w0KJDa1Kyo/Zn1HwJFf5yyF13WW9TU8/X8Um+/jcKzV87JdvIDz1/j98b6dawXQaj2O43QlX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Zag4XJAAAA3gAAAA8AAAAA&#10;AAAAAAAAAAAAoQIAAGRycy9kb3ducmV2LnhtbFBLBQYAAAAABAAEAPkAAACXAwAAAAA=&#10;" strokeweight=".6pt"/>
              <v:line id="Line 1076" o:spid="_x0000_s2855" style="position:absolute;flip:x y;visibility:visible" from="26609,12789" to="26996,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YmHsoAAADeAAAADwAAAGRycy9kb3ducmV2LnhtbESPT2vCQBTE74V+h+UVehHdWPEPqasU&#10;WyGCRYwe9PbIviah2bdpdo3x23eFQo/DzPyGmS87U4mWGldaVjAcRCCIM6tLzhUcD+v+DITzyBor&#10;y6TgRg6Wi8eHOcbaXnlPbepzESDsYlRQeF/HUrqsIINuYGvi4H3ZxqAPssmlbvAa4KaSL1E0kQZL&#10;DgsF1rQqKPtOL0ZBT66y0Slx7e19m/ycd/lHuvk8KvX81L29gvDU+f/wXzvRCsbjyXAK9zvhCsjF&#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5FiYeygAAAN4AAAAPAAAA&#10;AAAAAAAAAAAAAKECAABkcnMvZG93bnJldi54bWxQSwUGAAAAAAQABAD5AAAAmAMAAAAA&#10;" strokeweight=".6pt"/>
              <v:line id="Line 1077" o:spid="_x0000_s2856" style="position:absolute;visibility:visible" from="26761,12008" to="27155,1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DLrsQAAADeAAAADwAAAGRycy9kb3ducmV2LnhtbERPy2oCMRTdC/2HcAvdaWaKikyNIqWC&#10;ixbxBbq7TO486OQmnaTO+PdmIbg8nPd82ZtGXKn1tWUF6SgBQZxbXXOp4HhYD2cgfEDW2FgmBTfy&#10;sFy8DOaYadvxjq77UIoYwj5DBVUILpPS5xUZ9CPriCNX2NZgiLAtpW6xi+Gmke9JMpUGa44NFTr6&#10;rCj/3f8bBUXnvg7ndPvHujitNtux+/kOF6XeXvvVB4hAfXiKH+6NVjCZTNO4N96JV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QMuuxAAAAN4AAAAPAAAAAAAAAAAA&#10;AAAAAKECAABkcnMvZG93bnJldi54bWxQSwUGAAAAAAQABAD5AAAAkgMAAAAA&#10;" strokeweight=".6pt"/>
              <v:line id="Line 1078" o:spid="_x0000_s2857" style="position:absolute;visibility:visible" from="27466,12789" to="27549,1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xuNcgAAADeAAAADwAAAGRycy9kb3ducmV2LnhtbESPT2sCMRTE74V+h/AK3mp2i0q7GkWK&#10;ggeLVFtob4/N2z+4eYmb6K7f3hSEHoeZ+Q0zW/SmERdqfW1ZQTpMQBDnVtdcKvg6rJ9fQfiArLGx&#10;TAqu5GExf3yYYaZtx5902YdSRAj7DBVUIbhMSp9XZNAPrSOOXmFbgyHKtpS6xS7CTSNfkmQiDdYc&#10;Fyp09F5RftyfjYKic6vDT7o7sS6+l5vdyH1sw69Sg6d+OQURqA//4Xt7oxWMx5P0Df7uxCsg5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gxuNcgAAADeAAAADwAAAAAA&#10;AAAAAAAAAAChAgAAZHJzL2Rvd25yZXYueG1sUEsFBgAAAAAEAAQA+QAAAJYDAAAAAA==&#10;" strokeweight=".6pt"/>
              <v:line id="Line 1079" o:spid="_x0000_s2858" style="position:absolute;flip:x y;visibility:visible" from="26844,11303" to="27314,1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18cAAADeAAAADwAAAGRycy9kb3ducmV2LnhtbESPy2rCQBSG90LfYTgFN1InWhRJHaV4&#10;gQhKMXWhu0PmNAnNnImZaYxv7yyELn/+G9982ZlKtNS40rKC0TACQZxZXXKu4PS9fZuBcB5ZY2WZ&#10;FNzJwXLx0ptjrO2Nj9SmPhdhhF2MCgrv61hKlxVk0A1tTRy8H9sY9EE2udQN3sK4qeQ4iqbSYMnh&#10;ocCaVgVlv+mfUTCQq+z9nLj2vt4n18tXvkl3h5NS/dfu8wOEp87/h5/tRCuYTKbjABBwAgrIx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k3TXxwAAAN4AAAAPAAAAAAAA&#10;AAAAAAAAAKECAABkcnMvZG93bnJldi54bWxQSwUGAAAAAAQABAD5AAAAlQMAAAAA&#10;" strokeweight=".6pt"/>
              <v:line id="Line 1080" o:spid="_x0000_s2859" style="position:absolute;visibility:visible" from="26996,10599" to="27155,10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aojscAAADeAAAADwAAAGRycy9kb3ducmV2LnhtbESPT2sCMRTE70K/Q3iF3jS7UqVsjSKi&#10;4KEiagvt7bF5+4duXuImdddvbwShx2FmfsPMFr1pxIVaX1tWkI4SEMS51TWXCj5Pm+EbCB+QNTaW&#10;ScGVPCzmT4MZZtp2fKDLMZQiQthnqKAKwWVS+rwig35kHXH0CtsaDFG2pdQtdhFuGjlOkqk0WHNc&#10;qNDRqqL89/hnFBSdW5++0/2ZdfG13O5f3e4j/Cj18twv30EE6sN/+NHeagWTyXScwv1Ov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FqiOxwAAAN4AAAAPAAAAAAAA&#10;AAAAAAAAAKECAABkcnMvZG93bnJldi54bWxQSwUGAAAAAAQABAD5AAAAlQMAAAAA&#10;" strokeweight=".6pt"/>
              <v:line id="Line 1081" o:spid="_x0000_s2860" style="position:absolute;flip:x y;visibility:visible" from="27079,15920" to="27155,1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1PO8kAAADeAAAADwAAAGRycy9kb3ducmV2LnhtbESPQWvCQBSE74L/YXkFL1I3pigldRWx&#10;FlKwlEYP9vbIvibB7Ns0u43x37uC0OMwM98wi1VvatFR6yrLCqaTCARxbnXFhYLD/u3xGYTzyBpr&#10;y6TgQg5Wy+FggYm2Z/6iLvOFCBB2CSoovW8SKV1ekkE3sQ1x8H5sa9AH2RZSt3gOcFPLOIrm0mDF&#10;YaHEhjYl5afszygYy03+dExdd3ndpb/fn8U2e/84KDV66NcvIDz1/j98b6dawWw2j2O43QlXQC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cNTzvJAAAA3gAAAA8AAAAA&#10;AAAAAAAAAAAAoQIAAGRycy9kb3ducmV2LnhtbFBLBQYAAAAABAAEAPkAAACXAwAAAAA=&#10;" strokeweight=".6pt"/>
              <v:line id="Line 1082" o:spid="_x0000_s2861" style="position:absolute;visibility:visible" from="26526,14593" to="26609,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iTYsgAAADeAAAADwAAAGRycy9kb3ducmV2LnhtbESPW2sCMRSE34X+h3AKfdOsVpeyGkVK&#10;Cz5YxEuhfTtszl5wc5Juorv++6ZQ8HGYmW+Yxao3jbhS62vLCsajBARxbnXNpYLT8X34AsIHZI2N&#10;ZVJwIw+r5cNggZm2He/pegiliBD2GSqoQnCZlD6vyKAfWUccvcK2BkOUbSl1i12Em0ZOkiSVBmuO&#10;CxU6eq0oPx8uRkHRubfj13j3w7r4XG92U/exDd9KPT326zmIQH24h//bG61gNksnz/B3J14Bu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YiTYsgAAADeAAAADwAAAAAA&#10;AAAAAAAAAAChAgAAZHJzL2Rvd25yZXYueG1sUEsFBgAAAAAEAAQA+QAAAJYDAAAAAA==&#10;" strokeweight=".6pt"/>
              <v:line id="Line 1083" o:spid="_x0000_s2862" style="position:absolute;visibility:visible" from="27155,15215" to="27314,1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ELFscAAADeAAAADwAAAGRycy9kb3ducmV2LnhtbESPW2sCMRSE3wX/QziFvmlWUZGtUUQs&#10;+GARL4X27bA5e6Gbk7iJ7vbfNwXBx2FmvmEWq87U4k6NrywrGA0TEMSZ1RUXCi7n98EchA/IGmvL&#10;pOCXPKyW/d4CU21bPtL9FAoRIexTVFCG4FIpfVaSQT+0jjh6uW0MhiibQuoG2wg3tRwnyUwarDgu&#10;lOhoU1L2c7oZBXnrtuev0eHKOv9c7w4T97EP30q9vnTrNxCBuvAMP9o7rWA6nY0n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YQsWxwAAAN4AAAAPAAAAAAAA&#10;AAAAAAAAAKECAABkcnMvZG93bnJldi54bWxQSwUGAAAAAAQABAD5AAAAlQMAAAAA&#10;" strokeweight=".6pt"/>
              <v:line id="Line 1084" o:spid="_x0000_s2863" style="position:absolute;flip:x y;visibility:visible" from="27314,14510" to="27390,14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TXT8kAAADeAAAADwAAAGRycy9kb3ducmV2LnhtbESPQWvCQBSE7wX/w/IKXkrdqERK6ipi&#10;LUSwlEYP9vbIvibB7Ns0u43x37uC0OMwM98w82VvatFR6yrLCsajCARxbnXFhYLD/v35BYTzyBpr&#10;y6TgQg6Wi8HDHBNtz/xFXeYLESDsElRQet8kUrq8JINuZBvi4P3Y1qAPsi2kbvEc4KaWkyiaSYMV&#10;h4USG1qXlJ+yP6PgSa7z6TF13eVtl/5+fxabbPtxUGr42K9eQXjq/X/43k61gjieTWK43QlXQC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jk10/JAAAA3gAAAA8AAAAA&#10;AAAAAAAAAAAAoQIAAGRycy9kb3ducmV2LnhtbFBLBQYAAAAABAAEAPkAAACXAwAAAAA=&#10;" strokeweight=".6pt"/>
              <v:line id="Line 1085" o:spid="_x0000_s2864" style="position:absolute;flip:x y;visibility:visible" from="26609,13805" to="26685,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JOMkAAADeAAAADwAAAGRycy9kb3ducmV2LnhtbESPQWvCQBSE74L/YXkFL1I3WgwldRWx&#10;FlKwlEYP9vbIvibB7Ns0u43x37uC0OMwM98wi1VvatFR6yrLCqaTCARxbnXFhYLD/u3xGYTzyBpr&#10;y6TgQg5Wy+FggYm2Z/6iLvOFCBB2CSoovW8SKV1ekkE3sQ1x8H5sa9AH2RZSt3gOcFPLWRTF0mDF&#10;YaHEhjYl5afszygYy03+dExdd3ndpb/fn8U2e/84KDV66NcvIDz1/j98b6dawXwez2K43QlXQC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g2STjJAAAA3gAAAA8AAAAA&#10;AAAAAAAAAAAAoQIAAGRycy9kb3ducmV2LnhtbFBLBQYAAAAABAAEAPkAAACXAwAAAAA=&#10;" strokeweight=".6pt"/>
              <v:line id="Line 1086" o:spid="_x0000_s2865" style="position:absolute;visibility:visible" from="26685,13107" to="26844,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OVYccAAADeAAAADwAAAGRycy9kb3ducmV2LnhtbESPT2sCMRTE74V+h/AEbzWrqC1bo0hR&#10;8GARtYX29ti8/YObl7iJ7vrtTUHocZiZ3zCzRWdqcaXGV5YVDAcJCOLM6ooLBV/H9csbCB+QNdaW&#10;ScGNPCzmz08zTLVteU/XQyhEhLBPUUEZgkul9FlJBv3AOuLo5bYxGKJsCqkbbCPc1HKUJFNpsOK4&#10;UKKjj5Ky0+FiFOStWx1/hrsz6/x7udmN3ec2/CrV73XLdxCBuvAffrQ3WsFkMh29wt+deAX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s5VhxwAAAN4AAAAPAAAAAAAA&#10;AAAAAAAAAKECAABkcnMvZG93bnJldi54bWxQSwUGAAAAAAQABAD5AAAAlQMAAAAA&#10;" strokeweight=".6pt"/>
              <v:line id="Line 1087" o:spid="_x0000_s2866" style="position:absolute;visibility:visible" from="27390,13805" to="27549,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wBE8QAAADeAAAADwAAAGRycy9kb3ducmV2LnhtbERPy2oCMRTdC/2HcAV3mlGqyGgUKRZc&#10;tEjVQt1dJnceOLmJk+iMf28WBZeH816uO1OLOzW+sqxgPEpAEGdWV1woOB0/h3MQPiBrrC2Tggd5&#10;WK/eektMtW35h+6HUIgYwj5FBWUILpXSZyUZ9CPriCOX28ZgiLAppG6wjeGmlpMkmUmDFceGEh19&#10;lJRdDjejIG/d9vg33l9Z57+b3f7dfX+Fs1KDfrdZgAjUhZf4373TCqbT2STujXfiF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LAETxAAAAN4AAAAPAAAAAAAAAAAA&#10;AAAAAKECAABkcnMvZG93bnJldi54bWxQSwUGAAAAAAQABAD5AAAAkgMAAAAA&#10;" strokeweight=".6pt"/>
              <v:line id="Line 1088" o:spid="_x0000_s2867" style="position:absolute;flip:x;visibility:visible" from="27549,13107" to="27625,13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M4ccAAADeAAAADwAAAGRycy9kb3ducmV2LnhtbESPQUvDQBSE74L/YXlCL2I3Fhpq7LaI&#10;UOilim0u3p7ZZzaafRuzr23013cLBY/DzHzDzJeDb9WB+tgENnA/zkARV8E2XBsod6u7GagoyBbb&#10;wGTglyIsF9dXcyxsOPIbHbZSqwThWKABJ9IVWsfKkcc4Dh1x8j5D71GS7GttezwmuG/1JMty7bHh&#10;tOCwo2dH1fd27w3U5Vo+ytuXAb9e3zf053Jx7seY0c3w9AhKaJD/8KW9tgam03zyAOc76Qrox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WgzhxwAAAN4AAAAPAAAAAAAA&#10;AAAAAAAAAKECAABkcnMvZG93bnJldi54bWxQSwUGAAAAAAQABAD5AAAAlQMAAAAA&#10;" strokeweight=".6pt"/>
              <v:line id="Line 1089" o:spid="_x0000_s2868" style="position:absolute;flip:x y;visibility:visible" from="26844,12319" to="26996,1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riCscAAADeAAAADwAAAGRycy9kb3ducmV2LnhtbESPzWrCQBSF9wXfYbiCm6KTKopERxFb&#10;IYVKMbrQ3SVzTYKZO2lmjPHtO4tCl4fzx7dcd6YSLTWutKzgbRSBIM6sLjlXcDruhnMQziNrrCyT&#10;gic5WK96L0uMtX3wgdrU5yKMsItRQeF9HUvpsoIMupGtiYN3tY1BH2STS93gI4ybSo6jaCYNlhwe&#10;CqxpW1B2S+9GwavcZpNz4trn+1fyc/nOP9LP/UmpQb/bLEB46vx/+K+daAXT6WwSAAJOQA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SuIKxwAAAN4AAAAPAAAAAAAA&#10;AAAAAAAAAKECAABkcnMvZG93bnJldi54bWxQSwUGAAAAAAQABAD5AAAAlQMAAAAA&#10;" strokeweight=".6pt"/>
              <v:line id="Line 1090" o:spid="_x0000_s2869" style="position:absolute;visibility:visible" from="26996,11615" to="27079,1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8+U8gAAADeAAAADwAAAGRycy9kb3ducmV2LnhtbESPT2sCMRTE74LfITzBm2ZXq5StUURa&#10;8NAi1Rba22Pz9g9uXuImdbff3hSEHoeZ+Q2z2vSmEVdqfW1ZQTpNQBDnVtdcKvg4vUweQfiArLGx&#10;TAp+ycNmPRysMNO243e6HkMpIoR9hgqqEFwmpc8rMuin1hFHr7CtwRBlW0rdYhfhppGzJFlKgzXH&#10;hQod7SrKz8cfo6Do3PPpKz1cWBef2/3hwb29hm+lxqN++wQiUB/+w/f2XitYLJbzFP7uxCsg1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88+U8gAAADeAAAADwAAAAAA&#10;AAAAAAAAAAChAgAAZHJzL2Rvd25yZXYueG1sUEsFBgAAAAAEAAQA+QAAAJYDAAAAAA==&#10;" strokeweight=".6pt"/>
              <v:line id="Line 1091" o:spid="_x0000_s2870" style="position:absolute;flip:x y;visibility:visible" from="27079,10916" to="27231,1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TZ5skAAADeAAAADwAAAGRycy9kb3ducmV2LnhtbESPQWvCQBSE74X+h+UVvBTdqCgSXUW0&#10;QgqVYvSgt0f2mQSzb9PsNsZ/3y0Uehxm5htmsepMJVpqXGlZwXAQgSDOrC45V3A67vozEM4ja6ws&#10;k4IHOVgtn58WGGt75wO1qc9FgLCLUUHhfR1L6bKCDLqBrYmDd7WNQR9kk0vd4D3ATSVHUTSVBksO&#10;CwXWtCkou6XfRsGr3GTjc+Lax/Yj+bp85m/p+/6kVO+lW89BeOr8f/ivnWgFk8l0PILfO+E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LU2ebJAAAA3gAAAA8AAAAA&#10;AAAAAAAAAAAAoQIAAGRycy9kb3ducmV2LnhtbFBLBQYAAAAABAAEAPkAAACXAwAAAAA=&#10;" strokeweight=".6pt"/>
              <v:line id="Line 1092" o:spid="_x0000_s2871" style="position:absolute;visibility:visible" from="26996,16314" to="27079,1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Fv8gAAADeAAAADwAAAGRycy9kb3ducmV2LnhtbESPW2sCMRSE3wv9D+EU+laz1guyGkVK&#10;Cz60iDfQt8Pm7AU3J+kmddd/bwqCj8PMfMPMFp2pxYUaX1lW0O8lIIgzqysuFOx3X28TED4ga6wt&#10;k4IreVjMn59mmGrb8oYu21CICGGfooIyBJdK6bOSDPqedcTRy21jMETZFFI32Ea4qeV7koylwYrj&#10;QomOPkrKzts/oyBv3efu2F//ss4Py9V66H6+w0mp15duOQURqAuP8L290gpGo/FgAP934hW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FEFv8gAAADeAAAADwAAAAAA&#10;AAAAAAAAAAChAgAAZHJzL2Rvd25yZXYueG1sUEsFBgAAAAAEAAQA+QAAAJYDAAAAAA==&#10;" strokeweight=".6pt"/>
              <v:line id="Line 1093" o:spid="_x0000_s2872" style="position:absolute;flip:x y;visibility:visible" from="27155,15609" to="27231,15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CceQJygAAAN4AAAAPAAAA&#10;AAAAAAAAAAAAAKECAABkcnMvZG93bnJldi54bWxQSwUGAAAAAAQABAD5AAAAmAMAAAAA&#10;" strokeweight=".6pt"/>
              <v:line id="Line 1094" o:spid="_x0000_s2873" style="position:absolute;visibility:visible" from="26526,14123" to="26685,1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4UMgAAADeAAAADwAAAGRycy9kb3ducmV2LnhtbESPT2sCMRTE74LfITzBm2bVrpStUURa&#10;8NAiagvt7bF5+wc3L3GTuttv3xQKHoeZ+Q2z2vSmETdqfW1ZwWyagCDOra65VPB+fpk8gvABWWNj&#10;mRT8kIfNejhYYaZtx0e6nUIpIoR9hgqqEFwmpc8rMuin1hFHr7CtwRBlW0rdYhfhppHzJFlKgzXH&#10;hQod7SrKL6dvo6Do3PP5c3a4si4+tvvDg3t7DV9KjUf99glEoD7cw//tvVaQpstFCn934hW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Q4UMgAAADeAAAADwAAAAAA&#10;AAAAAAAAAAChAgAAZHJzL2Rvd25yZXYueG1sUEsFBgAAAAAEAAQA+QAAAJYDAAAAAA==&#10;" strokeweight=".6pt"/>
              <v:line id="Line 1095" o:spid="_x0000_s2874" style="position:absolute;visibility:visible" from="27231,14828" to="27390,14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amJ8gAAADeAAAADwAAAGRycy9kb3ducmV2LnhtbESPT2sCMRTE7wW/Q3hCbzWr1aVsjSLS&#10;gocWUVtob4/N2z+4eYmb1F2/vSkIHoeZ+Q0zX/amEWdqfW1ZwXiUgCDOra65VPB1eH96AeEDssbG&#10;Mim4kIflYvAwx0zbjnd03odSRAj7DBVUIbhMSp9XZNCPrCOOXmFbgyHKtpS6xS7CTSMnSZJKgzXH&#10;hQodrSvKj/s/o6Do3NvhZ7w9sS6+V5vt1H1+hF+lHof96hVEoD7cw7f2RiuYzdLnFP7vxCs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CamJ8gAAADeAAAADwAAAAAA&#10;AAAAAAAAAAChAgAAZHJzL2Rvd25yZXYueG1sUEsFBgAAAAAEAAQA+QAAAJYDAAAAAA==&#10;" strokeweight=".6pt"/>
              <v:line id="Line 1096" o:spid="_x0000_s2875" style="position:absolute;flip:x y;visibility:visible" from="27390,14123" to="27466,1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yo3p+ygAAAN4AAAAPAAAA&#10;AAAAAAAAAAAAAKECAABkcnMvZG93bnJldi54bWxQSwUGAAAAAAQABAD5AAAAmAMAAAAA&#10;" strokeweight=".6pt"/>
              <v:line id="Line 1097" o:spid="_x0000_s2876" style="position:absolute;flip:x y;visibility:visible" from="26685,13418" to="26761,1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uDMYAAADeAAAADwAAAGRycy9kb3ducmV2LnhtbERPTWvCQBC9F/wPywheim6qKBJdRWyF&#10;FCrF6EFvQ3ZMgtnZNLvG+O+7h0KPj/e9XHemEi01rrSs4G0UgSDOrC45V3A67oZzEM4ja6wsk4In&#10;OVivei9LjLV98IHa1OcihLCLUUHhfR1L6bKCDLqRrYkDd7WNQR9gk0vd4COEm0qOo2gmDZYcGgqs&#10;aVtQdkvvRsGr3GaTc+La5/tX8nP5zj/Sz/1JqUG/2yxAeOr8v/jPnWgF0+lsEvaGO+EK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87gzGAAAA3gAAAA8AAAAAAAAA&#10;AAAAAAAAoQIAAGRycy9kb3ducmV2LnhtbFBLBQYAAAAABAAEAPkAAACUAwAAAAA=&#10;" strokeweight=".6pt"/>
              <v:line id="Line 1098" o:spid="_x0000_s2877" style="position:absolute;visibility:visible" from="26761,12713" to="26920,1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kyVcgAAADeAAAADwAAAGRycy9kb3ducmV2LnhtbESPT2sCMRTE74LfIbyCN81aq7Rbo0ip&#10;4KEi1Rba22Pz9g9uXtJNdNdvbwShx2FmfsPMl52pxZkaX1lWMB4lIIgzqysuFHwd1sNnED4ga6wt&#10;k4ILeVgu+r05ptq2/EnnfShEhLBPUUEZgkul9FlJBv3IOuLo5bYxGKJsCqkbbCPc1PIxSWbSYMVx&#10;oURHbyVlx/3JKMhb9374Ge/+WOffq83uyW0/wq9Sg4du9QoiUBf+w/f2RiuYTmeTF7jdiVd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bkyVcgAAADeAAAADwAAAAAA&#10;AAAAAAAAAAChAgAAZHJzL2Rvd25yZXYueG1sUEsFBgAAAAAEAAQA+QAAAJYDAAAAAA==&#10;" strokeweight=".6pt"/>
              <v:line id="Line 1099" o:spid="_x0000_s2878" style="position:absolute;visibility:visible" from="27466,13418" to="27625,1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otcYAAADeAAAADwAAAGRycy9kb3ducmV2LnhtbESPy2oCMRSG90LfIRyhO80oKjIaRYoF&#10;Fy1Sx0LdHSZnLjg5SSepM769WRRc/vw3vvW2N424Uetrywom4wQEcW51zaWCc/Y+WoLwAVljY5kU&#10;3MnDdvMyWGOqbcdfdDuFUsQR9ikqqEJwqZQ+r8igH1tHHL3CtgZDlG0pdYtdHDeNnCbJQhqsOT5U&#10;6Oitovx6+jMKis7ts5/J8Zd18b07HGfu8yNclHod9rsViEB9eIb/2wetYD5fzCJAxIkoID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F6LXGAAAA3gAAAA8AAAAAAAAA&#10;AAAAAAAAoQIAAGRycy9kb3ducmV2LnhtbFBLBQYAAAAABAAEAPkAAACUAwAAAAA=&#10;" strokeweight=".6pt"/>
              <v:line id="Line 1100" o:spid="_x0000_s2879" style="position:absolute;flip:x y;visibility:visible" from="26920,12008" to="27079,1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A07MoAAADeAAAADwAAAGRycy9kb3ducmV2LnhtbESPT2vCQBTE7wW/w/IKvYhurH+Q6CrF&#10;VkjBIkYPentkX5Ng9m2a3cb47buFQo/DzPyGWa47U4mWGldaVjAaRiCIM6tLzhWcjtvBHITzyBor&#10;y6TgTg7Wq97DEmNtb3ygNvW5CBB2MSoovK9jKV1WkEE3tDVx8D5tY9AH2eRSN3gLcFPJ5yiaSYMl&#10;h4UCa9oUlF3Tb6OgLzfZ+Jy49v66S74u+/wtff84KfX02L0sQHjq/H/4r51oBdPpbDKC3zvhCsjV&#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KADTsygAAAN4AAAAPAAAA&#10;AAAAAAAAAAAAAKECAABkcnMvZG93bnJldi54bWxQSwUGAAAAAAQABAD5AAAAmAMAAAAA&#10;" strokeweight=".6pt"/>
              <v:line id="Line 1101" o:spid="_x0000_s2880" style="position:absolute;visibility:visible" from="27079,11303" to="27155,11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vTWccAAADeAAAADwAAAGRycy9kb3ducmV2LnhtbESPW2sCMRSE3wX/QziFvmlWUZGtUUQs&#10;+GARL4X27bA5e6Gbk7iJ7vbfNwXBx2FmvmEWq87U4k6NrywrGA0TEMSZ1RUXCi7n98EchA/IGmvL&#10;pOCXPKyW/d4CU21bPtL9FAoRIexTVFCG4FIpfVaSQT+0jjh6uW0MhiibQuoG2wg3tRwnyUwarDgu&#10;lOhoU1L2c7oZBXnrtuev0eHKOv9c7w4T97EP30q9vnTrNxCBuvAMP9o7rWA6nU3G8H8nX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G9NZxwAAAN4AAAAPAAAAAAAA&#10;AAAAAAAAAKECAABkcnMvZG93bnJldi54bWxQSwUGAAAAAAQABAD5AAAAlQMAAAAA&#10;" strokeweight=".6pt"/>
              <v:line id="Line 1103" o:spid="_x0000_s2881" style="position:absolute;flip:y;visibility:visible" from="42022,17876" to="42022,2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3eq8gAAADeAAAADwAAAGRycy9kb3ducmV2LnhtbESPT0vDQBTE70K/w/IEL9Ju/NMgabel&#10;FAq9qLTNxdtr9pmNZt/G7LONfnpXEDwOM/MbZr4cfKtO1McmsIGbSQaKuAq24dpAediMH0BFQbbY&#10;BiYDXxRhuRhdzLGw4cw7Ou2lVgnCsUADTqQrtI6VI49xEjri5L2G3qMk2dfa9nhOcN/q2yzLtceG&#10;04LDjtaOqvf9pzdQl1s5ltdPA749vzzSt8vFuQ9jri6H1QyU0CD/4b/21hqYTvP7O/i9k66AXv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3eq8gAAADeAAAADwAAAAAA&#10;AAAAAAAAAAChAgAAZHJzL2Rvd25yZXYueG1sUEsFBgAAAAAEAAQA+QAAAJYDAAAAAA==&#10;" strokeweight=".6pt"/>
              <v:shape id="Freeform 1104" o:spid="_x0000_s2882" style="position:absolute;left:42727;top:13259;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jDMgA&#10;AADeAAAADwAAAGRycy9kb3ducmV2LnhtbESPQWvCQBSE74X+h+UVvNWNVVOJrlIKBalQMSmeH9nX&#10;bGj2bcyuJvXXdwsFj8PMfMOsNoNtxIU6XztWMBknIIhLp2uuFHwWb48LED4ga2wck4If8rBZ39+t&#10;MNOu5wNd8lCJCGGfoQITQptJ6UtDFv3YtcTR+3KdxRBlV0ndYR/htpFPSZJKizXHBYMtvRoqv/Oz&#10;VdDsP0x/Oj4Xp/fJ7poXUyz7Y6rU6GF4WYIINIRb+L+91Qrm83Q2g7878Qr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i+MMyAAAAN4AAAAPAAAAAAAAAAAAAAAAAJgCAABk&#10;cnMvZG93bnJldi54bWxQSwUGAAAAAAQABAD1AAAAjQMAAAAA&#10;" path="m,3l19,,17,3r2,2l,3e" filled="f" strokeweight=".6pt">
                <v:path arrowok="t" o:connecttype="custom" o:connectlocs="0,186141360;1162286621,0;1039941073,186141360;1162286621,310235600;0,186141360" o:connectangles="0,0,0,0,0"/>
              </v:shape>
              <v:line id="Line 1105" o:spid="_x0000_s2883" style="position:absolute;flip:x;visibility:visible" from="42727,13494" to="45700,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jjRMcAAADeAAAADwAAAGRycy9kb3ducmV2LnhtbESPQUvDQBSE74X+h+UJvRS7aTFBYrel&#10;FIReVKy5eHtmn9lo9m3MPtvor3cFweMwM98w6+3oO3WiIbaBDSwXGSjiOtiWGwPV0+3lNagoyBa7&#10;wGTgiyJsN9PJGksbzvxIp6M0KkE4lmjAifSl1rF25DEuQk+cvNcweJQkh0bbAc8J7ju9yrJCe2w5&#10;LTjsae+ofj9+egNNdZCXan4/4tvD8x19u0Kc+zBmdjHubkAJjfIf/msfrIE8L65y+L2TroD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yONExwAAAN4AAAAPAAAAAAAA&#10;AAAAAAAAAKECAABkcnMvZG93bnJldi54bWxQSwUGAAAAAAQABAD5AAAAlQMAAAAA&#10;" strokeweight=".6pt"/>
              <v:shape id="Freeform 1106" o:spid="_x0000_s2884" style="position:absolute;left:42727;top:10287;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XY4McA&#10;AADeAAAADwAAAGRycy9kb3ducmV2LnhtbESPQWvCQBSE74X+h+UJvdWNVlOJrlKEQqnQ0kQ8P7LP&#10;bDD7Nma3Jvrru4VCj8PMfMOsNoNtxIU6XztWMBknIIhLp2uuFOyL18cFCB+QNTaOScGVPGzW93cr&#10;zLTr+YsueahEhLDPUIEJoc2k9KUhi37sWuLoHV1nMUTZVVJ32Ee4beQ0SVJpsea4YLClraHylH9b&#10;Bc3nh+nPh+fi/D7Z3fLiCcv+kCr1MBpeliACDeE//Nd+0wrm83SWwu+de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V2ODHAAAA3gAAAA8AAAAAAAAAAAAAAAAAmAIAAGRy&#10;cy9kb3ducmV2LnhtbFBLBQYAAAAABAAEAPUAAACMAwAAAAA=&#10;" path="m,3l19,,17,3r2,2l,3e" filled="f" strokeweight=".6pt">
                <v:path arrowok="t" o:connecttype="custom" o:connectlocs="0,186141360;1162286621,0;1039941073,186141360;1162286621,310235600;0,186141360" o:connectangles="0,0,0,0,0"/>
              </v:shape>
              <v:line id="Line 1107" o:spid="_x0000_s2885" style="position:absolute;flip:x;visibility:visible" from="42727,10522" to="45700,10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bYqMgAAADeAAAADwAAAGRycy9kb3ducmV2LnhtbESPQUvDQBSE7wX/w/IEL8VuKm2U2G0p&#10;gtBLK625eHtmn9lo9m3MPtvUX+8KgsdhZr5hFqvBt+pIfWwCG5hOMlDEVbAN1wbK58frO1BRkC22&#10;gcnAmSKslhejBRY2nHhPx4PUKkE4FmjAiXSF1rFy5DFOQkecvLfQe5Qk+1rbHk8J7lt9k2W59thw&#10;WnDY0YOj6uPw5Q3U5UZey/FuwPenly19u1yc+zTm6nJY34MSGuQ//NfeWAPzeT67hd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lbYqMgAAADeAAAADwAAAAAA&#10;AAAAAAAAAAChAgAAZHJzL2Rvd25yZXYueG1sUEsFBgAAAAAEAAQA+QAAAJYDAAAAAA==&#10;" strokeweight=".6pt"/>
              <v:shape id="Freeform 1108" o:spid="_x0000_s2886" style="position:absolute;left:42727;top:11773;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bpCcQA&#10;AADeAAAADwAAAGRycy9kb3ducmV2LnhtbERPXWvCMBR9H/gfwh3sbaZu2kk1igwGojBZKz5fmmtT&#10;1tzUJrPVX788DPZ4ON/L9WAbcaXO144VTMYJCOLS6ZorBcfi43kOwgdkjY1jUnAjD+vV6GGJmXY9&#10;f9E1D5WIIewzVGBCaDMpfWnIoh+7ljhyZ9dZDBF2ldQd9jHcNvIlSVJpsebYYLCld0Pld/5jFTSH&#10;T9NfTm/FZTfZ3/PiFcv+lCr19DhsFiACDeFf/OfeagWzWTqNe+OdeAX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6QnEAAAA3gAAAA8AAAAAAAAAAAAAAAAAmAIAAGRycy9k&#10;b3ducmV2LnhtbFBLBQYAAAAABAAEAPUAAACJAwAAAAA=&#10;" path="m,3l19,,17,3r2,2l,3e" filled="f" strokeweight=".6pt">
                <v:path arrowok="t" o:connecttype="custom" o:connectlocs="0,186141360;1162286621,0;1039941073,186141360;1162286621,310235600;0,186141360" o:connectangles="0,0,0,0,0"/>
              </v:shape>
              <v:line id="Line 1109" o:spid="_x0000_s2887" style="position:absolute;flip:x;visibility:visible" from="42727,12008" to="45700,1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XpQcgAAADeAAAADwAAAGRycy9kb3ducmV2LnhtbESPQUvDQBSE7wX/w/IEL8VuKm3Q2G0p&#10;gtBLK625eHtmn9lo9m3MPtvUX+8KgsdhZr5hFqvBt+pIfWwCG5hOMlDEVbAN1wbK58frW1BRkC22&#10;gcnAmSKslhejBRY2nHhPx4PUKkE4FmjAiXSF1rFy5DFOQkecvLfQe5Qk+1rbHk8J7lt9k2W59thw&#10;WnDY0YOj6uPw5Q3U5UZey/FuwPenly19u1yc+zTm6nJY34MSGuQ//NfeWAPzeT67g9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IXpQcgAAADeAAAADwAAAAAA&#10;AAAAAAAAAAChAgAAZHJzL2Rvd25yZXYueG1sUEsFBgAAAAAEAAQA+QAAAJYDAAAAAA==&#10;" strokeweight=".6pt"/>
              <v:shape id="Freeform 1110" o:spid="_x0000_s2888" style="position:absolute;left:42727;top:14745;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lz0sYA&#10;AADeAAAADwAAAGRycy9kb3ducmV2LnhtbESPXWvCMBSG74X9h3AG3s3USbvRGWUMBFFwrB1eH5qz&#10;pqw5qU20db9+uRC8fHm/eJbr0bbiQr1vHCuYzxIQxJXTDdcKvsvN0ysIH5A1to5JwZU8rFcPkyXm&#10;2g38RZci1CKOsM9RgQmhy6X0lSGLfuY64uj9uN5iiLKvpe5xiOO2lc9JkkmLDccHgx19GKp+i7NV&#10;0H4ezHA6vpSn3Xz/V5QLrIZjptT0cXx/AxFoDPfwrb3VCtI0SyNAxIko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lz0sYAAADeAAAADwAAAAAAAAAAAAAAAACYAgAAZHJz&#10;L2Rvd25yZXYueG1sUEsFBgAAAAAEAAQA9QAAAIsDAAAAAA==&#10;" path="m,2l19,,17,2r2,3l,2e" filled="f" strokeweight=".6pt">
                <v:path arrowok="t" o:connecttype="custom" o:connectlocs="0,124094240;1162286621,0;1039941073,124094240;1162286621,310235600;0,124094240" o:connectangles="0,0,0,0,0"/>
              </v:shape>
              <v:line id="Line 1111" o:spid="_x0000_s2889" style="position:absolute;flip:x;visibility:visible" from="42727,14904" to="45700,1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pzmscAAADeAAAADwAAAGRycy9kb3ducmV2LnhtbESPQUvDQBSE74L/YXmCl2I2FRIkdltE&#10;EHpRac3F2zP7zEazb2P22cb++m6h4HGYmW+YxWryvdrRGLvABuZZDoq4Cbbj1kD99nRzByoKssU+&#10;MBn4owir5eXFAisb9ryh3VZalSAcKzTgRIZK69g48hizMBAn7zOMHiXJsdV2xH2C+17f5nmpPXac&#10;FhwO9Oio+d7+egNtvZaPevYy4dfr+zMdXCnO/RhzfTU93IMSmuQ/fG6vrYGiKIs5nO6kK6CX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KnOaxwAAAN4AAAAPAAAAAAAA&#10;AAAAAAAAAKECAABkcnMvZG93bnJldi54bWxQSwUGAAAAAAQABAD5AAAAlQMAAAAA&#10;" strokeweight=".6pt"/>
              <v:shape id="Freeform 1112" o:spid="_x0000_s2890" style="position:absolute;left:42727;top:16231;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PscA&#10;AADeAAAADwAAAGRycy9kb3ducmV2LnhtbESPQUvDQBSE74L/YXlCb2bTlkRJuy1SKEgFxUR6fmRf&#10;s8Hs2zS7Nqm/3hUEj8PMfMOst5PtxIUG3zpWME9SEMS10y03Cj6q/f0jCB+QNXaOScGVPGw3tzdr&#10;LLQb+Z0uZWhEhLAvUIEJoS+k9LUhiz5xPXH0Tm6wGKIcGqkHHCPcdnKRprm02HJcMNjTzlD9WX5Z&#10;Bd3bqxnPx4fqfJi/fJfVEuvxmCs1u5ueViACTeE//Nd+1gqyLM8W8HsnXg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3SD7HAAAA3gAAAA8AAAAAAAAAAAAAAAAAmAIAAGRy&#10;cy9kb3ducmV2LnhtbFBLBQYAAAAABAAEAPUAAACMAwAAAAA=&#10;" path="m,2l19,,17,2r2,3l,2e" filled="f" strokeweight=".6pt">
                <v:path arrowok="t" o:connecttype="custom" o:connectlocs="0,124094240;1162286621,0;1039941073,124094240;1162286621,310235600;0,124094240" o:connectangles="0,0,0,0,0"/>
              </v:shape>
              <v:line id="Line 1113" o:spid="_x0000_s2891" style="position:absolute;flip:x;visibility:visible" from="42727,16390" to="45700,1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RIdscAAADeAAAADwAAAGRycy9kb3ducmV2LnhtbESPQUvDQBSE74X+h+UJvRS7aSVBYrel&#10;FIReVKy5eHtmn9lo9m3MPtvor3cFweMwM98w6+3oO3WiIbaBDSwXGSjiOtiWGwPV0+3lNagoyBa7&#10;wGTgiyJsN9PJGksbzvxIp6M0KkE4lmjAifSl1rF25DEuQk+cvNcweJQkh0bbAc8J7ju9yrJCe2w5&#10;LTjsae+ofj9+egNNdZCXan4/4tvD8x19u0Kc+zBmdjHubkAJjfIf/msfrIE8L/Ir+L2TroD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tEh2xwAAAN4AAAAPAAAAAAAA&#10;AAAAAAAAAKECAABkcnMvZG93bnJldi54bWxQSwUGAAAAAAQABAD5AAAAlQMAAAAA&#10;" strokeweight=".6pt"/>
              <v:rect id="Rectangle 1114" o:spid="_x0000_s2892" style="position:absolute;left:29299;top:36417;width:3226;height:88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cm8cA&#10;AADeAAAADwAAAGRycy9kb3ducmV2LnhtbESPQWvCQBSE7wX/w/KEXkrdKEY0dRURhB4Kxeih3h7Z&#10;12w0+zZkV5P667uFgsdhZr5hluve1uJGra8cKxiPEhDEhdMVlwqOh93rHIQPyBprx6TghzysV4On&#10;JWbadbynWx5KESHsM1RgQmgyKX1hyKIfuYY4et+utRiibEupW+wi3NZykiQzabHiuGCwoa2h4pJf&#10;rYLd51dFfJf7l8W8c+dicsrNR6PU87DfvIEI1IdH+L/9rhWk6Sydwt+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p3JvHAAAA3gAAAA8AAAAAAAAAAAAAAAAAmAIAAGRy&#10;cy9kb3ducmV2LnhtbFBLBQYAAAAABAAEAPUAAACMAwAAAAA=&#10;" filled="f" stroked="f">
                <v:textbox style="mso-fit-shape-to-text:t" inset="0,0,0,0">
                  <w:txbxContent>
                    <w:p w:rsidR="00B04C60" w:rsidRPr="00594868" w:rsidRDefault="00B04C60" w:rsidP="00AE3E0E">
                      <w:pPr>
                        <w:rPr>
                          <w:rFonts w:asciiTheme="majorHAnsi" w:hAnsiTheme="majorHAnsi" w:cstheme="majorHAnsi"/>
                        </w:rPr>
                      </w:pPr>
                      <w:r w:rsidRPr="00594868">
                        <w:rPr>
                          <w:rFonts w:asciiTheme="majorHAnsi" w:hAnsiTheme="majorHAnsi" w:cstheme="majorHAnsi"/>
                          <w:i/>
                          <w:iCs/>
                          <w:color w:val="000000"/>
                          <w:sz w:val="50"/>
                          <w:szCs w:val="50"/>
                        </w:rPr>
                        <w:t>14</w:t>
                      </w:r>
                    </w:p>
                  </w:txbxContent>
                </v:textbox>
              </v:rect>
              <v:rect id="Rectangle 1118" o:spid="_x0000_s2893" style="position:absolute;left:47085;top:36869;width:4255;height:4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fnd8cA&#10;AADeAAAADwAAAGRycy9kb3ducmV2LnhtbESPQWvCQBSE7wX/w/KEXopuKiRodBURhB6EYtqD3h7Z&#10;ZzaafRuyWxP767uFQo/DzHzDrDaDbcSdOl87VvA6TUAQl07XXCn4/NhP5iB8QNbYOCYFD/KwWY+e&#10;Vphr1/OR7kWoRISwz1GBCaHNpfSlIYt+6lri6F1cZzFE2VVSd9hHuG3kLEkyabHmuGCwpZ2h8lZ8&#10;WQX791NN/C2PL4t5767l7FyYQ6vU83jYLkEEGsJ/+K/9phWkaZZm8HsnX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353fHAAAA3gAAAA8AAAAAAAAAAAAAAAAAmAIAAGRy&#10;cy9kb3ducmV2LnhtbFBLBQYAAAAABAAEAPUAAACMAwAAAAA=&#10;" filled="f" stroked="f">
                <v:textbox style="mso-fit-shape-to-text:t" inset="0,0,0,0">
                  <w:txbxContent>
                    <w:p w:rsidR="00B04C60" w:rsidRPr="00594868" w:rsidRDefault="00B04C60" w:rsidP="00AE3E0E">
                      <w:pPr>
                        <w:rPr>
                          <w:rFonts w:asciiTheme="majorHAnsi" w:hAnsiTheme="majorHAnsi" w:cstheme="majorHAnsi"/>
                        </w:rPr>
                      </w:pPr>
                      <w:r w:rsidRPr="00594868">
                        <w:rPr>
                          <w:rFonts w:asciiTheme="majorHAnsi" w:hAnsiTheme="majorHAnsi" w:cstheme="majorHAnsi"/>
                          <w:i/>
                          <w:iCs/>
                          <w:color w:val="000000"/>
                          <w:sz w:val="50"/>
                          <w:szCs w:val="50"/>
                        </w:rPr>
                        <w:t>12</w:t>
                      </w:r>
                    </w:p>
                  </w:txbxContent>
                </v:textbox>
              </v:rect>
              <v:rect id="Rectangle 1120" o:spid="_x0000_s2894" style="position:absolute;left:47085;top:27960;width:3690;height:4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tC7McA&#10;AADeAAAADwAAAGRycy9kb3ducmV2LnhtbESPQWvCQBSE7wX/w/IKXopuKkRt6ipSEDwUxNhDvT2y&#10;r9m02bchu5rYX+8KgsdhZr5hFqve1uJMra8cK3gdJyCIC6crLhV8HTajOQgfkDXWjknBhTysloOn&#10;BWbadbyncx5KESHsM1RgQmgyKX1hyKIfu4Y4ej+utRiibEupW+wi3NZykiRTabHiuGCwoQ9DxV9+&#10;sgo2u++K+F/uX97mnfstJsfcfDZKDZ/79TuIQH14hO/trVaQptN0Brc78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7QuzHAAAA3gAAAA8AAAAAAAAAAAAAAAAAmAIAAGRy&#10;cy9kb3ducmV2LnhtbFBLBQYAAAAABAAEAPUAAACMAwAAAAA=&#10;" filled="f" stroked="f">
                <v:textbox style="mso-fit-shape-to-text:t" inset="0,0,0,0">
                  <w:txbxContent>
                    <w:p w:rsidR="00B04C60" w:rsidRPr="00594868" w:rsidRDefault="00B04C60" w:rsidP="00AE3E0E">
                      <w:pPr>
                        <w:rPr>
                          <w:rFonts w:asciiTheme="majorHAnsi" w:hAnsiTheme="majorHAnsi" w:cstheme="majorHAnsi"/>
                        </w:rPr>
                      </w:pPr>
                      <w:r w:rsidRPr="00594868">
                        <w:rPr>
                          <w:rFonts w:asciiTheme="majorHAnsi" w:hAnsiTheme="majorHAnsi" w:cstheme="majorHAnsi"/>
                          <w:i/>
                          <w:iCs/>
                          <w:color w:val="000000"/>
                          <w:sz w:val="50"/>
                          <w:szCs w:val="50"/>
                        </w:rPr>
                        <w:t>11</w:t>
                      </w:r>
                    </w:p>
                  </w:txbxContent>
                </v:textbox>
              </v:rect>
              <v:rect id="Rectangle 1122" o:spid="_x0000_s2895" style="position:absolute;left:47087;top:11765;width:3687;height:36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XvKcUA&#10;AADeAAAADwAAAGRycy9kb3ducmV2LnhtbERPTWvCQBC9C/0PyxR6002FiImuIdSW5NhqwXobstMk&#10;NDsbslsT/fXdQ8Hj431vs8l04kKDay0reF5EIIgrq1uuFXwe3+ZrEM4ja+wsk4IrOch2D7MtptqO&#10;/EGXg69FCGGXooLG+z6V0lUNGXQL2xMH7tsOBn2AQy31gGMIN51cRtFKGmw5NDTY00tD1c/h1ygo&#10;1n3+VdrbWHev5+L0fkr2x8Qr9fQ45RsQniZ/F/+7S60gjldx2BvuhCs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Ve8pxQAAAN4AAAAPAAAAAAAAAAAAAAAAAJgCAABkcnMv&#10;ZG93bnJldi54bWxQSwUGAAAAAAQABAD1AAAAigMAAAAA&#10;" filled="f" stroked="f">
                <v:textbox inset="0,0,0,0">
                  <w:txbxContent>
                    <w:p w:rsidR="00B04C60" w:rsidRPr="00594868" w:rsidRDefault="00B04C60" w:rsidP="00AE3E0E">
                      <w:pPr>
                        <w:rPr>
                          <w:rFonts w:asciiTheme="majorHAnsi" w:hAnsiTheme="majorHAnsi" w:cstheme="majorHAnsi"/>
                        </w:rPr>
                      </w:pPr>
                      <w:r w:rsidRPr="00594868">
                        <w:rPr>
                          <w:rFonts w:asciiTheme="majorHAnsi" w:hAnsiTheme="majorHAnsi" w:cstheme="majorHAnsi"/>
                          <w:i/>
                          <w:iCs/>
                          <w:color w:val="000000"/>
                          <w:sz w:val="50"/>
                          <w:szCs w:val="50"/>
                        </w:rPr>
                        <w:t>10</w:t>
                      </w:r>
                    </w:p>
                  </w:txbxContent>
                </v:textbox>
              </v:rect>
              <v:rect id="Rectangle 1124" o:spid="_x0000_s2896" style="position:absolute;left:30742;top:1826;width:3926;height:38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lKssYA&#10;AADeAAAADwAAAGRycy9kb3ducmV2LnhtbESPT2vCQBTE74V+h+UVvNVNCxETXUVaRY/+A/X2yL4m&#10;odm3Ibua6Kd3BcHjMDO/YcbTzlTiQo0rLSv46kcgiDOrS84V7HeLzyEI55E1VpZJwZUcTCfvb2NM&#10;tW15Q5etz0WAsEtRQeF9nUrpsoIMur6tiYP3ZxuDPsgml7rBNsBNJb+jaCANlhwWCqzpp6Dsf3s2&#10;CpbDenZc2VubV/PT8rA+JL+7xCvV++hmIxCeOv8KP9srrSCOB3ECjzvhCs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lKssYAAADeAAAADwAAAAAAAAAAAAAAAACYAgAAZHJz&#10;L2Rvd25yZXYueG1sUEsFBgAAAAAEAAQA9QAAAIsDAAAAAA==&#10;" filled="f" stroked="f">
                <v:textbox inset="0,0,0,0">
                  <w:txbxContent>
                    <w:p w:rsidR="00B04C60" w:rsidRPr="00594868" w:rsidRDefault="00B04C60" w:rsidP="00AE3E0E">
                      <w:pPr>
                        <w:rPr>
                          <w:rFonts w:asciiTheme="majorHAnsi" w:hAnsiTheme="majorHAnsi" w:cstheme="majorHAnsi"/>
                        </w:rPr>
                      </w:pPr>
                      <w:r w:rsidRPr="00594868">
                        <w:rPr>
                          <w:rFonts w:asciiTheme="majorHAnsi" w:hAnsiTheme="majorHAnsi" w:cstheme="majorHAnsi"/>
                          <w:i/>
                          <w:iCs/>
                          <w:color w:val="000000"/>
                          <w:sz w:val="50"/>
                          <w:szCs w:val="50"/>
                        </w:rPr>
                        <w:t>15</w:t>
                      </w:r>
                    </w:p>
                  </w:txbxContent>
                </v:textbox>
              </v:rect>
              <v:line id="Line 1126" o:spid="_x0000_s2897" style="position:absolute;flip:y;visibility:visible" from="27860,15844" to="28254,16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cvMYAAADeAAAADwAAAGRycy9kb3ducmV2LnhtbESPTWvCQBCG7wX/wzKCl1I3FQwluooU&#10;Cl5sqc2ltzE7ZqPZ2TQ7atpf3z0Uenx5v3iW68G36kp9bAIbeJxmoIirYBuuDZQfLw9PoKIgW2wD&#10;k4FvirBeje6WWNhw43e67qVWaYRjgQacSFdoHStHHuM0dMTJO4beoyTZ19r2eEvjvtWzLMu1x4bT&#10;g8OOnh1V5/3FG6jLrRzK+9cBT2+fO/pxuTj3ZcxkPGwWoIQG+Q//tbfWwHye5wkg4SQU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KHLzGAAAA3gAAAA8AAAAAAAAA&#10;AAAAAAAAoQIAAGRycy9kb3ducmV2LnhtbFBLBQYAAAAABAAEAPkAAACUAwAAAAA=&#10;" strokeweight=".6pt"/>
              <v:line id="Line 1127" o:spid="_x0000_s2898" style="position:absolute;flip:y;visibility:visible" from="28565,15450" to="28717,15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5J8cAAADeAAAADwAAAGRycy9kb3ducmV2LnhtbESPQUvDQBSE74L/YXlCL2I3FRok7SaI&#10;IPRipTUXb6/ZZzaafRuzzzb6692C4HGYmW+YdTX5Xh1pjF1gA4t5Boq4Cbbj1kD98nhzByoKssU+&#10;MBn4pghVeXmxxsKGE+/ouJdWJQjHAg04kaHQOjaOPMZ5GIiT9xZGj5Lk2Go74inBfa9vsyzXHjtO&#10;Cw4HenDUfOy/vIG23sihvt5O+P78+kQ/LhfnPo2ZXU33K1BCk/yH/9oba2C5zPMFnO+kK6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RrknxwAAAN4AAAAPAAAAAAAA&#10;AAAAAAAAAKECAABkcnMvZG93bnJldi54bWxQSwUGAAAAAAQABAD5AAAAlQMAAAAA&#10;" strokeweight=".6pt"/>
              <v:line id="Line 1128" o:spid="_x0000_s2899" style="position:absolute;flip:x;visibility:visible" from="28565,14358" to="28876,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QnUMcAAADeAAAADwAAAGRycy9kb3ducmV2LnhtbESPQUvDQBSE74L/YXlCL2I3Fhok7SaI&#10;IPRipTUXb6/ZZzaafRuzzzb6692C4HGYmW+YdTX5Xh1pjF1gA7fzDBRxE2zHrYH65fHmDlQUZIt9&#10;YDLwTRGq8vJijYUNJ97RcS+tShCOBRpwIkOhdWwceYzzMBAn7y2MHiXJsdV2xFOC+14vsizXHjtO&#10;Cw4HenDUfOy/vIG23sihvt5O+P78+kQ/LhfnPo2ZXU33K1BCk/yH/9oba2C5zPMFnO+kK6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lCdQxwAAAN4AAAAPAAAAAAAA&#10;AAAAAAAAAKECAABkcnMvZG93bnJldi54bWxQSwUGAAAAAAQABAD5AAAAlQMAAAAA&#10;" strokeweight=".6pt"/>
              <v:line id="Line 1129" o:spid="_x0000_s2900" style="position:absolute;flip:x;visibility:visible" from="28171,14980" to="28254,15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iCy8cAAADeAAAADwAAAGRycy9kb3ducmV2LnhtbESPQUvDQBSE74L/YXlCL9JurDSUtNsi&#10;QqEXFWsu3l6zr9nU7Ns0+2yjv94VBI/DzHzDLNeDb9WZ+tgENnA3yUARV8E2XBso3zbjOagoyBbb&#10;wGTgiyKsV9dXSyxsuPArnXdSqwThWKABJ9IVWsfKkcc4CR1x8g6h9yhJ9rW2PV4S3Ld6mmW59thw&#10;WnDY0aOj6mP36Q3U5Vb25e3zgMeX9yf6drk4dzJmdDM8LEAJDfIf/mtvrYHZLM/v4fdOugJ6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2ILLxwAAAN4AAAAPAAAAAAAA&#10;AAAAAAAAAKECAABkcnMvZG93bnJldi54bWxQSwUGAAAAAAQABAD5AAAAlQMAAAAA&#10;" strokeweight=".6pt"/>
              <v:line id="Line 1130" o:spid="_x0000_s2901" style="position:absolute;flip:y;visibility:visible" from="28565,13494" to="28952,1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Eav8cAAADeAAAADwAAAGRycy9kb3ducmV2LnhtbESPQUvDQBSE74L/YXlCL9JuLDaUtNsi&#10;QqEXFWsu3l6zr9nU7Ns0+2yjv94VBI/DzHzDLNeDb9WZ+tgENnA3yUARV8E2XBso3zbjOagoyBbb&#10;wGTgiyKsV9dXSyxsuPArnXdSqwThWKABJ9IVWsfKkcc4CR1x8g6h9yhJ9rW2PV4S3Ld6mmW59thw&#10;WnDY0aOj6mP36Q3U5Vb25e3zgMeX9yf6drk4dzJmdDM8LEAJDfIf/mtvrYHZLM/v4fdOugJ6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MRq/xwAAAN4AAAAPAAAAAAAA&#10;AAAAAAAAAKECAABkcnMvZG93bnJldi54bWxQSwUGAAAAAAQABAD5AAAAlQMAAAAA&#10;" strokeweight=".6pt"/>
              <v:line id="Line 1131" o:spid="_x0000_s2902" style="position:absolute;flip:x;visibility:visible" from="28565,12713" to="28952,1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2/JMcAAADeAAAADwAAAGRycy9kb3ducmV2LnhtbESPQUvDQBSE74L/YXlCL8VsKiRI7LaI&#10;IPRixTYXb8/sMxvNvo3Z1zb6612h4HGYmW+Y5XryvTrSGLvABhZZDoq4Cbbj1kC9f7y+BRUF2WIf&#10;mAx8U4T16vJiiZUNJ36h405alSAcKzTgRIZK69g48hizMBAn7z2MHiXJsdV2xFOC+17f5HmpPXac&#10;FhwO9OCo+dwdvIG23shbPd9O+PH8+kQ/rhTnvoyZXU33d6CEJvkPn9sba6AoyrKAvzvpCu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fb8kxwAAAN4AAAAPAAAAAAAA&#10;AAAAAAAAAKECAABkcnMvZG93bnJldi54bWxQSwUGAAAAAAQABAD5AAAAlQMAAAAA&#10;" strokeweight=".6pt"/>
              <v:line id="Line 1132" o:spid="_x0000_s2903" style="position:absolute;flip:y;visibility:visible" from="28565,12008" to="28800,1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8hU8cAAADeAAAADwAAAGRycy9kb3ducmV2LnhtbESPQUsDMRSE74L/IbyCF7FZhQbZNi1F&#10;EHpRsd2Lt+fmdbPt5mXdPNvVX28EweMwM98wi9UYOnWiIbWRLdxOC1DEdXQtNxaq3ePNPagkyA67&#10;yGThixKslpcXCyxdPPMrnbbSqAzhVKIFL9KXWqfaU8A0jT1x9vZxCChZDo12A54zPHT6riiMDthy&#10;XvDY04On+rj9DBaaaiPv1fXziIeXtyf69ka8/7D2ajKu56CERvkP/7U3zsJsZoyB3zv5Cu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ryFTxwAAAN4AAAAPAAAAAAAA&#10;AAAAAAAAAKECAABkcnMvZG93bnJldi54bWxQSwUGAAAAAAQABAD5AAAAlQMAAAAA&#10;" strokeweight=".6pt"/>
              <v:line id="Line 1133" o:spid="_x0000_s2904" style="position:absolute;flip:x;visibility:visible" from="28565,11303" to="28641,1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OEyMcAAADeAAAADwAAAGRycy9kb3ducmV2LnhtbESPQUvDQBSE74L/YXmCFzEbhUZJuy0i&#10;FHppxZqLt9fsMxvNvk2zr23qr3cFweMwM98ws8XoO3WkIbaBDdxlOSjiOtiWGwPV2/L2EVQUZItd&#10;YDJwpgiL+eXFDEsbTvxKx600KkE4lmjAifSl1rF25DFmoSdO3kcYPEqSQ6PtgKcE952+z/NCe2w5&#10;LTjs6dlR/bU9eANNtZJddbMZ8fPlfU3frhDn9sZcX41PU1BCo/yH/9ora2AyKYoH+L2TroC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44TIxwAAAN4AAAAPAAAAAAAA&#10;AAAAAAAAAKECAABkcnMvZG93bnJldi54bWxQSwUGAAAAAAQABAD5AAAAlQMAAAAA&#10;" strokeweight=".6pt"/>
              <v:line id="Line 1134" o:spid="_x0000_s2905" style="position:absolute;flip:x;visibility:visible" from="28171,11697" to="28254,1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wQusQAAADeAAAADwAAAGRycy9kb3ducmV2LnhtbERPTWvCQBC9F/wPywheSt1UMJToKlIo&#10;eLGlNpfexuyYjWZn0+yoaX9991Do8fG+l+vBt+pKfWwCG3icZqCIq2Abrg2UHy8PT6CiIFtsA5OB&#10;b4qwXo3ulljYcON3uu6lVimEY4EGnEhXaB0rRx7jNHTEiTuG3qMk2Nfa9nhL4b7VsyzLtceGU4PD&#10;jp4dVef9xRuoy60cyvvXAU9vnzv6cbk492XMZDxsFqCEBvkX/7m31sB8nudpb7qTroB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BC6xAAAAN4AAAAPAAAAAAAAAAAA&#10;AAAAAKECAABkcnMvZG93bnJldi54bWxQSwUGAAAAAAQABAD5AAAAkgMAAAAA&#10;" strokeweight=".6pt"/>
              <v:line id="Line 1135" o:spid="_x0000_s2906" style="position:absolute;flip:y;visibility:visible" from="28019,10834" to="28254,1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C1IccAAADeAAAADwAAAGRycy9kb3ducmV2LnhtbESPQUvDQBSE74L/YXmCFzEbhQZNuy0i&#10;FHppxZqLt9fsMxvNvk2zr23qr3cFweMwM98ws8XoO3WkIbaBDdxlOSjiOtiWGwPV2/L2AVQUZItd&#10;YDJwpgiL+eXFDEsbTvxKx600KkE4lmjAifSl1rF25DFmoSdO3kcYPEqSQ6PtgKcE952+z/NCe2w5&#10;LTjs6dlR/bU9eANNtZJddbMZ8fPlfU3frhDn9sZcX41PU1BCo/yH/9ora2AyKYpH+L2TroC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MLUhxwAAAN4AAAAPAAAAAAAA&#10;AAAAAAAAAKECAABkcnMvZG93bnJldi54bWxQSwUGAAAAAAQABAD5AAAAlQMAAAAA&#10;" strokeweight=".6pt"/>
              <v:line id="Line 1136" o:spid="_x0000_s2907" style="position:absolute;flip:x;visibility:visible" from="28171,15996" to="28330,16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OKYcYAAADeAAAADwAAAGRycy9kb3ducmV2LnhtbESPTUvDQBCG74L/YRnBi7QbhUaJ3ZZS&#10;EHLRYs3F2zQ7ZqPZ2Zgd0+iv7x6EHl/eL57levKdGmmIbWADt/MMFHEdbMuNgertafYAKgqyxS4w&#10;GfilCOvV5cUSCxuO/ErjXhqVRjgWaMCJ9IXWsXbkMc5DT5y8jzB4lCSHRtsBj2ncd/ouy3LtseX0&#10;4LCnraP6a//jDTRVKYfq5mXCz937M/25XJz7Nub6ato8ghKa5Bz+b5fWwGKR3yeAhJNQQK9O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TimHGAAAA3gAAAA8AAAAAAAAA&#10;AAAAAAAAoQIAAGRycy9kb3ducmV2LnhtbFBLBQYAAAAABAAEAPkAAACUAwAAAAA=&#10;" strokeweight=".6pt"/>
              <v:line id="Line 1137" o:spid="_x0000_s2908" style="position:absolute;flip:y;visibility:visible" from="28171,15215" to="28330,1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8v+scAAADeAAAADwAAAGRycy9kb3ducmV2LnhtbESPQUvDQBSE74L/YXlCL2I3LTSV2G0p&#10;BaEXLba5eHtmn9lo9m3MPtvYX+8KBY/DzHzDLFaDb9WR+tgENjAZZ6CIq2Abrg2Uh8e7e1BRkC22&#10;gcnAD0VYLa+vFljYcOIXOu6lVgnCsUADTqQrtI6VI49xHDri5L2H3qMk2dfa9nhKcN/qaZbl2mPD&#10;acFhRxtH1ef+2xuoy628lbfPA37sXp/o7HJx7suY0c2wfgAlNMh/+NLeWgOzWT6fwN+ddAX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ny/6xwAAAN4AAAAPAAAAAAAA&#10;AAAAAAAAAKECAABkcnMvZG93bnJldi54bWxQSwUGAAAAAAQABAD5AAAAlQMAAAAA&#10;" strokeweight=".6pt"/>
              <v:line id="Line 1138" o:spid="_x0000_s2909" style="position:absolute;flip:x;visibility:visible" from="28876,13729" to="28952,13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2xjccAAADeAAAADwAAAGRycy9kb3ducmV2LnhtbESPQUvDQBSE74L/YXlCL2I3FppK7LaI&#10;UOilim0u3p7ZZzaafRuzr23013cLBY/DzHzDzJeDb9WB+tgENnA/zkARV8E2XBsod6u7B1BRkC22&#10;gcnAL0VYLq6v5ljYcOQ3OmylVgnCsUADTqQrtI6VI49xHDri5H2G3qMk2dfa9nhMcN/qSZbl2mPD&#10;acFhR8+Oqu/t3huoy7V8lLcvA369vm/oz+Xi3I8xo5vh6RGU0CD/4Ut7bQ1Mp/lsAuc76Qrox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TbGNxwAAAN4AAAAPAAAAAAAA&#10;AAAAAAAAAKECAABkcnMvZG93bnJldi54bWxQSwUGAAAAAAQABAD5AAAAlQMAAAAA&#10;" strokeweight=".6pt"/>
              <v:line id="Line 1139" o:spid="_x0000_s2910" style="position:absolute;flip:y;visibility:visible" from="28876,12872" to="28952,1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EUFsgAAADeAAAADwAAAGRycy9kb3ducmV2LnhtbESPQUvDQBSE7wX/w/IEL8VuammU2G0p&#10;gtBLK625eHtmn9lo9m3MPtvUX+8KgsdhZr5hFqvBt+pIfWwCG5hOMlDEVbAN1wbK58frO1BRkC22&#10;gcnAmSKslhejBRY2nHhPx4PUKkE4FmjAiXSF1rFy5DFOQkecvLfQe5Qk+1rbHk8J7lt9k2W59thw&#10;WnDY0YOj6uPw5Q3U5UZey/FuwPenly19u1yc+zTm6nJY34MSGuQ//NfeWAPzeX47g9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wEUFsgAAADeAAAADwAAAAAA&#10;AAAAAAAAAAChAgAAZHJzL2Rvd25yZXYueG1sUEsFBgAAAAAEAAQA+QAAAJYDAAAAAA==&#10;" strokeweight=".6pt"/>
              <v:line id="Line 1140" o:spid="_x0000_s2911" style="position:absolute;flip:y;visibility:visible" from="28254,11850" to="28330,1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iMYsgAAADeAAAADwAAAGRycy9kb3ducmV2LnhtbESPQUvDQBSE7wX/w/IEL8VuKm2U2G0p&#10;gtBLK625eHtmn9lo9m3MPtvUX+8KgsdhZr5hFqvBt+pIfWwCG5hOMlDEVbAN1wbK58frO1BRkC22&#10;gcnAmSKslhejBRY2nHhPx4PUKkE4FmjAiXSF1rFy5DFOQkecvLfQe5Qk+1rbHk8J7lt9k2W59thw&#10;WnDY0YOj6uPw5Q3U5UZey/FuwPenly19u1yc+zTm6nJY34MSGuQ//NfeWAPzeX47g9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OiMYsgAAADeAAAADwAAAAAA&#10;AAAAAAAAAAChAgAAZHJzL2Rvd25yZXYueG1sUEsFBgAAAAAEAAQA+QAAAJYDAAAAAA==&#10;" strokeweight=".6pt"/>
              <v:line id="Line 1141" o:spid="_x0000_s2912" style="position:absolute;flip:x;visibility:visible" from="28171,10992" to="28330,1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Qp+ccAAADeAAAADwAAAGRycy9kb3ducmV2LnhtbESPQUvDQBSE74L/YXmCl2I3FRIldluk&#10;IPRSpW0u3p7ZZzaafRuzr23017tCweMwM98w8+XoO3WkIbaBDcymGSjiOtiWGwPV/unmHlQUZItd&#10;YDLwTRGWi8uLOZY2nHhLx500KkE4lmjAifSl1rF25DFOQ0+cvPcweJQkh0bbAU8J7jt9m2WF9thy&#10;WnDY08pR/bk7eANNtZa3avI84sfL64Z+XCHOfRlzfTU+PoASGuU/fG6vrYE8L+5y+LuTroB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pCn5xwAAAN4AAAAPAAAAAAAA&#10;AAAAAAAAAKECAABkcnMvZG93bnJldi54bWxQSwUGAAAAAAQABAD5AAAAlQMAAAAA&#10;" strokeweight=".6pt"/>
              <v:line id="Line 1142" o:spid="_x0000_s2913" style="position:absolute;flip:y;visibility:visible" from="28565,15215" to="28641,15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a3jscAAADeAAAADwAAAGRycy9kb3ducmV2LnhtbESPQUvDQBSE74L/YXmCFzEbhUZJuy0i&#10;FHppxZqLt9fsMxvNvk2zr23qr3cFweMwM98ws8XoO3WkIbaBDdxlOSjiOtiWGwPV2/L2EVQUZItd&#10;YDJwpgiL+eXFDEsbTvxKx600KkE4lmjAifSl1rF25DFmoSdO3kcYPEqSQ6PtgKcE952+z/NCe2w5&#10;LTjs6dlR/bU9eANNtZJddbMZ8fPlfU3frhDn9sZcX41PU1BCo/yH/9ora2AyKR4K+L2TroC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dreOxwAAAN4AAAAPAAAAAAAA&#10;AAAAAAAAAKECAABkcnMvZG93bnJldi54bWxQSwUGAAAAAAQABAD5AAAAlQMAAAAA&#10;" strokeweight=".6pt"/>
              <v:line id="Line 1143" o:spid="_x0000_s2914" style="position:absolute;flip:x;visibility:visible" from="28565,14434" to="28641,1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oSFccAAADeAAAADwAAAGRycy9kb3ducmV2LnhtbESPQUvDQBSE7wX/w/IEL8VuLDSV2G0R&#10;odCLFttcvD2zz2w0+zZmn23017uFQo/DzHzDLFaDb9WB+tgENnA3yUARV8E2XBso9+vbe1BRkC22&#10;gcnAL0VYLa9GCyxsOPIrHXZSqwThWKABJ9IVWsfKkcc4CR1x8j5C71GS7GttezwmuG/1NMty7bHh&#10;tOCwoydH1dfuxxuoy428l+OXAT+3b8/053Jx7tuYm+vh8QGU0CCX8Lm9sQZms3w+h9OddAX08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OhIVxwAAAN4AAAAPAAAAAAAA&#10;AAAAAAAAAKECAABkcnMvZG93bnJldi54bWxQSwUGAAAAAAQABAD5AAAAlQMAAAAA&#10;" strokeweight=".6pt"/>
              <v:line id="Line 1144" o:spid="_x0000_s2915" style="position:absolute;flip:y;visibility:visible" from="28565,13570" to="28641,13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WGZ8QAAADeAAAADwAAAGRycy9kb3ducmV2LnhtbERPTUvDQBC9C/6HZQQv0m4UGiV2W0pB&#10;yEWLNRdv0+yYjWZnY3ZMo7++exB6fLzv5XrynRppiG1gA7fzDBRxHWzLjYHq7Wn2ACoKssUuMBn4&#10;pQjr1eXFEgsbjvxK414alUI4FmjAifSF1rF25DHOQ0+cuI8weJQEh0bbAY8p3Hf6Lsty7bHl1OCw&#10;p62j+mv/4w00VSmH6uZlws/d+zP9uVyc+zbm+mraPIISmuQs/neX1sBikd+nvelOugJ6d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pYZnxAAAAN4AAAAPAAAAAAAAAAAA&#10;AAAAAKECAABkcnMvZG93bnJldi54bWxQSwUGAAAAAAQABAD5AAAAkgMAAAAA&#10;" strokeweight=".6pt"/>
              <v:line id="Line 1145" o:spid="_x0000_s2916" style="position:absolute;flip:x;visibility:visible" from="28565,12713" to="28641,1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kj/MgAAADeAAAADwAAAGRycy9kb3ducmV2LnhtbESPQUvDQBSE7wX/w/IEL8VuKjRq7LYU&#10;QeilldZcvD2zz2w0+zZmn23aX+8KgsdhZr5h5svBt+pAfWwCG5hOMlDEVbAN1wbKl6frO1BRkC22&#10;gcnAiSIsFxejORY2HHlHh73UKkE4FmjAiXSF1rFy5DFOQkecvPfQe5Qk+1rbHo8J7lt9k2W59thw&#10;WnDY0aOj6nP/7Q3U5VreyvF2wI/n1w2dXS7OfRlzdTmsHkAJDfIf/muvrYHZLL+9h9876Qro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ukj/MgAAADeAAAADwAAAAAA&#10;AAAAAAAAAAChAgAAZHJzL2Rvd25yZXYueG1sUEsFBgAAAAAEAAQA+QAAAJYDAAAAAA==&#10;" strokeweight=".6pt"/>
              <v:line id="Line 1146" o:spid="_x0000_s2917" style="position:absolute;flip:y;visibility:visible" from="28565,11932" to="28641,1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b6RsYAAADeAAAADwAAAGRycy9kb3ducmV2LnhtbESPTWvCQBCG74X+h2UKvRTdKBgkukop&#10;FLzYos2ltzE7ZtNmZ9PsqGl/ffcgeHx5v3iW68G36kx9bAIbmIwzUMRVsA3XBsqP19EcVBRki21g&#10;MvBLEdar+7slFjZceEfnvdQqjXAs0IAT6QqtY+XIYxyHjjh5x9B7lCT7WtseL2nct3qaZbn22HB6&#10;cNjRi6Pqe3/yBupyI4fy6W3Ar/fPLf25XJz7MebxYXhegBIa5Ba+tjfWwGyWzxNAwkko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G+kbGAAAA3gAAAA8AAAAAAAAA&#10;AAAAAAAAoQIAAGRycy9kb3ducmV2LnhtbFBLBQYAAAAABAAEAPkAAACUAwAAAAA=&#10;" strokeweight=".6pt"/>
              <v:line id="Line 1147" o:spid="_x0000_s2918" style="position:absolute;flip:x;visibility:visible" from="28565,11145" to="28641,1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pf3ccAAADeAAAADwAAAGRycy9kb3ducmV2LnhtbESPQUvDQBSE74L/YXmFXsRuWmgosdtS&#10;BKEXLdZcvD2zz2za7NuYfbaxv94VhB6HmfmGWa4H36oT9bEJbGA6yUARV8E2XBso357uF6CiIFts&#10;A5OBH4qwXt3eLLGw4cyvdNpLrRKEY4EGnEhXaB0rRx7jJHTEyfsMvUdJsq+17fGc4L7VsyzLtceG&#10;04LDjh4dVcf9tzdQl1v5KO9eBjzs3p/p4nJx7suY8WjYPIASGuQa/m9vrYH5PF9M4e9OugJ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Sl/dxwAAAN4AAAAPAAAAAAAA&#10;AAAAAAAAAKECAABkcnMvZG93bnJldi54bWxQSwUGAAAAAAQABAD5AAAAlQMAAAAA&#10;" strokeweight=".6pt"/>
              <v:shape id="Freeform 1148" o:spid="_x0000_s2919" style="position:absolute;left:31461;top:7551;width:388;height:148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sgA&#10;AADeAAAADwAAAGRycy9kb3ducmV2LnhtbESPT2vCQBTE74V+h+UVvNVNlUhIXaUIUkEarM2lt0f2&#10;NUmbfRuymz/99q4geBxm5jfMejuZRgzUudqygpd5BIK4sLrmUkH+tX9OQDiPrLGxTAr+ycF28/iw&#10;xlTbkT9pOPtSBAi7FBVU3replK6oyKCb25Y4eD+2M+iD7EqpOxwD3DRyEUUrabDmsFBhS7uKir9z&#10;bxR8+OWYn4r97r3Jfo8672M3Zd9KzZ6mt1cQniZ/D9/aB60gjlfJAq53whWQm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6GyyAAAAN4AAAAPAAAAAAAAAAAAAAAAAJgCAABk&#10;cnMvZG93bnJldi54bWxQSwUGAAAAAAQABAD1AAAAjQMAAAAA&#10;" path="m2,19l,,2,2,5,,2,19e" filled="f" strokeweight=".6pt">
                <v:path arrowok="t" o:connecttype="custom" o:connectlocs="120248934,1162130211;0,0;120248934,122329084;300622335,0;120248934,1162130211" o:connectangles="0,0,0,0,0"/>
              </v:shape>
              <v:line id="Line 1149" o:spid="_x0000_s2920" style="position:absolute;visibility:visible" from="31614,6065" to="31614,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MWMgAAADeAAAADwAAAGRycy9kb3ducmV2LnhtbESPW2sCMRSE3wX/QzgF3zSrVpGtUURa&#10;8KFFvBTat8Pm7IVuTuImdbf/3hQEH4eZ+YZZrjtTiys1vrKsYDxKQBBnVldcKDif3oYLED4ga6wt&#10;k4I/8rBe9XtLTLVt+UDXYyhEhLBPUUEZgkul9FlJBv3IOuLo5bYxGKJsCqkbbCPc1HKSJHNpsOK4&#10;UKKjbUnZz/HXKMhb93r6Gu8vrPPPzW7/7D7ew7dSg6du8wIiUBce4Xt7pxXMZvPFFP7vxCsgV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7MWMgAAADeAAAADwAAAAAA&#10;AAAAAAAAAAChAgAAZHJzL2Rvd25yZXYueG1sUEsFBgAAAAAEAAQA+QAAAJYDAAAAAA==&#10;" strokeweight=".6pt"/>
              <v:rect id="Rectangle 1153" o:spid="_x0000_s2921" style="position:absolute;left:552;top:40177;width:819;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R/xsQA&#10;AADeAAAADwAAAGRycy9kb3ducmV2LnhtbESP3WoCMRSE7wu+QzhC72pWQbtsjSIFwYo37voAh83Z&#10;H5qcLEnqbt++EYReDjPzDbPdT9aIO/nQO1awXGQgiGune24V3KrjWw4iRGSNxjEp+KUA+93sZYuF&#10;diNf6V7GViQIhwIVdDEOhZSh7shiWLiBOHmN8xZjkr6V2uOY4NbIVZZtpMWe00KHA312VH+XP1aB&#10;rMrjmJfGZ+68ai7m63RtyCn1Op8OHyAiTfE//GyftIL1epO/w+NOug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Ef8bEAAAA3gAAAA8AAAAAAAAAAAAAAAAAmAIAAGRycy9k&#10;b3ducmV2LnhtbFBLBQYAAAAABAAEAPUAAACJAwAAAAA=&#10;" filled="f" stroked="f">
                <v:textbox style="mso-fit-shape-to-text:t" inset="0,0,0,0">
                  <w:txbxContent>
                    <w:p w:rsidR="00B04C60" w:rsidRPr="00D44D18" w:rsidRDefault="00B04C60" w:rsidP="00AE3E0E"/>
                  </w:txbxContent>
                </v:textbox>
              </v:rect>
              <v:rect id="Rectangle 1157" o:spid="_x0000_s2922" style="position:absolute;left:7512;top:40177;width:819;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jU9MMA&#10;AADeAAAADwAAAGRycy9kb3ducmV2LnhtbESPzYoCMRCE74LvEHrBm2YUFJ01yiIIKl4cfYBm0vPD&#10;Jp0hyTqzb28WFjwWVfUVtd0P1ogn+dA6VjCfZSCIS6dbrhU87sfpGkSIyBqNY1LwSwH2u/Foi7l2&#10;Pd/oWcRaJAiHHBU0MXa5lKFsyGKYuY44eZXzFmOSvpbaY5/g1shFlq2kxZbTQoMdHRoqv4sfq0De&#10;i2O/LozP3GVRXc35dKvIKTX5GL4+QUQa4jv83z5pBcvlajOHvzvpCsjd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jU9MMAAADeAAAADwAAAAAAAAAAAAAAAACYAgAAZHJzL2Rv&#10;d25yZXYueG1sUEsFBgAAAAAEAAQA9QAAAIgDAAAAAA==&#10;" filled="f" stroked="f">
                <v:textbox style="mso-fit-shape-to-text:t" inset="0,0,0,0">
                  <w:txbxContent>
                    <w:p w:rsidR="00B04C60" w:rsidRPr="00D44D18" w:rsidRDefault="00B04C60" w:rsidP="00AE3E0E"/>
                  </w:txbxContent>
                </v:textbox>
              </v:rect>
              <v:shape id="Freeform 1162" o:spid="_x0000_s2923" style="position:absolute;left:35608;top:24531;width:311;height:311;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FwzMcA&#10;AADeAAAADwAAAGRycy9kb3ducmV2LnhtbESPW2sCMRSE3wX/QzhC32q2govdbpQiakt9KF6Kr4fN&#10;2QtuTpYk6vrvm0LBx2FmvmHyRW9acSXnG8sKXsYJCOLC6oYrBcfD+nkGwgdkja1lUnAnD4v5cJBj&#10;pu2Nd3Tdh0pECPsMFdQhdJmUvqjJoB/bjjh6pXUGQ5SuktrhLcJNKydJkkqDDceFGjta1lSc9xej&#10;YPezLZr7Kf0Im6/lyq425aV330o9jfr3NxCB+vAI/7c/tYLpNH1N4e9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BcMzHAAAA3gAAAA8AAAAAAAAAAAAAAAAAmAIAAGRy&#10;cy9kb3ducmV2LnhtbFBLBQYAAAAABAAEAPUAAACMAwAAAAA=&#10;" path="m2,1l1,2r,1l3,3,2,1,3,,,1,1,4,4,3,3,e" filled="f" strokeweight=".6pt">
                <v:path arrowok="t" o:connecttype="custom" o:connectlocs="120979008,60481725;60489504,120963450;60489504,181437400;181460736,181437400;120979008,60481725;181460736,0;0,60481725;60489504,241919125;241950240,181437400;181460736,0" o:connectangles="0,0,0,0,0,0,0,0,0,0"/>
              </v:shape>
              <v:line id="Line 1163" o:spid="_x0000_s2924" style="position:absolute;flip:x;visibility:visible" from="35760,22340" to="36784,24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078gAAADeAAAADwAAAGRycy9kb3ducmV2LnhtbESPQUvDQBSE7wX/w/IEL8VuKjRq7LYU&#10;QeilldZcvD2zz2w0+zZmn23aX+8KgsdhZr5h5svBt+pAfWwCG5hOMlDEVbAN1wbKl6frO1BRkC22&#10;gcnAiSIsFxejORY2HHlHh73UKkE4FmjAiXSF1rFy5DFOQkecvPfQe5Qk+1rbHo8J7lt9k2W59thw&#10;WnDY0aOj6nP/7Q3U5VreyvF2wI/n1w2dXS7OfRlzdTmsHkAJDfIf/muvrYHZLL+/hd876Qro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Db078gAAADeAAAADwAAAAAA&#10;AAAAAAAAAAChAgAAZHJzL2Rvd25yZXYueG1sUEsFBgAAAAAEAAQA+QAAAJYDAAAAAA==&#10;" strokeweight=".6pt"/>
              <v:line id="Line 1164" o:spid="_x0000_s2925" style="position:absolute;visibility:visible" from="36784,22340" to="40067,2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PI9MUAAADeAAAADwAAAGRycy9kb3ducmV2LnhtbERPy2oCMRTdF/oP4Ra604ylih3NDFJa&#10;cFERHwXdXSZ3Hji5SSepM/17sxC6PJz3Mh9MK67U+caygsk4AUFcWN1wpeB4+BzNQfiArLG1TAr+&#10;yEOePT4sMdW25x1d96ESMYR9igrqEFwqpS9qMujH1hFHrrSdwRBhV0ndYR/DTStfkmQmDTYcG2p0&#10;9F5Tcdn/GgVl7z4Op8n2h3X5vVpvX93mK5yVen4aVgsQgYbwL76711rBdDp7i3vjnXgF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PI9MUAAADeAAAADwAAAAAAAAAA&#10;AAAAAAChAgAAZHJzL2Rvd25yZXYueG1sUEsFBgAAAAAEAAQA+QAAAJMDAAAAAA==&#10;" strokeweight=".6pt"/>
              <v:rect id="Rectangle 1165" o:spid="_x0000_s2926" style="position:absolute;left:37408;top:19519;width:819;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7Y8sMA&#10;AADeAAAADwAAAGRycy9kb3ducmV2LnhtbESPzYoCMRCE74LvEFrYm2YUFB2NsgiCK14cfYBm0vPD&#10;Jp0hyTqzb28WFjwWVfUVtTsM1ogn+dA6VjCfZSCIS6dbrhU87qfpGkSIyBqNY1LwSwEO+/Foh7l2&#10;Pd/oWcRaJAiHHBU0MXa5lKFsyGKYuY44eZXzFmOSvpbaY5/g1shFlq2kxZbTQoMdHRsqv4sfq0De&#10;i1O/LozP3GVRXc3X+VaRU+pjMnxuQUQa4jv83z5rBcvlarOBvzvpCsj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7Y8sMAAADeAAAADwAAAAAAAAAAAAAAAACYAgAAZHJzL2Rv&#10;d25yZXYueG1sUEsFBgAAAAAEAAQA9QAAAIgDAAAAAA==&#10;" filled="f" stroked="f">
                <v:textbox style="mso-fit-shape-to-text:t" inset="0,0,0,0">
                  <w:txbxContent>
                    <w:p w:rsidR="00B04C60" w:rsidRPr="00D44D18" w:rsidRDefault="00B04C60" w:rsidP="00AE3E0E"/>
                  </w:txbxContent>
                </v:textbox>
              </v:rect>
              <v:shape id="Freeform 1166" o:spid="_x0000_s2927" style="position:absolute;left:30287;top:23038;width:311;height:318;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XOcYA&#10;AADeAAAADwAAAGRycy9kb3ducmV2LnhtbESPzWrCQBSF90LfYbiF7nTSglpiRili02IXEtvi9pK5&#10;JqGZO2FmEuPbO4uCy8P548s2o2nFQM43lhU8zxIQxKXVDVcKfr7fp68gfEDW2FomBVfysFk/TDJM&#10;tb1wQcMxVCKOsE9RQR1Cl0rpy5oM+pntiKN3ts5giNJVUju8xHHTypckWUiDDceHGjva1lT+HXuj&#10;oPj9KpvrafER8v12Z3f5uR/dQamnx/FtBSLQGO7h//anVjCfL5MIEHEiCs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XOcYAAADeAAAADwAAAAAAAAAAAAAAAACYAgAAZHJz&#10;L2Rvd25yZXYueG1sUEsFBgAAAAAEAAQA9QAAAIsDAAAAAA==&#10;" path="m3,2l1,1r,2l2,3,3,2,4,1,1,,,3,3,4,4,1e" filled="f" strokeweight=".6pt">
                <v:path arrowok="t" o:connecttype="custom" o:connectlocs="181460736,126206250;60489504,63107100;60489504,189313350;120979008,189313350;181460736,126206250;241950240,63107100;60489504,0;0,189313350;181460736,252412500;241950240,63107100" o:connectangles="0,0,0,0,0,0,0,0,0,0"/>
              </v:shape>
              <v:line id="Line 1167" o:spid="_x0000_s2928" style="position:absolute;flip:x;visibility:visible" from="30445,22340" to="32401,2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hTGscAAADeAAAADwAAAGRycy9kb3ducmV2LnhtbESPQUvDQBSE74L/YXmCF2k3FVoldhNE&#10;EHqxYs3F22v2mY1m38bss0399d1CweMwM98wy3L0ndrRENvABmbTDBRxHWzLjYHq/XlyDyoKssUu&#10;MBk4UISyuLxYYm7Dnt9ot5FGJQjHHA04kT7XOtaOPMZp6ImT9xkGj5Lk0Gg74D7Bfadvs2yhPbac&#10;Fhz29OSo/t78egNNtZJtdbMe8ev144X+3EKc+zHm+mp8fAAlNMp/+NxeWQPz+V02g9OddAV0cQQ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eFMaxwAAAN4AAAAPAAAAAAAA&#10;AAAAAAAAAKECAABkcnMvZG93bnJldi54bWxQSwUGAAAAAAQABAD5AAAAlQMAAAAA&#10;" strokeweight=".6pt"/>
              <v:line id="Line 1168" o:spid="_x0000_s2929" style="position:absolute;visibility:visible" from="32401,22340" to="35449,2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BlBMcAAADeAAAADwAAAGRycy9kb3ducmV2LnhtbESPW2sCMRSE3wv9D+EU+lazSq2yGkVK&#10;Cz4o4g307bA5e8HNSbqJ7vrvm0LBx2FmvmGm887U4kaNrywr6PcSEMSZ1RUXCg7777cxCB+QNdaW&#10;ScGdPMxnz09TTLVteUu3XShEhLBPUUEZgkul9FlJBn3POuLo5bYxGKJsCqkbbCPc1HKQJB/SYMVx&#10;oURHnyVll93VKMhb97U/9Tc/rPPjYrl5d+tVOCv1+tItJiACdeER/m8vtYLhcJQM4O9OvA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kGUExwAAAN4AAAAPAAAAAAAA&#10;AAAAAAAAAKECAABkcnMvZG93bnJldi54bWxQSwUGAAAAAAQABAD5AAAAlQMAAAAA&#10;" strokeweight=".6pt"/>
              <v:rect id="Rectangle 1169" o:spid="_x0000_s2930" style="position:absolute;left:32950;top:19519;width:819;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11AsQA&#10;AADeAAAADwAAAGRycy9kb3ducmV2LnhtbESP3WoCMRSE7wt9h3AK3tWkFn/YGqUUBCveuPYBDpuz&#10;PzQ5WZLUXd++EQQvh5n5hllvR2fFhULsPGt4myoQxJU3HTcafs671xWImJANWs+k4UoRtpvnpzUW&#10;xg98okuZGpEhHAvU0KbUF1LGqiWHcep74uzVPjhMWYZGmoBDhjsrZ0otpMOO80KLPX21VP2Wf06D&#10;PJe7YVXaoPxhVh/t9/5Uk9d68jJ+foBINKZH+N7eGw3z+VK9w+1Ovg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NdQLEAAAA3gAAAA8AAAAAAAAAAAAAAAAAmAIAAGRycy9k&#10;b3ducmV2LnhtbFBLBQYAAAAABAAEAPUAAACJAwAAAAA=&#10;" filled="f" stroked="f">
                <v:textbox style="mso-fit-shape-to-text:t" inset="0,0,0,0">
                  <w:txbxContent>
                    <w:p w:rsidR="00B04C60" w:rsidRPr="00D44D18" w:rsidRDefault="00B04C60" w:rsidP="00AE3E0E"/>
                  </w:txbxContent>
                </v:textbox>
              </v:rect>
              <v:shape id="Freeform 1170" o:spid="_x0000_s2931" style="position:absolute;left:28952;top:22575;width:319;height:235;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U6YMUA&#10;AADeAAAADwAAAGRycy9kb3ducmV2LnhtbESPzWrDMBCE74G+g9hCb4lU5xc3SighJT3aaR9ga20t&#10;E2tlLDV2374qBHIcZuYbZrsfXSuu1IfGs4bnmQJBXHnTcK3h8+NtugERIrLB1jNp+KUA+93DZIu5&#10;8QOXdD3HWiQIhxw12Bi7XMpQWXIYZr4jTt637x3GJPtamh6HBHetzJRaSYcNpwWLHR0sVZfzj9Nw&#10;LE52vbmU9XH+VcxVMWTjoc20fnocX19ARBrjPXxrvxsNy+VaLeD/TroCcv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TpgxQAAAN4AAAAPAAAAAAAAAAAAAAAAAJgCAABkcnMv&#10;ZG93bnJldi54bWxQSwUGAAAAAAQABAD1AAAAigMAAAAA&#10;" path="m3,1l1,1r,1l3,2,3,1,3,,,,,3r4,l3,e" filled="f" strokeweight=".6pt">
                <v:path arrowok="t" o:connecttype="custom" o:connectlocs="189337163,61350667;63115038,61350667;63115038,122693500;189337163,122693500;189337163,61350667;189337163,0;0,0;0,184044167;252444250,184044167;189337163,0" o:connectangles="0,0,0,0,0,0,0,0,0,0"/>
              </v:shape>
              <v:line id="Line 1171" o:spid="_x0000_s2932" style="position:absolute;flip:x;visibility:visible" from="29112,20848" to="30915,2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VGccAAADeAAAADwAAAGRycy9kb3ducmV2LnhtbESPQUvDQBSE74L/YXmCFzGbCqmSdluk&#10;UOilijUXb6/ZZzaafZtmX9vor3cFweMwM98w8+XoO3WiIbaBDUyyHBRxHWzLjYHqdX37ACoKssUu&#10;MBn4ogjLxeXFHEsbzvxCp500KkE4lmjAifSl1rF25DFmoSdO3nsYPEqSQ6PtgOcE952+y/Op9thy&#10;WnDY08pR/bk7egNNtZF9dfM04sfz25a+3VScOxhzfTU+zkAJjfIf/mtvrIGiuM8L+L2TroB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Q1UZxwAAAN4AAAAPAAAAAAAA&#10;AAAAAAAAAKECAABkcnMvZG93bnJldi54bWxQSwUGAAAAAAQABAD5AAAAlQMAAAAA&#10;" strokeweight=".6pt"/>
              <v:line id="Line 1172" o:spid="_x0000_s2933" style="position:absolute;flip:x;visibility:visible" from="27625,20848" to="30915,20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HLbscAAADeAAAADwAAAGRycy9kb3ducmV2LnhtbESPQUvDQBSE74L/YXmCFzEbhUZJuy0i&#10;FHppxZqLt9fsMxvNvk2zr23qr3cFweMwM98ws8XoO3WkIbaBDdxlOSjiOtiWGwPV2/L2EVQUZItd&#10;YDJwpgiL+eXFDEsbTvxKx600KkE4lmjAifSl1rF25DFmoSdO3kcYPEqSQ6PtgKcE952+z/NCe2w5&#10;LTjs6dlR/bU9eANNtZJddbMZ8fPlfU3frhDn9sZcX41PU1BCo/yH/9ora2AyecgL+L2TroC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kctuxwAAAN4AAAAPAAAAAAAA&#10;AAAAAAAAAKECAABkcnMvZG93bnJldi54bWxQSwUGAAAAAAQABAD5AAAAlQMAAAAA&#10;" strokeweight=".6pt"/>
              <v:rect id="Rectangle 1173" o:spid="_x0000_s2934" style="position:absolute;left:28174;top:18033;width:820;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zAcQA&#10;AADeAAAADwAAAGRycy9kb3ducmV2LnhtbESP3WoCMRSE74W+QziF3mlSwR+2RikFwYo3rj7AYXP2&#10;hyYnS5K627dvBMHLYWa+YTa70VlxoxA7zxreZwoEceVNx42G62U/XYOICdmg9Uwa/ijCbvsy2WBh&#10;/MBnupWpERnCsUANbUp9IWWsWnIYZ74nzl7tg8OUZWikCThkuLNyrtRSOuw4L7TY01dL1U/56zTI&#10;S7kf1qUNyh/n9cl+H841ea3fXsfPDxCJxvQMP9oHo2GxWKkV3O/kK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2cwHEAAAA3gAAAA8AAAAAAAAAAAAAAAAAmAIAAGRycy9k&#10;b3ducmV2LnhtbFBLBQYAAAAABAAEAPUAAACJAwAAAAA=&#10;" filled="f" stroked="f">
                <v:textbox style="mso-fit-shape-to-text:t" inset="0,0,0,0">
                  <w:txbxContent>
                    <w:p w:rsidR="00B04C60" w:rsidRPr="00D44D18" w:rsidRDefault="00B04C60" w:rsidP="00AE3E0E"/>
                  </w:txbxContent>
                </v:textbox>
              </v:rect>
              <v:shape id="Freeform 1174" o:spid="_x0000_s2935" style="position:absolute;left:26298;top:21165;width:228;height:235;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UncMA&#10;AADeAAAADwAAAGRycy9kb3ducmV2LnhtbERPy4rCMBTdC/5DuMLsNFWwI9VUVHBwocOMCm4vze0D&#10;m5vSRK3z9ZOF4PJw3otlZ2pxp9ZVlhWMRxEI4szqigsF59N2OAPhPLLG2jIpeJKDZdrvLTDR9sG/&#10;dD/6QoQQdgkqKL1vEildVpJBN7INceBy2xr0AbaF1C0+Qrip5SSKYmmw4tBQYkObkrLr8WYUrK9f&#10;Me73MmZ5Ki7j77+f/DBbKfUx6FZzEJ46/xa/3DutYDr9jMLecCd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gUncMAAADeAAAADwAAAAAAAAAAAAAAAACYAgAAZHJzL2Rv&#10;d25yZXYueG1sUEsFBgAAAAAEAAQA9QAAAIgDAAAAAA==&#10;" path="m,1l1,2r1,l2,1,,1,,,,3r3,l3,,,e" filled="f" strokeweight=".6pt">
                <v:path arrowok="t" o:connecttype="custom" o:connectlocs="0,61350667;57919620,122693500;115839240,122693500;115839240,61350667;0,61350667;0,0;0,184044167;173758860,184044167;173758860,0;0,0" o:connectangles="0,0,0,0,0,0,0,0,0,0"/>
              </v:shape>
              <v:line id="Line 1175" o:spid="_x0000_s2936" style="position:absolute;visibility:visible" from="22069,17876" to="26374,2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T3dcgAAADeAAAADwAAAGRycy9kb3ducmV2LnhtbESPW2sCMRSE3wv+h3CEvtWsRauuRhGx&#10;4EOL1Avo22Fz9kI3J3GTutt/3xQKfRxm5htmsepMLe7U+MqyguEgAUGcWV1xoeB0fH2agvABWWNt&#10;mRR8k4fVsvewwFTblj/ofgiFiBD2KSooQ3CplD4ryaAfWEccvdw2BkOUTSF1g22Em1o+J8mLNFhx&#10;XCjR0aak7PPwZRTkrdseL8P9jXV+Xu/2I/f+Fq5KPfa79RxEoC78h//aO61gPJ4kM/i9E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TT3dcgAAADeAAAADwAAAAAA&#10;AAAAAAAAAAChAgAAZHJzL2Rvd25yZXYueG1sUEsFBgAAAAAEAAQA+QAAAJYDAAAAAA==&#10;" strokeweight=".6pt"/>
              <v:line id="Line 1176" o:spid="_x0000_s2937" style="position:absolute;flip:x;visibility:visible" from="18785,17876" to="22069,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1gXMYAAADeAAAADwAAAGRycy9kb3ducmV2LnhtbESPTWvCQBCG70L/wzKFXkQ3Cn4QXaUU&#10;BC+t1ObibcxOs2mzs2l2qml/vXso9PjyfvGst71v1IW6WAc2MBlnoIjLYGuuDBRvu9ESVBRki01g&#10;MvBDEbabu8Eacxuu/EqXo1QqjXDM0YATaXOtY+nIYxyHljh576HzKEl2lbYdXtO4b/Q0y+baY83p&#10;wWFLT47Kz+O3N1AVezkXw5cePw6nZ/p1c3Huy5iH+/5xBUqol//wX3tvDcxmi0kCSDgJBfTm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tYFzGAAAA3gAAAA8AAAAAAAAA&#10;AAAAAAAAoQIAAGRycy9kb3ducmV2LnhtbFBLBQYAAAAABAAEAPkAAACUAwAAAAA=&#10;" strokeweight=".6pt"/>
              <v:rect id="Rectangle 1177" o:spid="_x0000_s2938" style="position:absolute;left:19329;top:15062;width:819;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YM8QA&#10;AADeAAAADwAAAGRycy9kb3ducmV2LnhtbESP3WoCMRSE7wt9h3CE3tXsCv6wNYoUBCveuPoAh83Z&#10;H5qcLEnqbt/eCIKXw8x8w6y3ozXiRj50jhXk0wwEceV0x42C62X/uQIRIrJG45gU/FOA7eb9bY2F&#10;dgOf6VbGRiQIhwIVtDH2hZShaslimLqeOHm18xZjkr6R2uOQ4NbIWZYtpMWO00KLPX23VP2Wf1aB&#10;vJT7YVUan7njrD6Zn8O5JqfUx2TcfYGINMZX+Nk+aAXz+TLP4XEnX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K2DPEAAAA3gAAAA8AAAAAAAAAAAAAAAAAmAIAAGRycy9k&#10;b3ducmV2LnhtbFBLBQYAAAAABAAEAPUAAACJAwAAAAA=&#10;" filled="f" stroked="f">
                <v:textbox style="mso-fit-shape-to-text:t" inset="0,0,0,0">
                  <w:txbxContent>
                    <w:p w:rsidR="00B04C60" w:rsidRPr="00D44D18" w:rsidRDefault="00B04C60" w:rsidP="00AE3E0E"/>
                  </w:txbxContent>
                </v:textbox>
              </v:rect>
              <v:shape id="Freeform 1178" o:spid="_x0000_s2939" style="position:absolute;left:5632;top:8878;width:317;height:311;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h6CMgA&#10;AADeAAAADwAAAGRycy9kb3ducmV2LnhtbESPQWvCQBSE7wX/w/IKvdWNQqykrlJEU7EH0bb0+sg+&#10;k9Ds27C7JvHfu0Khx2FmvmEWq8E0oiPna8sKJuMEBHFhdc2lgq/P7fMchA/IGhvLpOBKHlbL0cMC&#10;M217PlJ3CqWIEPYZKqhCaDMpfVGRQT+2LXH0ztYZDFG6UmqHfYSbRk6TZCYN1hwXKmxpXVHxe7oY&#10;Bcfvj6K+/szeQ75fb+wmP18Gd1Dq6XF4ewURaAj/4b/2TitI05fJFO534hWQy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HoIyAAAAN4AAAAPAAAAAAAAAAAAAAAAAJgCAABk&#10;cnMvZG93bnJldi54bWxQSwUGAAAAAAQABAD1AAAAjQMAAAAA&#10;" path="m1,1r,1l2,3,3,1,1,1,1,,,3,3,4,4,1,1,e" filled="f" strokeweight=".6pt">
                <v:path arrowok="t" o:connecttype="custom" o:connectlocs="62916588,60481725;62916588,120963450;125825250,181437400;188741838,60481725;62916588,60481725;62916588,0;0,181437400;188741838,241919125;251650500,60481725;62916588,0" o:connectangles="0,0,0,0,0,0,0,0,0,0"/>
              </v:shape>
              <v:line id="Line 1179" o:spid="_x0000_s2940" style="position:absolute;visibility:visible" from="4305,6065" to="5791,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VWQsgAAADeAAAADwAAAGRycy9kb3ducmV2LnhtbESPW2sCMRSE3wv9D+EU+laza7WV1ShS&#10;WvChRbyBvh02Zy+4OUk30d3++0Yo9HGYmW+Y2aI3jbhS62vLCtJBAoI4t7rmUsF+9/E0AeEDssbG&#10;Min4IQ+L+f3dDDNtO97QdRtKESHsM1RQheAyKX1ekUE/sI44eoVtDYYo21LqFrsIN40cJsmLNFhz&#10;XKjQ0VtF+Xl7MQqKzr3vjun6m3VxWK7WI/f1GU5KPT70yymIQH34D/+1V1rBePyaPsPtTrwCc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VWQsgAAADeAAAADwAAAAAA&#10;AAAAAAAAAAChAgAAZHJzL2Rvd25yZXYueG1sUEsFBgAAAAAEAAQA+QAAAJYDAAAAAA==&#10;" strokeweight=".6pt"/>
              <v:line id="Line 1180" o:spid="_x0000_s2941" style="position:absolute;flip:x;visibility:visible" from="1016,6065" to="4305,6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ZmX8gAAADeAAAADwAAAGRycy9kb3ducmV2LnhtbESPQUvDQBSE70L/w/KEXsRuWmwtsdtS&#10;hEIvKtZcentmn9lo9m3Mvraxv94tCB6HmfmGWax636gjdbEObGA8ykARl8HWXBko3ja3c1BRkC02&#10;gcnAD0VYLQdXC8xtOPErHXdSqQThmKMBJ9LmWsfSkcc4Ci1x8j5C51GS7CptOzwluG/0JMtm2mPN&#10;acFhS4+Oyq/dwRuoiq28FzfPPX6+7J/o7Gbi3Lcxw+t+/QBKqJf/8F97aw1Mp/fjO7jc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ZmX8gAAADeAAAADwAAAAAA&#10;AAAAAAAAAAChAgAAZHJzL2Rvd25yZXYueG1sUEsFBgAAAAAEAAQA+QAAAJYDAAAAAA==&#10;" strokeweight=".6pt"/>
              <v:rect id="Rectangle 1181" o:spid="_x0000_s2942" style="position:absolute;left:1568;top:3244;width:819;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eMMQA&#10;AADeAAAADwAAAGRycy9kb3ducmV2LnhtbESP3WoCMRSE74W+QzhC7zSrsCpbo0hBsMUbVx/gsDn7&#10;Q5OTJUnd7ds3guDlMDPfMNv9aI24kw+dYwWLeQaCuHK640bB7XqcbUCEiKzROCYFfxRgv3ubbLHQ&#10;buAL3cvYiAThUKCCNsa+kDJULVkMc9cTJ6923mJM0jdSexwS3Bq5zLKVtNhxWmixp8+Wqp/y1yqQ&#10;1/I4bErjM/e9rM/m63SpySn1Ph0PHyAijfEVfrZPWkGerxc5PO6kK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x3jDEAAAA3gAAAA8AAAAAAAAAAAAAAAAAmAIAAGRycy9k&#10;b3ducmV2LnhtbFBLBQYAAAAABAAEAPUAAACJAwAAAAA=&#10;" filled="f" stroked="f">
                <v:textbox style="mso-fit-shape-to-text:t" inset="0,0,0,0">
                  <w:txbxContent>
                    <w:p w:rsidR="00B04C60" w:rsidRPr="00D44D18" w:rsidRDefault="00B04C60" w:rsidP="00AE3E0E"/>
                  </w:txbxContent>
                </v:textbox>
              </v:rect>
              <v:shape id="Freeform 1182" o:spid="_x0000_s2943" style="position:absolute;left:26526;top:11380;width:318;height:317;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N8C8cA&#10;AADeAAAADwAAAGRycy9kb3ducmV2LnhtbESPW4vCMBSE3xf8D+EIvq2pgl2pRhHxsuw+iDd8PTTH&#10;tticlCRq/febhYV9HGbmG2Y6b00tHuR8ZVnBoJ+AIM6trrhQcDqu38cgfEDWWFsmBS/yMJ913qaY&#10;afvkPT0OoRARwj5DBWUITSalz0sy6Pu2IY7e1TqDIUpXSO3wGeGmlsMkSaXBiuNCiQ0tS8pvh7tR&#10;sD9/59Xrkm7D5mu5sqvN9d66nVK9bruYgAjUhv/wX/tTKxiNPgYp/N6JV0DO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zfAvHAAAA3gAAAA8AAAAAAAAAAAAAAAAAmAIAAGRy&#10;cy9kb3ducmV2LnhtbFBLBQYAAAAABAAEAPUAAACMAwAAAAA=&#10;" path="m1,2l2,3r1,l3,1,1,2,,1,1,4,4,3,3,,,1e" filled="f" strokeweight=".6pt">
                <v:path arrowok="t" o:connecttype="custom" o:connectlocs="63115038,125809375;126222125,188718025;189337163,188718025;189337163,62908650;63115038,125809375;0,62908650;63115038,251618750;252444250,188718025;189337163,0;0,62908650" o:connectangles="0,0,0,0,0,0,0,0,0,0"/>
              </v:shape>
              <v:line id="Line 1183" o:spid="_x0000_s2944" style="position:absolute;visibility:visible" from="20582,7551" to="26685,1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5QQcgAAADeAAAADwAAAGRycy9kb3ducmV2LnhtbESPT2sCMRTE74LfITzBm2a3aC1bo4i0&#10;4KEiagvt7bF5+wc3L+kmdddv3xQKHoeZ+Q2zXPemEVdqfW1ZQTpNQBDnVtdcKng/v06eQPiArLGx&#10;TApu5GG9Gg6WmGnb8ZGup1CKCGGfoYIqBJdJ6fOKDPqpdcTRK2xrMETZllK32EW4aeRDkjxKgzXH&#10;hQodbSvKL6cfo6Do3Mv5Mz18sy4+NrvDzO3fwpdS41G/eQYRqA/38H97pxXM54t0AX934hW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j5QQcgAAADeAAAADwAAAAAA&#10;AAAAAAAAAAChAgAAZHJzL2Rvd25yZXYueG1sUEsFBgAAAAAEAAQA+QAAAJYDAAAAAA==&#10;" strokeweight=".6pt"/>
              <v:line id="Line 1184" o:spid="_x0000_s2945" style="position:absolute;flip:x;visibility:visible" from="17293,7551" to="20582,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sWsUAAADeAAAADwAAAGRycy9kb3ducmV2LnhtbERPS2vCQBC+C/0PyxR6Ed0o+CC6SikI&#10;XlqpzcXbmJ1m02Zn0+xU0/5691Do8eN7r7e9b9SFulgHNjAZZ6CIy2BrrgwUb7vRElQUZItNYDLw&#10;QxG2m7vBGnMbrvxKl6NUKoVwzNGAE2lzrWPpyGMch5Y4ce+h8ygJdpW2HV5TuG/0NMvm2mPNqcFh&#10;S0+Oys/jtzdQFXs5F8OXHj8Op2f6dXNx7suYh/v+cQVKqJd/8Z97bw3MZotJ2pvupCugN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tsWsUAAADeAAAADwAAAAAAAAAA&#10;AAAAAAChAgAAZHJzL2Rvd25yZXYueG1sUEsFBgAAAAAEAAQA+QAAAJMDAAAAAA==&#10;" strokeweight=".6pt"/>
              <v:rect id="Rectangle 1185" o:spid="_x0000_s2946" style="position:absolute;left:17843;top:4730;width:819;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UNcQA&#10;AADeAAAADwAAAGRycy9kb3ducmV2LnhtbESP3WoCMRSE7wu+QziCdzWrYKurUUQQbOmNqw9w2Jz9&#10;weRkSaK7vr0pFHo5zMw3zGY3WCMe5EPrWMFsmoEgLp1uuVZwvRzflyBCRNZoHJOCJwXYbUdvG8y1&#10;6/lMjyLWIkE45KigibHLpQxlQxbD1HXEyauctxiT9LXUHvsEt0bOs+xDWmw5LTTY0aGh8lbcrQJ5&#10;KY79sjA+c9/z6sd8nc4VOaUm42G/BhFpiP/hv/ZJK1gsPmcr+L2TroD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81DXEAAAA3gAAAA8AAAAAAAAAAAAAAAAAmAIAAGRycy9k&#10;b3ducmV2LnhtbFBLBQYAAAAABAAEAPUAAACJAwAAAAA=&#10;" filled="f" stroked="f">
                <v:textbox style="mso-fit-shape-to-text:t" inset="0,0,0,0">
                  <w:txbxContent>
                    <w:p w:rsidR="00B04C60" w:rsidRPr="00D44D18" w:rsidRDefault="00B04C60" w:rsidP="00AE3E0E"/>
                  </w:txbxContent>
                </v:textbox>
              </v:rect>
              <v:shape id="Freeform 1186" o:spid="_x0000_s2947" style="position:absolute;left:34979;top:9506;width:235;height:312;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ucEA&#10;AADeAAAADwAAAGRycy9kb3ducmV2LnhtbESPz2rCQBDG7wXfYRmht7oxNCqpqwRByLXWBxiy02Qx&#10;Oxuyo4lv7x4KPX58//jtj7Pv1YPG6AIbWK8yUMRNsI5bA9ef88cOVBRki31gMvCkCMfD4m2PpQ0T&#10;f9PjIq1KIxxLNNCJDKXWsenIY1yFgTh5v2H0KEmOrbYjTmnc9zrPso326Dg9dDjQqaPmdrl7A47q&#10;Wqbis9q5PGzkfnVcnZ/GvC/n6guU0Cz/4b92bQ0UxTZPAAknoYA+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df7nBAAAA3gAAAA8AAAAAAAAAAAAAAAAAmAIAAGRycy9kb3du&#10;cmV2LnhtbFBLBQYAAAAABAAEAPUAAACGAwAAAAA=&#10;" path="m2,1l1,1,,3r2,l2,1,3,,,,,3,3,4,3,e" filled="f" strokeweight=".6pt">
                <v:path arrowok="t" o:connecttype="custom" o:connectlocs="122709163,60676200;61358499,60676200;0,182020800;122709163,182020800;122709163,60676200;184067662,0;0,0;0,182020800;184067662,242697000;184067662,0" o:connectangles="0,0,0,0,0,0,0,0,0,0"/>
              </v:shape>
              <v:line id="Line 1187" o:spid="_x0000_s2948" style="position:absolute;flip:x;visibility:visible" from="35062,4572" to="41241,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0PescAAADeAAAADwAAAGRycy9kb3ducmV2LnhtbESPQUvDQBSE74L/YXmCF7GbFlol7SZI&#10;QehFxZqLt9fsMxvNvk2zzzb667sFweMwM98wq3L0nTrQENvABqaTDBRxHWzLjYHq7fH2HlQUZItd&#10;YDLwQxHK4vJihbkNR36lw1YalSAcczTgRPpc61g78hgnoSdO3kcYPEqSQ6PtgMcE952eZdlCe2w5&#10;LTjsae2o/tp+ewNNtZFddfM84ufL+xP9uoU4tzfm+mp8WIISGuU//NfeWAPz+d1sCuc76Qro4gQ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zQ96xwAAAN4AAAAPAAAAAAAA&#10;AAAAAAAAAKECAABkcnMvZG93bnJldi54bWxQSwUGAAAAAAQABAD5AAAAlQMAAAAA&#10;" strokeweight=".6pt"/>
              <v:line id="Line 1188" o:spid="_x0000_s2949" style="position:absolute;visibility:visible" from="41241,4572" to="44919,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U5ZMgAAADeAAAADwAAAGRycy9kb3ducmV2LnhtbESPT2sCMRTE70K/Q3gFb5p10basRpGi&#10;4KFF1Bba22Pz9g9uXtJN6m6/vREKHoeZ+Q2zWPWmERdqfW1ZwWScgCDOra65VPBx2o5eQPiArLGx&#10;TAr+yMNq+TBYYKZtxwe6HEMpIoR9hgqqEFwmpc8rMujH1hFHr7CtwRBlW0rdYhfhppFpkjxJgzXH&#10;hQodvVaUn4+/RkHRuc3pa7L/YV18rnf7qXt/C99KDR/79RxEoD7cw//tnVYwmz2nKdzuxCs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CU5ZMgAAADeAAAADwAAAAAA&#10;AAAAAAAAAAChAgAAZHJzL2Rvd25yZXYueG1sUEsFBgAAAAAEAAQA+QAAAJYDAAAAAA==&#10;" strokeweight=".6pt"/>
              <v:rect id="Rectangle 1189" o:spid="_x0000_s2950" style="position:absolute;left:41789;top:1758;width:819;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gpYsQA&#10;AADeAAAADwAAAGRycy9kb3ducmV2LnhtbESP3WoCMRSE74W+QzgF7zTbFausRikFwUpvXH2Aw+bs&#10;D01OliS669s3QqGXw8x8w2z3ozXiTj50jhW8zTMQxJXTHTcKrpfDbA0iRGSNxjEpeFCA/e5lssVC&#10;u4HPdC9jIxKEQ4EK2hj7QspQtWQxzF1PnLzaeYsxSd9I7XFIcGtknmXv0mLHaaHFnj5bqn7Km1Ug&#10;L+VhWJfGZ+6U19/m63iuySk1fR0/NiAijfE//Nc+agXL5SpfwPNOug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4KWLEAAAA3gAAAA8AAAAAAAAAAAAAAAAAmAIAAGRycy9k&#10;b3ducmV2LnhtbFBLBQYAAAAABAAEAPUAAACJAwAAAAA=&#10;" filled="f" stroked="f">
                <v:textbox style="mso-fit-shape-to-text:t" inset="0,0,0,0">
                  <w:txbxContent>
                    <w:p w:rsidR="00B04C60" w:rsidRPr="00C459C9" w:rsidRDefault="00B04C60" w:rsidP="00AE3E0E"/>
                  </w:txbxContent>
                </v:textbox>
              </v:rect>
              <v:shape id="Freeform 1191" o:spid="_x0000_s2951" style="position:absolute;left:42575;top:8878;width:311;height:311;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GNWsgA&#10;AADeAAAADwAAAGRycy9kb3ducmV2LnhtbESPW2sCMRSE3wv9D+EUfNOsUi+sRhGxWtqHsl7w9bA5&#10;7i5uTpYk6vrvm4LQx2FmvmFmi9bU4kbOV5YV9HsJCOLc6ooLBYf9R3cCwgdkjbVlUvAgD4v568sM&#10;U23vnNFtFwoRIexTVFCG0KRS+rwkg75nG+Lona0zGKJ0hdQO7xFuajlIkpE0WHFcKLGhVUn5ZXc1&#10;CrLjd149TqNt2Hyt1na9OV9b96NU561dTkEEasN/+Nn+1AqGw/HgHf7ux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gY1ayAAAAN4AAAAPAAAAAAAAAAAAAAAAAJgCAABk&#10;cnMvZG93bnJldi54bWxQSwUGAAAAAAQABAD1AAAAjQMAAAAA&#10;" path="m3,1l1,1r,2l3,3,3,1,4,,,,,4r4,l4,e" filled="f" strokeweight=".6pt">
                <v:path arrowok="t" o:connecttype="custom" o:connectlocs="181460736,60481725;60489504,60481725;60489504,181437400;181460736,181437400;181460736,60481725;241950240,0;0,0;0,241919125;241950240,241919125;241950240,0" o:connectangles="0,0,0,0,0,0,0,0,0,0"/>
              </v:shape>
              <v:line id="Line 1192" o:spid="_x0000_s2952" style="position:absolute;flip:x;visibility:visible" from="42727,4572" to="47192,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YJeccAAADeAAAADwAAAGRycy9kb3ducmV2LnhtbESPQUvDQBSE74L/YXlCL2I3FtJK7LaI&#10;UOilFdtcvD2zz2w0+zZmX9vUX+8KBY/DzHzDzJeDb9WR+tgENnA/zkARV8E2XBso96u7B1BRkC22&#10;gcnAmSIsF9dXcyxsOPErHXdSqwThWKABJ9IVWsfKkcc4Dh1x8j5C71GS7GttezwluG/1JMum2mPD&#10;acFhR8+Oqq/dwRuoy7W8l7fbAT9f3jb046bi3Lcxo5vh6RGU0CD/4Ut7bQ3k+WySw9+ddAX0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9gl5xwAAAN4AAAAPAAAAAAAA&#10;AAAAAAAAAKECAABkcnMvZG93bnJldi54bWxQSwUGAAAAAAQABAD5AAAAlQMAAAAA&#10;" strokeweight=".6pt"/>
              <v:line id="Line 1193" o:spid="_x0000_s2953" style="position:absolute;visibility:visible" from="47192,4572" to="51340,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Z8cAAADeAAAADwAAAGRycy9kb3ducmV2LnhtbESPT2sCMRTE74V+h/AEbzWrqC1bo0hR&#10;8GARtYX29ti8/YObl7iJ7vrtTUHocZiZ3zCzRWdqcaXGV5YVDAcJCOLM6ooLBV/H9csbCB+QNdaW&#10;ScGNPCzmz08zTLVteU/XQyhEhLBPUUEZgkul9FlJBv3AOuLo5bYxGKJsCqkbbCPc1HKUJFNpsOK4&#10;UKKjj5Ky0+FiFOStWx1/hrsz6/x7udmN3ec2/CrV73XLdxCBuvAffrQ3WsFk8jqawt+deAX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Hj9nxwAAAN4AAAAPAAAAAAAA&#10;AAAAAAAAAKECAABkcnMvZG93bnJldi54bWxQSwUGAAAAAAQABAD5AAAAlQMAAAAA&#10;" strokeweight=".6pt"/>
              <v:rect id="Rectangle 1195" o:spid="_x0000_s2954" style="position:absolute;left:48596;top:1758;width:819;height:285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MvYcQA&#10;AADeAAAADwAAAGRycy9kb3ducmV2LnhtbESP3WoCMRSE7wXfIRyhd5p1wR9Wo0hBsKU3rj7AYXP2&#10;B5OTJUnd7ds3hYKXw8x8w+yPozXiST50jhUsFxkI4srpjhsF99t5vgURIrJG45gU/FCA42E62WOh&#10;3cBXepaxEQnCoUAFbYx9IWWoWrIYFq4nTl7tvMWYpG+k9jgkuDUyz7K1tNhxWmixp/eWqkf5bRXI&#10;W3ketqXxmfvM6y/zcbnW5JR6m42nHYhIY3yF/9sXrWC12uQb+LuTro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DL2HEAAAA3gAAAA8AAAAAAAAAAAAAAAAAmAIAAGRycy9k&#10;b3ducmV2LnhtbFBLBQYAAAAABAAEAPUAAACJAwAAAAA=&#10;" filled="f" stroked="f">
                <v:textbox style="mso-fit-shape-to-text:t" inset="0,0,0,0">
                  <w:txbxContent>
                    <w:p w:rsidR="00B04C60" w:rsidRPr="00C459C9" w:rsidRDefault="00B04C60" w:rsidP="00AE3E0E"/>
                  </w:txbxContent>
                </v:textbox>
              </v:rect>
              <v:shape id="Freeform 1201" o:spid="_x0000_s2955" style="position:absolute;left:22850;top:19832;width:787;height:1955;visibility:visible;mso-wrap-style:square;v-text-anchor:top" coordsize="1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wZSsYA&#10;AADeAAAADwAAAGRycy9kb3ducmV2LnhtbESPQWsCMRSE7wX/Q3hCbzVbxVZWo4ggLBYPdYt4fGxe&#10;N8smL8sm6vbfN0Khx2FmvmFWm8FZcaM+NJ4VvE4yEMSV1w3XCr7K/csCRIjIGq1nUvBDATbr0dMK&#10;c+3v/Em3U6xFgnDIUYGJsculDJUhh2HiO+LkffveYUyyr6Xu8Z7gzspplr1Jhw2nBYMd7QxV7enq&#10;FJSyKIyblcG2Z2np0h6O+uOg1PN42C5BRBrif/ivXWgF8/n7bAqPO+kK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wZSsYAAADeAAAADwAAAAAAAAAAAAAAAACYAgAAZHJz&#10;L2Rvd25yZXYueG1sUEsFBgAAAAAEAAQA9QAAAIsDAAAAAA==&#10;" path="m,25l9,8,6,9,5,6,,25,10,e" filled="f" strokeweight=".6pt">
                <v:path arrowok="t" o:connecttype="custom" o:connectlocs="0,1529443423;557793373,489425023;371862248,550601196;309885207,367064858;0,1529443423;619770414,0" o:connectangles="0,0,0,0,0,0"/>
              </v:shape>
              <v:shape id="Freeform 1202" o:spid="_x0000_s2956" style="position:absolute;left:21363;top:23432;width:782;height:1956;visibility:visible;mso-wrap-style:square;v-text-anchor:top" coordsize="1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C80cYA&#10;AADeAAAADwAAAGRycy9kb3ducmV2LnhtbESPQWvCQBSE74X+h+UJvdWNBqtEVylCIVg81JTi8ZF9&#10;ZkN234bsVtN/3xUKPQ4z8w2z2Y3OiisNofWsYDbNQBDXXrfcKPis3p5XIEJE1mg9k4IfCrDbPj5s&#10;sND+xh90PcVGJAiHAhWYGPtCylAbchimvidO3sUPDmOSQyP1gLcEd1bOs+xFOmw5LRjsaW+o7k7f&#10;TkEly9K4vAq2+5KWzt3hqN8PSj1Nxtc1iEhj/A//tUutYLFY5jnc76Qr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C80cYAAADeAAAADwAAAAAAAAAAAAAAAACYAgAAZHJz&#10;L2Rvd25yZXYueG1sUEsFBgAAAAAEAAQA9QAAAIsDAAAAAA==&#10;" path="m10,l1,17,4,16r2,3l10,,,25e" filled="f" strokeweight=".6pt">
                <v:path arrowok="t" o:connecttype="custom" o:connectlocs="610085966,0;61012502,1040550376;244034386,979342911;366051579,1162973130;610085966,0;0,1530225743" o:connectangles="0,0,0,0,0,0"/>
              </v:shape>
              <v:line id="Line 1203" o:spid="_x0000_s2957" style="position:absolute;flip:x;visibility:visible" from="22145,21787" to="22850,2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M6P8gAAADeAAAADwAAAGRycy9kb3ducmV2LnhtbESPT0vDQBTE74LfYXmCF2k3WvuH2G2R&#10;gtCLim0uvb1mn9lo9m2afbbRT98VBI/DzPyGmS9736gjdbEObOB2mIEiLoOtuTJQbJ8GM1BRkC02&#10;gcnAN0VYLi4v5pjbcOI3Om6kUgnCMUcDTqTNtY6lI49xGFri5L2HzqMk2VXadnhKcN/ouyybaI81&#10;pwWHLa0clZ+bL2+gKtayL25eevx43T3Tj5uIcwdjrq/6xwdQQr38h//aa2tgPJ6O7uH3TroCenE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GM6P8gAAADeAAAADwAAAAAA&#10;AAAAAAAAAAChAgAAZHJzL2Rvd25yZXYueG1sUEsFBgAAAAAEAAQA+QAAAJYDAAAAAA==&#10;" strokeweight=".6pt"/>
              <v:group id="Группа 2621" o:spid="_x0000_s2958" style="position:absolute;left:48502;top:25320;width:393;height:1486;flip:y" coordorigin="48895,19785" coordsize="393,1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sR2mxgAAAN4A&#10;AAAPAAAAAAAAAAAAAAAAAKoCAABkcnMvZG93bnJldi54bWxQSwUGAAAAAAQABAD6AAAAnQMAAAAA&#10;">
                <v:shape id="Freeform 1102" o:spid="_x0000_s2959" style="position:absolute;left:48895;top:19785;width:393;height:148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hy8cA&#10;AADeAAAADwAAAGRycy9kb3ducmV2LnhtbESPQWvCQBSE74X+h+UVeqsblViJboII0kJRrObi7ZF9&#10;JtHs25BdTfrvu0Khx2FmvmGW2WAacafO1ZYVjEcRCOLC6ppLBflx8zYH4TyyxsYyKfghB1n6/LTE&#10;RNuev+l+8KUIEHYJKqi8bxMpXVGRQTeyLXHwzrYz6IPsSqk77APcNHISRTNpsOawUGFL64qK6+Fm&#10;FGz9tM/3xWb90ewuXzq/xW7YnZR6fRlWCxCeBv8f/mt/agVx/D6dweNOuAI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aYcvHAAAA3gAAAA8AAAAAAAAAAAAAAAAAmAIAAGRy&#10;cy9kb3ducmV2LnhtbFBLBQYAAAAABAAEAPUAAACMAwAAAAA=&#10;" path="m3,l5,19,3,17,,19,3,e" filled="f" strokeweight=".6pt">
                  <v:path arrowok="t" o:connecttype="custom" o:connectlocs="185692542,0;309487570,1162130211;185692542,1039801126;0,1162130211;185692542,0" o:connectangles="0,0,0,0,0"/>
                </v:shape>
                <v:shape id="Freeform 1204" o:spid="_x0000_s2960" style="position:absolute;left:48895;top:19785;width:393;height:148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bEUMcA&#10;AADeAAAADwAAAGRycy9kb3ducmV2LnhtbESPQWvCQBSE7wX/w/IEb3VjJbWk2YgIUkEUa3Pp7ZF9&#10;TaLZtyG7mvjv3UKhx2FmvmHS5WAacaPO1ZYVzKYRCOLC6ppLBfnX5vkNhPPIGhvLpOBODpbZ6CnF&#10;RNueP+l28qUIEHYJKqi8bxMpXVGRQTe1LXHwfmxn0AfZlVJ32Ae4aeRLFL1KgzWHhQpbWldUXE5X&#10;o2Dv531+LDbrj+Zw3un8Grvh8K3UZDys3kF4Gvx/+K+91QrieDFfwO+dcAVk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WxFDHAAAA3gAAAA8AAAAAAAAAAAAAAAAAmAIAAGRy&#10;cy9kb3ducmV2LnhtbFBLBQYAAAAABAAEAPUAAACMAwAAAAA=&#10;" path="m3,l5,19,3,17,,19,3,e" filled="f" strokeweight=".6pt">
                  <v:path arrowok="t" o:connecttype="custom" o:connectlocs="185692542,0;309487570,1162130211;185692542,1039801126;0,1162130211;185692542,0" o:connectangles="0,0,0,0,0"/>
                </v:shape>
              </v:group>
              <v:line id="Line 1205" o:spid="_x0000_s2961" style="position:absolute;flip:y;visibility:visible" from="42022,17876" to="42022,2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4wOsUAAADeAAAADwAAAGRycy9kb3ducmV2LnhtbERPTU/CQBC9m/AfNkPixcgWCWAqCyEm&#10;JlzQAL14G7tjt9Cdrd0Rqr/ePZhwfHnfi1XvG3WmLtaBDYxHGSjiMtiaKwPF4eX+EVQUZItNYDLw&#10;QxFWy8HNAnMbLryj814qlUI45mjAibS51rF05DGOQkucuM/QeZQEu0rbDi8p3Df6Ictm2mPNqcFh&#10;S8+OytP+2xuoio18FHevPR7f3rf062bi3Jcxt8N+/QRKqJer+N+9sQam0/kk7U130hX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4wOsUAAADeAAAADwAAAAAAAAAA&#10;AAAAAAChAgAAZHJzL2Rvd25yZXYueG1sUEsFBgAAAAAEAAQA+QAAAJMDAAAAAA==&#10;" strokeweight=".6pt"/>
              <v:shape id="Freeform 1206" o:spid="_x0000_s2962" style="position:absolute;left:42727;top:13259;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wcscA&#10;AADeAAAADwAAAGRycy9kb3ducmV2LnhtbESPQWvCQBSE70L/w/IEb7qxorapq5SCUBQqTYrnR/Y1&#10;G8y+jdmtif76bqHgcZiZb5jVpre1uFDrK8cKppMEBHHhdMWlgq98O34C4QOyxtoxKbiSh836YbDC&#10;VLuOP+mShVJECPsUFZgQmlRKXxiy6CeuIY7et2sthijbUuoWuwi3tXxMkoW0WHFcMNjQm6HilP1Y&#10;BfXhw3Tn4zI/76b7W5bPsOiOC6VGw/71BUSgPtzD/+13rWA+X86e4e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tMHLHAAAA3gAAAA8AAAAAAAAAAAAAAAAAmAIAAGRy&#10;cy9kb3ducmV2LnhtbFBLBQYAAAAABAAEAPUAAACMAwAAAAA=&#10;" path="m,3l19,,17,3r2,2l,3e" filled="f" strokeweight=".6pt">
                <v:path arrowok="t" o:connecttype="custom" o:connectlocs="0,186141360;1162286621,0;1039941073,186141360;1162286621,310235600;0,186141360" o:connectangles="0,0,0,0,0"/>
              </v:shape>
              <v:line id="Line 1207" o:spid="_x0000_s2963" style="position:absolute;flip:x;visibility:visible" from="42727,13494" to="45700,1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5PQccAAADeAAAADwAAAGRycy9kb3ducmV2LnhtbESPTUvDQBCG70L/wzIFL2I3lX5I7LYU&#10;QeilSttcvI3ZMZs2OxuzYxv99e5B6PHl/eJZrHrfqDN1sQ5sYDzKQBGXwdZcGSgOL/ePoKIgW2wC&#10;k4EfirBaDm4WmNtw4R2d91KpNMIxRwNOpM21jqUjj3EUWuLkfYbOoyTZVdp2eEnjvtEPWTbTHmtO&#10;Dw5benZUnvbf3kBVbOSjuHvt8fj2vqVfNxPnvoy5HfbrJ1BCvVzD/+2NNTCdzicJIOEkFN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Xk9BxwAAAN4AAAAPAAAAAAAA&#10;AAAAAAAAAKECAABkcnMvZG93bnJldi54bWxQSwUGAAAAAAQABAD5AAAAlQMAAAAA&#10;" strokeweight=".6pt"/>
              <v:shape id="Freeform 1208" o:spid="_x0000_s2964" style="position:absolute;left:42727;top:10287;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1PCcgA&#10;AADeAAAADwAAAGRycy9kb3ducmV2LnhtbESPzWrDMBCE74G8g9hCb4nsNn84UUIoFEoLDbVDzou1&#10;sUytlWOpsdOnrwqFHoeZ+YbZ7AbbiCt1vnasIJ0mIIhLp2uuFByL58kKhA/IGhvHpOBGHnbb8WiD&#10;mXY9f9A1D5WIEPYZKjAhtJmUvjRk0U9dSxy9s+sshii7SuoO+wi3jXxIkoW0WHNcMNjSk6HyM/+y&#10;CprDu+kvp2VxeU3fvvPiEcv+tFDq/m7Yr0EEGsJ/+K/9ohXM58tZCr934hWQ2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HU8JyAAAAN4AAAAPAAAAAAAAAAAAAAAAAJgCAABk&#10;cnMvZG93bnJldi54bWxQSwUGAAAAAAQABAD1AAAAjQMAAAAA&#10;" path="m,3l19,,17,3r2,2l,3e" filled="f" strokeweight=".6pt">
                <v:path arrowok="t" o:connecttype="custom" o:connectlocs="0,186141360;1162286621,0;1039941073,186141360;1162286621,310235600;0,186141360" o:connectangles="0,0,0,0,0"/>
              </v:shape>
              <v:line id="Line 1209" o:spid="_x0000_s2965" style="position:absolute;flip:x;visibility:visible" from="42727,10522" to="45700,10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B0rcgAAADeAAAADwAAAGRycy9kb3ducmV2LnhtbESPQUvDQBSE74X+h+UJXordWGwtsdtS&#10;CoVeVKy59PbMPrPR7NuYfbaxv94tCB6HmfmGWax636gjdbEObOB2nIEiLoOtuTJQvG5v5qCiIFts&#10;ApOBH4qwWg4HC8xtOPELHfdSqQThmKMBJ9LmWsfSkcc4Di1x8t5D51GS7CptOzwluG/0JMtm2mPN&#10;acFhSxtH5ef+2xuoip28FaOnHj+eD490djNx7suY66t+/QBKqJf/8F97Zw1Mp/d3E7jcSVd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B0rcgAAADeAAAADwAAAAAA&#10;AAAAAAAAAAChAgAAZHJzL2Rvd25yZXYueG1sUEsFBgAAAAAEAAQA+QAAAJYDAAAAAA==&#10;" strokeweight=".6pt"/>
              <v:shape id="Freeform 1210" o:spid="_x0000_s2966" style="position:absolute;left:42727;top:11773;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05cgA&#10;AADeAAAADwAAAGRycy9kb3ducmV2LnhtbESP3WrCQBSE7wXfYTmCd7qx/pXUVYoglBZaTMTrQ/Y0&#10;G5o9G7OriX36bqHQy2FmvmE2u97W4katrxwrmE0TEMSF0xWXCk75YfIIwgdkjbVjUnAnD7vtcLDB&#10;VLuOj3TLQikihH2KCkwITSqlLwxZ9FPXEEfv07UWQ5RtKXWLXYTbWj4kyUparDguGGxob6j4yq5W&#10;Qf3xbrrLeZ1fXmdv31k+x6I7r5Qaj/rnJxCB+vAf/mu/aAXL5Xoxh9878QrI7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g3TlyAAAAN4AAAAPAAAAAAAAAAAAAAAAAJgCAABk&#10;cnMvZG93bnJldi54bWxQSwUGAAAAAAQABAD1AAAAjQMAAAAA&#10;" path="m,3l19,,17,3r2,2l,3e" filled="f" strokeweight=".6pt">
                <v:path arrowok="t" o:connecttype="custom" o:connectlocs="0,186141360;1162286621,0;1039941073,186141360;1162286621,310235600;0,186141360" o:connectangles="0,0,0,0,0"/>
              </v:shape>
              <v:line id="Line 1211" o:spid="_x0000_s2967" style="position:absolute;flip:x;visibility:visible" from="42727,12008" to="45700,1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VJQsgAAADeAAAADwAAAGRycy9kb3ducmV2LnhtbESPT0vDQBTE74LfYXmCF2k3Sv+Rdluk&#10;UOhFxZpLb6/ZZzaafRuzzzb207sFweMwM79hFqveN+pIXawDG7gfZqCIy2BrrgwUb5vBDFQUZItN&#10;YDLwQxFWy+urBeY2nPiVjjupVIJwzNGAE2lzrWPpyGMchpY4ee+h8yhJdpW2HZ4S3Df6Icsm2mPN&#10;acFhS2tH5efu2xuoiq0cirvnHj9e9k90dhNx7suY25v+cQ5KqJf/8F97aw2Mx9PRCC530hX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VJQsgAAADeAAAADwAAAAAA&#10;AAAAAAAAAAChAgAAZHJzL2Rvd25yZXYueG1sUEsFBgAAAAAEAAQA+QAAAJYDAAAAAA==&#10;" strokeweight=".6pt"/>
              <v:shape id="Freeform 1212" o:spid="_x0000_s2968" style="position:absolute;left:42727;top:14745;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JCsgA&#10;AADeAAAADwAAAGRycy9kb3ducmV2LnhtbESPzWrDMBCE74W+g9hCb42cHyfFiRJKIFBaaIhdcl6s&#10;jWVqrRxLjZ0+fVUo5DjMzDfMajPYRlyo87VjBeNRAoK4dLrmSsFnsXt6BuEDssbGMSm4kofN+v5u&#10;hZl2PR/okodKRAj7DBWYENpMSl8asuhHriWO3sl1FkOUXSV1h32E20ZOkmQuLdYcFwy2tDVUfuXf&#10;VkGz/zD9+bgozm/j95+8mGLZH+dKPT4ML0sQgYZwC/+3X7WCNF3MUvi7E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JkkKyAAAAN4AAAAPAAAAAAAAAAAAAAAAAJgCAABk&#10;cnMvZG93bnJldi54bWxQSwUGAAAAAAQABAD1AAAAjQMAAAAA&#10;" path="m,2l19,,17,2r2,3l,2e" filled="f" strokeweight=".6pt">
                <v:path arrowok="t" o:connecttype="custom" o:connectlocs="0,124094240;1162286621,0;1039941073,124094240;1162286621,310235600;0,124094240" o:connectangles="0,0,0,0,0"/>
              </v:shape>
              <v:line id="Line 1213" o:spid="_x0000_s2969" style="position:absolute;flip:x;visibility:visible" from="42727,14904" to="45700,1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rsgAAADeAAAADwAAAGRycy9kb3ducmV2LnhtbESPQUvDQBSE7wX/w/IEL8VuKm2U2G0p&#10;gtBLK625eHtmn9lo9m3MPtvUX+8KgsdhZr5hFqvBt+pIfWwCG5hOMlDEVbAN1wbK58frO1BRkC22&#10;gcnAmSKslhejBRY2nHhPx4PUKkE4FmjAiXSF1rFy5DFOQkecvLfQe5Qk+1rbHk8J7lt9k2W59thw&#10;WnDY0YOj6uPw5Q3U5UZey/FuwPenly19u1yc+zTm6nJY34MSGuQ//NfeWAPz+e0sh9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tyrsgAAADeAAAADwAAAAAA&#10;AAAAAAAAAAChAgAAZHJzL2Rvd25yZXYueG1sUEsFBgAAAAAEAAQA+QAAAJYDAAAAAA==&#10;" strokeweight=".6pt"/>
              <v:shape id="Freeform 1214" o:spid="_x0000_s2970" style="position:absolute;left:42727;top:16231;width:1487;height:394;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y5sgA&#10;AADeAAAADwAAAGRycy9kb3ducmV2LnhtbESPQWvCQBSE7wX/w/KE3urGthqJriKFQqlQaSKeH9ln&#10;Nph9G7Nbk/rru4VCj8PMfMOsNoNtxJU6XztWMJ0kIIhLp2uuFByK14cFCB+QNTaOScE3edisR3cr&#10;zLTr+ZOueahEhLDPUIEJoc2k9KUhi37iWuLonVxnMUTZVVJ32Ee4beRjksylxZrjgsGWXgyV5/zL&#10;Kmj2H6a/HNPi8j7d3fLiCcv+OFfqfjxslyACDeE//Nd+0wpms/Q5hd878Qr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uHLmyAAAAN4AAAAPAAAAAAAAAAAAAAAAAJgCAABk&#10;cnMvZG93bnJldi54bWxQSwUGAAAAAAQABAD1AAAAjQMAAAAA&#10;" path="m,2l19,,17,2r2,3l,2e" filled="f" strokeweight=".6pt">
                <v:path arrowok="t" o:connecttype="custom" o:connectlocs="0,124094240;1162286621,0;1039941073,124094240;1162286621,310235600;0,124094240" o:connectangles="0,0,0,0,0"/>
              </v:shape>
              <v:line id="Line 1215" o:spid="_x0000_s2971" style="position:absolute;flip:x;visibility:visible" from="42727,16390" to="45700,1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hDR8UAAADeAAAADwAAAGRycy9kb3ducmV2LnhtbERPS0/CQBC+m/AfNkPixcgWw8NUFkJM&#10;TLigAXrxNnbHbqE7W7sjVH+9ezDh+OV7L1a9b9SZulgHNjAeZaCIy2BrrgwUh5f7R1BRkC02gcnA&#10;D0VYLQc3C8xtuPCOznupVArhmKMBJ9LmWsfSkcc4Ci1x4j5D51ES7CptO7ykcN/ohyybaY81pwaH&#10;LT07Kk/7b2+gKjbyUdy99nh8e9/Sr5uJc1/G3A779RMooV6u4n/3xhqYTueTtDfdSVd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hDR8UAAADeAAAADwAAAAAAAAAA&#10;AAAAAAChAgAAZHJzL2Rvd25yZXYueG1sUEsFBgAAAAAEAAQA+QAAAJMDAAAAAA==&#10;" strokeweight=".6pt"/>
              <v:shape id="Freeform 1228" o:spid="_x0000_s2972" style="position:absolute;left:31461;top:7551;width:388;height:1486;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OGxMgA&#10;AADeAAAADwAAAGRycy9kb3ducmV2LnhtbESPW2vCQBSE3wv9D8sp+NZsvKSX1FVEEIWiqM1L3w7Z&#10;Y5I2ezZkVxP/vSsU+jjMzDfMdN6bWlyodZVlBcMoBkGcW11xoSD7Wj2/gXAeWWNtmRRcycF89vgw&#10;xVTbjg90OfpCBAi7FBWU3jeplC4vyaCLbEMcvJNtDfog20LqFrsAN7UcxfGLNFhxWCixoWVJ+e/x&#10;bBRs/bjL9vlqua53P586Oyeu330rNXjqFx8gPPX+P/zX3mgFSfI6eYf7nXA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A4bEyAAAAN4AAAAPAAAAAAAAAAAAAAAAAJgCAABk&#10;cnMvZG93bnJldi54bWxQSwUGAAAAAAQABAD1AAAAjQMAAAAA&#10;" path="m2,19l,,2,2,5,,2,19e" filled="f" strokeweight=".6pt">
                <v:path arrowok="t" o:connecttype="custom" o:connectlocs="120248934,1162130211;0,0;120248934,122329084;300622335,0;120248934,1162130211" o:connectangles="0,0,0,0,0"/>
              </v:shape>
              <v:line id="Line 1229" o:spid="_x0000_s2973" style="position:absolute;visibility:visible" from="31614,6065" to="31614,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1x9cYAAADeAAAADwAAAGRycy9kb3ducmV2LnhtbESPy2oCMRSG90LfIRyhO81YOlqmRpHS&#10;gguLqBXs7jA5c8HJSTqJzvTtzUJw+fPf+ObL3jTiSq2vLSuYjBMQxLnVNZcKfg5fozcQPiBrbCyT&#10;gn/ysFw8DeaYadvxjq77UIo4wj5DBVUILpPS5xUZ9GPriKNX2NZgiLItpW6xi+OmkS9JMpUGa44P&#10;FTr6qCg/7y9GQdG5z8Npsv1jXRxX6+2r+96EX6Weh/3qHUSgPjzC9/ZaK0jTWRoBIk5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9cfXGAAAA3gAAAA8AAAAAAAAA&#10;AAAAAAAAoQIAAGRycy9kb3ducmV2LnhtbFBLBQYAAAAABAAEAPkAAACUAwAAAAA=&#10;" strokeweight=".6pt"/>
              <v:shape id="Freeform 1230" o:spid="_x0000_s2974" style="position:absolute;left:15083;top:35427;width:311;height:318;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Bdv8cA&#10;AADeAAAADwAAAGRycy9kb3ducmV2LnhtbESPT4vCMBTE7wt+h/CEva2pQl2pRhFRV3YP4j+8Pppn&#10;W2xeShK1fnuzsLDHYWZ+w0xmranFnZyvLCvo9xIQxLnVFRcKjofVxwiED8gaa8uk4EkeZtPO2wQz&#10;bR+8o/s+FCJC2GeooAyhyaT0eUkGfc82xNG7WGcwROkKqR0+ItzUcpAkQ2mw4rhQYkOLkvLr/mYU&#10;7E4/efU8D7/C+nuxtMv15da6rVLv3XY+BhGoDf/hv/ZGK0jTz7QPv3fiFZ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wXb/HAAAA3gAAAA8AAAAAAAAAAAAAAAAAmAIAAGRy&#10;cy9kb3ducmV2LnhtbFBLBQYAAAAABAAEAPUAAACMAwAAAAA=&#10;" path="m2,3l3,2,3,1,1,1,2,3,1,4,4,3,3,,,1,1,4e" filled="f" strokeweight=".6pt">
                <v:path arrowok="t" o:connecttype="custom" o:connectlocs="120979008,189313350;181460736,126206250;181460736,63107100;60489504,63107100;120979008,189313350;60489504,252412500;241950240,189313350;181460736,0;0,63107100;60489504,252412500" o:connectangles="0,0,0,0,0,0,0,0,0,0"/>
              </v:shape>
              <v:line id="Line 1231" o:spid="_x0000_s2975" style="position:absolute;flip:y;visibility:visible" from="13151,35700" to="15184,4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nicMcAAADeAAAADwAAAGRycy9kb3ducmV2LnhtbESPQUvDQBSE74L/YXlCL2I3FtJK7LaI&#10;UOilFdtcvD2zz2w0+zZmX9vUX+8KBY/DzHzDzJeDb9WR+tgENnA/zkARV8E2XBso96u7B1BRkC22&#10;gcnAmSIsF9dXcyxsOPErHXdSqwThWKABJ9IVWsfKkcc4Dh1x8j5C71GS7GttezwluG/1JMum2mPD&#10;acFhR8+Oqq/dwRuoy7W8l7fbAT9f3jb046bi3Lcxo5vh6RGU0CD/4Ut7bQ3k+SyfwN+ddAX0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GeJwxwAAAN4AAAAPAAAAAAAA&#10;AAAAAAAAAKECAABkcnMvZG93bnJldi54bWxQSwUGAAAAAAQABAD5AAAAlQMAAAAA&#10;" strokeweight=".6pt"/>
              <v:line id="Line 1232" o:spid="_x0000_s2976" style="position:absolute;flip:x;visibility:visible" from="10332,40082" to="13151,4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VH68gAAADeAAAADwAAAGRycy9kb3ducmV2LnhtbESPQUvDQBSE7wX/w/IEL8VuakmV2G0p&#10;gtBLK625eHtmn9lo9m3MPtvUX+8KgsdhZr5hFqvBt+pIfWwCG5hOMlDEVbAN1wbK58frO1BRkC22&#10;gcnAmSKslhejBRY2nHhPx4PUKkE4FmjAiXSF1rFy5DFOQkecvLfQe5Qk+1rbHk8J7lt9k2Vz7bHh&#10;tOCwowdH1cfhyxuoy428luPdgO9PL1v6dnNx7tOYq8thfQ9KaJD/8F97Yw3k+W0+g9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lVH68gAAADeAAAADwAAAAAA&#10;AAAAAAAAAAChAgAAZHJzL2Rvd25yZXYueG1sUEsFBgAAAAAEAAQA+QAAAJYDAAAAAA==&#10;" strokeweight=".6pt"/>
              <v:rect id="Rectangle 1233" o:spid="_x0000_s2977" style="position:absolute;left:11116;top:36876;width:2878;height:3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nqscgA&#10;AADeAAAADwAAAGRycy9kb3ducmV2LnhtbESPQWvCQBSE70L/w/IKvemmYqymWUW0RY9WC2lvj+xr&#10;Epp9G7JbE/31riD0OMzMN0y67E0tTtS6yrKC51EEgji3uuJCwefxfTgD4TyyxtoyKTiTg+XiYZBi&#10;om3HH3Q6+EIECLsEFZTeN4mULi/JoBvZhjh4P7Y16INsC6lb7ALc1HIcRVNpsOKwUGJD65Ly38Of&#10;UbCdNauvnb10Rf32vc322XxznHulnh771SsIT73/D9/bO60gjl/iCdzuh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eqxyAAAAN4AAAAPAAAAAAAAAAAAAAAAAJgCAABk&#10;cnMvZG93bnJldi54bWxQSwUGAAAAAAQABAD1AAAAjQMAAAAA&#10;" filled="f" stroked="f">
                <v:textbox inset="0,0,0,0">
                  <w:txbxContent>
                    <w:p w:rsidR="00B04C60" w:rsidRPr="00594868" w:rsidRDefault="00B04C60" w:rsidP="00AE3E0E">
                      <w:pPr>
                        <w:rPr>
                          <w:i/>
                        </w:rPr>
                      </w:pPr>
                      <w:r w:rsidRPr="00594868">
                        <w:rPr>
                          <w:rFonts w:ascii="GOST type A" w:hAnsi="GOST type A" w:cs="GOST type A"/>
                          <w:i/>
                          <w:iCs/>
                          <w:color w:val="000000"/>
                          <w:sz w:val="50"/>
                          <w:szCs w:val="50"/>
                          <w:lang w:val="en-US"/>
                        </w:rPr>
                        <w:t>1</w:t>
                      </w:r>
                    </w:p>
                  </w:txbxContent>
                </v:textbox>
              </v:rect>
              <v:shape id="Freeform 1242" o:spid="_x0000_s2978" style="position:absolute;left:35608;top:24531;width:311;height:311;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Ks7scA&#10;AADeAAAADwAAAGRycy9kb3ducmV2LnhtbESPQWsCMRSE70L/Q3gFb5qtxW1ZjSJiteihaBWvj81z&#10;d+nmZUmirv++EQSPw8x8w4ynranFhZyvLCt46ycgiHOrKy4U7H+/ep8gfEDWWFsmBTfyMJ28dMaY&#10;aXvlLV12oRARwj5DBWUITSalz0sy6Pu2IY7eyTqDIUpXSO3wGuGmloMkSaXBiuNCiQ3NS8r/dmej&#10;YHvY5NXtmK7Ccj1f2MXydG7dj1Ld13Y2AhGoDc/wo/2tFQyHH+k73O/EKyA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CrO7HAAAA3gAAAA8AAAAAAAAAAAAAAAAAmAIAAGRy&#10;cy9kb3ducmV2LnhtbFBLBQYAAAAABAAEAPUAAACMAwAAAAA=&#10;" path="m2,1l1,2r,1l3,3,2,1,3,,,1,1,4,4,3,3,e" filled="f" strokeweight=".6pt">
                <v:path arrowok="t" o:connecttype="custom" o:connectlocs="120979008,60481725;60489504,120963450;60489504,181437400;181460736,181437400;120979008,60481725;181460736,0;0,60481725;60489504,241919125;241950240,181437400;181460736,0" o:connectangles="0,0,0,0,0,0,0,0,0,0"/>
              </v:shape>
              <v:line id="Line 1243" o:spid="_x0000_s2979" style="position:absolute;flip:x;visibility:visible" from="35760,22340" to="36784,24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AVIsgAAADeAAAADwAAAGRycy9kb3ducmV2LnhtbESPQUvDQBSE7wX/w/IEL8VuKm2U2G0p&#10;gtBLK625eHtmn9lo9m3MPtvUX+8KgsdhZr5hFqvBt+pIfWwCG5hOMlDEVbAN1wbK58frO1BRkC22&#10;gcnAmSKslhejBRY2nHhPx4PUKkE4FmjAiXSF1rFy5DFOQkecvLfQe5Qk+1rbHk8J7lt9k2W59thw&#10;WnDY0YOj6uPw5Q3U5UZey/FuwPenly19u1yc+zTm6nJY34MSGuQ//NfeWAPz+W0+g9876Qro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9AVIsgAAADeAAAADwAAAAAA&#10;AAAAAAAAAAChAgAAZHJzL2Rvd25yZXYueG1sUEsFBgAAAAAEAAQA+QAAAJYDAAAAAA==&#10;" strokeweight=".6pt"/>
              <v:line id="Line 1244" o:spid="_x0000_s2980" style="position:absolute;visibility:visible" from="36784,22340" to="40067,2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YY0MgAAADeAAAADwAAAGRycy9kb3ducmV2LnhtbESPT2sCMRTE74V+h/AKvdWspWtlNYqU&#10;FjwoUq2gt8fm7R/cvKSb1F2/vRGEHoeZ+Q0znfemEWdqfW1ZwXCQgCDOra65VPCz+3oZg/ABWWNj&#10;mRRcyMN89vgwxUzbjr/pvA2liBD2GSqoQnCZlD6vyKAfWEccvcK2BkOUbSl1i12Em0a+JslIGqw5&#10;LlTo6KOi/LT9MwqKzn3uDsPNL+tiv1hu3tx6FY5KPT/1iwmIQH34D9/bS60gTd9HKdzuxCs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aYY0MgAAADeAAAADwAAAAAA&#10;AAAAAAAAAAChAgAAZHJzL2Rvd25yZXYueG1sUEsFBgAAAAAEAAQA+QAAAJYDAAAAAA==&#10;" strokeweight=".6pt"/>
              <v:shape id="Freeform 1246" o:spid="_x0000_s2981" style="position:absolute;left:30287;top:23038;width:311;height:318;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UPdscA&#10;AADeAAAADwAAAGRycy9kb3ducmV2LnhtbESPW2sCMRSE3wX/QzhC32q2gmvZbpQiakt9KF6Kr4fN&#10;2QtuTpYk6vrvm0LBx2FmvmHyRW9acSXnG8sKXsYJCOLC6oYrBcfD+vkVhA/IGlvLpOBOHhbz4SDH&#10;TNsb7+i6D5WIEPYZKqhD6DIpfVGTQT+2HXH0SusMhihdJbXDW4SbVk6SJJUGG44LNXa0rKk47y9G&#10;we5nWzT3U/oRNl/LlV1tykvvvpV6GvXvbyAC9eER/m9/agXT6SxN4e9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1D3bHAAAA3gAAAA8AAAAAAAAAAAAAAAAAmAIAAGRy&#10;cy9kb3ducmV2LnhtbFBLBQYAAAAABAAEAPUAAACMAwAAAAA=&#10;" path="m3,2l1,1r,2l2,3,3,2,4,1,1,,,3,3,4,4,1e" filled="f" strokeweight=".6pt">
                <v:path arrowok="t" o:connecttype="custom" o:connectlocs="181460736,126206250;60489504,63107100;60489504,189313350;120979008,189313350;181460736,126206250;241950240,63107100;60489504,0;0,189313350;181460736,252412500;241950240,63107100" o:connectangles="0,0,0,0,0,0,0,0,0,0"/>
              </v:shape>
              <v:line id="Line 1247" o:spid="_x0000_s2982" style="position:absolute;flip:x;visibility:visible" from="30445,22340" to="32401,2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KLVccAAADeAAAADwAAAGRycy9kb3ducmV2LnhtbESPQUvDQBSE7wX/w/IEL8VuLDSV2G0R&#10;odCLFttcvD2zz2w0+zZmn23017uFQo/DzHzDLFaDb9WB+tgENnA3yUARV8E2XBso9+vbe1BRkC22&#10;gcnAL0VYLa9GCyxsOPIrHXZSqwThWKABJ9IVWsfKkcc4CR1x8j5C71GS7GttezwmuG/1NMty7bHh&#10;tOCwoydH1dfuxxuoy428l+OXAT+3b8/053Jx7tuYm+vh8QGU0CCX8Lm9sQZms3k+h9OddAX08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AotVxwAAAN4AAAAPAAAAAAAA&#10;AAAAAAAAAKECAABkcnMvZG93bnJldi54bWxQSwUGAAAAAAQABAD5AAAAlQMAAAAA&#10;" strokeweight=".6pt"/>
              <v:line id="Line 1248" o:spid="_x0000_s2983" style="position:absolute;visibility:visible" from="32401,22340" to="35449,2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e3TsUAAADeAAAADwAAAGRycy9kb3ducmV2LnhtbERPy2oCMRTdF/oP4Ra604ylahnNDFJa&#10;cFERHwXdXSZ3Hji5SSepM/17sxC6PJz3Mh9MK67U+caygsk4AUFcWN1wpeB4+By9gfABWWNrmRT8&#10;kYc8e3xYYqptzzu67kMlYgj7FBXUIbhUSl/UZNCPrSOOXGk7gyHCrpK6wz6Gm1a+JMlMGmw4NtTo&#10;6L2m4rL/NQrK3n0cTpPtD+vye7XevrrNVzgr9fw0rBYgAg3hX3x3r7WC6XQ+i3vjnXgF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e3TsUAAADeAAAADwAAAAAAAAAA&#10;AAAAAAChAgAAZHJzL2Rvd25yZXYueG1sUEsFBgAAAAAEAAQA+QAAAJMDAAAAAA==&#10;" strokeweight=".6pt"/>
              <v:rect id="Rectangle 1249" o:spid="_x0000_s2984" style="position:absolute;left:33181;top:18526;width:3633;height:42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SPkscA&#10;AADeAAAADwAAAGRycy9kb3ducmV2LnhtbESPT2vCQBTE70K/w/IK3nTTgpqkriJV0aN/Cra3R/Y1&#10;Cc2+DdnVRD+9Kwg9DjPzG2Y670wlLtS40rKCt2EEgjizuuRcwddxPYhBOI+ssbJMCq7kYD576U0x&#10;1bblPV0OPhcBwi5FBYX3dSqlywoy6Ia2Jg7er20M+iCbXOoG2wA3lXyPorE0WHJYKLCmz4Kyv8PZ&#10;KNjE9eJ7a29tXq1+NqfdKVkeE69U/7VbfIDw1Pn/8LO91QpGo8k4gcedc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Uj5LHAAAA3gAAAA8AAAAAAAAAAAAAAAAAmAIAAGRy&#10;cy9kb3ducmV2LnhtbFBLBQYAAAAABAAEAPUAAACMAwAAAAA=&#10;" filled="f" stroked="f">
                <v:textbox inset="0,0,0,0">
                  <w:txbxContent>
                    <w:p w:rsidR="00B04C60" w:rsidRPr="00594868" w:rsidRDefault="00B04C60" w:rsidP="00AE3E0E">
                      <w:r w:rsidRPr="00594868">
                        <w:rPr>
                          <w:rFonts w:ascii="GOST type A" w:hAnsi="GOST type A" w:cs="GOST type A"/>
                          <w:i/>
                          <w:iCs/>
                          <w:color w:val="000000"/>
                          <w:sz w:val="50"/>
                          <w:szCs w:val="50"/>
                        </w:rPr>
                        <w:t>3</w:t>
                      </w:r>
                    </w:p>
                  </w:txbxContent>
                </v:textbox>
              </v:rect>
              <v:shape id="Freeform 1250" o:spid="_x0000_s2985" style="position:absolute;left:28952;top:22575;width:319;height:235;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PHsMA&#10;AADeAAAADwAAAGRycy9kb3ducmV2LnhtbESPy4rCMBSG9wO+QziCuzG14lSqUUQcnGW9PMCxOTbF&#10;5qQ0GVvf3iwGZvnz3/jW28E24kmdrx0rmE0TEMSl0zVXCq6X788lCB+QNTaOScGLPGw3o4815tr1&#10;fKLnOVQijrDPUYEJoc2l9KUhi37qWuLo3V1nMUTZVVJ32Mdx28g0Sb6kxZrjg8GW9obKx/nXKjgU&#10;R5MtH6fqML8V86To02HfpEpNxsNuBSLQEP7Df+0frWCxyLIIEHEiCsjN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hPHsMAAADeAAAADwAAAAAAAAAAAAAAAACYAgAAZHJzL2Rv&#10;d25yZXYueG1sUEsFBgAAAAAEAAQA9QAAAIgDAAAAAA==&#10;" path="m3,1l1,1r,1l3,2,3,1,3,,,,,3r4,l3,e" filled="f" strokeweight=".6pt">
                <v:path arrowok="t" o:connecttype="custom" o:connectlocs="189337163,61350667;63115038,61350667;63115038,122693500;189337163,122693500;189337163,61350667;189337163,0;0,0;0,184044167;252444250,184044167;189337163,0" o:connectangles="0,0,0,0,0,0,0,0,0,0"/>
              </v:shape>
              <v:line id="Line 1251" o:spid="_x0000_s2986" style="position:absolute;flip:x;visibility:visible" from="29112,20848" to="30915,2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4gZ8gAAADeAAAADwAAAGRycy9kb3ducmV2LnhtbESPQWvCQBSE74X+h+UJvZS6saCW6Cql&#10;UPDSSjUXb8/sazY1+zbNvmr013eFQo/DzHzDzJe9b9SRulgHNjAaZqCIy2BrrgwU29eHJ1BRkC02&#10;gcnAmSIsF7c3c8xtOPEHHTdSqQThmKMBJ9LmWsfSkcc4DC1x8j5D51GS7CptOzwluG/0Y5ZNtMea&#10;04LDll4clYfNjzdQFSvZF/fvPX6td290cRNx7tuYu0H/PAMl1Mt/+K+9sgbG4+l0BNc76Qr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n4gZ8gAAADeAAAADwAAAAAA&#10;AAAAAAAAAAChAgAAZHJzL2Rvd25yZXYueG1sUEsFBgAAAAAEAAQA+QAAAJYDAAAAAA==&#10;" strokeweight=".6pt"/>
              <v:line id="Line 1252" o:spid="_x0000_s2987" style="position:absolute;flip:x;visibility:visible" from="27625,20848" to="30915,20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y+EMgAAADeAAAADwAAAGRycy9kb3ducmV2LnhtbESPT0vDQBTE74V+h+UJXkq7sdA/pN2W&#10;Igi9qFhz8faafc2mZt/G7LONfnpXEDwOM/MbZr3tfaMu1MU6sIG7SQaKuAy25spA8fowXoKKgmyx&#10;CUwGvijCdjMcrDG34covdDlIpRKEY44GnEibax1LRx7jJLTEyTuFzqMk2VXadnhNcN/oaZbNtcea&#10;04LDlu4dle+HT2+gKvZyLEZPPZ6f3x7p283FuQ9jbm/63QqUUC//4b/23hqYzRaLKfzeSVdAb3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qy+EMgAAADeAAAADwAAAAAA&#10;AAAAAAAAAAChAgAAZHJzL2Rvd25yZXYueG1sUEsFBgAAAAAEAAQA+QAAAJYDAAAAAA==&#10;" strokeweight=".6pt"/>
              <v:rect id="Rectangle 1253" o:spid="_x0000_s2988" style="position:absolute;left:28641;top:17075;width:3836;height:3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UupccA&#10;AADeAAAADwAAAGRycy9kb3ducmV2LnhtbESPQWvCQBSE70L/w/IK3nTTijVGV5FW0WNrBPX2yL4m&#10;odm3Ibua6K/vCoUeh5n5hpkvO1OJKzWutKzgZRiBIM6sLjlXcEg3gxiE88gaK8uk4EYOloun3hwT&#10;bVv+ouve5yJA2CWooPC+TqR0WUEG3dDWxMH7to1BH2STS91gG+Cmkq9R9CYNlhwWCqzpvaDsZ38x&#10;CrZxvTrt7L3Nq/V5e/w8Tj/SqVeq/9ytZiA8df4//NfeaQXj8WQygsedc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lLqXHAAAA3gAAAA8AAAAAAAAAAAAAAAAAmAIAAGRy&#10;cy9kb3ducmV2LnhtbFBLBQYAAAAABAAEAPUAAACMAwAAAAA=&#10;" filled="f" stroked="f">
                <v:textbox inset="0,0,0,0">
                  <w:txbxContent>
                    <w:p w:rsidR="00B04C60" w:rsidRPr="00594868" w:rsidRDefault="00B04C60" w:rsidP="00AE3E0E">
                      <w:r w:rsidRPr="00594868">
                        <w:rPr>
                          <w:rFonts w:ascii="GOST type A" w:hAnsi="GOST type A" w:cs="GOST type A"/>
                          <w:i/>
                          <w:iCs/>
                          <w:color w:val="000000"/>
                          <w:sz w:val="50"/>
                          <w:szCs w:val="50"/>
                        </w:rPr>
                        <w:t>4</w:t>
                      </w:r>
                    </w:p>
                  </w:txbxContent>
                </v:textbox>
              </v:rect>
              <v:shape id="Freeform 1254" o:spid="_x0000_s2989" style="position:absolute;left:26298;top:21165;width:228;height:235;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t5cYA&#10;AADeAAAADwAAAGRycy9kb3ducmV2LnhtbESPT4vCMBTE7wt+h/AEb2vqolWqUXTBZQ+u+A+8Pppn&#10;W2xeShO1+umNsOBxmJnfMJNZY0pxpdoVlhX0uhEI4tTqgjMFh/3ycwTCeWSNpWVScCcHs2nrY4KJ&#10;tjfe0nXnMxEg7BJUkHtfJVK6NCeDrmsr4uCdbG3QB1lnUtd4C3BTyq8oiqXBgsNCjhV955Sedxej&#10;YHH+iXG1kjHLfXbsrR+b099orlSn3czHIDw1/h3+b/9qBYPBcNiH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Nt5cYAAADeAAAADwAAAAAAAAAAAAAAAACYAgAAZHJz&#10;L2Rvd25yZXYueG1sUEsFBgAAAAAEAAQA9QAAAIsDAAAAAA==&#10;" path="m,1l1,2r1,l2,1,,1,,,,3r3,l3,,,e" filled="f" strokeweight=".6pt">
                <v:path arrowok="t" o:connecttype="custom" o:connectlocs="0,61350667;57919620,122693500;115839240,122693500;115839240,61350667;0,61350667;0,0;0,184044167;173758860,184044167;173758860,0;0,0" o:connectangles="0,0,0,0,0,0,0,0,0,0"/>
              </v:shape>
              <v:line id="Line 1255" o:spid="_x0000_s2990" style="position:absolute;visibility:visible" from="22069,17876" to="26374,2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DcgAAADeAAAADwAAAGRycy9kb3ducmV2LnhtbESPT2sCMRTE74V+h/CE3mrW0q1lNYqU&#10;FjwoolbQ22Pz9g9uXtJNdNdv3xQKHoeZ+Q0znfemEVdqfW1ZwWiYgCDOra65VPC9/3p+B+EDssbG&#10;Mim4kYf57PFhipm2HW/puguliBD2GSqoQnCZlD6vyKAfWkccvcK2BkOUbSl1i12Em0a+JMmbNFhz&#10;XKjQ0UdF+Xl3MQqKzn3uj6PND+visFhuXt16FU5KPQ36xQREoD7cw//tpVaQpuNxCn934hW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H+ODcgAAADeAAAADwAAAAAA&#10;AAAAAAAAAAChAgAAZHJzL2Rvd25yZXYueG1sUEsFBgAAAAAEAAQA+QAAAJYDAAAAAA==&#10;" strokeweight=".6pt"/>
              <v:line id="Line 1256" o:spid="_x0000_s2991" style="position:absolute;flip:x;visibility:visible" from="18785,17876" to="22069,1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e4E8cAAADeAAAADwAAAGRycy9kb3ducmV2LnhtbESPQUvDQBSE7wX/w/IEL8VuLDSV2G0R&#10;odCLFttcvD2zz2w0+zZmn23017uFQo/DzHzDLFaDb9WB+tgENnA3yUARV8E2XBso9+vbe1BRkC22&#10;gcnAL0VYLa9GCyxsOPIrHXZSqwThWKABJ9IVWsfKkcc4CR1x8j5C71GS7GttezwmuG/1NMty7bHh&#10;tOCwoydH1dfuxxuoy428l+OXAT+3b8/053Jx7tuYm+vh8QGU0CCX8Lm9sQZms/k8h9OddAX08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l7gTxwAAAN4AAAAPAAAAAAAA&#10;AAAAAAAAAKECAABkcnMvZG93bnJldi54bWxQSwUGAAAAAAQABAD5AAAAlQMAAAAA&#10;" strokeweight=".6pt"/>
              <v:rect id="Rectangle 1257" o:spid="_x0000_s2992" style="position:absolute;left:19718;top:14040;width:3531;height:50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4opscA&#10;AADeAAAADwAAAGRycy9kb3ducmV2LnhtbESPT2vCQBTE70K/w/IKvemmBZsYXUWqRY/+A/X2yD6T&#10;0OzbkN2a6KfvFgSPw8z8hpnMOlOJKzWutKzgfRCBIM6sLjlXcNh/9xMQziNrrCyTghs5mE1fehNM&#10;tW15S9edz0WAsEtRQeF9nUrpsoIMuoGtiYN3sY1BH2STS91gG+Cmkh9R9CkNlhwWCqzpq6DsZ/dr&#10;FKySen5a23ubV8vz6rg5jhb7kVfq7bWbj0F46vwz/GivtYLhMI5j+L8Tr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KKbHAAAA3gAAAA8AAAAAAAAAAAAAAAAAmAIAAGRy&#10;cy9kb3ducmV2LnhtbFBLBQYAAAAABAAEAPUAAACMAwAAAAA=&#10;" filled="f" stroked="f">
                <v:textbox inset="0,0,0,0">
                  <w:txbxContent>
                    <w:p w:rsidR="00B04C60" w:rsidRPr="00594868" w:rsidRDefault="00B04C60" w:rsidP="00AE3E0E">
                      <w:r w:rsidRPr="00594868">
                        <w:rPr>
                          <w:rFonts w:ascii="GOST type A" w:hAnsi="GOST type A" w:cs="GOST type A"/>
                          <w:i/>
                          <w:iCs/>
                          <w:color w:val="000000"/>
                          <w:sz w:val="50"/>
                          <w:szCs w:val="50"/>
                        </w:rPr>
                        <w:t>5</w:t>
                      </w:r>
                    </w:p>
                  </w:txbxContent>
                </v:textbox>
              </v:rect>
              <v:shape id="Freeform 1258" o:spid="_x0000_s2993" style="position:absolute;left:5632;top:8878;width:317;height:311;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oQsQA&#10;AADeAAAADwAAAGRycy9kb3ducmV2LnhtbERPy4rCMBTdC/MP4Q6409QBH1SjiDgq40Lqg9lemmtb&#10;prkpSdT692Yx4PJw3rNFa2pxJ+crywoG/QQEcW51xYWC8+m7NwHhA7LG2jIpeJKHxfyjM8NU2wdn&#10;dD+GQsQQ9ikqKENoUil9XpJB37cNceSu1hkMEbpCaoePGG5q+ZUkI2mw4thQYkOrkvK/480oyC77&#10;vHr+jrZh87Na2/XmemvdQanuZ7ucggjUhrf4373TCobD8TjujXfiF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qELEAAAA3gAAAA8AAAAAAAAAAAAAAAAAmAIAAGRycy9k&#10;b3ducmV2LnhtbFBLBQYAAAAABAAEAPUAAACJAwAAAAA=&#10;" path="m1,1r,1l2,3,3,1,1,1,1,,,3,3,4,4,1,1,e" filled="f" strokeweight=".6pt">
                <v:path arrowok="t" o:connecttype="custom" o:connectlocs="62916588,60481725;62916588,120963450;125825250,181437400;188741838,60481725;62916588,60481725;62916588,0;0,181437400;188741838,241919125;251650500,60481725;62916588,0" o:connectangles="0,0,0,0,0,0,0,0,0,0"/>
              </v:shape>
              <v:line id="Line 1259" o:spid="_x0000_s2994" style="position:absolute;visibility:visible" from="4305,6065" to="5791,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KECMgAAADeAAAADwAAAGRycy9kb3ducmV2LnhtbESPW2sCMRSE3wv+h3AKvtWsRatujSKl&#10;gg8t4g3at8Pm7AU3J+kmutt/3wgFH4eZ+YaZLztTiys1vrKsYDhIQBBnVldcKDge1k9TED4ga6wt&#10;k4Jf8rBc9B7mmGrb8o6u+1CICGGfooIyBJdK6bOSDPqBdcTRy21jMETZFFI32Ea4qeVzkrxIgxXH&#10;hRIdvZWUnfcXoyBv3fvha7j9YZ2fVpvtyH1+hG+l+o/d6hVEoC7cw//tjVYwHk8mM7jdiVdAL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KECMgAAADeAAAADwAAAAAA&#10;AAAAAAAAAAChAgAAZHJzL2Rvd25yZXYueG1sUEsFBgAAAAAEAAQA+QAAAJYDAAAAAA==&#10;" strokeweight=".6pt"/>
              <v:line id="Line 1260" o:spid="_x0000_s2995" style="position:absolute;flip:x;visibility:visible" from="1016,6065" to="4305,6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f128YAAADeAAAADwAAAGRycy9kb3ducmV2LnhtbESPTWvCQBCG7wX/wzJCL6VuLPhB6ioi&#10;FLy0Us3F2zQ7zabNzsbsVNP+evdQ8PjyfvEsVr1v1Jm6WAc2MB5loIjLYGuuDBSHl8c5qCjIFpvA&#10;ZOCXIqyWg7sF5jZc+J3Oe6lUGuGYowEn0uZax9KRxzgKLXHyPkPnUZLsKm07vKRx3+inLJtqjzWn&#10;B4ctbRyV3/sfb6AqtvJRPLz1+LU7vtKfm4pzJ2Puh/36GZRQL7fwf3trDUwms3kCSDgJBf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n9dvGAAAA3gAAAA8AAAAAAAAA&#10;AAAAAAAAoQIAAGRycy9kb3ducmV2LnhtbFBLBQYAAAAABAAEAPkAAACUAwAAAAA=&#10;" strokeweight=".6pt"/>
              <v:rect id="Rectangle 1261" o:spid="_x0000_s2996" style="position:absolute;left:1671;top:2661;width:3004;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5lbsgA&#10;AADeAAAADwAAAGRycy9kb3ducmV2LnhtbESPT2vCQBTE7wW/w/KE3urGgm2M2YjYFj3WP6DeHtln&#10;Esy+DdmtSf30bqHgcZiZ3zDpvDe1uFLrKssKxqMIBHFudcWFgv3u6yUG4TyyxtoyKfglB/Ns8JRi&#10;om3HG7pufSEChF2CCkrvm0RKl5dk0I1sQxy8s20N+iDbQuoWuwA3tXyNojdpsOKwUGJDy5Lyy/bH&#10;KFjFzeK4treuqD9Pq8P3Yfqxm3qlnof9YgbCU+8f4f/2WiuYTN7jMfzdCVdAZn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7mVuyAAAAN4AAAAPAAAAAAAAAAAAAAAAAJgCAABk&#10;cnMvZG93bnJldi54bWxQSwUGAAAAAAQABAD1AAAAjQMAAAAA&#10;" filled="f" stroked="f">
                <v:textbox inset="0,0,0,0">
                  <w:txbxContent>
                    <w:p w:rsidR="00B04C60" w:rsidRPr="00594868" w:rsidRDefault="00B04C60" w:rsidP="00AE3E0E">
                      <w:r w:rsidRPr="00594868">
                        <w:rPr>
                          <w:rFonts w:ascii="GOST type A" w:hAnsi="GOST type A" w:cs="GOST type A"/>
                          <w:i/>
                          <w:iCs/>
                          <w:color w:val="000000"/>
                          <w:sz w:val="50"/>
                          <w:szCs w:val="50"/>
                        </w:rPr>
                        <w:t>6</w:t>
                      </w:r>
                    </w:p>
                  </w:txbxContent>
                </v:textbox>
              </v:rect>
              <v:shape id="Freeform 1262" o:spid="_x0000_s2997" style="position:absolute;left:26526;top:11380;width:318;height:317;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Lvj8YA&#10;AADeAAAADwAAAGRycy9kb3ducmV2LnhtbESPT4vCMBTE78J+h/AW9qapgn+oRhFx3UUPorvi9dE8&#10;22LzUpKo9dsbQfA4zMxvmMmsMZW4kvOlZQXdTgKCOLO65FzB/993ewTCB2SNlWVScCcPs+lHa4Kp&#10;tjfe0XUfchEh7FNUUIRQp1L6rCCDvmNr4uidrDMYonS51A5vEW4q2UuSgTRYclwosKZFQdl5fzEK&#10;dodNVt6Pg5+wWi+Wdrk6XRq3Verrs5mPQQRqwjv8av9qBf3+cNSD5514Be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Lvj8YAAADeAAAADwAAAAAAAAAAAAAAAACYAgAAZHJz&#10;L2Rvd25yZXYueG1sUEsFBgAAAAAEAAQA9QAAAIsDAAAAAA==&#10;" path="m1,2l2,3r1,l3,1,1,2,,1,1,4,4,3,3,,,1e" filled="f" strokeweight=".6pt">
                <v:path arrowok="t" o:connecttype="custom" o:connectlocs="63115038,125809375;126222125,188718025;189337163,188718025;189337163,62908650;63115038,125809375;0,62908650;63115038,251618750;252444250,188718025;189337163,0;0,62908650" o:connectangles="0,0,0,0,0,0,0,0,0,0"/>
              </v:shape>
              <v:line id="Line 1263" o:spid="_x0000_s2998" style="position:absolute;visibility:visible" from="20582,7551" to="26685,1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DxcgAAADeAAAADwAAAGRycy9kb3ducmV2LnhtbESPW2sCMRSE3wv9D+EU+qZZrVbZGkVK&#10;Cz5YpF7Avh02Zy+4OUk30V3/fSMIfRxm5htmtuhMLS7U+MqygkE/AUGcWV1xoWC/++xNQfiArLG2&#10;TAqu5GExf3yYYapty9902YZCRAj7FBWUIbhUSp+VZND3rSOOXm4bgyHKppC6wTbCTS2HSfIqDVYc&#10;F0p09F5SdtqejYK8dR+742Dzyzo/LFebkftahx+lnp+65RuIQF34D9/bK61gPJ5MX+B2J14BOf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DxcgAAADeAAAADwAAAAAA&#10;AAAAAAAAAAChAgAAZHJzL2Rvd25yZXYueG1sUEsFBgAAAAAEAAQA+QAAAJYDAAAAAA==&#10;" strokeweight=".6pt"/>
              <v:line id="Line 1264" o:spid="_x0000_s2999" style="position:absolute;flip:x;visibility:visible" from="17293,7551" to="20582,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zz2MgAAADeAAAADwAAAGRycy9kb3ducmV2LnhtbESPT0vDQBTE74LfYXmCF2k3FvuHtNsi&#10;QqEXFWsuvb1mX7Nps29j9tlGP70rCB6HmfkNs1j1vlFn6mId2MD9MANFXAZbc2WgeF8PZqCiIFts&#10;ApOBL4qwWl5fLTC34cJvdN5KpRKEY44GnEibax1LRx7jMLTEyTuEzqMk2VXadnhJcN/oUZZNtMea&#10;04LDlp4claftpzdQFRvZF3cvPR5fd8/07Sbi3Icxtzf94xyUUC//4b/2xhoYj6ezB/i9k66AX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zz2MgAAADeAAAADwAAAAAA&#10;AAAAAAAAAAChAgAAZHJzL2Rvd25yZXYueG1sUEsFBgAAAAAEAAQA+QAAAJYDAAAAAA==&#10;" strokeweight=".6pt"/>
              <v:rect id="Rectangle 1265" o:spid="_x0000_s3000" style="position:absolute;left:18246;top:3982;width:2730;height:32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jbccA&#10;AADeAAAADwAAAGRycy9kb3ducmV2LnhtbESPQWvCQBSE70L/w/IK3nTTQjSmriKtokergvb2yL4m&#10;odm3Ibua6K93BaHHYWa+YabzzlTiQo0rLSt4G0YgiDOrS84VHParQQLCeWSNlWVScCUH89lLb4qp&#10;ti1/02XncxEg7FJUUHhfp1K6rCCDbmhr4uD92sagD7LJpW6wDXBTyfcoGkmDJYeFAmv6LCj7252N&#10;gnVSL04be2vzavmzPm6Pk6/9xCvVf+0WHyA8df4//GxvtII4HicxPO6EK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VY23HAAAA3gAAAA8AAAAAAAAAAAAAAAAAmAIAAGRy&#10;cy9kb3ducmV2LnhtbFBLBQYAAAAABAAEAPUAAACMAwAAAAA=&#10;" filled="f" stroked="f">
                <v:textbox inset="0,0,0,0">
                  <w:txbxContent>
                    <w:p w:rsidR="00B04C60" w:rsidRPr="00594868" w:rsidRDefault="00B04C60" w:rsidP="00AE3E0E">
                      <w:r w:rsidRPr="00594868">
                        <w:rPr>
                          <w:rFonts w:ascii="GOST type A" w:hAnsi="GOST type A" w:cs="GOST type A"/>
                          <w:i/>
                          <w:iCs/>
                          <w:color w:val="000000"/>
                          <w:sz w:val="50"/>
                          <w:szCs w:val="50"/>
                        </w:rPr>
                        <w:t>7</w:t>
                      </w:r>
                    </w:p>
                  </w:txbxContent>
                </v:textbox>
              </v:rect>
              <v:shape id="Freeform 1266" o:spid="_x0000_s3001" style="position:absolute;left:34979;top:9506;width:235;height:312;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4dbMIA&#10;AADeAAAADwAAAGRycy9kb3ducmV2LnhtbESPwWrDMBBE74X8g9hCbo3cULvGjRJMIOBr03zAYm1t&#10;UWtlrE3s/H0VKPQ4zMwbZndY/KBuNEUX2MDrJgNF3AbruDNw+Tq9lKCiIFscApOBO0U47FdPO6xs&#10;mPmTbmfpVIJwrNBALzJWWse2J49xE0bi5H2HyaMkOXXaTjgnuB/0NssK7dFxWuhxpGNP7c/56g04&#10;ahqZ87e6dNtQyPXiuD7djVk/L/UHKKFF/sN/7cYayPP3soDHnXQF9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Hh1swgAAAN4AAAAPAAAAAAAAAAAAAAAAAJgCAABkcnMvZG93&#10;bnJldi54bWxQSwUGAAAAAAQABAD1AAAAhwMAAAAA&#10;" path="m2,1l1,1,,3r2,l2,1,3,,,,,3,3,4,3,e" filled="f" strokeweight=".6pt">
                <v:path arrowok="t" o:connecttype="custom" o:connectlocs="122709163,60676200;61358499,60676200;0,182020800;122709163,182020800;122709163,60676200;184067662,0;0,0;0,182020800;184067662,242697000;184067662,0" o:connectangles="0,0,0,0,0,0,0,0,0,0"/>
              </v:shape>
              <v:line id="Line 1267" o:spid="_x0000_s3002" style="position:absolute;flip:x;visibility:visible" from="35062,4572" to="41241,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5tr8gAAADeAAAADwAAAGRycy9kb3ducmV2LnhtbESPT0vDQBTE74LfYXmCF2k3FfqHtNsi&#10;gtCLijUXb6/Z12za7Ns0+2zTfnpXEDwOM/MbZrHqfaNO1MU6sIHRMANFXAZbc2Wg+HwZzEBFQbbY&#10;BCYDF4qwWt7eLDC34cwfdNpIpRKEY44GnEibax1LRx7jMLTEyduFzqMk2VXadnhOcN/oxyybaI81&#10;pwWHLT07Kg+bb2+gKtayLR7eety/f73S1U3EuaMx93f90xyUUC//4b/22hoYj6ezKfzeSVdAL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w5tr8gAAADeAAAADwAAAAAA&#10;AAAAAAAAAAChAgAAZHJzL2Rvd25yZXYueG1sUEsFBgAAAAAEAAQA+QAAAJYDAAAAAA==&#10;" strokeweight=".6pt"/>
              <v:line id="Line 1268" o:spid="_x0000_s3003" style="position:absolute;visibility:visible" from="41241,4572" to="44919,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tRtMUAAADeAAAADwAAAGRycy9kb3ducmV2LnhtbERPyWrDMBC9F/oPYgq9JXJKs+BYDqG0&#10;kENDyFJoboM1Xqg1Ui01dv4+OgR6fLw9Ww2mFRfqfGNZwWScgCAurG64UnA6fowWIHxA1thaJgVX&#10;8rDKHx8yTLXteU+XQ6hEDGGfooI6BJdK6YuaDPqxdcSRK21nMETYVVJ32Mdw08qXJJlJgw3Hhhod&#10;vdVU/Bz+jIKyd+/H78nul3X5td7sXt32M5yVen4a1ksQgYbwL767N1rBdDpfxL3xTrwCM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6tRtMUAAADeAAAADwAAAAAAAAAA&#10;AAAAAAChAgAAZHJzL2Rvd25yZXYueG1sUEsFBgAAAAAEAAQA+QAAAJMDAAAAAA==&#10;" strokeweight=".6pt"/>
              <v:rect id="Rectangle 1269" o:spid="_x0000_s3004" style="position:absolute;left:41788;top:1124;width:1651;height:635;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AbMgA&#10;AADeAAAADwAAAGRycy9kb3ducmV2LnhtbESPT2vCQBTE7wW/w/KE3uqmlfgnuoqIrfZQRZOLt0f2&#10;NQnNvg3ZrcZv7wqFHoeZ+Q0zX3amFhdqXWVZwesgAkGcW11xoSBL318mIJxH1lhbJgU3crBc9J7m&#10;mGh75SNdTr4QAcIuQQWl900ipctLMugGtiEO3rdtDfog20LqFq8Bbmr5FkUjabDisFBiQ+uS8p/T&#10;r1GwMkV22Jzjr88Us/Rjnw1xs98q9dzvVjMQnjr/H/5r77SCOB5PpvC4E66AX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A8BsyAAAAN4AAAAPAAAAAAAAAAAAAAAAAJgCAABk&#10;cnMvZG93bnJldi54bWxQSwUGAAAAAAQABAD1AAAAjQMAAAAA&#10;" filled="f" stroked="f">
                <v:textbox inset="0,0,0,0">
                  <w:txbxContent>
                    <w:p w:rsidR="00B04C60" w:rsidRPr="002C74F1" w:rsidRDefault="00B04C60" w:rsidP="00AE3E0E"/>
                  </w:txbxContent>
                </v:textbox>
              </v:rect>
              <v:shape id="Freeform 1271" o:spid="_x0000_s3005" style="position:absolute;left:42575;top:8878;width:311;height:311;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VCvsUA&#10;AADeAAAADwAAAGRycy9kb3ducmV2LnhtbESPy4rCMBSG98K8QzgD7jRV0JmpRhnEG+NCvOH20Bzb&#10;Ms1JSaLWtzcLweXPf+MbTxtTiRs5X1pW0OsmIIgzq0vOFRwPi843CB+QNVaWScGDPEwnH60xptre&#10;eUe3fchFHGGfooIihDqV0mcFGfRdWxNH72KdwRCly6V2eI/jppL9JBlKgyXHhwJrmhWU/e+vRsHu&#10;tMnKx3m4Csu/2dzOl5dr47ZKtT+b3xGIQE14h1/ttVYwGHz9RICIE1F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BUK+xQAAAN4AAAAPAAAAAAAAAAAAAAAAAJgCAABkcnMv&#10;ZG93bnJldi54bWxQSwUGAAAAAAQABAD1AAAAigMAAAAA&#10;" path="m3,1l1,1r,2l3,3,3,1,4,,,,,4r4,l4,e" filled="f" strokeweight=".6pt">
                <v:path arrowok="t" o:connecttype="custom" o:connectlocs="181460736,60481725;60489504,60481725;60489504,181437400;181460736,181437400;181460736,60481725;241950240,0;0,0;0,241919125;241950240,241919125;241950240,0" o:connectangles="0,0,0,0,0,0,0,0,0,0"/>
              </v:shape>
              <v:line id="Line 1272" o:spid="_x0000_s3006" style="position:absolute;visibility:visible" from="47192,4572" to="51340,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hu9MgAAADeAAAADwAAAGRycy9kb3ducmV2LnhtbESPW2sCMRSE3wv9D+EU+lazK7Wtq1Gk&#10;tOCDRbyBvh02Zy+4OUk30d3++0Yo9HGYmW+Y6bw3jbhS62vLCtJBAoI4t7rmUsF+9/n0BsIHZI2N&#10;ZVLwQx7ms/u7KWbadryh6zaUIkLYZ6igCsFlUvq8IoN+YB1x9ArbGgxRtqXULXYRbho5TJIXabDm&#10;uFCho/eK8vP2YhQUnfvYHdP1N+visFiun93XKpyUenzoFxMQgfrwH/5rL7WC0eh1nMLtTrwC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0hu9MgAAADeAAAADwAAAAAA&#10;AAAAAAAAAAChAgAAZHJzL2Rvd25yZXYueG1sUEsFBgAAAAAEAAQA+QAAAJYDAAAAAA==&#10;" strokeweight=".6pt"/>
              <v:rect id="Rectangle 1273" o:spid="_x0000_s3007" style="position:absolute;left:48502;top:612;width:3055;height:5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RUc8cA&#10;AADeAAAADwAAAGRycy9kb3ducmV2LnhtbESPQWvCQBSE7wX/w/IEL0U3DVg1ukopCB4KYvSgt0f2&#10;mU2bfRuyW5P213eFgsdhZr5hVpve1uJGra8cK3iZJCCIC6crLhWcjtvxHIQPyBprx6Tghzxs1oOn&#10;FWbadXygWx5KESHsM1RgQmgyKX1hyKKfuIY4elfXWgxRtqXULXYRbmuZJsmrtFhxXDDY0Luh4iv/&#10;tgq2+3NF/CsPz4t55z6L9JKbj0ap0bB/W4II1IdH+L+90wqm09kihfudeAX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UVHPHAAAA3gAAAA8AAAAAAAAAAAAAAAAAmAIAAGRy&#10;cy9kb3ducmV2LnhtbFBLBQYAAAAABAAEAPUAAACMAwAAAAA=&#10;" filled="f" stroked="f">
                <v:textbox style="mso-fit-shape-to-text:t" inset="0,0,0,0">
                  <w:txbxContent>
                    <w:p w:rsidR="00B04C60" w:rsidRPr="00594868" w:rsidRDefault="00B04C60" w:rsidP="00AE3E0E">
                      <w:r w:rsidRPr="00594868">
                        <w:rPr>
                          <w:rFonts w:ascii="GOST type A" w:hAnsi="GOST type A" w:cs="GOST type A"/>
                          <w:i/>
                          <w:iCs/>
                          <w:color w:val="000000"/>
                          <w:sz w:val="50"/>
                          <w:szCs w:val="50"/>
                        </w:rPr>
                        <w:t>9</w:t>
                      </w:r>
                    </w:p>
                  </w:txbxContent>
                </v:textbox>
              </v:rect>
              <v:rect id="Rectangle 1199" o:spid="_x0000_s3008" style="position:absolute;left:42342;top:1250;width:3609;height:3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5rx8cA&#10;AADeAAAADwAAAGRycy9kb3ducmV2LnhtbESPT2vCQBTE70K/w/IK3nTTgpqkriJV0aN/Cra3R/Y1&#10;Cc2+DdnVRD+9Kwg9DjPzG2Y670wlLtS40rKCt2EEgjizuuRcwddxPYhBOI+ssbJMCq7kYD576U0x&#10;1bblPV0OPhcBwi5FBYX3dSqlywoy6Ia2Jg7er20M+iCbXOoG2wA3lXyPorE0WHJYKLCmz4Kyv8PZ&#10;KNjE9eJ7a29tXq1+NqfdKVkeE69U/7VbfIDw1Pn/8LO91QpGo0kyhsedc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ea8fHAAAA3gAAAA8AAAAAAAAAAAAAAAAAmAIAAGRy&#10;cy9kb3ducmV2LnhtbFBLBQYAAAAABAAEAPUAAACMAwAAAAA=&#10;" filled="f" stroked="f">
                <v:textbox inset="0,0,0,0">
                  <w:txbxContent>
                    <w:p w:rsidR="00B04C60" w:rsidRPr="00594868" w:rsidRDefault="00B04C60" w:rsidP="00AE3E0E">
                      <w:pPr>
                        <w:pStyle w:val="af9"/>
                        <w:spacing w:before="0" w:beforeAutospacing="0" w:after="200" w:afterAutospacing="0" w:line="276" w:lineRule="auto"/>
                      </w:pPr>
                      <w:r w:rsidRPr="00594868">
                        <w:rPr>
                          <w:rFonts w:ascii="GOST type A" w:hAnsi="GOST type A" w:cs="GOST type A"/>
                          <w:bCs/>
                          <w:i/>
                          <w:iCs/>
                          <w:color w:val="000000"/>
                          <w:sz w:val="50"/>
                          <w:szCs w:val="50"/>
                        </w:rPr>
                        <w:t>8</w:t>
                      </w:r>
                    </w:p>
                  </w:txbxContent>
                </v:textbox>
              </v:rect>
              <v:rect id="Rectangle 1249" o:spid="_x0000_s3009" style="position:absolute;left:37567;top:19138;width:2981;height:4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XMcA&#10;AADeAAAADwAAAGRycy9kb3ducmV2LnhtbESPT2vCQBTE70K/w/IK3nTTgpqkriJV0aP/wPb2yL4m&#10;odm3Ibua6KfvFgSPw8z8hpnOO1OJKzWutKzgbRiBIM6sLjlXcDquBzEI55E1VpZJwY0czGcvvSmm&#10;2ra8p+vB5yJA2KWooPC+TqV0WUEG3dDWxMH7sY1BH2STS91gG+Cmku9RNJYGSw4LBdb0WVD2e7gY&#10;BZu4Xnxt7b3Nq9X35rw7J8tj4pXqv3aLDxCeOv8MP9pbrWA0miQT+L8Tr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zlzHAAAA3gAAAA8AAAAAAAAAAAAAAAAAmAIAAGRy&#10;cy9kb3ducmV2LnhtbFBLBQYAAAAABAAEAPUAAACMAwAAAAA=&#10;" filled="f" stroked="f">
                <v:textbox inset="0,0,0,0">
                  <w:txbxContent>
                    <w:p w:rsidR="00B04C60" w:rsidRPr="00594868" w:rsidRDefault="00B04C60" w:rsidP="00AE3E0E">
                      <w:pPr>
                        <w:pStyle w:val="af9"/>
                        <w:spacing w:before="0" w:beforeAutospacing="0" w:after="200" w:afterAutospacing="0" w:line="276" w:lineRule="auto"/>
                        <w:rPr>
                          <w:i/>
                        </w:rPr>
                      </w:pPr>
                      <w:r w:rsidRPr="00594868">
                        <w:rPr>
                          <w:rFonts w:ascii="GOST type A" w:hAnsi="GOST type A" w:cs="GOST type A"/>
                          <w:bCs/>
                          <w:i/>
                          <w:iCs/>
                          <w:color w:val="000000"/>
                          <w:sz w:val="50"/>
                          <w:szCs w:val="50"/>
                        </w:rPr>
                        <w:t>2</w:t>
                      </w:r>
                    </w:p>
                  </w:txbxContent>
                </v:textbox>
              </v:rect>
            </v:group>
            <v:rect id="Rectangle 1118" o:spid="_x0000_s3010" style="position:absolute;left:38309;top:36090;width:5125;height:49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4FsMA&#10;AADdAAAADwAAAGRycy9kb3ducmV2LnhtbERPz2vCMBS+C/sfwht4EU2nbGg1yhAED4LYedDbo3k2&#10;3ZqX0kRb/evNYeDx4/u9WHW2EjdqfOlYwccoAUGcO11yoeD4sxlOQfiArLFyTAru5GG1fOstMNWu&#10;5QPdslCIGMI+RQUmhDqV0ueGLPqRq4kjd3GNxRBhU0jdYBvDbSXHSfIlLZYcGwzWtDaU/2VXq2Cz&#10;P5XED3kYzKat+83H58zsaqX67933HESgLrzE/+6tVjCZfcb98U18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k4FsMAAADdAAAADwAAAAAAAAAAAAAAAACYAgAAZHJzL2Rv&#10;d25yZXYueG1sUEsFBgAAAAAEAAQA9QAAAIgDAAAAAA==&#10;" filled="f" stroked="f">
              <v:textbox style="mso-fit-shape-to-text:t" inset="0,0,0,0">
                <w:txbxContent>
                  <w:p w:rsidR="00B04C60" w:rsidRPr="00594868" w:rsidRDefault="00B04C60" w:rsidP="00594868">
                    <w:pPr>
                      <w:pStyle w:val="af9"/>
                      <w:spacing w:before="0" w:beforeAutospacing="0" w:after="160" w:afterAutospacing="0" w:line="256" w:lineRule="auto"/>
                      <w:rPr>
                        <w:rFonts w:asciiTheme="majorHAnsi" w:hAnsiTheme="majorHAnsi" w:cstheme="majorHAnsi"/>
                      </w:rPr>
                    </w:pPr>
                    <w:r w:rsidRPr="00594868">
                      <w:rPr>
                        <w:rFonts w:asciiTheme="majorHAnsi" w:eastAsia="Calibri" w:hAnsiTheme="majorHAnsi" w:cstheme="majorHAnsi"/>
                        <w:i/>
                        <w:iCs/>
                        <w:color w:val="000000"/>
                        <w:sz w:val="50"/>
                        <w:szCs w:val="50"/>
                      </w:rPr>
                      <w:t>13</w:t>
                    </w:r>
                  </w:p>
                </w:txbxContent>
              </v:textbox>
            </v:rect>
            <w10:wrap type="square"/>
          </v:group>
        </w:pict>
      </w:r>
      <w:r w:rsidRPr="00AE3E0E">
        <w:rPr>
          <w:rFonts w:ascii="Times New Roman" w:eastAsia="Times New Roman" w:hAnsi="Times New Roman" w:cs="Times New Roman"/>
          <w:sz w:val="28"/>
          <w:szCs w:val="28"/>
          <w:lang w:eastAsia="ru-RU"/>
        </w:rPr>
        <w:t xml:space="preserve">оцінки якості зображення по центру і по краях поля зору. </w:t>
      </w:r>
    </w:p>
    <w:p w:rsidR="00AE3E0E" w:rsidRPr="00083CB2" w:rsidRDefault="00AE3E0E" w:rsidP="00844B3B">
      <w:pPr>
        <w:autoSpaceDE w:val="0"/>
        <w:autoSpaceDN w:val="0"/>
        <w:adjustRightInd w:val="0"/>
        <w:spacing w:after="0" w:line="240" w:lineRule="auto"/>
        <w:ind w:right="55" w:firstLine="708"/>
        <w:jc w:val="center"/>
        <w:rPr>
          <w:rFonts w:ascii="Times New Roman" w:eastAsia="Times New Roman" w:hAnsi="Times New Roman" w:cs="Times New Roman"/>
          <w:sz w:val="28"/>
          <w:szCs w:val="28"/>
          <w:lang w:eastAsia="ru-RU"/>
        </w:rPr>
      </w:pPr>
    </w:p>
    <w:p w:rsidR="00AE3E0E" w:rsidRPr="00844B3B" w:rsidRDefault="00AE3E0E" w:rsidP="00844B3B">
      <w:pPr>
        <w:autoSpaceDE w:val="0"/>
        <w:autoSpaceDN w:val="0"/>
        <w:adjustRightInd w:val="0"/>
        <w:spacing w:after="0" w:line="360" w:lineRule="auto"/>
        <w:ind w:right="55" w:firstLine="708"/>
        <w:jc w:val="center"/>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Рис</w:t>
      </w:r>
      <w:r w:rsidR="00A37620">
        <w:rPr>
          <w:rFonts w:ascii="Times New Roman" w:eastAsia="Times New Roman" w:hAnsi="Times New Roman" w:cs="Times New Roman"/>
          <w:sz w:val="28"/>
          <w:szCs w:val="28"/>
          <w:lang w:eastAsia="ru-RU"/>
        </w:rPr>
        <w:t xml:space="preserve">унок 2.8 – </w:t>
      </w:r>
      <w:r w:rsidRPr="00AE3E0E">
        <w:rPr>
          <w:rFonts w:ascii="Times New Roman" w:eastAsia="Times New Roman" w:hAnsi="Times New Roman" w:cs="Times New Roman"/>
          <w:sz w:val="28"/>
          <w:szCs w:val="28"/>
          <w:lang w:eastAsia="ru-RU"/>
        </w:rPr>
        <w:t>Схема установки з неперіодичним тест - об'єктом</w:t>
      </w:r>
      <w:r w:rsidR="00AB7553" w:rsidRPr="00AB7553">
        <w:rPr>
          <w:rFonts w:ascii="Times New Roman" w:eastAsia="Times New Roman" w:hAnsi="Times New Roman" w:cs="Times New Roman"/>
          <w:sz w:val="28"/>
          <w:szCs w:val="28"/>
          <w:lang w:val="ru-RU" w:eastAsia="ru-RU"/>
        </w:rPr>
        <w:t xml:space="preserve"> [4]</w:t>
      </w:r>
      <w:r w:rsidRPr="00AE3E0E">
        <w:rPr>
          <w:rFonts w:ascii="Times New Roman" w:eastAsia="Times New Roman" w:hAnsi="Times New Roman" w:cs="Times New Roman"/>
          <w:sz w:val="28"/>
          <w:szCs w:val="28"/>
          <w:lang w:eastAsia="ru-RU"/>
        </w:rPr>
        <w:t>.</w:t>
      </w:r>
    </w:p>
    <w:p w:rsidR="00AE3E0E" w:rsidRPr="00AE3E0E" w:rsidRDefault="00AE3E0E" w:rsidP="005815BD">
      <w:pPr>
        <w:autoSpaceDE w:val="0"/>
        <w:autoSpaceDN w:val="0"/>
        <w:adjustRightInd w:val="0"/>
        <w:spacing w:after="0" w:line="360" w:lineRule="auto"/>
        <w:ind w:right="55" w:firstLine="708"/>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 xml:space="preserve">При проектуванні подібних установок враховують, що безперервні сигнали, що мають обмежений спектр цілком визначаються кінцевим числом значень на протяжному кінцевому інтервалі. Це положення знаходить підтвердження в теоремі Котельникова, яка </w:t>
      </w:r>
      <w:r w:rsidR="00A65119">
        <w:rPr>
          <w:rFonts w:ascii="Times New Roman" w:eastAsia="Times New Roman" w:hAnsi="Times New Roman" w:cs="Times New Roman"/>
          <w:sz w:val="28"/>
          <w:szCs w:val="28"/>
          <w:lang w:eastAsia="ru-RU"/>
        </w:rPr>
        <w:t>сформульована наступним чином</w:t>
      </w:r>
      <w:r w:rsidRPr="00AE3E0E">
        <w:rPr>
          <w:rFonts w:ascii="Times New Roman" w:eastAsia="Times New Roman" w:hAnsi="Times New Roman" w:cs="Times New Roman"/>
          <w:sz w:val="28"/>
          <w:szCs w:val="28"/>
          <w:lang w:eastAsia="ru-RU"/>
        </w:rPr>
        <w:t xml:space="preserve">: якщо функція </w:t>
      </w:r>
      <w:r w:rsidR="00C4056C" w:rsidRPr="00C4056C">
        <w:rPr>
          <w:rFonts w:ascii="Times New Roman" w:eastAsia="Times New Roman" w:hAnsi="Times New Roman" w:cs="Times New Roman"/>
          <w:position w:val="-10"/>
          <w:sz w:val="28"/>
          <w:szCs w:val="28"/>
          <w:lang w:val="ru-RU" w:eastAsia="ru-RU"/>
        </w:rPr>
        <w:pict>
          <v:shape id="_x0000_i1162" type="#_x0000_t75" style="width:36pt;height:18pt">
            <v:imagedata r:id="rId353" o:title=""/>
          </v:shape>
        </w:pict>
      </w:r>
      <w:r w:rsidRPr="00AE3E0E">
        <w:rPr>
          <w:rFonts w:ascii="Times New Roman" w:eastAsia="Times New Roman" w:hAnsi="Times New Roman" w:cs="Times New Roman"/>
          <w:sz w:val="28"/>
          <w:szCs w:val="28"/>
          <w:lang w:eastAsia="ru-RU"/>
        </w:rPr>
        <w:t xml:space="preserve"> не містить частот більших ніж </w:t>
      </w:r>
      <w:r w:rsidR="00C4056C" w:rsidRPr="00C4056C">
        <w:rPr>
          <w:rFonts w:ascii="Times New Roman" w:eastAsia="Times New Roman" w:hAnsi="Times New Roman" w:cs="Times New Roman"/>
          <w:position w:val="-12"/>
          <w:sz w:val="28"/>
          <w:szCs w:val="28"/>
          <w:lang w:val="ru-RU" w:eastAsia="ru-RU"/>
        </w:rPr>
        <w:pict>
          <v:shape id="_x0000_i1163" type="#_x0000_t75" style="width:27pt;height:18pt">
            <v:imagedata r:id="rId354" o:title=""/>
          </v:shape>
        </w:pict>
      </w:r>
      <w:r w:rsidRPr="00AE3E0E">
        <w:rPr>
          <w:rFonts w:ascii="Times New Roman" w:eastAsia="Times New Roman" w:hAnsi="Times New Roman" w:cs="Times New Roman"/>
          <w:sz w:val="28"/>
          <w:szCs w:val="28"/>
          <w:lang w:eastAsia="ru-RU"/>
        </w:rPr>
        <w:t xml:space="preserve"> то вона повністю визначається шляхом завдання її координат в послідовних точках, </w:t>
      </w:r>
      <w:r w:rsidRPr="00AE3E0E">
        <w:rPr>
          <w:rFonts w:ascii="Times New Roman" w:eastAsia="Times New Roman" w:hAnsi="Times New Roman" w:cs="Times New Roman"/>
          <w:sz w:val="28"/>
          <w:szCs w:val="28"/>
          <w:lang w:eastAsia="ru-RU"/>
        </w:rPr>
        <w:lastRenderedPageBreak/>
        <w:t xml:space="preserve">віддалених одна від одної на відстань </w:t>
      </w:r>
      <w:r w:rsidR="00C4056C" w:rsidRPr="00C4056C">
        <w:rPr>
          <w:rFonts w:ascii="Times New Roman" w:eastAsia="Times New Roman" w:hAnsi="Times New Roman" w:cs="Times New Roman"/>
          <w:position w:val="-30"/>
          <w:sz w:val="28"/>
          <w:szCs w:val="28"/>
          <w:lang w:val="ru-RU" w:eastAsia="ru-RU"/>
        </w:rPr>
        <w:pict>
          <v:shape id="_x0000_i1164" type="#_x0000_t75" style="width:52.5pt;height:34.5pt">
            <v:imagedata r:id="rId355" o:title=""/>
          </v:shape>
        </w:pict>
      </w:r>
      <w:r w:rsidRPr="00AE3E0E">
        <w:rPr>
          <w:rFonts w:ascii="Times New Roman" w:eastAsia="Times New Roman" w:hAnsi="Times New Roman" w:cs="Times New Roman"/>
          <w:sz w:val="28"/>
          <w:szCs w:val="28"/>
          <w:lang w:eastAsia="ru-RU"/>
        </w:rPr>
        <w:t xml:space="preserve">. Значення </w:t>
      </w:r>
      <w:r w:rsidR="00C4056C" w:rsidRPr="00C4056C">
        <w:rPr>
          <w:rFonts w:ascii="Times New Roman" w:eastAsia="Times New Roman" w:hAnsi="Times New Roman" w:cs="Times New Roman"/>
          <w:position w:val="-12"/>
          <w:sz w:val="28"/>
          <w:szCs w:val="28"/>
          <w:lang w:val="ru-RU" w:eastAsia="ru-RU"/>
        </w:rPr>
        <w:pict>
          <v:shape id="_x0000_i1165" type="#_x0000_t75" style="width:27pt;height:18pt">
            <v:imagedata r:id="rId356" o:title=""/>
          </v:shape>
        </w:pict>
      </w:r>
      <w:r w:rsidRPr="00AE3E0E">
        <w:rPr>
          <w:rFonts w:ascii="Times New Roman" w:eastAsia="Times New Roman" w:hAnsi="Times New Roman" w:cs="Times New Roman"/>
          <w:sz w:val="28"/>
          <w:szCs w:val="28"/>
          <w:lang w:eastAsia="ru-RU"/>
        </w:rPr>
        <w:t xml:space="preserve"> може бути розраховане заздалегідь на підставі конструктивних параметрів випробовуваного об'єктиву з формули</w:t>
      </w:r>
    </w:p>
    <w:p w:rsidR="00AE3E0E" w:rsidRPr="00AE3E0E" w:rsidRDefault="00C4056C" w:rsidP="005815BD">
      <w:pPr>
        <w:autoSpaceDE w:val="0"/>
        <w:autoSpaceDN w:val="0"/>
        <w:adjustRightInd w:val="0"/>
        <w:spacing w:after="0" w:line="360" w:lineRule="auto"/>
        <w:ind w:left="2124" w:right="55" w:firstLine="708"/>
        <w:jc w:val="right"/>
        <w:rPr>
          <w:rFonts w:ascii="Times New Roman" w:eastAsia="Times New Roman" w:hAnsi="Times New Roman" w:cs="Times New Roman"/>
          <w:sz w:val="28"/>
          <w:szCs w:val="28"/>
          <w:lang w:eastAsia="ru-RU"/>
        </w:rPr>
      </w:pPr>
      <w:r w:rsidRPr="00C4056C">
        <w:rPr>
          <w:rFonts w:ascii="Times New Roman" w:eastAsia="Times New Roman" w:hAnsi="Times New Roman" w:cs="Times New Roman"/>
          <w:position w:val="-32"/>
          <w:sz w:val="28"/>
          <w:szCs w:val="28"/>
          <w:lang w:val="ru-RU" w:eastAsia="ru-RU"/>
        </w:rPr>
        <w:pict>
          <v:shape id="_x0000_i1166" type="#_x0000_t75" style="width:73.5pt;height:38.25pt">
            <v:imagedata r:id="rId357" o:title=""/>
          </v:shape>
        </w:pict>
      </w:r>
      <w:r w:rsidR="001745AE">
        <w:rPr>
          <w:rFonts w:ascii="Times New Roman" w:eastAsia="Times New Roman" w:hAnsi="Times New Roman" w:cs="Times New Roman"/>
          <w:position w:val="-32"/>
          <w:sz w:val="28"/>
          <w:szCs w:val="28"/>
          <w:lang w:eastAsia="ru-RU"/>
        </w:rPr>
        <w:t>,</w:t>
      </w:r>
      <w:r w:rsidR="001745AE">
        <w:rPr>
          <w:rFonts w:ascii="Times New Roman" w:eastAsia="Times New Roman" w:hAnsi="Times New Roman" w:cs="Times New Roman"/>
          <w:position w:val="-32"/>
          <w:sz w:val="28"/>
          <w:szCs w:val="28"/>
          <w:lang w:eastAsia="ru-RU"/>
        </w:rPr>
        <w:tab/>
      </w:r>
      <w:r w:rsidR="001745AE">
        <w:rPr>
          <w:rFonts w:ascii="Times New Roman" w:eastAsia="Times New Roman" w:hAnsi="Times New Roman" w:cs="Times New Roman"/>
          <w:position w:val="-32"/>
          <w:sz w:val="28"/>
          <w:szCs w:val="28"/>
          <w:lang w:eastAsia="ru-RU"/>
        </w:rPr>
        <w:tab/>
      </w:r>
      <w:r w:rsidR="001745AE">
        <w:rPr>
          <w:rFonts w:ascii="Times New Roman" w:eastAsia="Times New Roman" w:hAnsi="Times New Roman" w:cs="Times New Roman"/>
          <w:position w:val="-32"/>
          <w:sz w:val="28"/>
          <w:szCs w:val="28"/>
          <w:lang w:eastAsia="ru-RU"/>
        </w:rPr>
        <w:tab/>
      </w:r>
      <w:r w:rsidR="00820CF1">
        <w:rPr>
          <w:rFonts w:ascii="Times New Roman" w:eastAsia="Times New Roman" w:hAnsi="Times New Roman" w:cs="Times New Roman"/>
          <w:position w:val="-32"/>
          <w:sz w:val="28"/>
          <w:szCs w:val="28"/>
          <w:lang w:eastAsia="ru-RU"/>
        </w:rPr>
        <w:tab/>
      </w:r>
      <w:r w:rsidR="00820CF1">
        <w:rPr>
          <w:rFonts w:ascii="Times New Roman" w:eastAsia="Times New Roman" w:hAnsi="Times New Roman" w:cs="Times New Roman"/>
          <w:position w:val="-32"/>
          <w:sz w:val="28"/>
          <w:szCs w:val="28"/>
          <w:lang w:eastAsia="ru-RU"/>
        </w:rPr>
        <w:tab/>
        <w:t>(2</w:t>
      </w:r>
      <w:r w:rsidR="00AE3E0E" w:rsidRPr="00AE3E0E">
        <w:rPr>
          <w:rFonts w:ascii="Times New Roman" w:eastAsia="Times New Roman" w:hAnsi="Times New Roman" w:cs="Times New Roman"/>
          <w:position w:val="-32"/>
          <w:sz w:val="28"/>
          <w:szCs w:val="28"/>
          <w:lang w:eastAsia="ru-RU"/>
        </w:rPr>
        <w:t>.12)</w:t>
      </w:r>
    </w:p>
    <w:p w:rsidR="00AE3E0E" w:rsidRPr="00AE3E0E"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 xml:space="preserve">де </w:t>
      </w:r>
      <w:r w:rsidR="00C4056C" w:rsidRPr="00C4056C">
        <w:rPr>
          <w:rFonts w:ascii="Times New Roman" w:eastAsia="Times New Roman" w:hAnsi="Times New Roman" w:cs="Times New Roman"/>
          <w:position w:val="-4"/>
          <w:sz w:val="28"/>
          <w:szCs w:val="28"/>
          <w:lang w:val="ru-RU" w:eastAsia="ru-RU"/>
        </w:rPr>
        <w:pict>
          <v:shape id="_x0000_i1167" type="#_x0000_t75" style="width:15pt;height:13.5pt">
            <v:imagedata r:id="rId358" o:title=""/>
          </v:shape>
        </w:pict>
      </w:r>
      <w:r w:rsidR="0003509C" w:rsidRPr="0003509C">
        <w:rPr>
          <w:rFonts w:ascii="Times New Roman" w:eastAsia="Times New Roman" w:hAnsi="Times New Roman" w:cs="Times New Roman"/>
          <w:position w:val="-4"/>
          <w:sz w:val="28"/>
          <w:szCs w:val="28"/>
          <w:lang w:eastAsia="ru-RU"/>
        </w:rPr>
        <w:t xml:space="preserve"> –</w:t>
      </w:r>
      <w:r w:rsidR="0003509C">
        <w:rPr>
          <w:rFonts w:ascii="Times New Roman" w:eastAsia="Times New Roman" w:hAnsi="Times New Roman" w:cs="Times New Roman"/>
          <w:position w:val="-4"/>
          <w:sz w:val="28"/>
          <w:szCs w:val="28"/>
          <w:lang w:eastAsia="ru-RU"/>
        </w:rPr>
        <w:t xml:space="preserve"> </w:t>
      </w:r>
      <w:r w:rsidRPr="00AE3E0E">
        <w:rPr>
          <w:rFonts w:ascii="Times New Roman" w:eastAsia="Times New Roman" w:hAnsi="Times New Roman" w:cs="Times New Roman"/>
          <w:sz w:val="28"/>
          <w:szCs w:val="28"/>
          <w:lang w:eastAsia="ru-RU"/>
        </w:rPr>
        <w:t>діаметр вхідної зіниці об'єктиву;</w:t>
      </w:r>
      <w:r w:rsidR="00C4056C" w:rsidRPr="00C4056C">
        <w:rPr>
          <w:rFonts w:ascii="Times New Roman" w:eastAsia="Times New Roman" w:hAnsi="Times New Roman" w:cs="Times New Roman"/>
          <w:position w:val="-12"/>
          <w:sz w:val="28"/>
          <w:szCs w:val="28"/>
          <w:lang w:val="ru-RU" w:eastAsia="ru-RU"/>
        </w:rPr>
        <w:pict>
          <v:shape id="_x0000_i1168" type="#_x0000_t75" style="width:18pt;height:18pt">
            <v:imagedata r:id="rId359" o:title=""/>
          </v:shape>
        </w:pict>
      </w:r>
      <w:r w:rsidRPr="00AE3E0E">
        <w:rPr>
          <w:rFonts w:ascii="Times New Roman" w:eastAsia="Times New Roman" w:hAnsi="Times New Roman" w:cs="Times New Roman"/>
          <w:sz w:val="28"/>
          <w:szCs w:val="28"/>
          <w:lang w:eastAsia="ru-RU"/>
        </w:rPr>
        <w:t>- фокусна відстань об'єктиву;  довжина хвилі.</w:t>
      </w:r>
    </w:p>
    <w:p w:rsidR="00AE3E0E" w:rsidRPr="00AE3E0E"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ab/>
        <w:t xml:space="preserve">При застосуванні в якості фотоприймача багатоелементної </w:t>
      </w:r>
      <w:r w:rsidR="005845A2" w:rsidRPr="005845A2">
        <w:rPr>
          <w:rFonts w:ascii="Times New Roman" w:eastAsia="Times New Roman" w:hAnsi="Times New Roman" w:cs="Times New Roman"/>
          <w:sz w:val="28"/>
          <w:szCs w:val="28"/>
          <w:lang w:eastAsia="ru-RU"/>
        </w:rPr>
        <w:t>мікробалометричної матриці</w:t>
      </w:r>
      <w:r w:rsidRPr="00AE3E0E">
        <w:rPr>
          <w:rFonts w:ascii="Times New Roman" w:eastAsia="Times New Roman" w:hAnsi="Times New Roman" w:cs="Times New Roman"/>
          <w:sz w:val="28"/>
          <w:szCs w:val="28"/>
          <w:lang w:eastAsia="ru-RU"/>
        </w:rPr>
        <w:t xml:space="preserve"> необхідно  вибрати збільшення мікрооб'єктиву згідно із співвідношенням:</w:t>
      </w:r>
    </w:p>
    <w:p w:rsidR="00AE3E0E" w:rsidRPr="00AE3E0E" w:rsidRDefault="00C4056C" w:rsidP="005815BD">
      <w:pPr>
        <w:autoSpaceDE w:val="0"/>
        <w:autoSpaceDN w:val="0"/>
        <w:adjustRightInd w:val="0"/>
        <w:spacing w:after="0" w:line="360" w:lineRule="auto"/>
        <w:ind w:left="2124" w:right="55" w:firstLine="708"/>
        <w:jc w:val="right"/>
        <w:rPr>
          <w:rFonts w:ascii="Times New Roman" w:eastAsia="Times New Roman" w:hAnsi="Times New Roman" w:cs="Times New Roman"/>
          <w:sz w:val="28"/>
          <w:szCs w:val="28"/>
          <w:lang w:eastAsia="ru-RU"/>
        </w:rPr>
      </w:pPr>
      <w:r w:rsidRPr="00C4056C">
        <w:rPr>
          <w:rFonts w:ascii="Times New Roman" w:eastAsia="Times New Roman" w:hAnsi="Times New Roman" w:cs="Times New Roman"/>
          <w:position w:val="-12"/>
          <w:sz w:val="28"/>
          <w:szCs w:val="28"/>
          <w:lang w:val="ru-RU" w:eastAsia="ru-RU"/>
        </w:rPr>
        <w:pict>
          <v:shape id="_x0000_i1169" type="#_x0000_t75" style="width:70.5pt;height:18pt">
            <v:imagedata r:id="rId360" o:title=""/>
          </v:shape>
        </w:pict>
      </w:r>
      <w:r w:rsidR="001745AE">
        <w:rPr>
          <w:rFonts w:ascii="Times New Roman" w:eastAsia="Times New Roman" w:hAnsi="Times New Roman" w:cs="Times New Roman"/>
          <w:sz w:val="28"/>
          <w:szCs w:val="28"/>
          <w:lang w:eastAsia="ru-RU"/>
        </w:rPr>
        <w:t>,</w:t>
      </w:r>
      <w:r w:rsidR="001745AE">
        <w:rPr>
          <w:rFonts w:ascii="Times New Roman" w:eastAsia="Times New Roman" w:hAnsi="Times New Roman" w:cs="Times New Roman"/>
          <w:sz w:val="28"/>
          <w:szCs w:val="28"/>
          <w:lang w:eastAsia="ru-RU"/>
        </w:rPr>
        <w:tab/>
      </w:r>
      <w:r w:rsidR="001745AE">
        <w:rPr>
          <w:rFonts w:ascii="Times New Roman" w:eastAsia="Times New Roman" w:hAnsi="Times New Roman" w:cs="Times New Roman"/>
          <w:sz w:val="28"/>
          <w:szCs w:val="28"/>
          <w:lang w:eastAsia="ru-RU"/>
        </w:rPr>
        <w:tab/>
      </w:r>
      <w:r w:rsidR="001745AE">
        <w:rPr>
          <w:rFonts w:ascii="Times New Roman" w:eastAsia="Times New Roman" w:hAnsi="Times New Roman" w:cs="Times New Roman"/>
          <w:sz w:val="28"/>
          <w:szCs w:val="28"/>
          <w:lang w:eastAsia="ru-RU"/>
        </w:rPr>
        <w:tab/>
      </w:r>
      <w:r w:rsidR="00AE3E0E" w:rsidRPr="00AE3E0E">
        <w:rPr>
          <w:rFonts w:ascii="Times New Roman" w:eastAsia="Times New Roman" w:hAnsi="Times New Roman" w:cs="Times New Roman"/>
          <w:sz w:val="28"/>
          <w:szCs w:val="28"/>
          <w:lang w:eastAsia="ru-RU"/>
        </w:rPr>
        <w:tab/>
      </w:r>
      <w:r w:rsidR="00AE3E0E" w:rsidRPr="00AE3E0E">
        <w:rPr>
          <w:rFonts w:ascii="Times New Roman" w:eastAsia="Times New Roman" w:hAnsi="Times New Roman" w:cs="Times New Roman"/>
          <w:sz w:val="28"/>
          <w:szCs w:val="28"/>
          <w:lang w:eastAsia="ru-RU"/>
        </w:rPr>
        <w:tab/>
        <w:t>(</w:t>
      </w:r>
      <w:r w:rsidR="00820CF1" w:rsidRPr="005845A2">
        <w:rPr>
          <w:rFonts w:ascii="Times New Roman" w:eastAsia="Times New Roman" w:hAnsi="Times New Roman" w:cs="Times New Roman"/>
          <w:sz w:val="28"/>
          <w:szCs w:val="28"/>
          <w:lang w:eastAsia="ru-RU"/>
        </w:rPr>
        <w:t>2</w:t>
      </w:r>
      <w:r w:rsidR="00AE3E0E" w:rsidRPr="00AE3E0E">
        <w:rPr>
          <w:rFonts w:ascii="Times New Roman" w:eastAsia="Times New Roman" w:hAnsi="Times New Roman" w:cs="Times New Roman"/>
          <w:sz w:val="28"/>
          <w:szCs w:val="28"/>
          <w:lang w:eastAsia="ru-RU"/>
        </w:rPr>
        <w:t>.13)</w:t>
      </w:r>
    </w:p>
    <w:p w:rsidR="00AE3E0E" w:rsidRPr="005845A2"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 xml:space="preserve">де </w:t>
      </w:r>
      <w:r w:rsidR="00C4056C" w:rsidRPr="00C4056C">
        <w:rPr>
          <w:rFonts w:ascii="Times New Roman" w:eastAsia="Times New Roman" w:hAnsi="Times New Roman" w:cs="Times New Roman"/>
          <w:position w:val="-6"/>
          <w:sz w:val="28"/>
          <w:szCs w:val="28"/>
          <w:lang w:val="ru-RU" w:eastAsia="ru-RU"/>
        </w:rPr>
        <w:pict>
          <v:shape id="_x0000_i1170" type="#_x0000_t75" style="width:8.25pt;height:12pt">
            <v:imagedata r:id="rId361" o:title=""/>
          </v:shape>
        </w:pict>
      </w:r>
      <w:r w:rsidR="005845A2">
        <w:rPr>
          <w:rFonts w:ascii="Times New Roman" w:eastAsia="Times New Roman" w:hAnsi="Times New Roman" w:cs="Times New Roman"/>
          <w:sz w:val="28"/>
          <w:szCs w:val="28"/>
          <w:lang w:eastAsia="ru-RU"/>
        </w:rPr>
        <w:t xml:space="preserve"> – </w:t>
      </w:r>
      <w:r w:rsidRPr="00AE3E0E">
        <w:rPr>
          <w:rFonts w:ascii="Times New Roman" w:eastAsia="Times New Roman" w:hAnsi="Times New Roman" w:cs="Times New Roman"/>
          <w:sz w:val="28"/>
          <w:szCs w:val="28"/>
          <w:lang w:eastAsia="ru-RU"/>
        </w:rPr>
        <w:t xml:space="preserve">період дотримання пікселів </w:t>
      </w:r>
      <w:r w:rsidR="005845A2">
        <w:rPr>
          <w:rFonts w:ascii="Times New Roman" w:eastAsia="Times New Roman" w:hAnsi="Times New Roman" w:cs="Times New Roman"/>
          <w:sz w:val="28"/>
          <w:szCs w:val="28"/>
          <w:lang w:eastAsia="ru-RU"/>
        </w:rPr>
        <w:t>мікробалометричної матриці.</w:t>
      </w:r>
    </w:p>
    <w:p w:rsidR="00AE3E0E" w:rsidRPr="00AE3E0E"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ab/>
        <w:t xml:space="preserve">В ході проектування стенду необхідно розраховувати допустиму ширину щілини тест-об'єкта. Якщо прийняти, що амплітудний спектр тест-об'єкта на просторовій частоті </w:t>
      </w:r>
      <w:r w:rsidR="00C4056C" w:rsidRPr="00C4056C">
        <w:rPr>
          <w:rFonts w:ascii="Times New Roman" w:eastAsia="Times New Roman" w:hAnsi="Times New Roman" w:cs="Times New Roman"/>
          <w:position w:val="-12"/>
          <w:sz w:val="28"/>
          <w:szCs w:val="28"/>
          <w:lang w:val="ru-RU" w:eastAsia="ru-RU"/>
        </w:rPr>
        <w:pict>
          <v:shape id="_x0000_i1171" type="#_x0000_t75" style="width:27pt;height:18pt">
            <v:imagedata r:id="rId356" o:title=""/>
          </v:shape>
        </w:pict>
      </w:r>
      <w:r w:rsidRPr="00AE3E0E">
        <w:rPr>
          <w:rFonts w:ascii="Times New Roman" w:eastAsia="Times New Roman" w:hAnsi="Times New Roman" w:cs="Times New Roman"/>
          <w:sz w:val="28"/>
          <w:szCs w:val="28"/>
          <w:lang w:eastAsia="ru-RU"/>
        </w:rPr>
        <w:t xml:space="preserve"> має амплітуду</w:t>
      </w:r>
      <w:r w:rsidR="005845A2">
        <w:rPr>
          <w:rFonts w:ascii="Times New Roman" w:eastAsia="Times New Roman" w:hAnsi="Times New Roman" w:cs="Times New Roman"/>
          <w:sz w:val="28"/>
          <w:szCs w:val="28"/>
          <w:lang w:eastAsia="ru-RU"/>
        </w:rPr>
        <w:t>,</w:t>
      </w:r>
      <w:r w:rsidRPr="00AE3E0E">
        <w:rPr>
          <w:rFonts w:ascii="Times New Roman" w:eastAsia="Times New Roman" w:hAnsi="Times New Roman" w:cs="Times New Roman"/>
          <w:sz w:val="28"/>
          <w:szCs w:val="28"/>
          <w:lang w:eastAsia="ru-RU"/>
        </w:rPr>
        <w:t xml:space="preserve"> що відрізняється від одиниці менш ніж на 5%, то вважають, що ширина діафрагми задовольняє умовам виміру, і її розмір визначається із співвідношення</w:t>
      </w:r>
      <w:r w:rsidR="008A2102" w:rsidRPr="008A2102">
        <w:rPr>
          <w:rFonts w:ascii="Times New Roman" w:eastAsia="Times New Roman" w:hAnsi="Times New Roman" w:cs="Times New Roman"/>
          <w:sz w:val="28"/>
          <w:szCs w:val="28"/>
          <w:lang w:eastAsia="ru-RU"/>
        </w:rPr>
        <w:t xml:space="preserve"> [4]</w:t>
      </w:r>
      <w:r w:rsidRPr="00AE3E0E">
        <w:rPr>
          <w:rFonts w:ascii="Times New Roman" w:eastAsia="Times New Roman" w:hAnsi="Times New Roman" w:cs="Times New Roman"/>
          <w:sz w:val="28"/>
          <w:szCs w:val="28"/>
          <w:lang w:eastAsia="ru-RU"/>
        </w:rPr>
        <w:t>:</w:t>
      </w:r>
    </w:p>
    <w:p w:rsidR="00AE3E0E" w:rsidRPr="00AE3E0E" w:rsidRDefault="00C4056C" w:rsidP="005815BD">
      <w:pPr>
        <w:autoSpaceDE w:val="0"/>
        <w:autoSpaceDN w:val="0"/>
        <w:adjustRightInd w:val="0"/>
        <w:spacing w:after="0" w:line="360" w:lineRule="auto"/>
        <w:ind w:right="55"/>
        <w:jc w:val="right"/>
        <w:rPr>
          <w:rFonts w:ascii="Times New Roman" w:eastAsia="Times New Roman" w:hAnsi="Times New Roman" w:cs="Times New Roman"/>
          <w:sz w:val="28"/>
          <w:szCs w:val="28"/>
          <w:lang w:eastAsia="ru-RU"/>
        </w:rPr>
      </w:pPr>
      <w:r w:rsidRPr="00C4056C">
        <w:rPr>
          <w:rFonts w:ascii="Times New Roman" w:eastAsia="Times New Roman" w:hAnsi="Times New Roman" w:cs="Times New Roman"/>
          <w:position w:val="-24"/>
          <w:sz w:val="28"/>
          <w:szCs w:val="28"/>
          <w:lang w:val="ru-RU" w:eastAsia="ru-RU"/>
        </w:rPr>
        <w:pict>
          <v:shape id="_x0000_i1172" type="#_x0000_t75" style="width:73.5pt;height:31.5pt">
            <v:imagedata r:id="rId362" o:title=""/>
          </v:shape>
        </w:pict>
      </w:r>
      <w:r w:rsidR="001745AE">
        <w:rPr>
          <w:rFonts w:ascii="Times New Roman" w:eastAsia="Times New Roman" w:hAnsi="Times New Roman" w:cs="Times New Roman"/>
          <w:position w:val="-26"/>
          <w:sz w:val="28"/>
          <w:szCs w:val="28"/>
          <w:lang w:eastAsia="ru-RU"/>
        </w:rPr>
        <w:tab/>
        <w:t>,</w:t>
      </w:r>
      <w:r w:rsidR="001745AE">
        <w:rPr>
          <w:rFonts w:ascii="Times New Roman" w:eastAsia="Times New Roman" w:hAnsi="Times New Roman" w:cs="Times New Roman"/>
          <w:position w:val="-26"/>
          <w:sz w:val="28"/>
          <w:szCs w:val="28"/>
          <w:lang w:eastAsia="ru-RU"/>
        </w:rPr>
        <w:tab/>
      </w:r>
      <w:r w:rsidR="001745AE">
        <w:rPr>
          <w:rFonts w:ascii="Times New Roman" w:eastAsia="Times New Roman" w:hAnsi="Times New Roman" w:cs="Times New Roman"/>
          <w:position w:val="-26"/>
          <w:sz w:val="28"/>
          <w:szCs w:val="28"/>
          <w:lang w:eastAsia="ru-RU"/>
        </w:rPr>
        <w:tab/>
        <w:t xml:space="preserve">    </w:t>
      </w:r>
      <w:r w:rsidR="00AE3E0E" w:rsidRPr="00AE3E0E">
        <w:rPr>
          <w:rFonts w:ascii="Times New Roman" w:eastAsia="Times New Roman" w:hAnsi="Times New Roman" w:cs="Times New Roman"/>
          <w:position w:val="-26"/>
          <w:sz w:val="28"/>
          <w:szCs w:val="28"/>
          <w:lang w:eastAsia="ru-RU"/>
        </w:rPr>
        <w:t xml:space="preserve"> </w:t>
      </w:r>
      <w:r w:rsidR="00AE3E0E" w:rsidRPr="00AE3E0E">
        <w:rPr>
          <w:rFonts w:ascii="Times New Roman" w:eastAsia="Times New Roman" w:hAnsi="Times New Roman" w:cs="Times New Roman"/>
          <w:position w:val="-26"/>
          <w:sz w:val="28"/>
          <w:szCs w:val="28"/>
          <w:lang w:eastAsia="ru-RU"/>
        </w:rPr>
        <w:tab/>
      </w:r>
      <w:r w:rsidR="00AE3E0E" w:rsidRPr="00AE3E0E">
        <w:rPr>
          <w:rFonts w:ascii="Times New Roman" w:eastAsia="Times New Roman" w:hAnsi="Times New Roman" w:cs="Times New Roman"/>
          <w:position w:val="-26"/>
          <w:sz w:val="28"/>
          <w:szCs w:val="28"/>
          <w:lang w:eastAsia="ru-RU"/>
        </w:rPr>
        <w:tab/>
        <w:t xml:space="preserve"> (</w:t>
      </w:r>
      <w:r w:rsidR="00820CF1" w:rsidRPr="00CE2A07">
        <w:rPr>
          <w:rFonts w:ascii="Times New Roman" w:eastAsia="Times New Roman" w:hAnsi="Times New Roman" w:cs="Times New Roman"/>
          <w:position w:val="-26"/>
          <w:sz w:val="28"/>
          <w:szCs w:val="28"/>
          <w:lang w:val="ru-RU" w:eastAsia="ru-RU"/>
        </w:rPr>
        <w:t>2</w:t>
      </w:r>
      <w:r w:rsidR="00AE3E0E" w:rsidRPr="00AE3E0E">
        <w:rPr>
          <w:rFonts w:ascii="Times New Roman" w:eastAsia="Times New Roman" w:hAnsi="Times New Roman" w:cs="Times New Roman"/>
          <w:position w:val="-26"/>
          <w:sz w:val="28"/>
          <w:szCs w:val="28"/>
          <w:lang w:eastAsia="ru-RU"/>
        </w:rPr>
        <w:t>.14)</w:t>
      </w:r>
    </w:p>
    <w:p w:rsidR="00AE3E0E" w:rsidRPr="00AE3E0E" w:rsidRDefault="00AE3E0E" w:rsidP="005815BD">
      <w:pPr>
        <w:autoSpaceDE w:val="0"/>
        <w:autoSpaceDN w:val="0"/>
        <w:adjustRightInd w:val="0"/>
        <w:spacing w:after="0" w:line="360" w:lineRule="auto"/>
        <w:ind w:right="55"/>
        <w:jc w:val="both"/>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 xml:space="preserve">де   </w:t>
      </w:r>
      <w:r w:rsidR="00C4056C" w:rsidRPr="00C4056C">
        <w:rPr>
          <w:rFonts w:ascii="Times New Roman" w:eastAsia="Times New Roman" w:hAnsi="Times New Roman" w:cs="Times New Roman"/>
          <w:position w:val="-12"/>
          <w:sz w:val="24"/>
          <w:szCs w:val="24"/>
          <w:lang w:val="ru-RU" w:eastAsia="ru-RU"/>
        </w:rPr>
        <w:pict>
          <v:shape id="_x0000_i1173" type="#_x0000_t75" style="width:19.5pt;height:18pt">
            <v:imagedata r:id="rId363" o:title=""/>
          </v:shape>
        </w:pict>
      </w:r>
      <w:r w:rsidR="005845A2">
        <w:rPr>
          <w:rFonts w:ascii="Times New Roman" w:eastAsia="Times New Roman" w:hAnsi="Times New Roman" w:cs="Times New Roman"/>
          <w:sz w:val="28"/>
          <w:szCs w:val="28"/>
          <w:lang w:eastAsia="ru-RU"/>
        </w:rPr>
        <w:t xml:space="preserve">  – </w:t>
      </w:r>
      <w:r w:rsidRPr="00AE3E0E">
        <w:rPr>
          <w:rFonts w:ascii="Times New Roman" w:eastAsia="Times New Roman" w:hAnsi="Times New Roman" w:cs="Times New Roman"/>
          <w:sz w:val="28"/>
          <w:szCs w:val="28"/>
          <w:lang w:eastAsia="ru-RU"/>
        </w:rPr>
        <w:t>фокусна ві</w:t>
      </w:r>
      <w:r w:rsidR="005815BD">
        <w:rPr>
          <w:rFonts w:ascii="Times New Roman" w:eastAsia="Times New Roman" w:hAnsi="Times New Roman" w:cs="Times New Roman"/>
          <w:sz w:val="28"/>
          <w:szCs w:val="28"/>
          <w:lang w:eastAsia="ru-RU"/>
        </w:rPr>
        <w:t>дстань коліматорного об’єктива.</w:t>
      </w:r>
    </w:p>
    <w:p w:rsidR="00AE3E0E" w:rsidRPr="00AE3E0E" w:rsidRDefault="00A37620" w:rsidP="005815BD">
      <w:pPr>
        <w:autoSpaceDE w:val="0"/>
        <w:autoSpaceDN w:val="0"/>
        <w:adjustRightInd w:val="0"/>
        <w:spacing w:after="240" w:line="360" w:lineRule="auto"/>
        <w:ind w:right="5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Це положення ілюструє рисунок 2</w:t>
      </w:r>
      <w:r w:rsidR="00AE3E0E" w:rsidRPr="00AE3E0E">
        <w:rPr>
          <w:rFonts w:ascii="Times New Roman" w:eastAsia="Times New Roman" w:hAnsi="Times New Roman" w:cs="Times New Roman"/>
          <w:sz w:val="28"/>
          <w:szCs w:val="28"/>
          <w:lang w:eastAsia="ru-RU"/>
        </w:rPr>
        <w:t>.9.</w:t>
      </w:r>
    </w:p>
    <w:p w:rsidR="00AE3E0E" w:rsidRPr="00AE3E0E" w:rsidRDefault="00C4056C" w:rsidP="00AE3E0E">
      <w:pPr>
        <w:autoSpaceDE w:val="0"/>
        <w:autoSpaceDN w:val="0"/>
        <w:adjustRightInd w:val="0"/>
        <w:spacing w:after="0" w:line="240" w:lineRule="auto"/>
        <w:ind w:right="55"/>
        <w:jc w:val="center"/>
        <w:rPr>
          <w:rFonts w:ascii="Times New Roman" w:eastAsia="Times New Roman" w:hAnsi="Times New Roman" w:cs="Times New Roman"/>
          <w:sz w:val="28"/>
          <w:szCs w:val="28"/>
          <w:lang w:eastAsia="ru-RU"/>
        </w:rPr>
      </w:pPr>
      <w:r w:rsidRPr="00C4056C">
        <w:rPr>
          <w:rFonts w:ascii="Times New Roman" w:eastAsia="Times New Roman" w:hAnsi="Times New Roman" w:cs="Times New Roman"/>
          <w:noProof/>
          <w:sz w:val="24"/>
          <w:szCs w:val="24"/>
          <w:lang w:eastAsia="uk-UA"/>
        </w:rPr>
      </w:r>
      <w:r w:rsidRPr="00C4056C">
        <w:rPr>
          <w:rFonts w:ascii="Times New Roman" w:eastAsia="Times New Roman" w:hAnsi="Times New Roman" w:cs="Times New Roman"/>
          <w:noProof/>
          <w:sz w:val="24"/>
          <w:szCs w:val="24"/>
          <w:lang w:eastAsia="uk-UA"/>
        </w:rPr>
        <w:pict>
          <v:group id="Полотно 55226" o:spid="_x0000_s3011" editas="canvas" style="width:215.55pt;height:101.55pt;mso-position-horizontal-relative:char;mso-position-vertical-relative:line" coordsize="27374,12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">
            <v:shape id="_x0000_s3012" type="#_x0000_t75" style="position:absolute;width:27374;height:12896;visibility:visible">
              <v:fill o:detectmouseclick="t"/>
              <v:path o:connecttype="none"/>
            </v:shape>
            <v:group id="Группа 2646" o:spid="_x0000_s3013" style="position:absolute;left:1856;width:24192;height:12858" coordorigin="1856" coordsize="24192,12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CLWscAAADeAAAADwAAAGRycy9kb3ducmV2LnhtbESPQWvCQBSE7wX/w/KE&#10;3nQT2xSJriKi4kGEqiDeHtlnEsy+Ddk1if++Wyj0OMzMN8x82ZtKtNS40rKCeByBIM6sLjlXcDlv&#10;R1MQziNrrCyTghc5WC4Gb3NMte34m9qTz0WAsEtRQeF9nUrpsoIMurGtiYN3t41BH2STS91gF+Cm&#10;kpMo+pIGSw4LBda0Lih7nJ5Gwa7DbvURb9rD475+3c7J8XqISan3Yb+agfDU+//wX3uvFSTJJPqE&#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oCLWscAAADe&#10;AAAADwAAAAAAAAAAAAAAAACqAgAAZHJzL2Rvd25yZXYueG1sUEsFBgAAAAAEAAQA+gAAAJ4DAAAA&#10;AA==&#10;">
              <v:shape id="Freeform 1282" o:spid="_x0000_s3014" style="position:absolute;left:2074;top:3619;width:19812;height:7144;visibility:visible;mso-wrap-style:square;v-text-anchor:top" coordsize="20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kMMYA&#10;AADeAAAADwAAAGRycy9kb3ducmV2LnhtbESPwWrDMBBE74X8g9hAb43UgENwo4Q0JqW0pzilvS7S&#10;xjaxVsZSbefvq0Khx2Fm3jCb3eRaMVAfGs8aHhcKBLHxtuFKw8f5+LAGESKyxdYzabhRgN12drfB&#10;3PqRTzSUsRIJwiFHDXWMXS5lMDU5DAvfESfv4nuHMcm+krbHMcFdK5dKraTDhtNCjR0dajLX8ttp&#10;2L+Mz2Px9fa+Goy6fZaFKU5mrfX9fNo/gYg0xf/wX/vVasiypcrg9066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dkMMYAAADeAAAADwAAAAAAAAAAAAAAAACYAgAAZHJz&#10;L2Rvd25yZXYueG1sUEsFBgAAAAAEAAQA9QAAAIsDAAAAAA==&#10;" path="m,l113,r13,1l141,7r16,9l161,19r13,10l186,43r14,20l208,75e" filled="f" strokeweight="1.5pt">
                <v:path arrowok="t" o:connecttype="custom" o:connectlocs="0,0;2147483646,0;2147483646,90734769;2147483646,635143383;2147483646,1451756304;2147483646,1723960611;2147483646,2147483646;2147483646,2147483646;2147483646,2147483646;2147483646,2147483646" o:connectangles="0,0,0,0,0,0,0,0,0,0"/>
              </v:shape>
              <v:line id="Line 1283" o:spid="_x0000_s3015" style="position:absolute;visibility:visible" from="9217,3619" to="21886,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tO2sgAAADeAAAADwAAAGRycy9kb3ducmV2LnhtbESPT2vCQBTE74V+h+UJvdWNFoNEV5GW&#10;gvYg9Q/o8Zl9TdJm34bdbZJ++64geBxm5jfMfNmbWrTkfGVZwWiYgCDOra64UHA8vD9PQfiArLG2&#10;TAr+yMNy8fgwx0zbjnfU7kMhIoR9hgrKEJpMSp+XZNAPbUMcvS/rDIYoXSG1wy7CTS3HSZJKgxXH&#10;hRIbei0p/9n/GgXbl8+0XW0+1v1pk17yt93l/N05pZ4G/WoGIlAf7uFbe60VTCbjJIXrnXgF5O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GtO2sgAAADeAAAADwAAAAAA&#10;AAAAAAAAAAChAgAAZHJzL2Rvd25yZXYueG1sUEsFBgAAAAAEAAQA+QAAAJYDAAAAAA==&#10;"/>
              <v:line id="Line 1284" o:spid="_x0000_s3016" style="position:absolute;visibility:visible" from="16266,4667" to="21790,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rQckAAADeAAAADwAAAGRycy9kb3ducmV2LnhtbESPQWvCQBSE7wX/w/KE3upGi7GkriIt&#10;Be2hqBXs8Zl9JtHs27C7TdJ/3y0UPA4z8w0zX/amFi05X1lWMB4lIIhzqysuFBw+3x6eQPiArLG2&#10;TAp+yMNyMbibY6Ztxztq96EQEcI+QwVlCE0mpc9LMuhHtiGO3tk6gyFKV0jtsItwU8tJkqTSYMVx&#10;ocSGXkrKr/tvo+DjcZu2q837uj9u0lP+ujt9XTqn1P2wXz2DCNSHW/i/vdYKptNJMoO/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cn60HJAAAA3gAAAA8AAAAA&#10;AAAAAAAAAAAAoQIAAGRycy9kb3ducmV2LnhtbFBLBQYAAAAABAAEAPkAAACXAwAAAAA=&#10;"/>
              <v:shape id="Freeform 1285" o:spid="_x0000_s3017" style="position:absolute;left:1856;width:476;height:1809;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kHRMAA&#10;AADeAAAADwAAAGRycy9kb3ducmV2LnhtbERPTYvCMBC9L/gfwgh7W1NdKlKNIrKCoBeteB6asS02&#10;k5Jka/vvzUHw+Hjfq01vGtGR87VlBdNJAoK4sLrmUsE13/8sQPiArLGxTAoG8rBZj75WmGn75DN1&#10;l1CKGMI+QwVVCG0mpS8qMugntiWO3N06gyFCV0rt8BnDTSNnSTKXBmuODRW2tKuoeFz+jQJ3TIfb&#10;H7We8m5Op/vvcMqPg1Lf4367BBGoDx/x233QCtJ0lsS98U6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vkHRMAAAADeAAAADwAAAAAAAAAAAAAAAACYAgAAZHJzL2Rvd25y&#10;ZXYueG1sUEsFBgAAAAAEAAQA9QAAAIUDAAAAAA==&#10;" path="m3,l5,19,3,17,,19,3,e" filled="f">
                <v:path arrowok="t" o:connecttype="custom" o:connectlocs="272039715,0;453399525,1723186800;272039715,1541798716;0,1723186800;272039715,0" o:connectangles="0,0,0,0,0"/>
              </v:shape>
              <v:line id="Line 1286" o:spid="_x0000_s3018" style="position:absolute;flip:y;visibility:visible" from="2074,0" to="207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EjxMgAAADeAAAADwAAAGRycy9kb3ducmV2LnhtbESPQWsCMRSE74X+h/AKvRTNVlR0NYoU&#10;Ch68VGXF23Pz3Cy7edkmqW7/fVMo9DjMzDfMct3bVtzIh9qxgtdhBoK4dLrmSsHx8D6YgQgRWWPr&#10;mBR8U4D16vFhibl2d/6g2z5WIkE45KjAxNjlUobSkMUwdB1x8q7OW4xJ+kpqj/cEt60cZdlUWqw5&#10;LRjs6M1Q2ey/rAI52718+s1l3BTN6TQ3RVl0551Sz0/9ZgEiUh//w3/trVYwmYyyOfzeSVd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xEjxMgAAADeAAAADwAAAAAA&#10;AAAAAAAAAAChAgAAZHJzL2Rvd25yZXYueG1sUEsFBgAAAAAEAAQA+QAAAJYDAAAAAA==&#10;"/>
              <v:shape id="Freeform 1287" o:spid="_x0000_s3019" style="position:absolute;left:23600;top:12382;width:1810;height:476;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cxPMQA&#10;AADeAAAADwAAAGRycy9kb3ducmV2LnhtbESPXWvCMBSG7wf+h3CE3a1pZZ2jMxYduA0EcdXdH5pj&#10;W2xOShK1+/fLhbDLl/eLZ1GOphdXcr6zrCBLUhDEtdUdNwqOh83TKwgfkDX2lknBL3kol5OHBRba&#10;3vibrlVoRBxhX6CCNoShkNLXLRn0iR2Io3eyzmCI0jVSO7zFcdPLWZq+SIMdx4cWB3pvqT5XF6Pg&#10;srP+c17bn5zkx/MGKxfW+61Sj9Nx9QYi0Bj+w/f2l1aQ57MsAkSci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XMTzEAAAA3gAAAA8AAAAAAAAAAAAAAAAAmAIAAGRycy9k&#10;b3ducmV2LnhtbFBLBQYAAAAABAAEAPUAAACJAwAAAAA=&#10;" path="m19,2l,5,2,2,,,19,2e" filled="f">
                <v:path arrowok="t" o:connecttype="custom" o:connectlocs="1724082150,181367430;0,453418575;181482332,181367430;0,0;1724082150,181367430" o:connectangles="0,0,0,0,0"/>
              </v:shape>
              <v:line id="Line 1288" o:spid="_x0000_s3020" style="position:absolute;visibility:visible" from="2074,12573" to="25410,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tAc8kAAADeAAAADwAAAGRycy9kb3ducmV2LnhtbESPzWrDMBCE74G+g9hAb4nslJjiRgmh&#10;pZD0EJofaI8ba2s7tVZGUm337atAoMdhZr5hFqvBNKIj52vLCtJpAoK4sLrmUsHp+Dp5BOEDssbG&#10;Min4JQ+r5d1ogbm2Pe+pO4RSRAj7HBVUIbS5lL6oyKCf2pY4el/WGQxRulJqh32Em0bOkiSTBmuO&#10;CxW29FxR8X34MQp2D+9Zt96+bYaPbXYuXvbnz0vvlLofD+snEIGG8B++tTdawXw+S1O43olX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JbQHPJAAAA3gAAAA8AAAAA&#10;AAAAAAAAAAAAoQIAAGRycy9kb3ducmV2LnhtbFBLBQYAAAAABAAEAPkAAACXAwAAAAA=&#10;"/>
              <v:shape id="Freeform 1289" o:spid="_x0000_s3021" style="position:absolute;left:20647;top:1047;width:477;height:2572;visibility:visible;mso-wrap-style:square;v-text-anchor:top" coordsize="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bAyMcA&#10;AADeAAAADwAAAGRycy9kb3ducmV2LnhtbESPQWvCQBSE70L/w/IKXkQ3pkQ0dZWiFHooVhN7f82+&#10;JqHZtyG7mvTfuwWhx2FmvmHW28E04kqdqy0rmM8iEMSF1TWXCs7563QJwnlkjY1lUvBLDrabh9Ea&#10;U217PtE186UIEHYpKqi8b1MpXVGRQTezLXHwvm1n0AfZlVJ32Ae4aWQcRQtpsOawUGFLu4qKn+xi&#10;FMST/Udbyvev5HDsD5959rQYVqzU+HF4eQbhafD/4Xv7TStIkngew9+dcAXk5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mwMjHAAAA3gAAAA8AAAAAAAAAAAAAAAAAmAIAAGRy&#10;cy9kb3ducmV2LnhtbFBLBQYAAAAABAAEAPUAAACMAwAAAAA=&#10;" path="m3,27l5,8,3,10,,8,3,27,3,e" filled="f">
                <v:path arrowok="t" o:connecttype="custom" o:connectlocs="272611215,2147483646;454352025,725923533;272611215,907404417;0,725923533;272611215,2147483646;272611215,0" o:connectangles="0,0,0,0,0,0"/>
              </v:shape>
              <v:shape id="Freeform 1290" o:spid="_x0000_s3022" style="position:absolute;left:20647;top:4667;width:477;height:2476;visibility:visible;mso-wrap-style:square;v-text-anchor:top" coordsize="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8r6MgA&#10;AADeAAAADwAAAGRycy9kb3ducmV2LnhtbESPS2vDMBCE74X8B7GBXkot5+EQXCshtDSEnppHe16s&#10;jW0irRxLSZx/XxUKPQ4z8w1TLHtrxJU63zhWMEpSEMSl0w1XCg779+c5CB+QNRrHpOBOHpaLwUOB&#10;uXY33tJ1FyoRIexzVFCH0OZS+rImiz5xLXH0jq6zGKLsKqk7vEW4NXKcpjNpseG4UGNLrzWVp93F&#10;Knj7Ol/Qfqyrp+13JufGuOnhc6rU47BfvYAI1If/8F97oxVk2Xg0gd878Qr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XyvoyAAAAN4AAAAPAAAAAAAAAAAAAAAAAJgCAABk&#10;cnMvZG93bnJldi54bWxQSwUGAAAAAAQABAD1AAAAjQMAAAAA&#10;" path="m3,l,19,3,17r2,2l3,r,26e" filled="f">
                <v:path arrowok="t" o:connecttype="custom" o:connectlocs="272611215,0;0,1723550215;272611215,1542123877;454352025,1723550215;272611215,0;272611215,2147483646" o:connectangles="0,0,0,0,0,0"/>
              </v:shape>
              <v:line id="Line 1291" o:spid="_x0000_s3023" style="position:absolute;visibility:visible" from="20933,3619" to="20933,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zj68kAAADeAAAADwAAAGRycy9kb3ducmV2LnhtbESPQWvCQBSE74X+h+UVvNWNVkNJXUVa&#10;CuqhqC3o8Zl9TdJm34bdNYn/visIPQ4z8w0zW/SmFi05X1lWMBomIIhzqysuFHx9vj8+g/ABWWNt&#10;mRRcyMNifn83w0zbjnfU7kMhIoR9hgrKEJpMSp+XZNAPbUMcvW/rDIYoXSG1wy7CTS3HSZJKgxXH&#10;hRIbei0p/92fjYKPp23aLtebVX9Yp6f8bXc6/nROqcFDv3wBEagP/+Fbe6UVTKfj0QSud+IV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Is4+vJAAAA3gAAAA8AAAAA&#10;AAAAAAAAAAAAoQIAAGRycy9kb3ducmV2LnhtbFBLBQYAAAAABAAEAPkAAACXAwAAAAA=&#10;"/>
              <v:line id="Line 1292" o:spid="_x0000_s3024" style="position:absolute;flip:y;visibility:visible" from="20933,381" to="20933,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W/HMgAAADeAAAADwAAAGRycy9kb3ducmV2LnhtbESPQWsCMRSE70L/Q3hCL6VmlW6xW6OI&#10;IPTgRVtWenvdPDfLbl62Sarbf98IBY/DzHzDLFaD7cSZfGgcK5hOMhDEldMN1wo+3rePcxAhImvs&#10;HJOCXwqwWt6NFlhod+E9nQ+xFgnCoUAFJsa+kDJUhiyGieuJk3dy3mJM0tdSe7wkuO3kLMuepcWG&#10;04LBnjaGqvbwYxXI+e7h26+/ntqyPR5fTFmV/edOqfvxsH4FEWmIt/B/+00ryPPZNIfrnXQF5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4W/HMgAAADeAAAADwAAAAAA&#10;AAAAAAAAAAChAgAAZHJzL2Rvd25yZXYueG1sUEsFBgAAAAAEAAQA+QAAAJYDAAAAAA==&#10;"/>
              <v:shape id="Freeform 1293" o:spid="_x0000_s3025" style="position:absolute;left:1856;width:476;height:1809;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cMQA&#10;AADeAAAADwAAAGRycy9kb3ducmV2LnhtbESPQWvCQBSE7wX/w/IEb3WjklBSVymiIOilpvT8yD6T&#10;0OzbsLvG5N+7gtDjMDPfMOvtYFrRk/ONZQWLeQKCuLS64UrBT3F4/wDhA7LG1jIpGMnDdjN5W2Ou&#10;7Z2/qb+ESkQI+xwV1CF0uZS+rMmgn9uOOHpX6wyGKF0ltcN7hJtWLpMkkwYbjgs1drSrqfy73IwC&#10;d0rH3z11noo+o/N1NZ6L06jUbDp8fYIINIT/8Kt91ArSdLnI4HknXg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zoHDEAAAA3gAAAA8AAAAAAAAAAAAAAAAAmAIAAGRycy9k&#10;b3ducmV2LnhtbFBLBQYAAAAABAAEAPUAAACJAwAAAAA=&#10;" path="m3,l5,19,3,17,,19,3,e" filled="f">
                <v:path arrowok="t" o:connecttype="custom" o:connectlocs="272039715,0;453399525,1723186800;272039715,1541798716;0,1723186800;272039715,0" o:connectangles="0,0,0,0,0"/>
              </v:shape>
              <v:line id="Line 1294" o:spid="_x0000_s3026" style="position:absolute;flip:y;visibility:visible" from="2074,0" to="207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uE8MkAAADeAAAADwAAAGRycy9kb3ducmV2LnhtbESPQUsDMRSE74L/ITzBi7TZFqvt2rQU&#10;odBDL1bZpbfXzXOz7OZlTWK7/nsjFDwOM/MNs1wPthNn8qFxrGAyzkAQV043XCv4eN+O5iBCRNbY&#10;OSYFPxRgvbq9WWKu3YXf6HyItUgQDjkqMDH2uZShMmQxjF1PnLxP5y3GJH0ttcdLgttOTrPsSVps&#10;OC0Y7OnVUNUevq0COd8/fPnN6bEt2rJcmKIq+uNeqfu7YfMCItIQ/8PX9k4rmM2mk2f4u5OugFz9&#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QbhPDJAAAA3gAAAA8AAAAA&#10;AAAAAAAAAAAAoQIAAGRycy9kb3ducmV2LnhtbFBLBQYAAAAABAAEAPkAAACXAwAAAAA=&#10;"/>
              <v:shape id="Freeform 1295" o:spid="_x0000_s3027" style="position:absolute;left:23600;top:12382;width:1810;height:476;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E9OsMA&#10;AADeAAAADwAAAGRycy9kb3ducmV2LnhtbERPXWvCMBR9H/gfwhX2tqaVdY7OWHTgNhDEVfd+aa5t&#10;sbkpSdTu3y8Pwh4P53tRjqYXV3K+s6wgS1IQxLXVHTcKjofN0ysIH5A19pZJwS95KJeThwUW2t74&#10;m65VaEQMYV+ggjaEoZDS1y0Z9IkdiCN3ss5giNA1Uju8xXDTy1mavkiDHceGFgd6b6k+Vxej4LKz&#10;/nNe25+c5MfzBisX1vutUo/TcfUGItAY/sV395dWkOezLO6Nd+I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E9OsMAAADeAAAADwAAAAAAAAAAAAAAAACYAgAAZHJzL2Rv&#10;d25yZXYueG1sUEsFBgAAAAAEAAQA9QAAAIgDAAAAAA==&#10;" path="m19,2l,5,2,2,,,19,2e" filled="f">
                <v:path arrowok="t" o:connecttype="custom" o:connectlocs="1724082150,181367430;0,453418575;181482332,181367430;0,0;1724082150,181367430" o:connectangles="0,0,0,0,0"/>
              </v:shape>
              <v:line id="Line 1296" o:spid="_x0000_s3028" style="position:absolute;visibility:visible" from="2074,12573" to="25410,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1MdckAAADeAAAADwAAAGRycy9kb3ducmV2LnhtbESPQWvCQBSE7wX/w/KE3upGxdBGV5EW&#10;QXso1Rb0+Mw+k2j2bdjdJum/7xYKPQ4z8w2zWPWmFi05X1lWMB4lIIhzqysuFHx+bB4eQfiArLG2&#10;TAq+ycNqObhbYKZtx3tqD6EQEcI+QwVlCE0mpc9LMuhHtiGO3sU6gyFKV0jtsItwU8tJkqTSYMVx&#10;ocSGnkvKb4cvo+Bt+p62693rtj/u0nP+sj+frp1T6n7Yr+cgAvXhP/zX3moFs9lk/AS/d+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wtTHXJAAAA3gAAAA8AAAAA&#10;AAAAAAAAAAAAoQIAAGRycy9kb3ducmV2LnhtbFBLBQYAAAAABAAEAPkAAACXAwAAAAA=&#10;"/>
              <v:shape id="Freeform 1297" o:spid="_x0000_s3029" style="position:absolute;left:20647;top:1047;width:477;height:2572;visibility:visible;mso-wrap-style:square;v-text-anchor:top" coordsize="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QxmcYA&#10;AADeAAAADwAAAGRycy9kb3ducmV2LnhtbESPzWrCQBSF9wXfYbiCm2ImTYm0MaMURXBRbBvt/pq5&#10;JsHMnZAZTfr2nUWhy8P548vXo2nFnXrXWFbwFMUgiEurG64UnI67+QsI55E1tpZJwQ85WK8mDzlm&#10;2g78RffCVyKMsMtQQe19l0npypoMush2xMG72N6gD7KvpO5xCOOmlUkcL6TBhsNDjR1taiqvxc0o&#10;SB63H10l38/p4XM4fB+L58X4ykrNpuPbEoSn0f+H/9p7rSBNkyQABJyA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QxmcYAAADeAAAADwAAAAAAAAAAAAAAAACYAgAAZHJz&#10;L2Rvd25yZXYueG1sUEsFBgAAAAAEAAQA9QAAAIsDAAAAAA==&#10;" path="m3,27l5,8,3,10,,8,3,27,3,e" filled="f">
                <v:path arrowok="t" o:connecttype="custom" o:connectlocs="272611215,2147483646;454352025,725923533;272611215,907404417;0,725923533;272611215,2147483646;272611215,0" o:connectangles="0,0,0,0,0,0"/>
              </v:shape>
              <v:shape id="Freeform 1298" o:spid="_x0000_s3030" style="position:absolute;left:20647;top:4667;width:477;height:2476;visibility:visible;mso-wrap-style:square;v-text-anchor:top" coordsize="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3auccA&#10;AADeAAAADwAAAGRycy9kb3ducmV2LnhtbESPQWvCQBSE74L/YXlCL9JsDKZIzCqlpSKeqrWeH9nX&#10;JHT3bZpdNf33XaHgcZiZb5hyPVgjLtT71rGCWZKCIK6cbrlWcPx4e1yA8AFZo3FMCn7Jw3o1HpVY&#10;aHflPV0OoRYRwr5ABU0IXSGlrxqy6BPXEUfvy/UWQ5R9LXWP1wi3RmZp+iQtthwXGuzopaHq+3C2&#10;Cl4/f85od5t6uj/lcmGMmx/f50o9TIbnJYhAQ7iH/9tbrSDPs2wGtzvxCs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t2rnHAAAA3gAAAA8AAAAAAAAAAAAAAAAAmAIAAGRy&#10;cy9kb3ducmV2LnhtbFBLBQYAAAAABAAEAPUAAACMAwAAAAA=&#10;" path="m3,l,19,3,17r2,2l3,r,26e" filled="f">
                <v:path arrowok="t" o:connecttype="custom" o:connectlocs="272611215,0;0,1723550215;272611215,1542123877;454352025,1723550215;272611215,0;272611215,2147483646" o:connectangles="0,0,0,0,0,0"/>
              </v:shape>
              <v:line id="Line 1300" o:spid="_x0000_s3031" style="position:absolute;flip:x;visibility:visible" from="13885,6070" to="18101,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t1cgAAADeAAAADwAAAGRycy9kb3ducmV2LnhtbESPQWsCMRSE7wX/Q3hCL1KzXbTYrVFE&#10;EDx4qZaV3l43r5tlNy/bJNXtv28KQo/DzHzDLNeD7cSFfGgcK3icZiCIK6cbrhW8nXYPCxAhImvs&#10;HJOCHwqwXo3ullhod+VXuhxjLRKEQ4EKTIx9IWWoDFkMU9cTJ+/TeYsxSV9L7fGa4LaTeZY9SYsN&#10;pwWDPW0NVe3x2yqQi8Pky28+Zm3Zns/PpqzK/v2g1P142LyAiDTE//CtvdcK5vM8z+HvTroCc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gDt1cgAAADeAAAADwAAAAAA&#10;AAAAAAAAAAChAgAAZHJzL2Rvd25yZXYueG1sUEsFBgAAAAAEAAQA+QAAAJYDAAAAAA==&#10;"/>
              <v:shape id="Text Box 1301" o:spid="_x0000_s3032" type="#_x0000_t202" style="position:absolute;left:7029;top:8001;width:7811;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1rWMYA&#10;AADeAAAADwAAAGRycy9kb3ducmV2LnhtbESPQWvCQBSE70L/w/IKveluoxGbukqpFHpSTGuht0f2&#10;mYRm34bs1sR/7wqCx2FmvmGW68E24kSdrx1reJ4oEMSFMzWXGr6/PsYLED4gG2wck4YzeVivHkZL&#10;zIzreU+nPJQiQthnqKEKoc2k9EVFFv3EtcTRO7rOYoiyK6XpsI9w28hEqbm0WHNcqLCl94qKv/zf&#10;ajhsj78/M7UrNzZtezcoyfZFav30OLy9ggg0hHv41v40GtI0SaZwvROvgF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1rWMYAAADeAAAADwAAAAAAAAAAAAAAAACYAgAAZHJz&#10;L2Rvd25yZXYueG1sUEsFBgAAAAAEAAQA9QAAAIsDAAAAAA==&#10;" filled="f" stroked="f">
                <v:textbox>
                  <w:txbxContent>
                    <w:p w:rsidR="00B04C60" w:rsidRPr="00116631" w:rsidRDefault="00B04C60" w:rsidP="00AE3E0E">
                      <w:pPr>
                        <w:rPr>
                          <w:lang w:val="en-US"/>
                        </w:rPr>
                      </w:pPr>
                      <w:r w:rsidRPr="00116631">
                        <w:rPr>
                          <w:position w:val="-6"/>
                        </w:rPr>
                        <w:object w:dxaOrig="920" w:dyaOrig="279">
                          <v:shape id="_x0000_i1317" type="#_x0000_t75" style="width:45.75pt;height:13.5pt" o:ole="">
                            <v:imagedata r:id="rId364" o:title=""/>
                          </v:shape>
                          <o:OLEObject Type="Embed" ProgID="Equation.DSMT4" ShapeID="_x0000_i1317" DrawAspect="Content" ObjectID="_1590300444" r:id="rId365"/>
                        </w:object>
                      </w:r>
                      <w:r>
                        <w:t xml:space="preserve"> Реальна</w:t>
                      </w:r>
                    </w:p>
                  </w:txbxContent>
                </v:textbox>
              </v:shape>
              <v:shape id="Поле 1313" o:spid="_x0000_s3033" type="#_x0000_t202" style="position:absolute;left:21104;top:2797;width:4944;height:3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zLMUA&#10;AADeAAAADwAAAGRycy9kb3ducmV2LnhtbESPQWvCQBSE74L/YXlCb7prMMWmriItQk+VqhW8PbLP&#10;JDT7NmRXk/57VxA8DjPzDbNY9bYWV2p95VjDdKJAEOfOVFxoOOw34zkIH5AN1o5Jwz95WC2HgwVm&#10;xnX8Q9ddKESEsM9QQxlCk0np85Is+olriKN3dq3FEGVbSNNiF+G2lolSr9JixXGhxIY+Ssr/dher&#10;4ff7fDrO1Lb4tGnTuV5Jtm9S65dRv34HEagPz/Cj/WU0pGmSzOB+J1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9PMsxQAAAN4AAAAPAAAAAAAAAAAAAAAAAJgCAABkcnMv&#10;ZG93bnJldi54bWxQSwUGAAAAAAQABAD1AAAAigMAAAAA&#10;" filled="f" stroked="f">
                <v:textbox>
                  <w:txbxContent>
                    <w:p w:rsidR="00B04C60" w:rsidRDefault="00B04C60" w:rsidP="00AE3E0E">
                      <w:pPr>
                        <w:pStyle w:val="af9"/>
                        <w:spacing w:before="0" w:beforeAutospacing="0" w:after="200" w:afterAutospacing="0" w:line="276" w:lineRule="auto"/>
                      </w:pPr>
                      <w:r w:rsidRPr="00A949AD">
                        <w:rPr>
                          <w:position w:val="-10"/>
                        </w:rPr>
                        <w:object w:dxaOrig="499" w:dyaOrig="320">
                          <v:shape id="_x0000_i1318" type="#_x0000_t75" style="width:24pt;height:15.75pt" o:ole="">
                            <v:imagedata r:id="rId366" o:title=""/>
                          </v:shape>
                          <o:OLEObject Type="Embed" ProgID="Equation.DSMT4" ShapeID="_x0000_i1318" DrawAspect="Content" ObjectID="_1590300445" r:id="rId367"/>
                        </w:object>
                      </w:r>
                      <w:r>
                        <w:t xml:space="preserve"> </w:t>
                      </w:r>
                    </w:p>
                  </w:txbxContent>
                </v:textbox>
              </v:shape>
            </v:group>
            <v:shape id="Text Box 2188" o:spid="_x0000_s3034" type="#_x0000_t202" style="position:absolute;left:4341;top:1186;width:9144;height:3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hWt8YA&#10;AADeAAAADwAAAGRycy9kb3ducmV2LnhtbESPT2vCQBTE74LfYXlCb7praERTNyKWQk8taiv09si+&#10;/MHs25DdmvTbdwsFj8PM/IbZ7kbbihv1vnGsYblQIIgLZxquNHycX+ZrED4gG2wdk4Yf8rDLp5Mt&#10;ZsYNfKTbKVQiQthnqKEOocuk9EVNFv3CdcTRK11vMUTZV9L0OES4bWWi1EpabDgu1NjRoabievq2&#10;Gj7fyq/Lo3qvnm3aDW5Uku1Gav0wG/dPIAKN4R7+b78aDWmaJCn83YlX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LhWt8YAAADeAAAADwAAAAAAAAAAAAAAAACYAgAAZHJz&#10;L2Rvd25yZXYueG1sUEsFBgAAAAAEAAQA9QAAAIsDAAAAAA==&#10;" filled="f" stroked="f">
              <v:textbox>
                <w:txbxContent>
                  <w:p w:rsidR="00B04C60" w:rsidRDefault="00B04C60" w:rsidP="00AE3E0E">
                    <w:r w:rsidRPr="009E7821">
                      <w:t>Ідеальна</w:t>
                    </w:r>
                  </w:p>
                </w:txbxContent>
              </v:textbox>
            </v:shape>
            <w10:wrap type="none"/>
            <w10:anchorlock/>
          </v:group>
        </w:pict>
      </w:r>
    </w:p>
    <w:p w:rsidR="00B665AA" w:rsidRDefault="00AE3E0E" w:rsidP="00B665AA">
      <w:pPr>
        <w:autoSpaceDE w:val="0"/>
        <w:autoSpaceDN w:val="0"/>
        <w:adjustRightInd w:val="0"/>
        <w:spacing w:before="240" w:after="0" w:line="360" w:lineRule="auto"/>
        <w:ind w:right="55"/>
        <w:jc w:val="center"/>
        <w:rPr>
          <w:rFonts w:ascii="Times New Roman" w:eastAsia="Times New Roman" w:hAnsi="Times New Roman" w:cs="Times New Roman"/>
          <w:sz w:val="28"/>
          <w:szCs w:val="28"/>
          <w:lang w:eastAsia="ru-RU"/>
        </w:rPr>
      </w:pPr>
      <w:r w:rsidRPr="00AE3E0E">
        <w:rPr>
          <w:rFonts w:ascii="Times New Roman" w:eastAsia="Times New Roman" w:hAnsi="Times New Roman" w:cs="Times New Roman"/>
          <w:sz w:val="28"/>
          <w:szCs w:val="28"/>
          <w:lang w:eastAsia="ru-RU"/>
        </w:rPr>
        <w:t>Рис</w:t>
      </w:r>
      <w:r w:rsidR="00A37620">
        <w:rPr>
          <w:rFonts w:ascii="Times New Roman" w:eastAsia="Times New Roman" w:hAnsi="Times New Roman" w:cs="Times New Roman"/>
          <w:sz w:val="28"/>
          <w:szCs w:val="28"/>
          <w:lang w:eastAsia="ru-RU"/>
        </w:rPr>
        <w:t xml:space="preserve">унок 2.9 – </w:t>
      </w:r>
      <w:r w:rsidRPr="00AE3E0E">
        <w:rPr>
          <w:rFonts w:ascii="Times New Roman" w:eastAsia="Times New Roman" w:hAnsi="Times New Roman" w:cs="Times New Roman"/>
          <w:sz w:val="28"/>
          <w:szCs w:val="28"/>
          <w:lang w:eastAsia="ru-RU"/>
        </w:rPr>
        <w:t>До визначення ширини діафрагми.</w:t>
      </w:r>
    </w:p>
    <w:p w:rsidR="00AB7553" w:rsidRDefault="00AB7553" w:rsidP="00B665AA">
      <w:pPr>
        <w:autoSpaceDE w:val="0"/>
        <w:autoSpaceDN w:val="0"/>
        <w:adjustRightInd w:val="0"/>
        <w:spacing w:before="240" w:after="0" w:line="360" w:lineRule="auto"/>
        <w:ind w:right="55"/>
        <w:jc w:val="center"/>
        <w:rPr>
          <w:rFonts w:ascii="Times New Roman" w:eastAsia="Times New Roman" w:hAnsi="Times New Roman" w:cs="Times New Roman"/>
          <w:sz w:val="28"/>
          <w:szCs w:val="28"/>
          <w:lang w:eastAsia="ru-RU"/>
        </w:rPr>
      </w:pPr>
    </w:p>
    <w:p w:rsidR="00AB7553" w:rsidRDefault="00AB7553" w:rsidP="00B665AA">
      <w:pPr>
        <w:autoSpaceDE w:val="0"/>
        <w:autoSpaceDN w:val="0"/>
        <w:adjustRightInd w:val="0"/>
        <w:spacing w:before="240" w:after="0" w:line="360" w:lineRule="auto"/>
        <w:ind w:right="55"/>
        <w:jc w:val="center"/>
        <w:rPr>
          <w:rFonts w:ascii="Times New Roman" w:eastAsia="Times New Roman" w:hAnsi="Times New Roman" w:cs="Times New Roman"/>
          <w:sz w:val="28"/>
          <w:szCs w:val="28"/>
          <w:lang w:eastAsia="ru-RU"/>
        </w:rPr>
      </w:pPr>
    </w:p>
    <w:p w:rsidR="00AB7553" w:rsidRDefault="00AB7553" w:rsidP="00B665AA">
      <w:pPr>
        <w:autoSpaceDE w:val="0"/>
        <w:autoSpaceDN w:val="0"/>
        <w:adjustRightInd w:val="0"/>
        <w:spacing w:before="240" w:after="0" w:line="360" w:lineRule="auto"/>
        <w:ind w:right="55"/>
        <w:jc w:val="center"/>
        <w:rPr>
          <w:rFonts w:ascii="Times New Roman" w:eastAsia="Times New Roman" w:hAnsi="Times New Roman" w:cs="Times New Roman"/>
          <w:sz w:val="28"/>
          <w:szCs w:val="28"/>
          <w:lang w:eastAsia="ru-RU"/>
        </w:rPr>
      </w:pPr>
    </w:p>
    <w:p w:rsidR="00954A75" w:rsidRPr="00934139" w:rsidRDefault="00954A75" w:rsidP="00B665AA">
      <w:pPr>
        <w:pStyle w:val="2"/>
        <w:spacing w:line="360" w:lineRule="auto"/>
        <w:rPr>
          <w:rFonts w:ascii="Times New Roman" w:hAnsi="Times New Roman"/>
          <w:color w:val="auto"/>
          <w:sz w:val="28"/>
          <w:szCs w:val="28"/>
          <w:lang w:eastAsia="ru-RU"/>
        </w:rPr>
      </w:pPr>
      <w:bookmarkStart w:id="11" w:name="_Toc514132488"/>
      <w:r w:rsidRPr="00934139">
        <w:rPr>
          <w:rFonts w:ascii="Times New Roman" w:hAnsi="Times New Roman"/>
          <w:color w:val="auto"/>
          <w:sz w:val="28"/>
          <w:szCs w:val="28"/>
          <w:lang w:eastAsia="ru-RU"/>
        </w:rPr>
        <w:t>2.4 Коліматор, як основний пристрій вимірювального стенда</w:t>
      </w:r>
      <w:bookmarkEnd w:id="11"/>
    </w:p>
    <w:p w:rsidR="00777050" w:rsidRDefault="00C51180" w:rsidP="00B665AA">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сновним блоком стенда для визначення МПФ є коліматор. В роботі запропонована схема неосьового коліматора, яка представлена на </w:t>
      </w:r>
      <w:r w:rsidR="00602BA4" w:rsidRPr="00602BA4">
        <w:rPr>
          <w:rFonts w:ascii="Times New Roman" w:hAnsi="Times New Roman" w:cs="Times New Roman"/>
          <w:sz w:val="28"/>
          <w:szCs w:val="28"/>
          <w:lang w:val="ru-RU"/>
        </w:rPr>
        <w:t xml:space="preserve">  </w:t>
      </w:r>
      <w:r>
        <w:rPr>
          <w:rFonts w:ascii="Times New Roman" w:hAnsi="Times New Roman" w:cs="Times New Roman"/>
          <w:sz w:val="28"/>
          <w:szCs w:val="28"/>
        </w:rPr>
        <w:t>рисунку</w:t>
      </w:r>
      <w:r>
        <w:t> </w:t>
      </w:r>
      <w:r>
        <w:rPr>
          <w:rFonts w:ascii="Times New Roman" w:hAnsi="Times New Roman" w:cs="Times New Roman"/>
          <w:sz w:val="28"/>
          <w:szCs w:val="28"/>
        </w:rPr>
        <w:t>2.10</w:t>
      </w:r>
      <w:r w:rsidR="00602BA4">
        <w:rPr>
          <w:rFonts w:ascii="Times New Roman" w:hAnsi="Times New Roman" w:cs="Times New Roman"/>
          <w:sz w:val="28"/>
          <w:szCs w:val="28"/>
        </w:rPr>
        <w:t xml:space="preserve"> </w:t>
      </w:r>
      <w:r w:rsidR="00602BA4" w:rsidRPr="00602BA4">
        <w:rPr>
          <w:rFonts w:ascii="Times New Roman" w:hAnsi="Times New Roman" w:cs="Times New Roman"/>
          <w:sz w:val="28"/>
          <w:szCs w:val="28"/>
          <w:lang w:val="ru-RU"/>
        </w:rPr>
        <w:t>[6]</w:t>
      </w:r>
      <w:r w:rsidR="008A2102" w:rsidRPr="008A2102">
        <w:rPr>
          <w:rFonts w:ascii="Times New Roman" w:hAnsi="Times New Roman" w:cs="Times New Roman"/>
          <w:sz w:val="28"/>
          <w:szCs w:val="28"/>
          <w:lang w:val="ru-RU"/>
        </w:rPr>
        <w:t>.</w:t>
      </w:r>
      <w:r>
        <w:rPr>
          <w:rFonts w:ascii="Times New Roman" w:hAnsi="Times New Roman" w:cs="Times New Roman"/>
          <w:sz w:val="28"/>
          <w:szCs w:val="28"/>
        </w:rPr>
        <w:t xml:space="preserve"> </w:t>
      </w:r>
      <w:r w:rsidR="00777050">
        <w:rPr>
          <w:rFonts w:ascii="Times New Roman" w:hAnsi="Times New Roman" w:cs="Times New Roman"/>
          <w:sz w:val="28"/>
          <w:szCs w:val="28"/>
        </w:rPr>
        <w:t>Неосьовий коліматор конструктивно складається з двох дзеркал: головного параболічного неосьового коліматора та вторинного плоского дзеркала. Цей коліматор не має мертвих зон на головному дзеркалі із-за зміщення вторинного дзеркала за границі, що надход</w:t>
      </w:r>
      <w:r w:rsidR="00A37620">
        <w:rPr>
          <w:rFonts w:ascii="Times New Roman" w:hAnsi="Times New Roman" w:cs="Times New Roman"/>
          <w:sz w:val="28"/>
          <w:szCs w:val="28"/>
        </w:rPr>
        <w:t>ить на коліматор зображення (рисунок 2.10</w:t>
      </w:r>
      <w:r w:rsidR="00777050">
        <w:rPr>
          <w:rFonts w:ascii="Times New Roman" w:hAnsi="Times New Roman" w:cs="Times New Roman"/>
          <w:sz w:val="28"/>
          <w:szCs w:val="28"/>
        </w:rPr>
        <w:t xml:space="preserve">). Головне дзеркало виготовлене як несиметрична частина великого параболічного дзеркала (материнського дзеркала). Вторинне дзеркало виготовлене у вигляді плоского дзеркала в формі еліпса.  </w:t>
      </w:r>
    </w:p>
    <w:p w:rsidR="00954A75" w:rsidRDefault="00777050" w:rsidP="005815BD">
      <w:pPr>
        <w:autoSpaceDE w:val="0"/>
        <w:autoSpaceDN w:val="0"/>
        <w:adjustRightInd w:val="0"/>
        <w:spacing w:before="240" w:after="0" w:line="480" w:lineRule="auto"/>
        <w:ind w:right="55"/>
        <w:jc w:val="center"/>
        <w:rPr>
          <w:rFonts w:ascii="Times New Roman" w:eastAsia="Times New Roman" w:hAnsi="Times New Roman" w:cs="Times New Roman"/>
          <w:sz w:val="28"/>
          <w:szCs w:val="28"/>
          <w:lang w:eastAsia="ru-RU"/>
        </w:rPr>
      </w:pPr>
      <w:r>
        <w:rPr>
          <w:rFonts w:ascii="Times New Roman" w:hAnsi="Times New Roman" w:cs="Times New Roman"/>
          <w:noProof/>
          <w:sz w:val="28"/>
          <w:szCs w:val="28"/>
          <w:lang w:val="ru-RU" w:eastAsia="ru-RU"/>
        </w:rPr>
        <w:drawing>
          <wp:inline distT="0" distB="0" distL="0" distR="0">
            <wp:extent cx="5114290" cy="2381885"/>
            <wp:effectExtent l="0" t="0" r="0" b="0"/>
            <wp:docPr id="8" name="Рисунок 8"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Рис"/>
                    <pic:cNvPicPr>
                      <a:picLocks noChangeAspect="1" noChangeArrowheads="1"/>
                    </pic:cNvPicPr>
                  </pic:nvPicPr>
                  <pic:blipFill>
                    <a:blip r:embed="rId3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4290" cy="2381885"/>
                    </a:xfrm>
                    <a:prstGeom prst="rect">
                      <a:avLst/>
                    </a:prstGeom>
                    <a:noFill/>
                    <a:ln>
                      <a:noFill/>
                    </a:ln>
                  </pic:spPr>
                </pic:pic>
              </a:graphicData>
            </a:graphic>
          </wp:inline>
        </w:drawing>
      </w:r>
    </w:p>
    <w:p w:rsidR="00777050" w:rsidRDefault="00777050" w:rsidP="00934139">
      <w:pPr>
        <w:autoSpaceDE w:val="0"/>
        <w:autoSpaceDN w:val="0"/>
        <w:adjustRightInd w:val="0"/>
        <w:spacing w:before="240" w:after="0" w:line="480" w:lineRule="auto"/>
        <w:ind w:right="55"/>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унок</w:t>
      </w:r>
      <w:r w:rsidR="00A37620">
        <w:rPr>
          <w:rFonts w:ascii="Times New Roman" w:eastAsia="Times New Roman" w:hAnsi="Times New Roman" w:cs="Times New Roman"/>
          <w:sz w:val="28"/>
          <w:szCs w:val="28"/>
          <w:lang w:eastAsia="ru-RU"/>
        </w:rPr>
        <w:t xml:space="preserve"> 2.10 –</w:t>
      </w:r>
      <w:r>
        <w:rPr>
          <w:rFonts w:ascii="Times New Roman" w:eastAsia="Times New Roman" w:hAnsi="Times New Roman" w:cs="Times New Roman"/>
          <w:sz w:val="28"/>
          <w:szCs w:val="28"/>
          <w:lang w:eastAsia="ru-RU"/>
        </w:rPr>
        <w:t xml:space="preserve"> Блок схема неосьового колімат</w:t>
      </w:r>
      <w:r w:rsidR="00934139">
        <w:rPr>
          <w:rFonts w:ascii="Times New Roman" w:eastAsia="Times New Roman" w:hAnsi="Times New Roman" w:cs="Times New Roman"/>
          <w:sz w:val="28"/>
          <w:szCs w:val="28"/>
          <w:lang w:eastAsia="ru-RU"/>
        </w:rPr>
        <w:t xml:space="preserve">ора </w:t>
      </w:r>
    </w:p>
    <w:p w:rsidR="00777050" w:rsidRDefault="00777050" w:rsidP="00A37242">
      <w:pPr>
        <w:spacing w:after="0" w:line="360" w:lineRule="auto"/>
        <w:ind w:firstLine="705"/>
        <w:jc w:val="both"/>
        <w:rPr>
          <w:rFonts w:ascii="Times New Roman" w:hAnsi="Times New Roman" w:cs="Times New Roman"/>
          <w:sz w:val="28"/>
          <w:szCs w:val="28"/>
        </w:rPr>
      </w:pPr>
      <w:r>
        <w:rPr>
          <w:rFonts w:ascii="Times New Roman" w:hAnsi="Times New Roman" w:cs="Times New Roman"/>
          <w:sz w:val="28"/>
          <w:szCs w:val="28"/>
        </w:rPr>
        <w:t xml:space="preserve">Джерелами інфрачервоного випромінювання є любі матеріальні системи, які випромінюють електромагнітні хвилі інфрачервоної області спектру. Їх прийнято ділити на наступні групи: </w:t>
      </w:r>
    </w:p>
    <w:p w:rsidR="00777050" w:rsidRDefault="00777050" w:rsidP="00777050">
      <w:pPr>
        <w:pStyle w:val="a4"/>
        <w:numPr>
          <w:ilvl w:val="0"/>
          <w:numId w:val="1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Еталонні джерела випромінювання (штифт Нернста, глобар, моделі абсолютно чорного тіла); </w:t>
      </w:r>
    </w:p>
    <w:p w:rsidR="00777050" w:rsidRDefault="00777050" w:rsidP="00777050">
      <w:pPr>
        <w:pStyle w:val="a4"/>
        <w:numPr>
          <w:ilvl w:val="0"/>
          <w:numId w:val="1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Джерела випромінювання, що застосовуються для технічних цілей електричні лампи накалювання, стержньові і плоскості джерела з електричним нагрівом, джерела з газовим нагрівом, з електрично люмінесценцією, дугові лампи. </w:t>
      </w:r>
    </w:p>
    <w:p w:rsidR="00777050" w:rsidRDefault="00777050" w:rsidP="00777050">
      <w:pPr>
        <w:pStyle w:val="a4"/>
        <w:numPr>
          <w:ilvl w:val="0"/>
          <w:numId w:val="1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Лазери. </w:t>
      </w:r>
    </w:p>
    <w:p w:rsidR="00777050" w:rsidRDefault="00777050" w:rsidP="00777050">
      <w:pPr>
        <w:pStyle w:val="a4"/>
        <w:numPr>
          <w:ilvl w:val="0"/>
          <w:numId w:val="1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Природні джерела випромінювання (небесні тіла, земні ландшафти, атмосфера). </w:t>
      </w:r>
    </w:p>
    <w:p w:rsidR="00777050" w:rsidRDefault="00777050" w:rsidP="00777050">
      <w:pPr>
        <w:pStyle w:val="a4"/>
        <w:numPr>
          <w:ilvl w:val="0"/>
          <w:numId w:val="19"/>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Джерела випромінювання, які необхідно виявити (кораблі, літальні апарати, промислові об’єкти)</w:t>
      </w:r>
      <w:r w:rsidR="00E74C42">
        <w:rPr>
          <w:rFonts w:ascii="Times New Roman" w:hAnsi="Times New Roman" w:cs="Times New Roman"/>
          <w:sz w:val="28"/>
          <w:szCs w:val="28"/>
        </w:rPr>
        <w:t xml:space="preserve"> </w:t>
      </w:r>
      <w:r w:rsidR="00E74C42" w:rsidRPr="00E74C42">
        <w:rPr>
          <w:rFonts w:ascii="Times New Roman" w:hAnsi="Times New Roman" w:cs="Times New Roman"/>
          <w:sz w:val="28"/>
          <w:szCs w:val="28"/>
        </w:rPr>
        <w:t>[7]</w:t>
      </w:r>
      <w:r>
        <w:rPr>
          <w:rFonts w:ascii="Times New Roman" w:hAnsi="Times New Roman" w:cs="Times New Roman"/>
          <w:sz w:val="28"/>
          <w:szCs w:val="28"/>
        </w:rPr>
        <w:t xml:space="preserve">. </w:t>
      </w:r>
    </w:p>
    <w:p w:rsidR="00777050" w:rsidRDefault="00777050" w:rsidP="00777050">
      <w:pPr>
        <w:spacing w:after="0" w:line="360" w:lineRule="auto"/>
        <w:ind w:firstLine="705"/>
        <w:jc w:val="both"/>
        <w:rPr>
          <w:rFonts w:ascii="Times New Roman" w:hAnsi="Times New Roman" w:cs="Times New Roman"/>
          <w:sz w:val="28"/>
          <w:szCs w:val="28"/>
        </w:rPr>
      </w:pPr>
      <w:r>
        <w:rPr>
          <w:rFonts w:ascii="Times New Roman" w:hAnsi="Times New Roman" w:cs="Times New Roman"/>
          <w:sz w:val="28"/>
          <w:szCs w:val="28"/>
        </w:rPr>
        <w:t xml:space="preserve">Часто для четвертої и п’ятої групи джерел </w:t>
      </w:r>
      <w:r w:rsidR="00967918">
        <w:rPr>
          <w:rFonts w:ascii="Times New Roman" w:hAnsi="Times New Roman" w:cs="Times New Roman"/>
          <w:sz w:val="28"/>
          <w:szCs w:val="28"/>
        </w:rPr>
        <w:t>ІЧ</w:t>
      </w:r>
      <w:r>
        <w:rPr>
          <w:rFonts w:ascii="Times New Roman" w:hAnsi="Times New Roman" w:cs="Times New Roman"/>
          <w:sz w:val="28"/>
          <w:szCs w:val="28"/>
        </w:rPr>
        <w:t xml:space="preserve"> випромінювання застосовують терміни «фони» та «цілі» відповідно.</w:t>
      </w:r>
    </w:p>
    <w:p w:rsidR="00777050" w:rsidRDefault="00777050" w:rsidP="00777050">
      <w:pPr>
        <w:spacing w:after="0" w:line="360" w:lineRule="auto"/>
        <w:ind w:firstLine="705"/>
        <w:jc w:val="both"/>
        <w:rPr>
          <w:rFonts w:ascii="Times New Roman" w:hAnsi="Times New Roman" w:cs="Times New Roman"/>
          <w:sz w:val="28"/>
          <w:szCs w:val="28"/>
        </w:rPr>
      </w:pPr>
      <w:r>
        <w:rPr>
          <w:rFonts w:ascii="Times New Roman" w:hAnsi="Times New Roman" w:cs="Times New Roman"/>
          <w:sz w:val="28"/>
          <w:szCs w:val="28"/>
        </w:rPr>
        <w:t>Моделі абсолютно чорного тіла</w:t>
      </w:r>
      <w:r w:rsidR="00967918">
        <w:rPr>
          <w:rFonts w:ascii="Times New Roman" w:hAnsi="Times New Roman" w:cs="Times New Roman"/>
          <w:sz w:val="28"/>
          <w:szCs w:val="28"/>
        </w:rPr>
        <w:t xml:space="preserve"> </w:t>
      </w:r>
      <w:r>
        <w:rPr>
          <w:rFonts w:ascii="Times New Roman" w:hAnsi="Times New Roman" w:cs="Times New Roman"/>
          <w:sz w:val="28"/>
          <w:szCs w:val="28"/>
        </w:rPr>
        <w:t>широко використовують для абсолютної тарировки (градуювання вимірювальних приладів і регулюючих пристроїв) інфрачервоної апаратури різноманітного призначення. Абсолютно чорне тіло</w:t>
      </w:r>
      <w:r w:rsidR="00967918">
        <w:rPr>
          <w:rFonts w:ascii="Times New Roman" w:hAnsi="Times New Roman" w:cs="Times New Roman"/>
          <w:sz w:val="28"/>
          <w:szCs w:val="28"/>
        </w:rPr>
        <w:t xml:space="preserve"> (АЧТ)</w:t>
      </w:r>
      <w:r>
        <w:rPr>
          <w:rFonts w:ascii="Times New Roman" w:hAnsi="Times New Roman" w:cs="Times New Roman"/>
          <w:sz w:val="28"/>
          <w:szCs w:val="28"/>
        </w:rPr>
        <w:t xml:space="preserve"> – це поняття абстрактне; побудувати такий ідеальний випромінювач не можна. У практиці застосовають джерела з постійним по спектру коефіцієнтом випромінювання, величина якого небагато менша за одиницю. Такі джерела називають моделями або імітаторами </w:t>
      </w:r>
      <w:r w:rsidR="00967918">
        <w:rPr>
          <w:rFonts w:ascii="Times New Roman" w:hAnsi="Times New Roman" w:cs="Times New Roman"/>
          <w:sz w:val="28"/>
          <w:szCs w:val="28"/>
        </w:rPr>
        <w:t>АЧТ</w:t>
      </w:r>
      <w:r>
        <w:rPr>
          <w:rFonts w:ascii="Times New Roman" w:hAnsi="Times New Roman" w:cs="Times New Roman"/>
          <w:sz w:val="28"/>
          <w:szCs w:val="28"/>
        </w:rPr>
        <w:t>.</w:t>
      </w:r>
    </w:p>
    <w:p w:rsidR="00777050" w:rsidRPr="00602BA4" w:rsidRDefault="00777050" w:rsidP="00777050">
      <w:pPr>
        <w:spacing w:after="0" w:line="360" w:lineRule="auto"/>
        <w:ind w:firstLine="705"/>
        <w:jc w:val="both"/>
        <w:rPr>
          <w:rFonts w:ascii="Times New Roman" w:hAnsi="Times New Roman" w:cs="Times New Roman"/>
          <w:sz w:val="28"/>
          <w:szCs w:val="28"/>
          <w:lang w:val="ru-RU"/>
        </w:rPr>
      </w:pPr>
      <w:r>
        <w:rPr>
          <w:rFonts w:ascii="Times New Roman" w:hAnsi="Times New Roman" w:cs="Times New Roman"/>
          <w:sz w:val="28"/>
          <w:szCs w:val="28"/>
        </w:rPr>
        <w:t xml:space="preserve"> Отже, </w:t>
      </w:r>
      <w:r w:rsidR="00967918">
        <w:rPr>
          <w:rFonts w:ascii="Times New Roman" w:hAnsi="Times New Roman" w:cs="Times New Roman"/>
          <w:sz w:val="28"/>
          <w:szCs w:val="28"/>
        </w:rPr>
        <w:t>АЧТ</w:t>
      </w:r>
      <w:r w:rsidRPr="0046612E">
        <w:rPr>
          <w:rFonts w:ascii="Times New Roman" w:hAnsi="Times New Roman" w:cs="Times New Roman"/>
          <w:sz w:val="28"/>
          <w:szCs w:val="28"/>
        </w:rPr>
        <w:t xml:space="preserve"> — фізична абстракція, що вживається у термодинаміці; тіло, яке цілком поглинає проміння (всіх довжин хвиль), що падає на нього. Не зважаючи на назву, </w:t>
      </w:r>
      <w:r w:rsidR="00967918">
        <w:rPr>
          <w:rFonts w:ascii="Times New Roman" w:hAnsi="Times New Roman" w:cs="Times New Roman"/>
          <w:sz w:val="28"/>
          <w:szCs w:val="28"/>
        </w:rPr>
        <w:t>АЧТ</w:t>
      </w:r>
      <w:r w:rsidRPr="0046612E">
        <w:rPr>
          <w:rFonts w:ascii="Times New Roman" w:hAnsi="Times New Roman" w:cs="Times New Roman"/>
          <w:sz w:val="28"/>
          <w:szCs w:val="28"/>
        </w:rPr>
        <w:t xml:space="preserve"> може випускати теплове випромінювання. Спектр випромінювання </w:t>
      </w:r>
      <w:r w:rsidR="00967918">
        <w:rPr>
          <w:rFonts w:ascii="Times New Roman" w:hAnsi="Times New Roman" w:cs="Times New Roman"/>
          <w:sz w:val="28"/>
          <w:szCs w:val="28"/>
        </w:rPr>
        <w:t>АЧТ</w:t>
      </w:r>
      <w:r w:rsidRPr="0046612E">
        <w:rPr>
          <w:rFonts w:ascii="Times New Roman" w:hAnsi="Times New Roman" w:cs="Times New Roman"/>
          <w:sz w:val="28"/>
          <w:szCs w:val="28"/>
        </w:rPr>
        <w:t xml:space="preserve"> визначається тільки його температурою. Практичною моделлю чорного тіла може бути порожнина з невеликим отвором і зачорненими стінками, оскільки світло, що потрапляє крізь отвір в порожнину, зазнає багатократних віддзеркалень і сильно поглинається. Глибокий чорний колір деяких матеріалів (деревного вугілля, чорного оксамиту) і зіниці людського ока</w:t>
      </w:r>
      <w:r>
        <w:rPr>
          <w:rFonts w:ascii="Times New Roman" w:hAnsi="Times New Roman" w:cs="Times New Roman"/>
          <w:sz w:val="28"/>
          <w:szCs w:val="28"/>
        </w:rPr>
        <w:t xml:space="preserve"> пояснюється тим же механізмом. </w:t>
      </w:r>
      <w:r w:rsidRPr="0046612E">
        <w:rPr>
          <w:rFonts w:ascii="Times New Roman" w:hAnsi="Times New Roman" w:cs="Times New Roman"/>
          <w:sz w:val="28"/>
          <w:szCs w:val="28"/>
        </w:rPr>
        <w:t>Термін</w:t>
      </w:r>
      <w:r>
        <w:rPr>
          <w:rFonts w:ascii="Times New Roman" w:hAnsi="Times New Roman" w:cs="Times New Roman"/>
          <w:sz w:val="28"/>
          <w:szCs w:val="28"/>
        </w:rPr>
        <w:t xml:space="preserve"> АЧТ</w:t>
      </w:r>
      <w:r w:rsidRPr="0046612E">
        <w:rPr>
          <w:rFonts w:ascii="Times New Roman" w:hAnsi="Times New Roman" w:cs="Times New Roman"/>
          <w:sz w:val="28"/>
          <w:szCs w:val="28"/>
        </w:rPr>
        <w:t xml:space="preserve"> введений Густавом Кірхгофом у 1862 році</w:t>
      </w:r>
      <w:r w:rsidR="00E74C42" w:rsidRPr="0019592C">
        <w:rPr>
          <w:rFonts w:ascii="Times New Roman" w:hAnsi="Times New Roman" w:cs="Times New Roman"/>
          <w:sz w:val="28"/>
          <w:szCs w:val="28"/>
          <w:lang w:val="ru-RU"/>
        </w:rPr>
        <w:t xml:space="preserve"> [8]</w:t>
      </w:r>
      <w:r w:rsidRPr="0046612E">
        <w:rPr>
          <w:rFonts w:ascii="Times New Roman" w:hAnsi="Times New Roman" w:cs="Times New Roman"/>
          <w:sz w:val="28"/>
          <w:szCs w:val="28"/>
        </w:rPr>
        <w:t>.</w:t>
      </w:r>
    </w:p>
    <w:p w:rsidR="00777050" w:rsidRDefault="00777050" w:rsidP="0077705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У практичних конструкціях АЧТ зустрічаються різн</w:t>
      </w:r>
      <w:r w:rsidR="00A37620">
        <w:rPr>
          <w:rFonts w:ascii="Times New Roman" w:hAnsi="Times New Roman" w:cs="Times New Roman"/>
          <w:sz w:val="28"/>
          <w:szCs w:val="28"/>
        </w:rPr>
        <w:t>і по геометрії порожнини (рисунок 2.11</w:t>
      </w:r>
      <w:r>
        <w:rPr>
          <w:rFonts w:ascii="Times New Roman" w:hAnsi="Times New Roman" w:cs="Times New Roman"/>
          <w:sz w:val="28"/>
          <w:szCs w:val="28"/>
        </w:rPr>
        <w:t>)</w:t>
      </w:r>
      <w:r w:rsidR="00E74C42">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777050" w:rsidRDefault="00777050" w:rsidP="005815BD">
      <w:pPr>
        <w:autoSpaceDE w:val="0"/>
        <w:autoSpaceDN w:val="0"/>
        <w:adjustRightInd w:val="0"/>
        <w:spacing w:before="240" w:after="0" w:line="480" w:lineRule="auto"/>
        <w:ind w:right="55"/>
        <w:jc w:val="center"/>
        <w:rPr>
          <w:rFonts w:ascii="Times New Roman" w:eastAsia="Times New Roman" w:hAnsi="Times New Roman" w:cs="Times New Roman"/>
          <w:sz w:val="28"/>
          <w:szCs w:val="28"/>
          <w:lang w:eastAsia="ru-RU"/>
        </w:rPr>
      </w:pPr>
      <w:r>
        <w:rPr>
          <w:rFonts w:ascii="Times New Roman" w:hAnsi="Times New Roman" w:cs="Times New Roman"/>
          <w:noProof/>
          <w:sz w:val="28"/>
          <w:szCs w:val="28"/>
          <w:lang w:val="ru-RU" w:eastAsia="ru-RU"/>
        </w:rPr>
        <w:lastRenderedPageBreak/>
        <w:drawing>
          <wp:inline distT="0" distB="0" distL="0" distR="0">
            <wp:extent cx="3425588" cy="3684291"/>
            <wp:effectExtent l="0" t="0" r="3810" b="0"/>
            <wp:docPr id="14" name="Рисунок 1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Безымянный"/>
                    <pic:cNvPicPr>
                      <a:picLocks noChangeAspect="1" noChangeArrowheads="1"/>
                    </pic:cNvPicPr>
                  </pic:nvPicPr>
                  <pic:blipFill>
                    <a:blip r:embed="rId3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726" cy="3688742"/>
                    </a:xfrm>
                    <a:prstGeom prst="rect">
                      <a:avLst/>
                    </a:prstGeom>
                    <a:noFill/>
                    <a:ln>
                      <a:noFill/>
                    </a:ln>
                  </pic:spPr>
                </pic:pic>
              </a:graphicData>
            </a:graphic>
          </wp:inline>
        </w:drawing>
      </w:r>
    </w:p>
    <w:p w:rsidR="00A37620" w:rsidRDefault="00777050" w:rsidP="00A37620">
      <w:pPr>
        <w:spacing w:after="0" w:line="360" w:lineRule="auto"/>
        <w:ind w:firstLine="705"/>
        <w:jc w:val="center"/>
        <w:rPr>
          <w:rFonts w:ascii="Times New Roman" w:hAnsi="Times New Roman" w:cs="Times New Roman"/>
          <w:sz w:val="28"/>
          <w:szCs w:val="28"/>
        </w:rPr>
      </w:pPr>
      <w:r w:rsidRPr="00777050">
        <w:rPr>
          <w:rFonts w:ascii="Times New Roman" w:hAnsi="Times New Roman" w:cs="Times New Roman"/>
          <w:sz w:val="28"/>
          <w:szCs w:val="28"/>
        </w:rPr>
        <w:t>Рис</w:t>
      </w:r>
      <w:r w:rsidR="00A37620">
        <w:rPr>
          <w:rFonts w:ascii="Times New Roman" w:hAnsi="Times New Roman" w:cs="Times New Roman"/>
          <w:sz w:val="28"/>
          <w:szCs w:val="28"/>
        </w:rPr>
        <w:t xml:space="preserve">унок 2.11 – </w:t>
      </w:r>
      <w:r w:rsidRPr="00777050">
        <w:rPr>
          <w:rFonts w:ascii="Times New Roman" w:hAnsi="Times New Roman" w:cs="Times New Roman"/>
          <w:sz w:val="28"/>
          <w:szCs w:val="28"/>
        </w:rPr>
        <w:t>Форми порожнини чорного тіл</w:t>
      </w:r>
      <w:r w:rsidR="00A37620">
        <w:rPr>
          <w:rFonts w:ascii="Times New Roman" w:hAnsi="Times New Roman" w:cs="Times New Roman"/>
          <w:sz w:val="28"/>
          <w:szCs w:val="28"/>
        </w:rPr>
        <w:t>а</w:t>
      </w:r>
      <w:r w:rsidR="008A2102" w:rsidRPr="008A2102">
        <w:rPr>
          <w:rFonts w:ascii="Times New Roman" w:hAnsi="Times New Roman" w:cs="Times New Roman"/>
          <w:sz w:val="28"/>
          <w:szCs w:val="28"/>
          <w:lang w:val="ru-RU"/>
        </w:rPr>
        <w:t xml:space="preserve"> [7]</w:t>
      </w:r>
      <w:r w:rsidR="00A37620">
        <w:rPr>
          <w:rFonts w:ascii="Times New Roman" w:hAnsi="Times New Roman" w:cs="Times New Roman"/>
          <w:sz w:val="28"/>
          <w:szCs w:val="28"/>
        </w:rPr>
        <w:t>.</w:t>
      </w:r>
    </w:p>
    <w:p w:rsidR="00777050" w:rsidRPr="00777050" w:rsidRDefault="00A37620" w:rsidP="00A37620">
      <w:pPr>
        <w:spacing w:after="0" w:line="360" w:lineRule="auto"/>
        <w:ind w:firstLine="705"/>
        <w:jc w:val="both"/>
        <w:rPr>
          <w:rFonts w:ascii="Times New Roman" w:hAnsi="Times New Roman" w:cs="Times New Roman"/>
          <w:sz w:val="28"/>
          <w:szCs w:val="28"/>
        </w:rPr>
      </w:pPr>
      <w:r>
        <w:rPr>
          <w:rFonts w:ascii="Times New Roman" w:hAnsi="Times New Roman" w:cs="Times New Roman"/>
          <w:sz w:val="28"/>
          <w:szCs w:val="28"/>
        </w:rPr>
        <w:t xml:space="preserve"> а – конічна, б – клиновидна,</w:t>
      </w:r>
      <w:r w:rsidR="00967918">
        <w:rPr>
          <w:rFonts w:ascii="Times New Roman" w:hAnsi="Times New Roman" w:cs="Times New Roman"/>
          <w:sz w:val="28"/>
          <w:szCs w:val="28"/>
        </w:rPr>
        <w:t xml:space="preserve"> </w:t>
      </w:r>
      <w:r w:rsidR="00777050" w:rsidRPr="00777050">
        <w:rPr>
          <w:rFonts w:ascii="Times New Roman" w:hAnsi="Times New Roman" w:cs="Times New Roman"/>
          <w:sz w:val="28"/>
          <w:szCs w:val="28"/>
        </w:rPr>
        <w:t>в – циліндрична, г – циліндрична з гофруванням, д – сферична, е – циліндрична з випромінюванням через круглий отвір у боковій поверхні.</w:t>
      </w:r>
    </w:p>
    <w:p w:rsidR="00777050" w:rsidRDefault="00967918" w:rsidP="0077705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Сучасна модель АЧТ може бути побудована на ефекті Пельтьє. </w:t>
      </w:r>
      <w:r w:rsidR="00777050">
        <w:rPr>
          <w:rFonts w:ascii="Times New Roman" w:hAnsi="Times New Roman" w:cs="Times New Roman"/>
          <w:sz w:val="28"/>
          <w:szCs w:val="28"/>
        </w:rPr>
        <w:t xml:space="preserve">Ефект Пельтьє – це </w:t>
      </w:r>
      <w:r w:rsidR="00777050" w:rsidRPr="00A24206">
        <w:rPr>
          <w:rFonts w:ascii="Times New Roman" w:hAnsi="Times New Roman" w:cs="Times New Roman"/>
          <w:sz w:val="28"/>
          <w:szCs w:val="28"/>
        </w:rPr>
        <w:t>термоелектричне явище, при якому відбувається виділення або поглинання тепла при проходженні електричного струму у місці контакту (спаю) двох різнорідних провідників.</w:t>
      </w:r>
      <w:r w:rsidR="00777050">
        <w:rPr>
          <w:rFonts w:ascii="Times New Roman" w:hAnsi="Times New Roman" w:cs="Times New Roman"/>
          <w:sz w:val="28"/>
          <w:szCs w:val="28"/>
        </w:rPr>
        <w:t xml:space="preserve"> В моделях АЧТ використовується Елемент Пельтьє – </w:t>
      </w:r>
      <w:r w:rsidR="00777050" w:rsidRPr="00A24206">
        <w:rPr>
          <w:rFonts w:ascii="Times New Roman" w:hAnsi="Times New Roman" w:cs="Times New Roman"/>
          <w:sz w:val="28"/>
          <w:szCs w:val="28"/>
        </w:rPr>
        <w:t>це термоелектричний перетворювач, принцип дії якого базується на ефекті Пельтьє. Ефект, зворотний ефекту Пельтьє, називається ефектом Зеєбека.</w:t>
      </w:r>
    </w:p>
    <w:p w:rsidR="00777050" w:rsidRPr="00A24206" w:rsidRDefault="00777050" w:rsidP="0077705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инцип дії. </w:t>
      </w:r>
      <w:r w:rsidRPr="00A24206">
        <w:rPr>
          <w:rFonts w:ascii="Times New Roman" w:hAnsi="Times New Roman" w:cs="Times New Roman"/>
          <w:sz w:val="28"/>
          <w:szCs w:val="28"/>
        </w:rPr>
        <w:t xml:space="preserve">В основі роботи елементів Пельтьє лежить контакт двох струмопровідних матеріалів з різними рівнями енергії електронів у зоні провідності. При протіканні струму через контакт таких матеріалів, електрон повинен отримати енергію, щоб перейти у більш високоенергетичну зону провідності іншого напівпровідника. При поглинанні цієї енергії відбувається охолодження місця контакту напівпровідників. При протіканні </w:t>
      </w:r>
      <w:r w:rsidRPr="00A24206">
        <w:rPr>
          <w:rFonts w:ascii="Times New Roman" w:hAnsi="Times New Roman" w:cs="Times New Roman"/>
          <w:sz w:val="28"/>
          <w:szCs w:val="28"/>
        </w:rPr>
        <w:lastRenderedPageBreak/>
        <w:t>струму в зворотному напрямку відбувається нагрівання місця контакту напівпровідників, додатково до звичайного тепловому ефекту.</w:t>
      </w:r>
    </w:p>
    <w:p w:rsidR="00777050" w:rsidRPr="00A24206" w:rsidRDefault="00777050" w:rsidP="008261A0">
      <w:pPr>
        <w:spacing w:after="0" w:line="360" w:lineRule="auto"/>
        <w:ind w:firstLine="708"/>
        <w:jc w:val="both"/>
        <w:rPr>
          <w:rFonts w:ascii="Times New Roman" w:hAnsi="Times New Roman" w:cs="Times New Roman"/>
          <w:sz w:val="28"/>
          <w:szCs w:val="28"/>
        </w:rPr>
      </w:pPr>
      <w:r w:rsidRPr="00A24206">
        <w:rPr>
          <w:rFonts w:ascii="Times New Roman" w:hAnsi="Times New Roman" w:cs="Times New Roman"/>
          <w:sz w:val="28"/>
          <w:szCs w:val="28"/>
        </w:rPr>
        <w:t>Перевагою елемента Пельтьє є невеликі розміри, відсутність будь-яких рухомих частин, а також газів і рідин.</w:t>
      </w:r>
      <w:r>
        <w:rPr>
          <w:rFonts w:ascii="Times New Roman" w:hAnsi="Times New Roman" w:cs="Times New Roman"/>
          <w:sz w:val="28"/>
          <w:szCs w:val="28"/>
        </w:rPr>
        <w:t xml:space="preserve"> Зручне регулювання температур та мало нагрівається.</w:t>
      </w:r>
      <w:r w:rsidRPr="00A24206">
        <w:rPr>
          <w:rFonts w:ascii="Times New Roman" w:hAnsi="Times New Roman" w:cs="Times New Roman"/>
          <w:sz w:val="28"/>
          <w:szCs w:val="28"/>
        </w:rPr>
        <w:t xml:space="preserve"> При </w:t>
      </w:r>
      <w:r w:rsidR="008261A0" w:rsidRPr="008261A0">
        <w:rPr>
          <w:rFonts w:ascii="Times New Roman" w:hAnsi="Times New Roman" w:cs="Times New Roman"/>
          <w:sz w:val="28"/>
          <w:szCs w:val="28"/>
        </w:rPr>
        <w:t>оберненому</w:t>
      </w:r>
      <w:r w:rsidRPr="00A24206">
        <w:rPr>
          <w:rFonts w:ascii="Times New Roman" w:hAnsi="Times New Roman" w:cs="Times New Roman"/>
          <w:sz w:val="28"/>
          <w:szCs w:val="28"/>
        </w:rPr>
        <w:t xml:space="preserve"> напрямку струму можливо як охолодження, так і нагрівання — це дає можливість термостатування</w:t>
      </w:r>
      <w:r>
        <w:rPr>
          <w:rFonts w:ascii="Times New Roman" w:hAnsi="Times New Roman" w:cs="Times New Roman"/>
          <w:sz w:val="28"/>
          <w:szCs w:val="28"/>
        </w:rPr>
        <w:t xml:space="preserve"> (</w:t>
      </w:r>
      <w:r w:rsidRPr="000D3F18">
        <w:rPr>
          <w:rFonts w:ascii="Times New Roman" w:hAnsi="Times New Roman" w:cs="Times New Roman"/>
          <w:sz w:val="28"/>
          <w:szCs w:val="28"/>
        </w:rPr>
        <w:t xml:space="preserve">забезпечує </w:t>
      </w:r>
      <w:r>
        <w:rPr>
          <w:rFonts w:ascii="Times New Roman" w:hAnsi="Times New Roman" w:cs="Times New Roman"/>
          <w:sz w:val="28"/>
          <w:szCs w:val="28"/>
        </w:rPr>
        <w:t>стабільність</w:t>
      </w:r>
      <w:r w:rsidRPr="000D3F18">
        <w:rPr>
          <w:rFonts w:ascii="Times New Roman" w:hAnsi="Times New Roman" w:cs="Times New Roman"/>
          <w:sz w:val="28"/>
          <w:szCs w:val="28"/>
        </w:rPr>
        <w:t xml:space="preserve"> температури у системі</w:t>
      </w:r>
      <w:r>
        <w:rPr>
          <w:rFonts w:ascii="Times New Roman" w:hAnsi="Times New Roman" w:cs="Times New Roman"/>
          <w:sz w:val="28"/>
          <w:szCs w:val="28"/>
        </w:rPr>
        <w:t>)</w:t>
      </w:r>
      <w:r w:rsidRPr="00A24206">
        <w:rPr>
          <w:rFonts w:ascii="Times New Roman" w:hAnsi="Times New Roman" w:cs="Times New Roman"/>
          <w:sz w:val="28"/>
          <w:szCs w:val="28"/>
        </w:rPr>
        <w:t xml:space="preserve"> при температурі навколишнього середовища як вище, так і ниж</w:t>
      </w:r>
      <w:r>
        <w:rPr>
          <w:rFonts w:ascii="Times New Roman" w:hAnsi="Times New Roman" w:cs="Times New Roman"/>
          <w:sz w:val="28"/>
          <w:szCs w:val="28"/>
        </w:rPr>
        <w:t xml:space="preserve">че температури термостатування. </w:t>
      </w:r>
    </w:p>
    <w:p w:rsidR="00777050" w:rsidRDefault="00777050" w:rsidP="00D37445">
      <w:pPr>
        <w:spacing w:after="0" w:line="360" w:lineRule="auto"/>
        <w:ind w:firstLine="708"/>
        <w:jc w:val="both"/>
        <w:rPr>
          <w:rFonts w:ascii="Times New Roman" w:hAnsi="Times New Roman" w:cs="Times New Roman"/>
          <w:sz w:val="28"/>
          <w:szCs w:val="28"/>
        </w:rPr>
      </w:pPr>
      <w:r w:rsidRPr="00A24206">
        <w:rPr>
          <w:rFonts w:ascii="Times New Roman" w:hAnsi="Times New Roman" w:cs="Times New Roman"/>
          <w:sz w:val="28"/>
          <w:szCs w:val="28"/>
        </w:rPr>
        <w:t>Недоліком елемента Пельтьє є дуже низький коефіцієнт корисної дії, що веде до великої споживаної потужності для досягнення помітної різниці температур. Незважаючи на це, елементи Пельтьє знайшли широке застосування, так як без будь-яких додаткових пристроїв можна реалі</w:t>
      </w:r>
      <w:r>
        <w:rPr>
          <w:rFonts w:ascii="Times New Roman" w:hAnsi="Times New Roman" w:cs="Times New Roman"/>
          <w:sz w:val="28"/>
          <w:szCs w:val="28"/>
        </w:rPr>
        <w:t>зувати температури нижче 0 ° C</w:t>
      </w:r>
      <w:r w:rsidR="00E74C42">
        <w:rPr>
          <w:rFonts w:ascii="Times New Roman" w:hAnsi="Times New Roman" w:cs="Times New Roman"/>
          <w:sz w:val="28"/>
          <w:szCs w:val="28"/>
          <w:lang w:val="ru-RU"/>
        </w:rPr>
        <w:t>[9</w:t>
      </w:r>
      <w:r w:rsidR="00C65987" w:rsidRPr="00C65987">
        <w:rPr>
          <w:rFonts w:ascii="Times New Roman" w:hAnsi="Times New Roman" w:cs="Times New Roman"/>
          <w:sz w:val="28"/>
          <w:szCs w:val="28"/>
          <w:lang w:val="ru-RU"/>
        </w:rPr>
        <w:t>]</w:t>
      </w:r>
      <w:r>
        <w:rPr>
          <w:rFonts w:ascii="Times New Roman" w:hAnsi="Times New Roman" w:cs="Times New Roman"/>
          <w:sz w:val="28"/>
          <w:szCs w:val="28"/>
        </w:rPr>
        <w:t>.</w:t>
      </w:r>
    </w:p>
    <w:p w:rsidR="00830A15" w:rsidRDefault="00CE187A" w:rsidP="00D3744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таблиці 2.1 представлені технічні характеристики контролера моделі АЧТ</w:t>
      </w:r>
      <w:r w:rsidR="008261A0">
        <w:rPr>
          <w:rFonts w:ascii="Times New Roman" w:hAnsi="Times New Roman" w:cs="Times New Roman"/>
          <w:sz w:val="28"/>
          <w:szCs w:val="28"/>
          <w:lang w:val="ru-RU"/>
        </w:rPr>
        <w:t>-6И</w:t>
      </w:r>
      <w:r w:rsidR="00C65987">
        <w:rPr>
          <w:rFonts w:ascii="Times New Roman" w:hAnsi="Times New Roman" w:cs="Times New Roman"/>
          <w:sz w:val="28"/>
          <w:szCs w:val="28"/>
          <w:lang w:val="ru-RU"/>
        </w:rPr>
        <w:t xml:space="preserve"> </w:t>
      </w:r>
      <w:r w:rsidRPr="00CE187A">
        <w:rPr>
          <w:rFonts w:ascii="Times New Roman" w:hAnsi="Times New Roman" w:cs="Times New Roman"/>
          <w:sz w:val="28"/>
          <w:szCs w:val="28"/>
          <w:lang w:val="ru-RU"/>
        </w:rPr>
        <w:t>[</w:t>
      </w:r>
      <w:r w:rsidR="00E74C42">
        <w:rPr>
          <w:rFonts w:ascii="Times New Roman" w:hAnsi="Times New Roman" w:cs="Times New Roman"/>
          <w:sz w:val="28"/>
          <w:szCs w:val="28"/>
          <w:lang w:val="ru-RU"/>
        </w:rPr>
        <w:t>10</w:t>
      </w:r>
      <w:r w:rsidRPr="00CE187A">
        <w:rPr>
          <w:rFonts w:ascii="Times New Roman" w:hAnsi="Times New Roman" w:cs="Times New Roman"/>
          <w:sz w:val="28"/>
          <w:szCs w:val="28"/>
          <w:lang w:val="ru-RU"/>
        </w:rPr>
        <w:t>]</w:t>
      </w:r>
      <w:r>
        <w:rPr>
          <w:rFonts w:ascii="Times New Roman" w:hAnsi="Times New Roman" w:cs="Times New Roman"/>
          <w:sz w:val="28"/>
          <w:szCs w:val="28"/>
        </w:rPr>
        <w:t xml:space="preserve">. </w:t>
      </w:r>
    </w:p>
    <w:p w:rsidR="00CE187A" w:rsidRPr="00CE187A" w:rsidRDefault="008261A0" w:rsidP="008261A0">
      <w:pPr>
        <w:spacing w:after="0" w:line="360" w:lineRule="auto"/>
        <w:ind w:firstLine="708"/>
        <w:jc w:val="right"/>
        <w:rPr>
          <w:rFonts w:ascii="Times New Roman" w:hAnsi="Times New Roman" w:cs="Times New Roman"/>
          <w:sz w:val="28"/>
          <w:szCs w:val="28"/>
        </w:rPr>
      </w:pPr>
      <w:r>
        <w:rPr>
          <w:rFonts w:ascii="Times New Roman" w:hAnsi="Times New Roman" w:cs="Times New Roman"/>
          <w:sz w:val="28"/>
          <w:szCs w:val="28"/>
        </w:rPr>
        <w:t>Таблиця 2.1</w:t>
      </w:r>
    </w:p>
    <w:tbl>
      <w:tblPr>
        <w:tblStyle w:val="ab"/>
        <w:tblW w:w="0" w:type="auto"/>
        <w:jc w:val="center"/>
        <w:tblLayout w:type="fixed"/>
        <w:tblLook w:val="04A0"/>
      </w:tblPr>
      <w:tblGrid>
        <w:gridCol w:w="1555"/>
        <w:gridCol w:w="5244"/>
        <w:gridCol w:w="2268"/>
      </w:tblGrid>
      <w:tr w:rsidR="00830A15" w:rsidRPr="008261A0" w:rsidTr="009260F9">
        <w:trPr>
          <w:jc w:val="center"/>
        </w:trPr>
        <w:tc>
          <w:tcPr>
            <w:tcW w:w="6799" w:type="dxa"/>
            <w:gridSpan w:val="2"/>
            <w:vAlign w:val="center"/>
          </w:tcPr>
          <w:p w:rsidR="00830A15" w:rsidRPr="008261A0" w:rsidRDefault="00830A15" w:rsidP="00830A15">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Характеристики</w:t>
            </w:r>
          </w:p>
        </w:tc>
        <w:tc>
          <w:tcPr>
            <w:tcW w:w="2268" w:type="dxa"/>
            <w:vAlign w:val="center"/>
          </w:tcPr>
          <w:p w:rsidR="00830A15" w:rsidRPr="008261A0" w:rsidRDefault="00830A15" w:rsidP="00A07711">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Значення</w:t>
            </w:r>
          </w:p>
        </w:tc>
      </w:tr>
      <w:tr w:rsidR="00830A15" w:rsidRPr="008261A0" w:rsidTr="009260F9">
        <w:trPr>
          <w:jc w:val="center"/>
        </w:trPr>
        <w:tc>
          <w:tcPr>
            <w:tcW w:w="1555" w:type="dxa"/>
            <w:vMerge w:val="restart"/>
            <w:vAlign w:val="center"/>
          </w:tcPr>
          <w:p w:rsidR="00830A15" w:rsidRPr="008261A0" w:rsidRDefault="009260F9" w:rsidP="009260F9">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АЧТ</w:t>
            </w:r>
          </w:p>
        </w:tc>
        <w:tc>
          <w:tcPr>
            <w:tcW w:w="5244" w:type="dxa"/>
            <w:vAlign w:val="center"/>
          </w:tcPr>
          <w:p w:rsidR="00830A15" w:rsidRPr="008261A0" w:rsidRDefault="00830A15" w:rsidP="00830A15">
            <w:pPr>
              <w:spacing w:line="360" w:lineRule="auto"/>
              <w:rPr>
                <w:rFonts w:ascii="Times New Roman" w:hAnsi="Times New Roman" w:cs="Times New Roman"/>
                <w:sz w:val="24"/>
                <w:szCs w:val="24"/>
                <w:lang w:val="en-US"/>
              </w:rPr>
            </w:pPr>
            <w:r w:rsidRPr="008261A0">
              <w:rPr>
                <w:rFonts w:ascii="Times New Roman" w:hAnsi="Times New Roman" w:cs="Times New Roman"/>
                <w:sz w:val="24"/>
                <w:szCs w:val="24"/>
              </w:rPr>
              <w:t>Діапазон температур, ◦</w:t>
            </w:r>
            <w:r w:rsidRPr="008261A0">
              <w:rPr>
                <w:rFonts w:ascii="Times New Roman" w:hAnsi="Times New Roman" w:cs="Times New Roman"/>
                <w:sz w:val="24"/>
                <w:szCs w:val="24"/>
                <w:lang w:val="en-US"/>
              </w:rPr>
              <w:t>C</w:t>
            </w:r>
          </w:p>
        </w:tc>
        <w:tc>
          <w:tcPr>
            <w:tcW w:w="2268" w:type="dxa"/>
            <w:vAlign w:val="center"/>
          </w:tcPr>
          <w:p w:rsidR="00830A15" w:rsidRPr="008261A0" w:rsidRDefault="00830A15" w:rsidP="00A07711">
            <w:pPr>
              <w:spacing w:line="360" w:lineRule="auto"/>
              <w:jc w:val="center"/>
              <w:rPr>
                <w:rFonts w:ascii="Times New Roman" w:hAnsi="Times New Roman" w:cs="Times New Roman"/>
                <w:sz w:val="24"/>
                <w:szCs w:val="24"/>
                <w:lang w:val="en-US"/>
              </w:rPr>
            </w:pPr>
            <w:r w:rsidRPr="008261A0">
              <w:rPr>
                <w:rFonts w:ascii="Times New Roman" w:hAnsi="Times New Roman" w:cs="Times New Roman"/>
                <w:sz w:val="24"/>
                <w:szCs w:val="24"/>
                <w:lang w:val="en-US"/>
              </w:rPr>
              <w:t>15 - 100</w:t>
            </w:r>
          </w:p>
        </w:tc>
      </w:tr>
      <w:tr w:rsidR="00830A15" w:rsidRPr="008261A0" w:rsidTr="009260F9">
        <w:trPr>
          <w:jc w:val="center"/>
        </w:trPr>
        <w:tc>
          <w:tcPr>
            <w:tcW w:w="1555" w:type="dxa"/>
            <w:vMerge/>
            <w:vAlign w:val="center"/>
          </w:tcPr>
          <w:p w:rsidR="00830A15" w:rsidRPr="008261A0" w:rsidRDefault="00830A15" w:rsidP="00A07711">
            <w:pPr>
              <w:spacing w:line="360" w:lineRule="auto"/>
              <w:rPr>
                <w:rFonts w:ascii="Times New Roman" w:hAnsi="Times New Roman" w:cs="Times New Roman"/>
                <w:sz w:val="24"/>
                <w:szCs w:val="24"/>
              </w:rPr>
            </w:pPr>
          </w:p>
        </w:tc>
        <w:tc>
          <w:tcPr>
            <w:tcW w:w="5244" w:type="dxa"/>
            <w:vAlign w:val="center"/>
          </w:tcPr>
          <w:p w:rsidR="00830A15" w:rsidRPr="008261A0" w:rsidRDefault="00830A15" w:rsidP="00A07711">
            <w:pPr>
              <w:spacing w:line="360" w:lineRule="auto"/>
              <w:rPr>
                <w:rFonts w:ascii="Times New Roman" w:hAnsi="Times New Roman" w:cs="Times New Roman"/>
                <w:sz w:val="24"/>
                <w:szCs w:val="24"/>
              </w:rPr>
            </w:pPr>
            <w:r w:rsidRPr="008261A0">
              <w:rPr>
                <w:rFonts w:ascii="Times New Roman" w:hAnsi="Times New Roman" w:cs="Times New Roman"/>
                <w:sz w:val="24"/>
                <w:szCs w:val="24"/>
              </w:rPr>
              <w:t>Роздільна здатність, ◦</w:t>
            </w:r>
            <w:r w:rsidRPr="008261A0">
              <w:rPr>
                <w:rFonts w:ascii="Times New Roman" w:hAnsi="Times New Roman" w:cs="Times New Roman"/>
                <w:sz w:val="24"/>
                <w:szCs w:val="24"/>
                <w:lang w:val="en-US"/>
              </w:rPr>
              <w:t>C</w:t>
            </w:r>
          </w:p>
        </w:tc>
        <w:tc>
          <w:tcPr>
            <w:tcW w:w="2268" w:type="dxa"/>
            <w:vAlign w:val="center"/>
          </w:tcPr>
          <w:p w:rsidR="00830A15" w:rsidRPr="008261A0" w:rsidRDefault="00830A15" w:rsidP="00A07711">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lang w:val="en-US"/>
              </w:rPr>
              <w:t>0,01</w:t>
            </w:r>
          </w:p>
        </w:tc>
      </w:tr>
      <w:tr w:rsidR="00830A15" w:rsidRPr="008261A0" w:rsidTr="009260F9">
        <w:trPr>
          <w:jc w:val="center"/>
        </w:trPr>
        <w:tc>
          <w:tcPr>
            <w:tcW w:w="1555" w:type="dxa"/>
            <w:vMerge/>
            <w:vAlign w:val="center"/>
          </w:tcPr>
          <w:p w:rsidR="00830A15" w:rsidRPr="008261A0" w:rsidRDefault="00830A15" w:rsidP="00A07711">
            <w:pPr>
              <w:spacing w:line="360" w:lineRule="auto"/>
              <w:rPr>
                <w:rFonts w:ascii="Times New Roman" w:hAnsi="Times New Roman" w:cs="Times New Roman"/>
                <w:sz w:val="24"/>
                <w:szCs w:val="24"/>
              </w:rPr>
            </w:pPr>
          </w:p>
        </w:tc>
        <w:tc>
          <w:tcPr>
            <w:tcW w:w="5244" w:type="dxa"/>
            <w:vAlign w:val="center"/>
          </w:tcPr>
          <w:p w:rsidR="00830A15" w:rsidRPr="008261A0" w:rsidRDefault="00830A15" w:rsidP="00A07711">
            <w:pPr>
              <w:spacing w:line="360" w:lineRule="auto"/>
              <w:rPr>
                <w:rFonts w:ascii="Times New Roman" w:hAnsi="Times New Roman" w:cs="Times New Roman"/>
                <w:sz w:val="24"/>
                <w:szCs w:val="24"/>
              </w:rPr>
            </w:pPr>
            <w:r w:rsidRPr="008261A0">
              <w:rPr>
                <w:rFonts w:ascii="Times New Roman" w:hAnsi="Times New Roman" w:cs="Times New Roman"/>
                <w:sz w:val="24"/>
                <w:szCs w:val="24"/>
              </w:rPr>
              <w:t>Похибка установки температури, ◦</w:t>
            </w:r>
            <w:r w:rsidRPr="008261A0">
              <w:rPr>
                <w:rFonts w:ascii="Times New Roman" w:hAnsi="Times New Roman" w:cs="Times New Roman"/>
                <w:sz w:val="24"/>
                <w:szCs w:val="24"/>
                <w:lang w:val="en-US"/>
              </w:rPr>
              <w:t>C</w:t>
            </w:r>
          </w:p>
        </w:tc>
        <w:tc>
          <w:tcPr>
            <w:tcW w:w="2268" w:type="dxa"/>
            <w:vAlign w:val="center"/>
          </w:tcPr>
          <w:p w:rsidR="00830A15" w:rsidRPr="008261A0" w:rsidRDefault="00830A15" w:rsidP="00A07711">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0,1</w:t>
            </w:r>
          </w:p>
        </w:tc>
      </w:tr>
      <w:tr w:rsidR="00830A15" w:rsidRPr="008261A0" w:rsidTr="009260F9">
        <w:trPr>
          <w:jc w:val="center"/>
        </w:trPr>
        <w:tc>
          <w:tcPr>
            <w:tcW w:w="1555" w:type="dxa"/>
            <w:vMerge/>
            <w:vAlign w:val="center"/>
          </w:tcPr>
          <w:p w:rsidR="00830A15" w:rsidRPr="008261A0" w:rsidRDefault="00830A15" w:rsidP="00A07711">
            <w:pPr>
              <w:spacing w:line="360" w:lineRule="auto"/>
              <w:rPr>
                <w:rFonts w:ascii="Times New Roman" w:hAnsi="Times New Roman" w:cs="Times New Roman"/>
                <w:sz w:val="24"/>
                <w:szCs w:val="24"/>
              </w:rPr>
            </w:pPr>
          </w:p>
        </w:tc>
        <w:tc>
          <w:tcPr>
            <w:tcW w:w="5244" w:type="dxa"/>
            <w:vAlign w:val="center"/>
          </w:tcPr>
          <w:p w:rsidR="00830A15" w:rsidRPr="008261A0" w:rsidRDefault="00830A15" w:rsidP="00A07711">
            <w:pPr>
              <w:spacing w:line="360" w:lineRule="auto"/>
              <w:rPr>
                <w:rFonts w:ascii="Times New Roman" w:hAnsi="Times New Roman" w:cs="Times New Roman"/>
                <w:sz w:val="24"/>
                <w:szCs w:val="24"/>
              </w:rPr>
            </w:pPr>
            <w:r w:rsidRPr="008261A0">
              <w:rPr>
                <w:rFonts w:ascii="Times New Roman" w:hAnsi="Times New Roman" w:cs="Times New Roman"/>
                <w:sz w:val="24"/>
                <w:szCs w:val="24"/>
              </w:rPr>
              <w:t>Час виходу на встановлений режим, хв</w:t>
            </w:r>
          </w:p>
        </w:tc>
        <w:tc>
          <w:tcPr>
            <w:tcW w:w="2268" w:type="dxa"/>
            <w:vAlign w:val="center"/>
          </w:tcPr>
          <w:p w:rsidR="00830A15" w:rsidRPr="008261A0" w:rsidRDefault="00830A15" w:rsidP="00A07711">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 xml:space="preserve">3 - 4 </w:t>
            </w:r>
          </w:p>
        </w:tc>
      </w:tr>
      <w:tr w:rsidR="00830A15" w:rsidRPr="008261A0" w:rsidTr="009260F9">
        <w:trPr>
          <w:jc w:val="center"/>
        </w:trPr>
        <w:tc>
          <w:tcPr>
            <w:tcW w:w="1555" w:type="dxa"/>
            <w:vMerge w:val="restart"/>
            <w:vAlign w:val="center"/>
          </w:tcPr>
          <w:p w:rsidR="00830A15" w:rsidRPr="008261A0" w:rsidRDefault="009260F9" w:rsidP="009260F9">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Термометр</w:t>
            </w:r>
          </w:p>
        </w:tc>
        <w:tc>
          <w:tcPr>
            <w:tcW w:w="5244" w:type="dxa"/>
            <w:vAlign w:val="center"/>
          </w:tcPr>
          <w:p w:rsidR="00830A15" w:rsidRPr="008261A0" w:rsidRDefault="00830A15" w:rsidP="00A07711">
            <w:pPr>
              <w:spacing w:line="360" w:lineRule="auto"/>
              <w:rPr>
                <w:rFonts w:ascii="Times New Roman" w:hAnsi="Times New Roman" w:cs="Times New Roman"/>
                <w:sz w:val="24"/>
                <w:szCs w:val="24"/>
              </w:rPr>
            </w:pPr>
            <w:r w:rsidRPr="008261A0">
              <w:rPr>
                <w:rFonts w:ascii="Times New Roman" w:hAnsi="Times New Roman" w:cs="Times New Roman"/>
                <w:sz w:val="24"/>
                <w:szCs w:val="24"/>
              </w:rPr>
              <w:t>Діапазон вимірювальних температур,  ◦</w:t>
            </w:r>
            <w:r w:rsidRPr="008261A0">
              <w:rPr>
                <w:rFonts w:ascii="Times New Roman" w:hAnsi="Times New Roman" w:cs="Times New Roman"/>
                <w:sz w:val="24"/>
                <w:szCs w:val="24"/>
                <w:lang w:val="en-US"/>
              </w:rPr>
              <w:t>C</w:t>
            </w:r>
          </w:p>
        </w:tc>
        <w:tc>
          <w:tcPr>
            <w:tcW w:w="2268" w:type="dxa"/>
            <w:vAlign w:val="center"/>
          </w:tcPr>
          <w:p w:rsidR="00830A15" w:rsidRPr="008261A0" w:rsidRDefault="00830A15" w:rsidP="00A07711">
            <w:pPr>
              <w:spacing w:line="360" w:lineRule="auto"/>
              <w:jc w:val="center"/>
              <w:rPr>
                <w:rFonts w:ascii="Times New Roman" w:hAnsi="Times New Roman" w:cs="Times New Roman"/>
                <w:sz w:val="24"/>
                <w:szCs w:val="24"/>
                <w:lang w:val="en-US"/>
              </w:rPr>
            </w:pPr>
            <w:r w:rsidRPr="008261A0">
              <w:rPr>
                <w:rFonts w:ascii="Times New Roman" w:hAnsi="Times New Roman" w:cs="Times New Roman"/>
                <w:sz w:val="24"/>
                <w:szCs w:val="24"/>
                <w:lang w:val="en-US"/>
              </w:rPr>
              <w:t>10 -</w:t>
            </w:r>
            <w:r w:rsidRPr="008261A0">
              <w:rPr>
                <w:rFonts w:ascii="Times New Roman" w:hAnsi="Times New Roman" w:cs="Times New Roman"/>
                <w:sz w:val="24"/>
                <w:szCs w:val="24"/>
              </w:rPr>
              <w:t xml:space="preserve"> </w:t>
            </w:r>
            <w:r w:rsidRPr="008261A0">
              <w:rPr>
                <w:rFonts w:ascii="Times New Roman" w:hAnsi="Times New Roman" w:cs="Times New Roman"/>
                <w:sz w:val="24"/>
                <w:szCs w:val="24"/>
                <w:lang w:val="en-US"/>
              </w:rPr>
              <w:t>100</w:t>
            </w:r>
          </w:p>
        </w:tc>
      </w:tr>
      <w:tr w:rsidR="00830A15" w:rsidRPr="008261A0" w:rsidTr="009260F9">
        <w:trPr>
          <w:jc w:val="center"/>
        </w:trPr>
        <w:tc>
          <w:tcPr>
            <w:tcW w:w="1555" w:type="dxa"/>
            <w:vMerge/>
            <w:vAlign w:val="center"/>
          </w:tcPr>
          <w:p w:rsidR="00830A15" w:rsidRPr="008261A0" w:rsidRDefault="00830A15" w:rsidP="00602104">
            <w:pPr>
              <w:spacing w:line="360" w:lineRule="auto"/>
              <w:rPr>
                <w:rFonts w:ascii="Times New Roman" w:hAnsi="Times New Roman" w:cs="Times New Roman"/>
                <w:sz w:val="24"/>
                <w:szCs w:val="24"/>
              </w:rPr>
            </w:pPr>
          </w:p>
        </w:tc>
        <w:tc>
          <w:tcPr>
            <w:tcW w:w="5244" w:type="dxa"/>
            <w:vAlign w:val="center"/>
          </w:tcPr>
          <w:p w:rsidR="00830A15" w:rsidRPr="008261A0" w:rsidRDefault="00830A15" w:rsidP="00602104">
            <w:pPr>
              <w:spacing w:line="360" w:lineRule="auto"/>
              <w:rPr>
                <w:rFonts w:ascii="Times New Roman" w:hAnsi="Times New Roman" w:cs="Times New Roman"/>
                <w:sz w:val="24"/>
                <w:szCs w:val="24"/>
              </w:rPr>
            </w:pPr>
            <w:r w:rsidRPr="008261A0">
              <w:rPr>
                <w:rFonts w:ascii="Times New Roman" w:hAnsi="Times New Roman" w:cs="Times New Roman"/>
                <w:sz w:val="24"/>
                <w:szCs w:val="24"/>
              </w:rPr>
              <w:t>Роздільна здатність, ◦</w:t>
            </w:r>
            <w:r w:rsidRPr="008261A0">
              <w:rPr>
                <w:rFonts w:ascii="Times New Roman" w:hAnsi="Times New Roman" w:cs="Times New Roman"/>
                <w:sz w:val="24"/>
                <w:szCs w:val="24"/>
                <w:lang w:val="en-US"/>
              </w:rPr>
              <w:t>C</w:t>
            </w:r>
          </w:p>
        </w:tc>
        <w:tc>
          <w:tcPr>
            <w:tcW w:w="2268" w:type="dxa"/>
            <w:vAlign w:val="center"/>
          </w:tcPr>
          <w:p w:rsidR="00830A15" w:rsidRPr="008261A0" w:rsidRDefault="00830A15" w:rsidP="00A07711">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0,01</w:t>
            </w:r>
          </w:p>
        </w:tc>
      </w:tr>
      <w:tr w:rsidR="00830A15" w:rsidRPr="008261A0" w:rsidTr="009260F9">
        <w:trPr>
          <w:jc w:val="center"/>
        </w:trPr>
        <w:tc>
          <w:tcPr>
            <w:tcW w:w="1555" w:type="dxa"/>
            <w:vMerge/>
            <w:vAlign w:val="center"/>
          </w:tcPr>
          <w:p w:rsidR="00830A15" w:rsidRPr="008261A0" w:rsidRDefault="00830A15" w:rsidP="00A07711">
            <w:pPr>
              <w:spacing w:line="360" w:lineRule="auto"/>
              <w:rPr>
                <w:rFonts w:ascii="Times New Roman" w:hAnsi="Times New Roman" w:cs="Times New Roman"/>
                <w:sz w:val="24"/>
                <w:szCs w:val="24"/>
              </w:rPr>
            </w:pPr>
          </w:p>
        </w:tc>
        <w:tc>
          <w:tcPr>
            <w:tcW w:w="5244" w:type="dxa"/>
            <w:vAlign w:val="center"/>
          </w:tcPr>
          <w:p w:rsidR="00830A15" w:rsidRPr="008261A0" w:rsidRDefault="00830A15" w:rsidP="00A07711">
            <w:pPr>
              <w:spacing w:line="360" w:lineRule="auto"/>
              <w:rPr>
                <w:rFonts w:ascii="Times New Roman" w:hAnsi="Times New Roman" w:cs="Times New Roman"/>
                <w:sz w:val="24"/>
                <w:szCs w:val="24"/>
              </w:rPr>
            </w:pPr>
            <w:r w:rsidRPr="008261A0">
              <w:rPr>
                <w:rFonts w:ascii="Times New Roman" w:hAnsi="Times New Roman" w:cs="Times New Roman"/>
                <w:sz w:val="24"/>
                <w:szCs w:val="24"/>
              </w:rPr>
              <w:t>Похибка відносних вимірювань температури в діапазоні +5◦</w:t>
            </w:r>
            <w:r w:rsidRPr="008261A0">
              <w:rPr>
                <w:rFonts w:ascii="Times New Roman" w:hAnsi="Times New Roman" w:cs="Times New Roman"/>
                <w:sz w:val="24"/>
                <w:szCs w:val="24"/>
                <w:lang w:val="en-US"/>
              </w:rPr>
              <w:t>C</w:t>
            </w:r>
            <w:r w:rsidRPr="008261A0">
              <w:rPr>
                <w:rFonts w:ascii="Times New Roman" w:hAnsi="Times New Roman" w:cs="Times New Roman"/>
                <w:sz w:val="24"/>
                <w:szCs w:val="24"/>
              </w:rPr>
              <w:t>, ◦</w:t>
            </w:r>
            <w:r w:rsidRPr="008261A0">
              <w:rPr>
                <w:rFonts w:ascii="Times New Roman" w:hAnsi="Times New Roman" w:cs="Times New Roman"/>
                <w:sz w:val="24"/>
                <w:szCs w:val="24"/>
                <w:lang w:val="en-US"/>
              </w:rPr>
              <w:t>C</w:t>
            </w:r>
          </w:p>
        </w:tc>
        <w:tc>
          <w:tcPr>
            <w:tcW w:w="2268" w:type="dxa"/>
            <w:vAlign w:val="center"/>
          </w:tcPr>
          <w:p w:rsidR="00830A15" w:rsidRPr="008261A0" w:rsidRDefault="00830A15" w:rsidP="00A07711">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0,02</w:t>
            </w:r>
          </w:p>
        </w:tc>
      </w:tr>
      <w:tr w:rsidR="00830A15" w:rsidRPr="008261A0" w:rsidTr="009260F9">
        <w:trPr>
          <w:jc w:val="center"/>
        </w:trPr>
        <w:tc>
          <w:tcPr>
            <w:tcW w:w="1555" w:type="dxa"/>
            <w:vMerge/>
            <w:vAlign w:val="center"/>
          </w:tcPr>
          <w:p w:rsidR="00830A15" w:rsidRPr="008261A0" w:rsidRDefault="00830A15" w:rsidP="00A07711">
            <w:pPr>
              <w:spacing w:line="360" w:lineRule="auto"/>
              <w:rPr>
                <w:rFonts w:ascii="Times New Roman" w:hAnsi="Times New Roman" w:cs="Times New Roman"/>
                <w:sz w:val="24"/>
                <w:szCs w:val="24"/>
              </w:rPr>
            </w:pPr>
          </w:p>
        </w:tc>
        <w:tc>
          <w:tcPr>
            <w:tcW w:w="5244" w:type="dxa"/>
            <w:vAlign w:val="center"/>
          </w:tcPr>
          <w:p w:rsidR="00830A15" w:rsidRPr="008261A0" w:rsidRDefault="00830A15" w:rsidP="00A07711">
            <w:pPr>
              <w:spacing w:line="360" w:lineRule="auto"/>
              <w:rPr>
                <w:rFonts w:ascii="Times New Roman" w:hAnsi="Times New Roman" w:cs="Times New Roman"/>
                <w:sz w:val="24"/>
                <w:szCs w:val="24"/>
              </w:rPr>
            </w:pPr>
            <w:r w:rsidRPr="008261A0">
              <w:rPr>
                <w:rFonts w:ascii="Times New Roman" w:hAnsi="Times New Roman" w:cs="Times New Roman"/>
                <w:sz w:val="24"/>
                <w:szCs w:val="24"/>
              </w:rPr>
              <w:t>Похибка абсолютних вимірювань температури, ◦</w:t>
            </w:r>
            <w:r w:rsidRPr="008261A0">
              <w:rPr>
                <w:rFonts w:ascii="Times New Roman" w:hAnsi="Times New Roman" w:cs="Times New Roman"/>
                <w:sz w:val="24"/>
                <w:szCs w:val="24"/>
                <w:lang w:val="en-US"/>
              </w:rPr>
              <w:t>C</w:t>
            </w:r>
          </w:p>
        </w:tc>
        <w:tc>
          <w:tcPr>
            <w:tcW w:w="2268" w:type="dxa"/>
            <w:vAlign w:val="center"/>
          </w:tcPr>
          <w:p w:rsidR="00830A15" w:rsidRPr="008261A0" w:rsidRDefault="00830A15" w:rsidP="00A07711">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0,1</w:t>
            </w:r>
          </w:p>
        </w:tc>
      </w:tr>
      <w:tr w:rsidR="009260F9" w:rsidRPr="008261A0" w:rsidTr="009260F9">
        <w:trPr>
          <w:jc w:val="center"/>
        </w:trPr>
        <w:tc>
          <w:tcPr>
            <w:tcW w:w="1555" w:type="dxa"/>
            <w:vMerge w:val="restart"/>
            <w:vAlign w:val="center"/>
          </w:tcPr>
          <w:p w:rsidR="009260F9" w:rsidRPr="008261A0" w:rsidRDefault="009260F9" w:rsidP="009260F9">
            <w:pPr>
              <w:spacing w:line="360" w:lineRule="auto"/>
              <w:jc w:val="center"/>
              <w:rPr>
                <w:rFonts w:ascii="Times New Roman" w:hAnsi="Times New Roman" w:cs="Times New Roman"/>
                <w:sz w:val="24"/>
                <w:szCs w:val="24"/>
              </w:rPr>
            </w:pPr>
            <w:r w:rsidRPr="008261A0">
              <w:rPr>
                <w:rFonts w:ascii="Times New Roman" w:hAnsi="Times New Roman" w:cs="Times New Roman"/>
                <w:sz w:val="24"/>
                <w:szCs w:val="24"/>
              </w:rPr>
              <w:t>Загальні</w:t>
            </w:r>
          </w:p>
        </w:tc>
        <w:tc>
          <w:tcPr>
            <w:tcW w:w="5244" w:type="dxa"/>
            <w:vAlign w:val="center"/>
          </w:tcPr>
          <w:p w:rsidR="009260F9" w:rsidRPr="008261A0" w:rsidRDefault="009260F9" w:rsidP="00A07711">
            <w:pPr>
              <w:spacing w:line="360" w:lineRule="auto"/>
              <w:rPr>
                <w:rFonts w:ascii="Times New Roman" w:hAnsi="Times New Roman" w:cs="Times New Roman"/>
                <w:sz w:val="24"/>
                <w:szCs w:val="24"/>
              </w:rPr>
            </w:pPr>
            <w:r w:rsidRPr="008261A0">
              <w:rPr>
                <w:rFonts w:ascii="Times New Roman" w:hAnsi="Times New Roman" w:cs="Times New Roman"/>
                <w:sz w:val="24"/>
                <w:szCs w:val="24"/>
              </w:rPr>
              <w:t xml:space="preserve">Тип інтерфейсу зв’язку </w:t>
            </w:r>
          </w:p>
        </w:tc>
        <w:tc>
          <w:tcPr>
            <w:tcW w:w="2268" w:type="dxa"/>
            <w:vAlign w:val="center"/>
          </w:tcPr>
          <w:p w:rsidR="009260F9" w:rsidRPr="008261A0" w:rsidRDefault="009260F9" w:rsidP="00A07711">
            <w:pPr>
              <w:spacing w:line="360" w:lineRule="auto"/>
              <w:jc w:val="center"/>
              <w:rPr>
                <w:rFonts w:ascii="Times New Roman" w:hAnsi="Times New Roman" w:cs="Times New Roman"/>
                <w:sz w:val="24"/>
                <w:szCs w:val="24"/>
                <w:lang w:val="en-US"/>
              </w:rPr>
            </w:pPr>
            <w:r w:rsidRPr="008261A0">
              <w:rPr>
                <w:rFonts w:ascii="Times New Roman" w:hAnsi="Times New Roman" w:cs="Times New Roman"/>
                <w:sz w:val="24"/>
                <w:szCs w:val="24"/>
                <w:lang w:val="en-US"/>
              </w:rPr>
              <w:t>USB</w:t>
            </w:r>
          </w:p>
        </w:tc>
      </w:tr>
      <w:tr w:rsidR="009260F9" w:rsidRPr="008261A0" w:rsidTr="009260F9">
        <w:trPr>
          <w:jc w:val="center"/>
        </w:trPr>
        <w:tc>
          <w:tcPr>
            <w:tcW w:w="1555" w:type="dxa"/>
            <w:vMerge/>
            <w:vAlign w:val="center"/>
          </w:tcPr>
          <w:p w:rsidR="009260F9" w:rsidRPr="008261A0" w:rsidRDefault="009260F9" w:rsidP="005D6411">
            <w:pPr>
              <w:spacing w:line="360" w:lineRule="auto"/>
              <w:rPr>
                <w:rFonts w:ascii="Times New Roman" w:hAnsi="Times New Roman" w:cs="Times New Roman"/>
                <w:sz w:val="24"/>
                <w:szCs w:val="24"/>
              </w:rPr>
            </w:pPr>
          </w:p>
        </w:tc>
        <w:tc>
          <w:tcPr>
            <w:tcW w:w="5244" w:type="dxa"/>
            <w:vAlign w:val="center"/>
          </w:tcPr>
          <w:p w:rsidR="009260F9" w:rsidRPr="008261A0" w:rsidRDefault="009260F9" w:rsidP="005D6411">
            <w:pPr>
              <w:spacing w:line="360" w:lineRule="auto"/>
              <w:rPr>
                <w:rFonts w:ascii="Times New Roman" w:hAnsi="Times New Roman" w:cs="Times New Roman"/>
                <w:sz w:val="24"/>
                <w:szCs w:val="24"/>
              </w:rPr>
            </w:pPr>
            <w:r w:rsidRPr="008261A0">
              <w:rPr>
                <w:rFonts w:ascii="Times New Roman" w:hAnsi="Times New Roman" w:cs="Times New Roman"/>
                <w:sz w:val="24"/>
                <w:szCs w:val="24"/>
              </w:rPr>
              <w:t>Габарити керуючого блока, мм</w:t>
            </w:r>
          </w:p>
        </w:tc>
        <w:tc>
          <w:tcPr>
            <w:tcW w:w="2268" w:type="dxa"/>
            <w:vAlign w:val="center"/>
          </w:tcPr>
          <w:p w:rsidR="009260F9" w:rsidRPr="008261A0" w:rsidRDefault="009260F9" w:rsidP="005D6411">
            <w:pPr>
              <w:spacing w:line="360" w:lineRule="auto"/>
              <w:jc w:val="center"/>
              <w:rPr>
                <w:rFonts w:ascii="Times New Roman" w:hAnsi="Times New Roman" w:cs="Times New Roman"/>
                <w:sz w:val="24"/>
                <w:szCs w:val="24"/>
                <w:lang w:val="ru-RU"/>
              </w:rPr>
            </w:pPr>
            <w:r w:rsidRPr="008261A0">
              <w:rPr>
                <w:rFonts w:ascii="Times New Roman" w:hAnsi="Times New Roman" w:cs="Times New Roman"/>
                <w:sz w:val="24"/>
                <w:szCs w:val="24"/>
                <w:lang w:val="ru-RU"/>
              </w:rPr>
              <w:t>225х200х85</w:t>
            </w:r>
          </w:p>
        </w:tc>
      </w:tr>
      <w:tr w:rsidR="009260F9" w:rsidRPr="008261A0" w:rsidTr="009260F9">
        <w:trPr>
          <w:jc w:val="center"/>
        </w:trPr>
        <w:tc>
          <w:tcPr>
            <w:tcW w:w="1555" w:type="dxa"/>
            <w:vMerge/>
            <w:vAlign w:val="center"/>
          </w:tcPr>
          <w:p w:rsidR="009260F9" w:rsidRPr="008261A0" w:rsidRDefault="009260F9" w:rsidP="005D6411">
            <w:pPr>
              <w:spacing w:line="360" w:lineRule="auto"/>
              <w:rPr>
                <w:rFonts w:ascii="Times New Roman" w:hAnsi="Times New Roman" w:cs="Times New Roman"/>
                <w:sz w:val="24"/>
                <w:szCs w:val="24"/>
              </w:rPr>
            </w:pPr>
          </w:p>
        </w:tc>
        <w:tc>
          <w:tcPr>
            <w:tcW w:w="5244" w:type="dxa"/>
            <w:vAlign w:val="center"/>
          </w:tcPr>
          <w:p w:rsidR="009260F9" w:rsidRPr="008261A0" w:rsidRDefault="009260F9" w:rsidP="005D6411">
            <w:pPr>
              <w:spacing w:line="360" w:lineRule="auto"/>
              <w:rPr>
                <w:rFonts w:ascii="Times New Roman" w:hAnsi="Times New Roman" w:cs="Times New Roman"/>
                <w:sz w:val="24"/>
                <w:szCs w:val="24"/>
              </w:rPr>
            </w:pPr>
            <w:r w:rsidRPr="008261A0">
              <w:rPr>
                <w:rFonts w:ascii="Times New Roman" w:hAnsi="Times New Roman" w:cs="Times New Roman"/>
                <w:sz w:val="24"/>
                <w:szCs w:val="24"/>
              </w:rPr>
              <w:t>Габарити випромінювача, мм</w:t>
            </w:r>
          </w:p>
        </w:tc>
        <w:tc>
          <w:tcPr>
            <w:tcW w:w="2268" w:type="dxa"/>
            <w:vAlign w:val="center"/>
          </w:tcPr>
          <w:p w:rsidR="009260F9" w:rsidRPr="008261A0" w:rsidRDefault="009260F9" w:rsidP="005D6411">
            <w:pPr>
              <w:spacing w:line="360" w:lineRule="auto"/>
              <w:jc w:val="center"/>
              <w:rPr>
                <w:rFonts w:ascii="Times New Roman" w:hAnsi="Times New Roman" w:cs="Times New Roman"/>
                <w:sz w:val="24"/>
                <w:szCs w:val="24"/>
                <w:lang w:val="ru-RU"/>
              </w:rPr>
            </w:pPr>
            <w:r w:rsidRPr="008261A0">
              <w:rPr>
                <w:rFonts w:ascii="Times New Roman" w:hAnsi="Times New Roman" w:cs="Times New Roman"/>
                <w:sz w:val="24"/>
                <w:szCs w:val="24"/>
                <w:lang w:val="ru-RU"/>
              </w:rPr>
              <w:t>150х170х100</w:t>
            </w:r>
          </w:p>
        </w:tc>
      </w:tr>
      <w:tr w:rsidR="009260F9" w:rsidRPr="008261A0" w:rsidTr="009260F9">
        <w:trPr>
          <w:jc w:val="center"/>
        </w:trPr>
        <w:tc>
          <w:tcPr>
            <w:tcW w:w="1555" w:type="dxa"/>
            <w:vMerge/>
            <w:vAlign w:val="center"/>
          </w:tcPr>
          <w:p w:rsidR="009260F9" w:rsidRPr="008261A0" w:rsidRDefault="009260F9" w:rsidP="005D6411">
            <w:pPr>
              <w:spacing w:line="360" w:lineRule="auto"/>
              <w:rPr>
                <w:rFonts w:ascii="Times New Roman" w:hAnsi="Times New Roman" w:cs="Times New Roman"/>
                <w:sz w:val="24"/>
                <w:szCs w:val="24"/>
              </w:rPr>
            </w:pPr>
          </w:p>
        </w:tc>
        <w:tc>
          <w:tcPr>
            <w:tcW w:w="5244" w:type="dxa"/>
            <w:vAlign w:val="center"/>
          </w:tcPr>
          <w:p w:rsidR="009260F9" w:rsidRPr="008261A0" w:rsidRDefault="009260F9" w:rsidP="005D6411">
            <w:pPr>
              <w:spacing w:line="360" w:lineRule="auto"/>
              <w:rPr>
                <w:rFonts w:ascii="Times New Roman" w:hAnsi="Times New Roman" w:cs="Times New Roman"/>
                <w:sz w:val="24"/>
                <w:szCs w:val="24"/>
              </w:rPr>
            </w:pPr>
            <w:r w:rsidRPr="008261A0">
              <w:rPr>
                <w:rFonts w:ascii="Times New Roman" w:hAnsi="Times New Roman" w:cs="Times New Roman"/>
                <w:sz w:val="24"/>
                <w:szCs w:val="24"/>
              </w:rPr>
              <w:t xml:space="preserve">Час неперервної роботи </w:t>
            </w:r>
          </w:p>
        </w:tc>
        <w:tc>
          <w:tcPr>
            <w:tcW w:w="2268" w:type="dxa"/>
            <w:vAlign w:val="center"/>
          </w:tcPr>
          <w:p w:rsidR="009260F9" w:rsidRPr="008261A0" w:rsidRDefault="009260F9" w:rsidP="005D6411">
            <w:pPr>
              <w:spacing w:line="360" w:lineRule="auto"/>
              <w:jc w:val="center"/>
              <w:rPr>
                <w:rFonts w:ascii="Times New Roman" w:hAnsi="Times New Roman" w:cs="Times New Roman"/>
                <w:sz w:val="24"/>
                <w:szCs w:val="24"/>
                <w:lang w:val="ru-RU"/>
              </w:rPr>
            </w:pPr>
            <w:r w:rsidRPr="008261A0">
              <w:rPr>
                <w:rFonts w:ascii="Times New Roman" w:hAnsi="Times New Roman" w:cs="Times New Roman"/>
                <w:sz w:val="24"/>
                <w:szCs w:val="24"/>
                <w:lang w:val="ru-RU"/>
              </w:rPr>
              <w:t xml:space="preserve">Необмежено </w:t>
            </w:r>
          </w:p>
        </w:tc>
      </w:tr>
    </w:tbl>
    <w:p w:rsidR="009260F9" w:rsidRDefault="009260F9" w:rsidP="009260F9">
      <w:pPr>
        <w:spacing w:after="0" w:line="360" w:lineRule="auto"/>
        <w:jc w:val="right"/>
        <w:rPr>
          <w:rFonts w:ascii="Times New Roman" w:hAnsi="Times New Roman" w:cs="Times New Roman"/>
          <w:sz w:val="28"/>
          <w:szCs w:val="28"/>
        </w:rPr>
      </w:pPr>
    </w:p>
    <w:p w:rsidR="00D37445" w:rsidRDefault="00D37445" w:rsidP="009260F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оліматори також діляться на дві конфігурації: вертикальної та горизонтальної конфігурації. </w:t>
      </w:r>
    </w:p>
    <w:p w:rsidR="00777050" w:rsidRDefault="00777050" w:rsidP="007770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коліматорах вертикальної конфігурації фокальна площина коліматора знаходиться </w:t>
      </w:r>
      <w:r w:rsidRPr="00804EC4">
        <w:rPr>
          <w:rFonts w:ascii="Times New Roman" w:hAnsi="Times New Roman" w:cs="Times New Roman"/>
          <w:sz w:val="28"/>
          <w:szCs w:val="28"/>
        </w:rPr>
        <w:t>над</w:t>
      </w:r>
      <w:r w:rsidR="00A37620">
        <w:rPr>
          <w:rFonts w:ascii="Times New Roman" w:hAnsi="Times New Roman" w:cs="Times New Roman"/>
          <w:sz w:val="28"/>
          <w:szCs w:val="28"/>
        </w:rPr>
        <w:t xml:space="preserve"> дзеркалом коліматора</w:t>
      </w:r>
      <w:r>
        <w:rPr>
          <w:rFonts w:ascii="Times New Roman" w:hAnsi="Times New Roman" w:cs="Times New Roman"/>
          <w:sz w:val="28"/>
          <w:szCs w:val="28"/>
        </w:rPr>
        <w:t>. При використанні коліматора в системах по тестуванні тепловізорів</w:t>
      </w:r>
      <w:r w:rsidR="00E74C42" w:rsidRPr="00E74C42">
        <w:rPr>
          <w:rFonts w:ascii="Times New Roman" w:hAnsi="Times New Roman" w:cs="Times New Roman"/>
          <w:sz w:val="28"/>
          <w:szCs w:val="28"/>
          <w:lang w:val="ru-RU"/>
        </w:rPr>
        <w:t>[11]</w:t>
      </w:r>
      <w:r>
        <w:rPr>
          <w:rFonts w:ascii="Times New Roman" w:hAnsi="Times New Roman" w:cs="Times New Roman"/>
          <w:sz w:val="28"/>
          <w:szCs w:val="28"/>
        </w:rPr>
        <w:t xml:space="preserve">, то поворотний пристрій зміни мір встановлюється </w:t>
      </w:r>
      <w:r w:rsidRPr="00804EC4">
        <w:rPr>
          <w:rFonts w:ascii="Times New Roman" w:hAnsi="Times New Roman" w:cs="Times New Roman"/>
          <w:sz w:val="28"/>
          <w:szCs w:val="28"/>
        </w:rPr>
        <w:t>над</w:t>
      </w:r>
      <w:r>
        <w:rPr>
          <w:rFonts w:ascii="Times New Roman" w:hAnsi="Times New Roman" w:cs="Times New Roman"/>
          <w:sz w:val="28"/>
          <w:szCs w:val="28"/>
        </w:rPr>
        <w:t xml:space="preserve"> коліматором (в його фокальній площині). </w:t>
      </w:r>
      <w:r w:rsidR="00D37445">
        <w:rPr>
          <w:rFonts w:ascii="Times New Roman" w:hAnsi="Times New Roman" w:cs="Times New Roman"/>
          <w:sz w:val="28"/>
          <w:szCs w:val="28"/>
        </w:rPr>
        <w:t xml:space="preserve">АЧТ </w:t>
      </w:r>
      <w:r>
        <w:rPr>
          <w:rFonts w:ascii="Times New Roman" w:hAnsi="Times New Roman" w:cs="Times New Roman"/>
          <w:sz w:val="28"/>
          <w:szCs w:val="28"/>
        </w:rPr>
        <w:t xml:space="preserve">знаходиться </w:t>
      </w:r>
      <w:r w:rsidRPr="00804EC4">
        <w:rPr>
          <w:rFonts w:ascii="Times New Roman" w:hAnsi="Times New Roman" w:cs="Times New Roman"/>
          <w:sz w:val="28"/>
          <w:szCs w:val="28"/>
        </w:rPr>
        <w:t>над</w:t>
      </w:r>
      <w:r>
        <w:rPr>
          <w:rFonts w:ascii="Times New Roman" w:hAnsi="Times New Roman" w:cs="Times New Roman"/>
          <w:sz w:val="28"/>
          <w:szCs w:val="28"/>
        </w:rPr>
        <w:t xml:space="preserve"> пристроєм зміни мір. </w:t>
      </w:r>
    </w:p>
    <w:p w:rsidR="00777050" w:rsidRDefault="00777050" w:rsidP="007770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ий тип коліматорів дозволяє виготовити компактні по конструкції системи тестування (необхідно наявність невеликого вузького стола для розміщення коліматора). Це є також важливою перевагою коліматора вертикальної конфігурації. Системи тестування тепловізорів, які використовують коліматори вертикальної конфігурації, дозволяє досягнути більш рівномірного розподілу температури </w:t>
      </w:r>
      <w:r w:rsidR="00D37445">
        <w:rPr>
          <w:rFonts w:ascii="Times New Roman" w:hAnsi="Times New Roman" w:cs="Times New Roman"/>
          <w:sz w:val="28"/>
          <w:szCs w:val="28"/>
        </w:rPr>
        <w:t>АЧТ</w:t>
      </w:r>
      <w:r>
        <w:rPr>
          <w:rFonts w:ascii="Times New Roman" w:hAnsi="Times New Roman" w:cs="Times New Roman"/>
          <w:sz w:val="28"/>
          <w:szCs w:val="28"/>
        </w:rPr>
        <w:t xml:space="preserve">, чим в системах, які використовують такі ж модулі, але використовують коліматори в горизонтальних конфігураціях. </w:t>
      </w:r>
    </w:p>
    <w:p w:rsidR="00777050" w:rsidRDefault="00777050" w:rsidP="007770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Ця різниця у продуктивності чорного тіла обумовлена наявністю меншого коливання повітря у системах тестування з коліматорами вертикальної конфігурації. </w:t>
      </w:r>
    </w:p>
    <w:p w:rsidR="00777050" w:rsidRDefault="00777050" w:rsidP="00777050">
      <w:pPr>
        <w:spacing w:after="0" w:line="360" w:lineRule="auto"/>
        <w:jc w:val="both"/>
        <w:rPr>
          <w:rFonts w:ascii="Times New Roman" w:eastAsia="Times New Roman" w:hAnsi="Times New Roman" w:cs="Times New Roman"/>
          <w:sz w:val="28"/>
          <w:szCs w:val="28"/>
          <w:lang w:eastAsia="ru-RU"/>
        </w:rPr>
      </w:pPr>
      <w:r>
        <w:rPr>
          <w:rFonts w:ascii="Times New Roman" w:hAnsi="Times New Roman" w:cs="Times New Roman"/>
          <w:noProof/>
          <w:sz w:val="28"/>
          <w:szCs w:val="28"/>
          <w:lang w:val="ru-RU" w:eastAsia="ru-RU"/>
        </w:rPr>
        <w:drawing>
          <wp:inline distT="0" distB="0" distL="0" distR="0">
            <wp:extent cx="5667375" cy="2647315"/>
            <wp:effectExtent l="0" t="0" r="9525" b="635"/>
            <wp:docPr id="16" name="Рисунок 1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Рис"/>
                    <pic:cNvPicPr>
                      <a:picLocks noChangeAspect="1" noChangeArrowheads="1"/>
                    </pic:cNvPicPr>
                  </pic:nvPicPr>
                  <pic:blipFill>
                    <a:blip r:embed="rId3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375" cy="2647315"/>
                    </a:xfrm>
                    <a:prstGeom prst="rect">
                      <a:avLst/>
                    </a:prstGeom>
                    <a:noFill/>
                    <a:ln>
                      <a:noFill/>
                    </a:ln>
                  </pic:spPr>
                </pic:pic>
              </a:graphicData>
            </a:graphic>
          </wp:inline>
        </w:drawing>
      </w:r>
    </w:p>
    <w:p w:rsidR="00777050" w:rsidRPr="00A37620" w:rsidRDefault="00777050" w:rsidP="00A37620">
      <w:pPr>
        <w:spacing w:after="0" w:line="360" w:lineRule="auto"/>
        <w:ind w:firstLine="708"/>
        <w:jc w:val="center"/>
        <w:rPr>
          <w:rFonts w:ascii="Times New Roman" w:hAnsi="Times New Roman" w:cs="Times New Roman"/>
          <w:sz w:val="28"/>
          <w:szCs w:val="28"/>
        </w:rPr>
      </w:pPr>
      <w:r w:rsidRPr="00A37620">
        <w:rPr>
          <w:rFonts w:ascii="Times New Roman" w:hAnsi="Times New Roman" w:cs="Times New Roman"/>
          <w:sz w:val="28"/>
          <w:szCs w:val="28"/>
        </w:rPr>
        <w:t>Рис</w:t>
      </w:r>
      <w:r w:rsidR="00A37620" w:rsidRPr="00A37620">
        <w:rPr>
          <w:rFonts w:ascii="Times New Roman" w:hAnsi="Times New Roman" w:cs="Times New Roman"/>
          <w:sz w:val="28"/>
          <w:szCs w:val="28"/>
        </w:rPr>
        <w:t>унок 2.12</w:t>
      </w:r>
      <w:r w:rsidR="00A37620">
        <w:rPr>
          <w:rFonts w:ascii="Times New Roman" w:hAnsi="Times New Roman" w:cs="Times New Roman"/>
          <w:sz w:val="28"/>
          <w:szCs w:val="28"/>
        </w:rPr>
        <w:t xml:space="preserve"> – </w:t>
      </w:r>
      <w:r w:rsidR="005D6411">
        <w:rPr>
          <w:rFonts w:ascii="Times New Roman" w:hAnsi="Times New Roman" w:cs="Times New Roman"/>
          <w:sz w:val="28"/>
          <w:szCs w:val="28"/>
        </w:rPr>
        <w:t>АЧТ</w:t>
      </w:r>
      <w:r w:rsidRPr="00A37620">
        <w:rPr>
          <w:rFonts w:ascii="Times New Roman" w:hAnsi="Times New Roman" w:cs="Times New Roman"/>
          <w:sz w:val="28"/>
          <w:szCs w:val="28"/>
        </w:rPr>
        <w:t xml:space="preserve"> з пристроєм зміни мір</w:t>
      </w:r>
    </w:p>
    <w:p w:rsidR="00777050" w:rsidRPr="00A37620" w:rsidRDefault="00777050" w:rsidP="00A37620">
      <w:pPr>
        <w:spacing w:after="0" w:line="360" w:lineRule="auto"/>
        <w:ind w:firstLine="708"/>
        <w:jc w:val="center"/>
        <w:rPr>
          <w:rFonts w:ascii="Times New Roman" w:hAnsi="Times New Roman" w:cs="Times New Roman"/>
          <w:sz w:val="28"/>
          <w:szCs w:val="28"/>
        </w:rPr>
      </w:pPr>
      <w:r w:rsidRPr="00A37620">
        <w:rPr>
          <w:rFonts w:ascii="Times New Roman" w:hAnsi="Times New Roman" w:cs="Times New Roman"/>
          <w:sz w:val="28"/>
          <w:szCs w:val="28"/>
        </w:rPr>
        <w:lastRenderedPageBreak/>
        <w:t>встановлених у системах тестування.</w:t>
      </w:r>
    </w:p>
    <w:p w:rsidR="00777050" w:rsidRDefault="00777050" w:rsidP="007770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Коліматори вертикальної конфігурації більш компактні розміри і дозволяють створювати на своїй основі компактні тест-системи для використання їх в рішенні різноманітних задач. Тим не менше, горизонтальна конфігурація, дефокус знаходиться на одній і тій же висоті, що і оптична вісь. Використання такої конфігурації дозволяє зробити конструкцію тест-системи більш гнучкою, де всі модулі системи розташовуються на одному оптичному столі. </w:t>
      </w:r>
    </w:p>
    <w:p w:rsidR="00777050" w:rsidRDefault="00777050" w:rsidP="0077705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Змінення конфігурації коліматора технічно проста задача, досить повернути головний модуль (чорне тіло з пристроєм зміни мір) на 90°.</w:t>
      </w:r>
    </w:p>
    <w:p w:rsidR="003C2BE5" w:rsidRDefault="00733A3B" w:rsidP="00804836">
      <w:pPr>
        <w:pStyle w:val="2"/>
        <w:spacing w:line="360" w:lineRule="auto"/>
        <w:rPr>
          <w:rFonts w:ascii="Times New Roman" w:hAnsi="Times New Roman"/>
          <w:color w:val="auto"/>
          <w:sz w:val="28"/>
          <w:szCs w:val="28"/>
        </w:rPr>
      </w:pPr>
      <w:bookmarkStart w:id="12" w:name="_Toc514132489"/>
      <w:r>
        <w:rPr>
          <w:rFonts w:ascii="Times New Roman" w:hAnsi="Times New Roman"/>
          <w:color w:val="auto"/>
          <w:lang w:val="uk-UA"/>
        </w:rPr>
        <w:t xml:space="preserve">2.5 </w:t>
      </w:r>
      <w:r w:rsidR="003C2BE5" w:rsidRPr="003C2BE5">
        <w:rPr>
          <w:rFonts w:ascii="Times New Roman" w:hAnsi="Times New Roman"/>
          <w:color w:val="auto"/>
          <w:sz w:val="28"/>
          <w:szCs w:val="28"/>
        </w:rPr>
        <w:t>Висновки</w:t>
      </w:r>
      <w:bookmarkEnd w:id="12"/>
      <w:r w:rsidR="003C2BE5" w:rsidRPr="003C2BE5">
        <w:rPr>
          <w:rFonts w:ascii="Times New Roman" w:hAnsi="Times New Roman"/>
          <w:color w:val="auto"/>
          <w:sz w:val="28"/>
          <w:szCs w:val="28"/>
        </w:rPr>
        <w:t xml:space="preserve"> </w:t>
      </w:r>
    </w:p>
    <w:p w:rsidR="00804836" w:rsidRDefault="00804836" w:rsidP="00804836">
      <w:pPr>
        <w:spacing w:line="360" w:lineRule="auto"/>
        <w:ind w:firstLine="708"/>
        <w:jc w:val="both"/>
        <w:rPr>
          <w:rFonts w:ascii="Times New Roman" w:hAnsi="Times New Roman" w:cs="Times New Roman"/>
          <w:sz w:val="28"/>
          <w:szCs w:val="28"/>
          <w:lang/>
        </w:rPr>
      </w:pPr>
      <w:r>
        <w:rPr>
          <w:rFonts w:ascii="Times New Roman" w:hAnsi="Times New Roman" w:cs="Times New Roman"/>
          <w:sz w:val="28"/>
          <w:szCs w:val="28"/>
          <w:lang/>
        </w:rPr>
        <w:t>1. Установки з гармонічним аналізом оптичного сигналу потребують складної конструкції тест-об’єкта та багато часу для проведення вимірювання, тому не можуть бути рекомендованими для оперативного вимірювання МПФ.</w:t>
      </w:r>
    </w:p>
    <w:p w:rsidR="00804836" w:rsidRDefault="00804836" w:rsidP="00804836">
      <w:pPr>
        <w:spacing w:line="360" w:lineRule="auto"/>
        <w:ind w:firstLine="708"/>
        <w:jc w:val="both"/>
        <w:rPr>
          <w:rFonts w:ascii="Times New Roman" w:hAnsi="Times New Roman" w:cs="Times New Roman"/>
          <w:sz w:val="28"/>
          <w:szCs w:val="28"/>
          <w:lang/>
        </w:rPr>
      </w:pPr>
      <w:r>
        <w:rPr>
          <w:rFonts w:ascii="Times New Roman" w:hAnsi="Times New Roman" w:cs="Times New Roman"/>
          <w:sz w:val="28"/>
          <w:szCs w:val="28"/>
          <w:lang/>
        </w:rPr>
        <w:t xml:space="preserve">2. Установки з гармонійним аналізом електричного сигналу характеризуються складним вузлом джерела випромінювання, яке недоцільно використовувати при оцінці якості ІЧ-об’єктивів. </w:t>
      </w:r>
    </w:p>
    <w:p w:rsidR="00804836" w:rsidRDefault="00804836" w:rsidP="00804836">
      <w:pPr>
        <w:spacing w:line="360" w:lineRule="auto"/>
        <w:ind w:firstLine="708"/>
        <w:jc w:val="both"/>
        <w:rPr>
          <w:rFonts w:ascii="Times New Roman" w:hAnsi="Times New Roman" w:cs="Times New Roman"/>
          <w:sz w:val="28"/>
          <w:szCs w:val="28"/>
          <w:lang/>
        </w:rPr>
      </w:pPr>
      <w:r>
        <w:rPr>
          <w:rFonts w:ascii="Times New Roman" w:hAnsi="Times New Roman" w:cs="Times New Roman"/>
          <w:sz w:val="28"/>
          <w:szCs w:val="28"/>
          <w:lang/>
        </w:rPr>
        <w:t xml:space="preserve">3. Коліматорний блок вимірювального стенда доцільно будувати на використанні децентрованої схеми з дзеркальним об’єктивом та джерелом випромінювання на основі </w:t>
      </w:r>
      <w:r w:rsidR="004C3E13">
        <w:rPr>
          <w:rFonts w:ascii="Times New Roman" w:hAnsi="Times New Roman" w:cs="Times New Roman"/>
          <w:sz w:val="28"/>
          <w:szCs w:val="28"/>
          <w:lang/>
        </w:rPr>
        <w:t>моделі АЧТ, що використовує ефект</w:t>
      </w:r>
      <w:r>
        <w:rPr>
          <w:rFonts w:ascii="Times New Roman" w:hAnsi="Times New Roman" w:cs="Times New Roman"/>
          <w:sz w:val="28"/>
          <w:szCs w:val="28"/>
          <w:lang/>
        </w:rPr>
        <w:t xml:space="preserve"> Пельтьє. </w:t>
      </w:r>
    </w:p>
    <w:p w:rsidR="00804836" w:rsidRDefault="00804836" w:rsidP="00804836">
      <w:pPr>
        <w:spacing w:line="360" w:lineRule="auto"/>
        <w:ind w:firstLine="708"/>
        <w:jc w:val="both"/>
        <w:rPr>
          <w:rFonts w:ascii="Times New Roman" w:hAnsi="Times New Roman" w:cs="Times New Roman"/>
          <w:sz w:val="28"/>
          <w:szCs w:val="28"/>
          <w:lang/>
        </w:rPr>
      </w:pPr>
      <w:r>
        <w:rPr>
          <w:rFonts w:ascii="Times New Roman" w:hAnsi="Times New Roman" w:cs="Times New Roman"/>
          <w:sz w:val="28"/>
          <w:szCs w:val="28"/>
          <w:lang/>
        </w:rPr>
        <w:t xml:space="preserve">4. Найбільш перспективною схемою вимірювального стенда є схема з неперіодичним тест-об’єктом та визначення МПФ за допомогою Фур’є-перетворення.     </w:t>
      </w:r>
    </w:p>
    <w:p w:rsidR="00716B8E" w:rsidRDefault="00716B8E" w:rsidP="00271107">
      <w:pPr>
        <w:tabs>
          <w:tab w:val="left" w:pos="795"/>
          <w:tab w:val="center" w:pos="4677"/>
        </w:tabs>
        <w:spacing w:after="0" w:line="360" w:lineRule="auto"/>
        <w:rPr>
          <w:rFonts w:ascii="Times New Roman" w:eastAsia="Times New Roman" w:hAnsi="Times New Roman" w:cs="Times New Roman"/>
          <w:b/>
          <w:i/>
          <w:noProof/>
          <w:sz w:val="32"/>
          <w:szCs w:val="32"/>
          <w:lang/>
        </w:rPr>
      </w:pPr>
    </w:p>
    <w:p w:rsidR="008F031B" w:rsidRDefault="008F031B" w:rsidP="00271107">
      <w:pPr>
        <w:tabs>
          <w:tab w:val="left" w:pos="795"/>
          <w:tab w:val="center" w:pos="4677"/>
        </w:tabs>
        <w:spacing w:after="0" w:line="360" w:lineRule="auto"/>
        <w:rPr>
          <w:rFonts w:ascii="Times New Roman" w:eastAsia="Times New Roman" w:hAnsi="Times New Roman" w:cs="Times New Roman"/>
          <w:b/>
          <w:i/>
          <w:noProof/>
          <w:sz w:val="32"/>
          <w:szCs w:val="32"/>
          <w:lang/>
        </w:rPr>
      </w:pPr>
    </w:p>
    <w:p w:rsidR="001135EF" w:rsidRDefault="001135EF" w:rsidP="00271107">
      <w:pPr>
        <w:tabs>
          <w:tab w:val="left" w:pos="795"/>
          <w:tab w:val="center" w:pos="4677"/>
        </w:tabs>
        <w:spacing w:after="0" w:line="360" w:lineRule="auto"/>
        <w:rPr>
          <w:rFonts w:ascii="Times New Roman" w:eastAsia="Times New Roman" w:hAnsi="Times New Roman" w:cs="Times New Roman"/>
          <w:b/>
          <w:i/>
          <w:noProof/>
          <w:sz w:val="32"/>
          <w:szCs w:val="32"/>
          <w:lang/>
        </w:rPr>
      </w:pPr>
    </w:p>
    <w:p w:rsidR="0097534F" w:rsidRDefault="0097534F" w:rsidP="00271107">
      <w:pPr>
        <w:tabs>
          <w:tab w:val="left" w:pos="795"/>
          <w:tab w:val="center" w:pos="4677"/>
        </w:tabs>
        <w:spacing w:after="0" w:line="360" w:lineRule="auto"/>
        <w:rPr>
          <w:rFonts w:ascii="Times New Roman" w:eastAsia="Times New Roman" w:hAnsi="Times New Roman" w:cs="Times New Roman"/>
          <w:b/>
          <w:i/>
          <w:noProof/>
          <w:sz w:val="32"/>
          <w:szCs w:val="32"/>
          <w:lang/>
        </w:rPr>
      </w:pPr>
    </w:p>
    <w:p w:rsidR="001605D8" w:rsidRDefault="001605D8" w:rsidP="00AB7553">
      <w:pPr>
        <w:pStyle w:val="10"/>
        <w:spacing w:line="360" w:lineRule="auto"/>
        <w:jc w:val="center"/>
        <w:rPr>
          <w:rFonts w:ascii="Times New Roman" w:hAnsi="Times New Roman"/>
          <w:color w:val="auto"/>
          <w:lang w:val="uk-UA"/>
        </w:rPr>
      </w:pPr>
      <w:bookmarkStart w:id="13" w:name="_Toc514132490"/>
      <w:r w:rsidRPr="0097534F">
        <w:rPr>
          <w:rFonts w:ascii="Times New Roman" w:hAnsi="Times New Roman"/>
          <w:color w:val="auto"/>
        </w:rPr>
        <w:lastRenderedPageBreak/>
        <w:t xml:space="preserve">РОЗДІЛ 3 </w:t>
      </w:r>
      <w:r w:rsidR="001135EF" w:rsidRPr="0097534F">
        <w:rPr>
          <w:rFonts w:ascii="Times New Roman" w:hAnsi="Times New Roman"/>
          <w:color w:val="auto"/>
          <w:lang w:val="uk-UA"/>
        </w:rPr>
        <w:t>ОЦІНКА</w:t>
      </w:r>
      <w:r w:rsidRPr="0097534F">
        <w:rPr>
          <w:rFonts w:ascii="Times New Roman" w:hAnsi="Times New Roman"/>
          <w:color w:val="auto"/>
        </w:rPr>
        <w:t xml:space="preserve"> ПОХИБКИ ВИМІРЮВАННЯ </w:t>
      </w:r>
      <w:r w:rsidR="003E1BC7" w:rsidRPr="0097534F">
        <w:rPr>
          <w:rFonts w:ascii="Times New Roman" w:hAnsi="Times New Roman"/>
          <w:color w:val="auto"/>
          <w:lang w:val="uk-UA"/>
        </w:rPr>
        <w:t>МПФ</w:t>
      </w:r>
      <w:bookmarkEnd w:id="13"/>
      <w:r w:rsidR="003E1BC7" w:rsidRPr="0097534F">
        <w:rPr>
          <w:rFonts w:ascii="Times New Roman" w:hAnsi="Times New Roman"/>
          <w:color w:val="auto"/>
          <w:lang w:val="uk-UA"/>
        </w:rPr>
        <w:t xml:space="preserve"> </w:t>
      </w:r>
    </w:p>
    <w:p w:rsidR="0097534F" w:rsidRPr="0097534F" w:rsidRDefault="0097534F" w:rsidP="0097534F">
      <w:pPr>
        <w:rPr>
          <w:lang/>
        </w:rPr>
      </w:pPr>
    </w:p>
    <w:p w:rsidR="00804836" w:rsidRDefault="00804836" w:rsidP="00AB755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Для оцінки похибок вимірювального стенда за основу була взята схема з неперіодичним тест-об’єктом, яка приведена на рисунку 2.8. </w:t>
      </w:r>
    </w:p>
    <w:p w:rsidR="00716B8E" w:rsidRDefault="00716B8E" w:rsidP="00716B8E">
      <w:pPr>
        <w:spacing w:after="0" w:line="360" w:lineRule="auto"/>
        <w:jc w:val="both"/>
        <w:rPr>
          <w:rFonts w:ascii="Times New Roman" w:hAnsi="Times New Roman" w:cs="Times New Roman"/>
          <w:sz w:val="28"/>
          <w:szCs w:val="28"/>
        </w:rPr>
      </w:pPr>
      <w:r w:rsidRPr="00716B8E">
        <w:rPr>
          <w:rFonts w:ascii="Times New Roman" w:hAnsi="Times New Roman" w:cs="Times New Roman"/>
          <w:sz w:val="28"/>
          <w:szCs w:val="28"/>
        </w:rPr>
        <w:t>Початкові дані:</w:t>
      </w:r>
    </w:p>
    <w:p w:rsidR="00716B8E" w:rsidRPr="00631FFA" w:rsidRDefault="0042359E" w:rsidP="00716B8E">
      <w:pPr>
        <w:spacing w:after="0" w:line="360" w:lineRule="auto"/>
        <w:ind w:firstLine="708"/>
        <w:jc w:val="both"/>
        <w:rPr>
          <w:rFonts w:ascii="Times New Roman" w:hAnsi="Times New Roman" w:cs="Times New Roman"/>
          <w:sz w:val="28"/>
          <w:szCs w:val="28"/>
        </w:rPr>
      </w:pPr>
      <w:r w:rsidRPr="0042359E">
        <w:rPr>
          <w:rFonts w:ascii="Times New Roman" w:hAnsi="Times New Roman" w:cs="Times New Roman"/>
          <w:sz w:val="28"/>
          <w:szCs w:val="28"/>
        </w:rPr>
        <w:t>Схема</w:t>
      </w:r>
      <w:r w:rsidRPr="00804836">
        <w:rPr>
          <w:rFonts w:ascii="Times New Roman" w:hAnsi="Times New Roman" w:cs="Times New Roman"/>
          <w:sz w:val="28"/>
          <w:szCs w:val="28"/>
        </w:rPr>
        <w:t xml:space="preserve"> </w:t>
      </w:r>
      <w:r>
        <w:rPr>
          <w:rFonts w:ascii="Times New Roman" w:hAnsi="Times New Roman" w:cs="Times New Roman"/>
          <w:sz w:val="28"/>
          <w:szCs w:val="28"/>
        </w:rPr>
        <w:t>стенду з неперіодичним тест-</w:t>
      </w:r>
      <w:r w:rsidRPr="0042359E">
        <w:rPr>
          <w:rFonts w:ascii="Times New Roman" w:hAnsi="Times New Roman" w:cs="Times New Roman"/>
          <w:sz w:val="28"/>
          <w:szCs w:val="28"/>
        </w:rPr>
        <w:t>об'єктом</w:t>
      </w:r>
      <w:r w:rsidR="00F403EF">
        <w:rPr>
          <w:rFonts w:ascii="Times New Roman" w:hAnsi="Times New Roman" w:cs="Times New Roman"/>
          <w:sz w:val="28"/>
          <w:szCs w:val="28"/>
        </w:rPr>
        <w:t>, що зображений</w:t>
      </w:r>
      <w:r>
        <w:rPr>
          <w:rFonts w:ascii="Times New Roman" w:hAnsi="Times New Roman" w:cs="Times New Roman"/>
          <w:sz w:val="28"/>
          <w:szCs w:val="28"/>
        </w:rPr>
        <w:t xml:space="preserve"> на рисунку 2.8 </w:t>
      </w:r>
      <w:r w:rsidR="00716B8E" w:rsidRPr="00631FFA">
        <w:rPr>
          <w:rFonts w:ascii="Times New Roman" w:hAnsi="Times New Roman" w:cs="Times New Roman"/>
          <w:sz w:val="28"/>
          <w:szCs w:val="28"/>
        </w:rPr>
        <w:t xml:space="preserve">призначений для вимірювання </w:t>
      </w:r>
      <w:r>
        <w:rPr>
          <w:rFonts w:ascii="Times New Roman" w:hAnsi="Times New Roman" w:cs="Times New Roman"/>
          <w:sz w:val="28"/>
          <w:szCs w:val="28"/>
        </w:rPr>
        <w:t xml:space="preserve">МПФ </w:t>
      </w:r>
      <w:r w:rsidR="00716B8E" w:rsidRPr="00631FFA">
        <w:rPr>
          <w:rFonts w:ascii="Times New Roman" w:hAnsi="Times New Roman" w:cs="Times New Roman"/>
          <w:sz w:val="28"/>
          <w:szCs w:val="28"/>
        </w:rPr>
        <w:t>має наступні параметри:</w:t>
      </w:r>
    </w:p>
    <w:p w:rsidR="00716B8E" w:rsidRPr="00631FFA" w:rsidRDefault="00716B8E" w:rsidP="00716B8E">
      <w:pPr>
        <w:spacing w:after="0" w:line="360" w:lineRule="auto"/>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Фокусна відстань</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кол</m:t>
            </m:r>
          </m:sub>
        </m:sSub>
        <m:r>
          <w:rPr>
            <w:rFonts w:ascii="Cambria Math" w:eastAsiaTheme="minorEastAsia" w:hAnsi="Cambria Math" w:cs="Times New Roman"/>
            <w:sz w:val="28"/>
            <w:szCs w:val="28"/>
          </w:rPr>
          <m:t>=1200±15 мм;</m:t>
        </m:r>
      </m:oMath>
    </w:p>
    <w:p w:rsidR="00716B8E" w:rsidRPr="00631FFA" w:rsidRDefault="00716B8E" w:rsidP="00716B8E">
      <w:pPr>
        <w:spacing w:after="0" w:line="360" w:lineRule="auto"/>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Діаметр вхідного зіниці</w:t>
      </w:r>
      <w:r w:rsidR="00F403E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Ø=100</m:t>
        </m:r>
      </m:oMath>
      <w:r w:rsidRPr="00631FFA">
        <w:rPr>
          <w:rFonts w:ascii="Times New Roman" w:eastAsiaTheme="minorEastAsia" w:hAnsi="Times New Roman" w:cs="Times New Roman"/>
          <w:sz w:val="28"/>
          <w:szCs w:val="28"/>
        </w:rPr>
        <w:t xml:space="preserve"> мм; </w:t>
      </w:r>
    </w:p>
    <w:p w:rsidR="00716B8E" w:rsidRPr="00C310CF" w:rsidRDefault="00716B8E" w:rsidP="00716B8E">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Збільшення мікрооб'єкти</w:t>
      </w:r>
      <w:r w:rsidRPr="00631FFA">
        <w:rPr>
          <w:rFonts w:ascii="Times New Roman" w:eastAsiaTheme="minorEastAsia" w:hAnsi="Times New Roman" w:cs="Times New Roman"/>
          <w:sz w:val="28"/>
          <w:szCs w:val="28"/>
        </w:rPr>
        <w:t xml:space="preserve">ва – </w:t>
      </w:r>
      <m:oMath>
        <m:r>
          <w:rPr>
            <w:rFonts w:ascii="Cambria Math" w:eastAsiaTheme="minorEastAsia" w:hAnsi="Cambria Math" w:cs="Times New Roman"/>
            <w:sz w:val="28"/>
            <w:szCs w:val="28"/>
          </w:rPr>
          <m:t>V=</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0</m:t>
            </m:r>
          </m:e>
          <m:sup>
            <m:r>
              <w:rPr>
                <w:rFonts w:ascii="Cambria Math" w:eastAsiaTheme="minorEastAsia" w:hAnsi="Cambria Math" w:cs="Times New Roman"/>
                <w:sz w:val="28"/>
                <w:szCs w:val="28"/>
              </w:rPr>
              <m:t>х</m:t>
            </m:r>
          </m:sup>
        </m:sSup>
      </m:oMath>
      <w:r w:rsidRPr="00631FFA">
        <w:rPr>
          <w:rFonts w:ascii="Times New Roman" w:eastAsiaTheme="minorEastAsia" w:hAnsi="Times New Roman" w:cs="Times New Roman"/>
          <w:sz w:val="28"/>
          <w:szCs w:val="28"/>
        </w:rPr>
        <w:t>;</w:t>
      </w:r>
    </w:p>
    <w:p w:rsidR="00716B8E" w:rsidRDefault="00716B8E" w:rsidP="00716B8E">
      <w:pPr>
        <w:spacing w:after="0" w:line="360" w:lineRule="auto"/>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 </w:t>
      </w:r>
      <w:r w:rsidR="0042359E" w:rsidRPr="009738F6">
        <w:rPr>
          <w:rFonts w:ascii="Times New Roman" w:eastAsiaTheme="minorEastAsia" w:hAnsi="Times New Roman" w:cs="Times New Roman"/>
          <w:sz w:val="28"/>
          <w:szCs w:val="28"/>
        </w:rPr>
        <w:t>Мікроб</w:t>
      </w:r>
      <w:r w:rsidR="009738F6" w:rsidRPr="009738F6">
        <w:rPr>
          <w:rFonts w:ascii="Times New Roman" w:eastAsiaTheme="minorEastAsia" w:hAnsi="Times New Roman" w:cs="Times New Roman"/>
          <w:sz w:val="28"/>
          <w:szCs w:val="28"/>
        </w:rPr>
        <w:t>о</w:t>
      </w:r>
      <w:r w:rsidR="0042359E" w:rsidRPr="009738F6">
        <w:rPr>
          <w:rFonts w:ascii="Times New Roman" w:eastAsiaTheme="minorEastAsia" w:hAnsi="Times New Roman" w:cs="Times New Roman"/>
          <w:sz w:val="28"/>
          <w:szCs w:val="28"/>
        </w:rPr>
        <w:t>лометрична</w:t>
      </w:r>
      <w:r w:rsidR="0042359E">
        <w:rPr>
          <w:rFonts w:ascii="Times New Roman" w:eastAsiaTheme="minorEastAsia" w:hAnsi="Times New Roman" w:cs="Times New Roman"/>
          <w:sz w:val="28"/>
          <w:szCs w:val="28"/>
        </w:rPr>
        <w:t xml:space="preserve"> матриця</w:t>
      </w:r>
      <w:r w:rsidR="003341CE">
        <w:rPr>
          <w:rFonts w:ascii="Times New Roman" w:eastAsiaTheme="minorEastAsia" w:hAnsi="Times New Roman" w:cs="Times New Roman"/>
          <w:sz w:val="28"/>
          <w:szCs w:val="28"/>
        </w:rPr>
        <w:t xml:space="preserve"> з розміром пікселя </w:t>
      </w:r>
      <w:r w:rsidR="009738F6">
        <w:rPr>
          <w:rFonts w:ascii="Times New Roman" w:eastAsiaTheme="minorEastAsia" w:hAnsi="Times New Roman" w:cs="Times New Roman"/>
          <w:sz w:val="28"/>
          <w:szCs w:val="28"/>
        </w:rPr>
        <w:t>25х25</w:t>
      </w:r>
      <w:r w:rsidR="003341CE" w:rsidRPr="009738F6">
        <w:rPr>
          <w:rFonts w:ascii="Times New Roman" w:eastAsiaTheme="minorEastAsia" w:hAnsi="Times New Roman" w:cs="Times New Roman"/>
          <w:sz w:val="28"/>
          <w:szCs w:val="28"/>
        </w:rPr>
        <w:t xml:space="preserve"> мкм;</w:t>
      </w:r>
      <w:r w:rsidR="003341CE">
        <w:rPr>
          <w:rFonts w:ascii="Times New Roman" w:eastAsiaTheme="minorEastAsia" w:hAnsi="Times New Roman" w:cs="Times New Roman"/>
          <w:sz w:val="28"/>
          <w:szCs w:val="28"/>
        </w:rPr>
        <w:t xml:space="preserve"> </w:t>
      </w:r>
    </w:p>
    <w:p w:rsidR="003341CE" w:rsidRPr="00631FFA" w:rsidRDefault="003341CE" w:rsidP="00716B8E">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Спектральний діапазон </w:t>
      </w:r>
      <m:oMath>
        <m:r>
          <w:rPr>
            <w:rFonts w:ascii="Cambria Math" w:eastAsiaTheme="minorEastAsia" w:hAnsi="Cambria Math" w:cs="Times New Roman"/>
            <w:sz w:val="28"/>
            <w:szCs w:val="28"/>
          </w:rPr>
          <m:t>λ=8-14 мкм</m:t>
        </m:r>
      </m:oMath>
      <w:r>
        <w:rPr>
          <w:rFonts w:ascii="Times New Roman" w:eastAsiaTheme="minorEastAsia" w:hAnsi="Times New Roman" w:cs="Times New Roman"/>
          <w:sz w:val="28"/>
          <w:szCs w:val="28"/>
        </w:rPr>
        <w:t>;</w:t>
      </w:r>
    </w:p>
    <w:p w:rsidR="00716B8E" w:rsidRPr="00C61FA6" w:rsidRDefault="00716B8E" w:rsidP="00C61FA6">
      <w:pPr>
        <w:spacing w:after="0" w:line="360" w:lineRule="auto"/>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 Діапазон вимірюваних просторових частот – </w:t>
      </w:r>
      <m:oMath>
        <m:r>
          <w:rPr>
            <w:rFonts w:ascii="Cambria Math" w:eastAsiaTheme="minorEastAsia" w:hAnsi="Cambria Math" w:cs="Times New Roman"/>
            <w:sz w:val="28"/>
            <w:szCs w:val="28"/>
          </w:rPr>
          <m:t xml:space="preserve">ν=0…100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мм</m:t>
            </m: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oMath>
    </w:p>
    <w:p w:rsidR="001605D8" w:rsidRDefault="001605D8" w:rsidP="00271107">
      <w:pPr>
        <w:spacing w:after="0" w:line="360" w:lineRule="auto"/>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Похибка </w:t>
      </w:r>
      <w:r w:rsidR="00C1016D">
        <w:rPr>
          <w:rFonts w:ascii="Times New Roman" w:eastAsiaTheme="minorEastAsia" w:hAnsi="Times New Roman" w:cs="Times New Roman"/>
          <w:sz w:val="28"/>
          <w:szCs w:val="28"/>
        </w:rPr>
        <w:t>вимірювання МПФ на стенді</w:t>
      </w:r>
      <w:r w:rsidRPr="00631FFA">
        <w:rPr>
          <w:rFonts w:ascii="Times New Roman" w:eastAsiaTheme="minorEastAsia" w:hAnsi="Times New Roman" w:cs="Times New Roman"/>
          <w:sz w:val="28"/>
          <w:szCs w:val="28"/>
        </w:rPr>
        <w:t xml:space="preserve"> буд</w:t>
      </w:r>
      <w:r w:rsidR="00C1016D">
        <w:rPr>
          <w:rFonts w:ascii="Times New Roman" w:eastAsiaTheme="minorEastAsia" w:hAnsi="Times New Roman" w:cs="Times New Roman"/>
          <w:sz w:val="28"/>
          <w:szCs w:val="28"/>
        </w:rPr>
        <w:t>е складатися з наступних похибок</w:t>
      </w:r>
      <w:r w:rsidRPr="00631FFA">
        <w:rPr>
          <w:rFonts w:ascii="Times New Roman" w:eastAsiaTheme="minorEastAsia" w:hAnsi="Times New Roman" w:cs="Times New Roman"/>
          <w:sz w:val="28"/>
          <w:szCs w:val="28"/>
        </w:rPr>
        <w:t>:</w:t>
      </w:r>
    </w:p>
    <w:p w:rsidR="00C1016D" w:rsidRDefault="00C1016D" w:rsidP="00C1016D">
      <w:pPr>
        <w:pStyle w:val="a4"/>
        <w:numPr>
          <w:ilvl w:val="0"/>
          <w:numId w:val="24"/>
        </w:num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хибки коліматорного блока; </w:t>
      </w:r>
    </w:p>
    <w:p w:rsidR="00C1016D" w:rsidRDefault="00C1016D" w:rsidP="00C1016D">
      <w:pPr>
        <w:pStyle w:val="a4"/>
        <w:numPr>
          <w:ilvl w:val="0"/>
          <w:numId w:val="24"/>
        </w:num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хибки фотоприймального блока; </w:t>
      </w:r>
    </w:p>
    <w:p w:rsidR="00C1016D" w:rsidRPr="00C1016D" w:rsidRDefault="00C1016D" w:rsidP="00C1016D">
      <w:pPr>
        <w:pStyle w:val="a4"/>
        <w:numPr>
          <w:ilvl w:val="0"/>
          <w:numId w:val="24"/>
        </w:numPr>
        <w:spacing w:after="0" w:line="360" w:lineRule="auto"/>
        <w:jc w:val="both"/>
        <w:rPr>
          <w:rFonts w:ascii="Times New Roman" w:eastAsiaTheme="minorEastAsia" w:hAnsi="Times New Roman" w:cs="Times New Roman"/>
          <w:sz w:val="28"/>
          <w:szCs w:val="28"/>
        </w:rPr>
      </w:pPr>
      <w:r>
        <w:rPr>
          <w:rFonts w:ascii="Times New Roman" w:hAnsi="Times New Roman"/>
          <w:sz w:val="28"/>
          <w:szCs w:val="28"/>
          <w:lang w:eastAsia="ru-RU"/>
        </w:rPr>
        <w:t>Похибки</w:t>
      </w:r>
      <w:r w:rsidRPr="00C1016D">
        <w:rPr>
          <w:rFonts w:ascii="Times New Roman" w:hAnsi="Times New Roman"/>
          <w:sz w:val="28"/>
          <w:szCs w:val="28"/>
          <w:lang w:eastAsia="ru-RU"/>
        </w:rPr>
        <w:t xml:space="preserve"> блока базування об’єктива та мікрооб’єктива</w:t>
      </w:r>
      <w:r>
        <w:rPr>
          <w:rFonts w:ascii="Times New Roman" w:hAnsi="Times New Roman"/>
          <w:sz w:val="28"/>
          <w:szCs w:val="28"/>
          <w:lang w:eastAsia="ru-RU"/>
        </w:rPr>
        <w:t>.</w:t>
      </w:r>
    </w:p>
    <w:p w:rsidR="001605D8" w:rsidRPr="00631FFA" w:rsidRDefault="001605D8" w:rsidP="00C1016D">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Моделювання</w:t>
      </w:r>
      <w:r>
        <w:rPr>
          <w:rFonts w:ascii="Times New Roman" w:eastAsiaTheme="minorEastAsia" w:hAnsi="Times New Roman" w:cs="Times New Roman"/>
          <w:sz w:val="28"/>
          <w:szCs w:val="28"/>
        </w:rPr>
        <w:t xml:space="preserve"> проводилося на безабераційній</w:t>
      </w:r>
      <w:r w:rsidR="00C1016D">
        <w:rPr>
          <w:rFonts w:ascii="Times New Roman" w:eastAsiaTheme="minorEastAsia" w:hAnsi="Times New Roman" w:cs="Times New Roman"/>
          <w:sz w:val="28"/>
          <w:szCs w:val="28"/>
        </w:rPr>
        <w:t xml:space="preserve"> моделі об'єктива                    </w:t>
      </w:r>
      <w:r w:rsidRPr="00631FFA">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f`=85,77мм,</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Ø</m:t>
            </m:r>
          </m:e>
          <m:sub>
            <m:r>
              <w:rPr>
                <w:rFonts w:ascii="Cambria Math" w:eastAsiaTheme="minorEastAsia" w:hAnsi="Cambria Math" w:cs="Times New Roman"/>
                <w:sz w:val="28"/>
                <w:szCs w:val="28"/>
              </w:rPr>
              <m:t>вх.зін</m:t>
            </m:r>
          </m:sub>
        </m:sSub>
        <m:r>
          <w:rPr>
            <w:rFonts w:ascii="Cambria Math" w:eastAsiaTheme="minorEastAsia" w:hAnsi="Cambria Math" w:cs="Times New Roman"/>
            <w:sz w:val="28"/>
            <w:szCs w:val="28"/>
          </w:rPr>
          <m:t>=85мм</m:t>
        </m:r>
      </m:oMath>
      <w:r w:rsidRPr="00631FFA">
        <w:rPr>
          <w:rFonts w:ascii="Times New Roman" w:eastAsiaTheme="minorEastAsia" w:hAnsi="Times New Roman" w:cs="Times New Roman"/>
          <w:sz w:val="28"/>
          <w:szCs w:val="28"/>
        </w:rPr>
        <w:t xml:space="preserve">), побудованої на </w:t>
      </w:r>
      <w:r w:rsidR="00F403EF">
        <w:rPr>
          <w:rFonts w:ascii="Times New Roman" w:eastAsiaTheme="minorEastAsia" w:hAnsi="Times New Roman" w:cs="Times New Roman"/>
          <w:sz w:val="28"/>
          <w:szCs w:val="28"/>
        </w:rPr>
        <w:t>параболічному</w:t>
      </w:r>
      <w:r w:rsidRPr="00631FFA">
        <w:rPr>
          <w:rFonts w:ascii="Times New Roman" w:eastAsiaTheme="minorEastAsia" w:hAnsi="Times New Roman" w:cs="Times New Roman"/>
          <w:sz w:val="28"/>
          <w:szCs w:val="28"/>
        </w:rPr>
        <w:t xml:space="preserve"> дзеркалі і безаберраці</w:t>
      </w:r>
      <w:r w:rsidR="00F403EF">
        <w:rPr>
          <w:rFonts w:ascii="Times New Roman" w:eastAsiaTheme="minorEastAsia" w:hAnsi="Times New Roman" w:cs="Times New Roman"/>
          <w:sz w:val="28"/>
          <w:szCs w:val="28"/>
        </w:rPr>
        <w:t>йній</w:t>
      </w:r>
      <w:r w:rsidRPr="00631FFA">
        <w:rPr>
          <w:rFonts w:ascii="Times New Roman" w:eastAsiaTheme="minorEastAsia" w:hAnsi="Times New Roman" w:cs="Times New Roman"/>
          <w:sz w:val="28"/>
          <w:szCs w:val="28"/>
        </w:rPr>
        <w:t xml:space="preserve"> моделі мікро</w:t>
      </w:r>
      <w:r w:rsidR="0019396E">
        <w:rPr>
          <w:rFonts w:ascii="Times New Roman" w:eastAsiaTheme="minorEastAsia" w:hAnsi="Times New Roman" w:cs="Times New Roman"/>
          <w:sz w:val="28"/>
          <w:szCs w:val="28"/>
        </w:rPr>
        <w:t>об'єкти</w:t>
      </w:r>
      <w:r w:rsidRPr="00631FFA">
        <w:rPr>
          <w:rFonts w:ascii="Times New Roman" w:eastAsiaTheme="minorEastAsia" w:hAnsi="Times New Roman" w:cs="Times New Roman"/>
          <w:sz w:val="28"/>
          <w:szCs w:val="28"/>
        </w:rPr>
        <w:t xml:space="preserve">ва зі збільшенням </w:t>
      </w:r>
      <m:oMath>
        <m:r>
          <w:rPr>
            <w:rFonts w:ascii="Cambria Math" w:eastAsiaTheme="minorEastAsia" w:hAnsi="Cambria Math" w:cs="Times New Roman"/>
            <w:sz w:val="28"/>
            <w:szCs w:val="28"/>
          </w:rPr>
          <m:t>V=</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0</m:t>
            </m:r>
          </m:e>
          <m:sup>
            <m:r>
              <w:rPr>
                <w:rFonts w:ascii="Cambria Math" w:eastAsiaTheme="minorEastAsia" w:hAnsi="Cambria Math" w:cs="Times New Roman"/>
                <w:sz w:val="28"/>
                <w:szCs w:val="28"/>
              </w:rPr>
              <m:t>х</m:t>
            </m:r>
          </m:sup>
        </m:sSup>
      </m:oMath>
      <w:r w:rsidRPr="00631FFA">
        <w:rPr>
          <w:rFonts w:ascii="Times New Roman" w:eastAsiaTheme="minorEastAsia" w:hAnsi="Times New Roman" w:cs="Times New Roman"/>
          <w:sz w:val="28"/>
          <w:szCs w:val="28"/>
        </w:rPr>
        <w:t>, побудованої на двох параболічних дзеркал, а також на виведених теоретичних формулах.</w:t>
      </w:r>
    </w:p>
    <w:p w:rsidR="001605D8" w:rsidRPr="00631FFA" w:rsidRDefault="001605D8" w:rsidP="00271107">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Розглянутий діапазон прос</w:t>
      </w:r>
      <w:r w:rsidR="00C1016D">
        <w:rPr>
          <w:rFonts w:ascii="Times New Roman" w:eastAsiaTheme="minorEastAsia" w:hAnsi="Times New Roman" w:cs="Times New Roman"/>
          <w:sz w:val="28"/>
          <w:szCs w:val="28"/>
        </w:rPr>
        <w:t>торових частот об'єктива</w:t>
      </w:r>
      <w:r w:rsidRPr="00631FFA">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ν=100</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мм</m:t>
            </m:r>
          </m:e>
          <m:sup>
            <m:r>
              <w:rPr>
                <w:rFonts w:ascii="Cambria Math" w:eastAsiaTheme="minorEastAsia" w:hAnsi="Cambria Math" w:cs="Times New Roman"/>
                <w:sz w:val="28"/>
                <w:szCs w:val="28"/>
              </w:rPr>
              <m:t>-1</m:t>
            </m:r>
          </m:sup>
        </m:sSup>
      </m:oMath>
      <w:r w:rsidRPr="00631FFA">
        <w:rPr>
          <w:rFonts w:ascii="Times New Roman" w:eastAsiaTheme="minorEastAsia" w:hAnsi="Times New Roman" w:cs="Times New Roman"/>
          <w:sz w:val="28"/>
          <w:szCs w:val="28"/>
        </w:rPr>
        <w:t>, а частота Найквіста дорівнює</w:t>
      </w:r>
      <w:r w:rsidR="00C1016D">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ν</m:t>
            </m:r>
          </m:e>
          <m:sub>
            <m:r>
              <w:rPr>
                <w:rFonts w:ascii="Cambria Math" w:eastAsiaTheme="minorEastAsia" w:hAnsi="Cambria Math" w:cs="Times New Roman"/>
                <w:sz w:val="28"/>
                <w:szCs w:val="28"/>
              </w:rPr>
              <m:t>н</m:t>
            </m:r>
          </m:sub>
        </m:sSub>
        <m:r>
          <w:rPr>
            <w:rFonts w:ascii="Cambria Math" w:eastAsiaTheme="minorEastAsia" w:hAnsi="Cambria Math" w:cs="Times New Roman"/>
            <w:sz w:val="28"/>
            <w:szCs w:val="28"/>
          </w:rPr>
          <m:t>=50</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мм</m:t>
            </m: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oMath>
    </w:p>
    <w:p w:rsidR="001605D8" w:rsidRDefault="001605D8" w:rsidP="00C1016D">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У площині зображення мік</w:t>
      </w:r>
      <w:r w:rsidR="008261A0">
        <w:rPr>
          <w:rFonts w:ascii="Times New Roman" w:eastAsiaTheme="minorEastAsia" w:hAnsi="Times New Roman" w:cs="Times New Roman"/>
          <w:sz w:val="28"/>
          <w:szCs w:val="28"/>
        </w:rPr>
        <w:t>рооб’єктива (площину мікробо</w:t>
      </w:r>
      <w:r w:rsidR="00C1016D">
        <w:rPr>
          <w:rFonts w:ascii="Times New Roman" w:eastAsiaTheme="minorEastAsia" w:hAnsi="Times New Roman" w:cs="Times New Roman"/>
          <w:sz w:val="28"/>
          <w:szCs w:val="28"/>
        </w:rPr>
        <w:t>лометричної матриці</w:t>
      </w:r>
      <w:r w:rsidRPr="00631FFA">
        <w:rPr>
          <w:rFonts w:ascii="Times New Roman" w:eastAsiaTheme="minorEastAsia" w:hAnsi="Times New Roman" w:cs="Times New Roman"/>
          <w:sz w:val="28"/>
          <w:szCs w:val="28"/>
        </w:rPr>
        <w:t>) розглянутий діапазон просторових частот буде лежать в межах</w:t>
      </w:r>
      <w:r w:rsidR="00C1016D">
        <w:rPr>
          <w:rFonts w:ascii="Times New Roman" w:eastAsiaTheme="minorEastAsia" w:hAnsi="Times New Roman" w:cs="Times New Roman"/>
          <w:sz w:val="28"/>
          <w:szCs w:val="28"/>
        </w:rPr>
        <w:t xml:space="preserve">        </w:t>
      </w:r>
      <w:r w:rsidRPr="00631FFA">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ν=ν/V=0…5лін/мм.</m:t>
        </m:r>
      </m:oMath>
      <w:r w:rsidRPr="00631FFA">
        <w:rPr>
          <w:rFonts w:ascii="Times New Roman" w:eastAsiaTheme="minorEastAsia" w:hAnsi="Times New Roman" w:cs="Times New Roman"/>
          <w:sz w:val="28"/>
          <w:szCs w:val="28"/>
        </w:rPr>
        <w:t xml:space="preserve"> Моделювання МПФ велось для </w:t>
      </w:r>
      <m:oMath>
        <m:r>
          <w:rPr>
            <w:rFonts w:ascii="Cambria Math" w:eastAsiaTheme="minorEastAsia" w:hAnsi="Cambria Math" w:cs="Times New Roman"/>
            <w:sz w:val="28"/>
            <w:szCs w:val="28"/>
          </w:rPr>
          <m:t>λ=10мкм.</m:t>
        </m:r>
      </m:oMath>
    </w:p>
    <w:p w:rsidR="00AB7553" w:rsidRDefault="00AB7553" w:rsidP="00C1016D">
      <w:pPr>
        <w:spacing w:after="0" w:line="360" w:lineRule="auto"/>
        <w:ind w:firstLine="360"/>
        <w:jc w:val="both"/>
        <w:rPr>
          <w:rFonts w:ascii="Times New Roman" w:eastAsiaTheme="minorEastAsia" w:hAnsi="Times New Roman" w:cs="Times New Roman"/>
          <w:sz w:val="28"/>
          <w:szCs w:val="28"/>
        </w:rPr>
      </w:pPr>
    </w:p>
    <w:p w:rsidR="00AB7553" w:rsidRDefault="00AB7553" w:rsidP="00C1016D">
      <w:pPr>
        <w:spacing w:after="0" w:line="360" w:lineRule="auto"/>
        <w:ind w:firstLine="360"/>
        <w:jc w:val="both"/>
        <w:rPr>
          <w:rFonts w:ascii="Times New Roman" w:eastAsiaTheme="minorEastAsia" w:hAnsi="Times New Roman" w:cs="Times New Roman"/>
          <w:sz w:val="28"/>
          <w:szCs w:val="28"/>
        </w:rPr>
      </w:pPr>
    </w:p>
    <w:p w:rsidR="001605D8" w:rsidRPr="00934139" w:rsidRDefault="007D786E" w:rsidP="00353DDD">
      <w:pPr>
        <w:pStyle w:val="2"/>
        <w:spacing w:line="360" w:lineRule="auto"/>
        <w:rPr>
          <w:rFonts w:ascii="Times New Roman" w:hAnsi="Times New Roman"/>
          <w:color w:val="auto"/>
          <w:sz w:val="28"/>
          <w:szCs w:val="28"/>
        </w:rPr>
      </w:pPr>
      <w:bookmarkStart w:id="14" w:name="_Toc514132491"/>
      <w:r>
        <w:rPr>
          <w:rFonts w:ascii="Times New Roman" w:hAnsi="Times New Roman"/>
          <w:color w:val="auto"/>
          <w:sz w:val="28"/>
          <w:szCs w:val="28"/>
          <w:lang w:eastAsia="ru-RU"/>
        </w:rPr>
        <w:lastRenderedPageBreak/>
        <w:t>3.1</w:t>
      </w:r>
      <w:r w:rsidR="008E6268" w:rsidRPr="00934139">
        <w:rPr>
          <w:rFonts w:ascii="Times New Roman" w:hAnsi="Times New Roman"/>
          <w:color w:val="auto"/>
          <w:sz w:val="28"/>
          <w:szCs w:val="28"/>
          <w:lang w:eastAsia="ru-RU"/>
        </w:rPr>
        <w:t xml:space="preserve"> Похибки коліматорного блока</w:t>
      </w:r>
      <w:bookmarkEnd w:id="14"/>
    </w:p>
    <w:p w:rsidR="001605D8" w:rsidRPr="00710253" w:rsidRDefault="0019396E" w:rsidP="008261A0">
      <w:pPr>
        <w:spacing w:after="0" w:line="360" w:lineRule="auto"/>
        <w:ind w:firstLine="360"/>
        <w:jc w:val="both"/>
        <w:rPr>
          <w:rFonts w:ascii="Times New Roman" w:hAnsi="Times New Roman" w:cs="Times New Roman"/>
          <w:sz w:val="28"/>
          <w:szCs w:val="28"/>
        </w:rPr>
      </w:pPr>
      <w:r w:rsidRPr="00710253">
        <w:rPr>
          <w:rFonts w:ascii="Times New Roman" w:hAnsi="Times New Roman" w:cs="Times New Roman"/>
          <w:sz w:val="28"/>
          <w:szCs w:val="28"/>
        </w:rPr>
        <w:t>Похибка</w:t>
      </w:r>
      <w:r w:rsidR="001605D8" w:rsidRPr="00710253">
        <w:rPr>
          <w:rFonts w:ascii="Times New Roman" w:hAnsi="Times New Roman" w:cs="Times New Roman"/>
          <w:sz w:val="28"/>
          <w:szCs w:val="28"/>
        </w:rPr>
        <w:t xml:space="preserve"> уст</w:t>
      </w:r>
      <w:r w:rsidR="007F6040">
        <w:rPr>
          <w:rFonts w:ascii="Times New Roman" w:hAnsi="Times New Roman" w:cs="Times New Roman"/>
          <w:sz w:val="28"/>
          <w:szCs w:val="28"/>
        </w:rPr>
        <w:t>ановки ширини щілини в фокальну площину</w:t>
      </w:r>
      <w:r w:rsidR="001605D8" w:rsidRPr="00710253">
        <w:rPr>
          <w:rFonts w:ascii="Times New Roman" w:hAnsi="Times New Roman" w:cs="Times New Roman"/>
          <w:sz w:val="28"/>
          <w:szCs w:val="28"/>
        </w:rPr>
        <w:t xml:space="preserve"> </w:t>
      </w:r>
      <w:r w:rsidRPr="00710253">
        <w:rPr>
          <w:rFonts w:ascii="Times New Roman" w:hAnsi="Times New Roman" w:cs="Times New Roman"/>
          <w:sz w:val="28"/>
          <w:szCs w:val="28"/>
        </w:rPr>
        <w:t>коліматор</w:t>
      </w:r>
      <w:r w:rsidR="007F6040">
        <w:rPr>
          <w:rFonts w:ascii="Times New Roman" w:hAnsi="Times New Roman" w:cs="Times New Roman"/>
          <w:sz w:val="28"/>
          <w:szCs w:val="28"/>
        </w:rPr>
        <w:t xml:space="preserve">ного </w:t>
      </w:r>
      <w:r w:rsidR="001605D8" w:rsidRPr="00710253">
        <w:rPr>
          <w:rFonts w:ascii="Times New Roman" w:hAnsi="Times New Roman" w:cs="Times New Roman"/>
          <w:sz w:val="28"/>
          <w:szCs w:val="28"/>
        </w:rPr>
        <w:t xml:space="preserve">об'єктива –– </w:t>
      </w:r>
      <m:oMath>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Т</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oMath>
    </w:p>
    <w:p w:rsidR="001605D8" w:rsidRPr="00631FFA" w:rsidRDefault="001605D8" w:rsidP="00271107">
      <w:pPr>
        <w:spacing w:after="0" w:line="360" w:lineRule="auto"/>
        <w:ind w:firstLine="360"/>
        <w:jc w:val="both"/>
        <w:rPr>
          <w:rFonts w:ascii="Times New Roman" w:hAnsi="Times New Roman" w:cs="Times New Roman"/>
          <w:sz w:val="28"/>
          <w:szCs w:val="28"/>
        </w:rPr>
      </w:pPr>
      <w:r w:rsidRPr="00631FFA">
        <w:rPr>
          <w:rFonts w:ascii="Times New Roman" w:hAnsi="Times New Roman" w:cs="Times New Roman"/>
          <w:sz w:val="28"/>
          <w:szCs w:val="28"/>
        </w:rPr>
        <w:t xml:space="preserve">Поздовжня точність установки щілини в фокальній площині </w:t>
      </w:r>
      <w:r w:rsidR="0019396E">
        <w:rPr>
          <w:rFonts w:ascii="Times New Roman" w:hAnsi="Times New Roman" w:cs="Times New Roman"/>
          <w:sz w:val="28"/>
          <w:szCs w:val="28"/>
        </w:rPr>
        <w:t>коліматор</w:t>
      </w:r>
      <w:r w:rsidR="008B72A7" w:rsidRPr="008B72A7">
        <w:rPr>
          <w:rFonts w:ascii="Times New Roman" w:hAnsi="Times New Roman" w:cs="Times New Roman"/>
          <w:sz w:val="28"/>
          <w:szCs w:val="28"/>
        </w:rPr>
        <w:t>ного</w:t>
      </w:r>
      <w:r w:rsidR="0019396E">
        <w:rPr>
          <w:rFonts w:ascii="Times New Roman" w:hAnsi="Times New Roman" w:cs="Times New Roman"/>
          <w:sz w:val="28"/>
          <w:szCs w:val="28"/>
        </w:rPr>
        <w:t xml:space="preserve"> </w:t>
      </w:r>
      <w:r w:rsidRPr="00631FFA">
        <w:rPr>
          <w:rFonts w:ascii="Times New Roman" w:hAnsi="Times New Roman" w:cs="Times New Roman"/>
          <w:sz w:val="28"/>
          <w:szCs w:val="28"/>
        </w:rPr>
        <w:t>об'єктива –</w:t>
      </w:r>
      <w:r w:rsidR="0019396E">
        <w:rPr>
          <w:rFonts w:ascii="Times New Roman" w:hAnsi="Times New Roman" w:cs="Times New Roman"/>
          <w:sz w:val="28"/>
          <w:szCs w:val="28"/>
        </w:rPr>
        <w:t xml:space="preserve"> </w:t>
      </w:r>
      <w:r w:rsidRPr="00631FFA">
        <w:rPr>
          <w:rFonts w:ascii="Times New Roman" w:hAnsi="Times New Roman" w:cs="Times New Roman"/>
          <w:sz w:val="28"/>
          <w:szCs w:val="28"/>
        </w:rPr>
        <w:t xml:space="preserve">визначається чутливістю поздовжньої </w:t>
      </w:r>
      <w:r w:rsidR="0019396E">
        <w:rPr>
          <w:rFonts w:ascii="Times New Roman" w:hAnsi="Times New Roman" w:cs="Times New Roman"/>
          <w:sz w:val="28"/>
          <w:szCs w:val="28"/>
        </w:rPr>
        <w:t>наводки</w:t>
      </w:r>
      <w:r w:rsidRPr="00631FFA">
        <w:rPr>
          <w:rFonts w:ascii="Times New Roman" w:hAnsi="Times New Roman" w:cs="Times New Roman"/>
          <w:sz w:val="28"/>
          <w:szCs w:val="28"/>
        </w:rPr>
        <w:t xml:space="preserve"> і дорівнює:</w:t>
      </w:r>
    </w:p>
    <w:p w:rsidR="001605D8" w:rsidRPr="00820CF1" w:rsidRDefault="001605D8" w:rsidP="00BA4544">
      <w:pPr>
        <w:spacing w:after="0" w:line="360" w:lineRule="auto"/>
        <w:ind w:left="2124"/>
        <w:jc w:val="center"/>
        <w:rPr>
          <w:rFonts w:ascii="Times New Roman" w:eastAsiaTheme="minorEastAsia" w:hAnsi="Times New Roman" w:cs="Times New Roman"/>
          <w:sz w:val="28"/>
          <w:szCs w:val="28"/>
          <w:lang w:val="ru-RU"/>
        </w:rPr>
      </w:pPr>
      <m:oMath>
        <m:r>
          <w:rPr>
            <w:rFonts w:ascii="Cambria Math" w:hAnsi="Cambria Math" w:cs="Times New Roman"/>
            <w:sz w:val="28"/>
            <w:szCs w:val="28"/>
          </w:rPr>
          <m:t>∆Z=</m:t>
        </m:r>
        <m:f>
          <m:fPr>
            <m:ctrlPr>
              <w:rPr>
                <w:rFonts w:ascii="Cambria Math" w:hAnsi="Cambria Math" w:cs="Times New Roman"/>
                <w:i/>
                <w:sz w:val="28"/>
                <w:szCs w:val="28"/>
              </w:rPr>
            </m:ctrlPr>
          </m:fPr>
          <m:num>
            <m:r>
              <w:rPr>
                <w:rFonts w:ascii="Cambria Math" w:hAnsi="Cambria Math" w:cs="Times New Roman"/>
                <w:sz w:val="28"/>
                <w:szCs w:val="28"/>
              </w:rPr>
              <m:t>0.2</m:t>
            </m:r>
          </m:num>
          <m:den>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2</m:t>
            </m:r>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den>
                    </m:f>
                  </m:e>
                </m:d>
              </m:e>
              <m:sup>
                <m:r>
                  <w:rPr>
                    <w:rFonts w:ascii="Cambria Math" w:hAnsi="Cambria Math" w:cs="Times New Roman"/>
                    <w:sz w:val="28"/>
                    <w:szCs w:val="28"/>
                  </w:rPr>
                  <m:t>2</m:t>
                </m:r>
              </m:sup>
            </m:sSup>
          </m:den>
        </m:f>
        <m:r>
          <w:rPr>
            <w:rFonts w:ascii="Cambria Math" w:hAnsi="Cambria Math" w:cs="Times New Roman"/>
            <w:sz w:val="28"/>
            <w:szCs w:val="28"/>
          </w:rPr>
          <m:t xml:space="preserve">=0,12 мм </m:t>
        </m:r>
      </m:oMath>
      <w:r w:rsidR="00820CF1">
        <w:rPr>
          <w:rFonts w:ascii="Times New Roman" w:eastAsiaTheme="minorEastAsia" w:hAnsi="Times New Roman" w:cs="Times New Roman"/>
          <w:sz w:val="28"/>
          <w:szCs w:val="28"/>
        </w:rPr>
        <w:tab/>
      </w:r>
      <w:r w:rsidR="00BA4544">
        <w:rPr>
          <w:rFonts w:ascii="Times New Roman" w:eastAsiaTheme="minorEastAsia" w:hAnsi="Times New Roman" w:cs="Times New Roman"/>
          <w:sz w:val="28"/>
          <w:szCs w:val="28"/>
        </w:rPr>
        <w:tab/>
      </w:r>
      <w:r w:rsidR="00BA4544">
        <w:rPr>
          <w:rFonts w:ascii="Times New Roman" w:eastAsiaTheme="minorEastAsia" w:hAnsi="Times New Roman" w:cs="Times New Roman"/>
          <w:sz w:val="28"/>
          <w:szCs w:val="28"/>
        </w:rPr>
        <w:tab/>
      </w:r>
      <w:r w:rsidR="00820CF1">
        <w:rPr>
          <w:rFonts w:ascii="Times New Roman" w:eastAsiaTheme="minorEastAsia" w:hAnsi="Times New Roman" w:cs="Times New Roman"/>
          <w:sz w:val="28"/>
          <w:szCs w:val="28"/>
        </w:rPr>
        <w:tab/>
      </w:r>
      <w:r w:rsidR="00820CF1">
        <w:rPr>
          <w:rFonts w:ascii="Times New Roman" w:eastAsiaTheme="minorEastAsia" w:hAnsi="Times New Roman" w:cs="Times New Roman"/>
          <w:sz w:val="28"/>
          <w:szCs w:val="28"/>
        </w:rPr>
        <w:tab/>
      </w:r>
      <w:r w:rsidR="00820CF1" w:rsidRPr="00820CF1">
        <w:rPr>
          <w:rFonts w:ascii="Times New Roman" w:eastAsiaTheme="minorEastAsia" w:hAnsi="Times New Roman" w:cs="Times New Roman"/>
          <w:sz w:val="28"/>
          <w:szCs w:val="28"/>
          <w:lang w:val="ru-RU"/>
        </w:rPr>
        <w:t>(3.1)</w:t>
      </w:r>
    </w:p>
    <w:p w:rsidR="001605D8" w:rsidRDefault="001605D8" w:rsidP="00271107">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ab/>
        <w:t xml:space="preserve">Моделювання проводилося шляхом зміщення на </w:t>
      </w:r>
      <m:oMath>
        <m:r>
          <w:rPr>
            <w:rFonts w:ascii="Cambria Math" w:eastAsiaTheme="minorEastAsia" w:hAnsi="Cambria Math" w:cs="Times New Roman"/>
            <w:sz w:val="28"/>
            <w:szCs w:val="28"/>
          </w:rPr>
          <m:t>∆Z=0,12мм</m:t>
        </m:r>
      </m:oMath>
      <w:r w:rsidRPr="00631FFA">
        <w:rPr>
          <w:rFonts w:ascii="Times New Roman" w:eastAsiaTheme="minorEastAsia" w:hAnsi="Times New Roman" w:cs="Times New Roman"/>
          <w:sz w:val="28"/>
          <w:szCs w:val="28"/>
        </w:rPr>
        <w:t xml:space="preserve"> і знаходження нової площині зображення шляхом зміщення фотоприймального пристрою. </w:t>
      </w:r>
    </w:p>
    <w:p w:rsidR="00043602" w:rsidRPr="00631FFA" w:rsidRDefault="00043602" w:rsidP="00043602">
      <w:pPr>
        <w:spacing w:after="0" w:line="360" w:lineRule="auto"/>
        <w:ind w:firstLine="360"/>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блиця 3.</w:t>
      </w:r>
      <w:r w:rsidR="00BA4544">
        <w:rPr>
          <w:rFonts w:ascii="Times New Roman" w:eastAsiaTheme="minorEastAsia" w:hAnsi="Times New Roman" w:cs="Times New Roman"/>
          <w:sz w:val="28"/>
          <w:szCs w:val="28"/>
        </w:rPr>
        <w:t>1</w:t>
      </w:r>
    </w:p>
    <w:tbl>
      <w:tblPr>
        <w:tblStyle w:val="ab"/>
        <w:tblW w:w="9227" w:type="dxa"/>
        <w:tblLook w:val="04A0"/>
      </w:tblPr>
      <w:tblGrid>
        <w:gridCol w:w="3160"/>
        <w:gridCol w:w="2638"/>
        <w:gridCol w:w="3429"/>
      </w:tblGrid>
      <w:tr w:rsidR="001605D8" w:rsidRPr="00E71C15" w:rsidTr="00AB7553">
        <w:trPr>
          <w:trHeight w:val="54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 xml:space="preserve">Просторова частота,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ν мм</m:t>
                  </m:r>
                </m:e>
                <m:sup>
                  <m:r>
                    <w:rPr>
                      <w:rFonts w:ascii="Cambria Math" w:eastAsiaTheme="minorEastAsia" w:hAnsi="Cambria Math" w:cs="Times New Roman"/>
                      <w:sz w:val="24"/>
                      <w:szCs w:val="24"/>
                    </w:rPr>
                    <m:t>-1</m:t>
                  </m:r>
                </m:sup>
              </m:sSup>
            </m:oMath>
          </w:p>
        </w:tc>
        <w:tc>
          <w:tcPr>
            <w:tcW w:w="2638"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МПФ, відносних од.</w:t>
            </w:r>
          </w:p>
        </w:tc>
        <w:tc>
          <w:tcPr>
            <w:tcW w:w="3429" w:type="dxa"/>
            <w:vAlign w:val="center"/>
          </w:tcPr>
          <w:p w:rsidR="001605D8" w:rsidRPr="00E71C15" w:rsidRDefault="001605D8" w:rsidP="008926CF">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 xml:space="preserve">Абсолютна </w:t>
            </w:r>
            <w:r w:rsidR="008926CF">
              <w:rPr>
                <w:rFonts w:ascii="Times New Roman" w:eastAsiaTheme="minorEastAsia" w:hAnsi="Times New Roman" w:cs="Times New Roman"/>
                <w:sz w:val="24"/>
                <w:szCs w:val="24"/>
              </w:rPr>
              <w:t>похибка</w:t>
            </w:r>
            <w:r w:rsidRPr="00E71C15">
              <w:rPr>
                <w:rFonts w:ascii="Times New Roman" w:eastAsiaTheme="minorEastAsia" w:hAnsi="Times New Roman" w:cs="Times New Roman"/>
                <w:sz w:val="24"/>
                <w:szCs w:val="24"/>
              </w:rPr>
              <w:t xml:space="preserve"> визначення МПФ, від. од.</w:t>
            </w:r>
          </w:p>
        </w:tc>
      </w:tr>
      <w:tr w:rsidR="001605D8" w:rsidRPr="00E71C15" w:rsidTr="00AB7553">
        <w:trPr>
          <w:trHeight w:val="285"/>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001605D8" w:rsidRPr="00E71C15">
              <w:rPr>
                <w:rFonts w:ascii="Times New Roman" w:eastAsiaTheme="minorEastAsia" w:hAnsi="Times New Roman" w:cs="Times New Roman"/>
                <w:sz w:val="24"/>
                <w:szCs w:val="24"/>
              </w:rPr>
              <w:t>00000</w:t>
            </w:r>
          </w:p>
        </w:tc>
        <w:tc>
          <w:tcPr>
            <w:tcW w:w="3429" w:type="dxa"/>
            <w:vAlign w:val="center"/>
          </w:tcPr>
          <w:p w:rsidR="001605D8" w:rsidRPr="008B72A7" w:rsidRDefault="008B72A7" w:rsidP="001605D8">
            <w:pPr>
              <w:jc w:val="center"/>
              <w:rPr>
                <w:rFonts w:ascii="Times New Roman" w:eastAsiaTheme="minorEastAsia" w:hAnsi="Times New Roman" w:cs="Times New Roman"/>
                <w:sz w:val="24"/>
                <w:szCs w:val="24"/>
                <w:lang w:val="ru-RU"/>
              </w:rPr>
            </w:pPr>
            <w:r>
              <w:rPr>
                <w:rFonts w:ascii="Times New Roman" w:eastAsiaTheme="minorEastAsia" w:hAnsi="Times New Roman" w:cs="Times New Roman"/>
                <w:sz w:val="24"/>
                <w:szCs w:val="24"/>
                <w:lang w:val="ru-RU"/>
              </w:rPr>
              <w:t xml:space="preserve">– </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1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94062</w:t>
            </w:r>
          </w:p>
        </w:tc>
        <w:tc>
          <w:tcPr>
            <w:tcW w:w="3429" w:type="dxa"/>
            <w:vAlign w:val="center"/>
          </w:tcPr>
          <w:p w:rsidR="001605D8" w:rsidRPr="00E71C15" w:rsidRDefault="008B72A7"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2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88138</w:t>
            </w:r>
          </w:p>
        </w:tc>
        <w:tc>
          <w:tcPr>
            <w:tcW w:w="3429" w:type="dxa"/>
            <w:vAlign w:val="center"/>
          </w:tcPr>
          <w:p w:rsidR="001605D8" w:rsidRPr="00E71C15" w:rsidRDefault="008B72A7"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3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82165</w:t>
            </w:r>
          </w:p>
        </w:tc>
        <w:tc>
          <w:tcPr>
            <w:tcW w:w="3429" w:type="dxa"/>
            <w:vAlign w:val="center"/>
          </w:tcPr>
          <w:p w:rsidR="001605D8" w:rsidRPr="00E71C15" w:rsidRDefault="008B72A7"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4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76169</w:t>
            </w:r>
          </w:p>
        </w:tc>
        <w:tc>
          <w:tcPr>
            <w:tcW w:w="3429" w:type="dxa"/>
            <w:vAlign w:val="center"/>
          </w:tcPr>
          <w:p w:rsidR="001605D8" w:rsidRPr="00E71C15" w:rsidRDefault="008B72A7"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5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70170</w:t>
            </w:r>
          </w:p>
        </w:tc>
        <w:tc>
          <w:tcPr>
            <w:tcW w:w="3429"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0</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6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64293</w:t>
            </w:r>
          </w:p>
        </w:tc>
        <w:tc>
          <w:tcPr>
            <w:tcW w:w="3429" w:type="dxa"/>
            <w:vAlign w:val="center"/>
          </w:tcPr>
          <w:p w:rsidR="001605D8" w:rsidRPr="00E71C15" w:rsidRDefault="008B72A7"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7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58498</w:t>
            </w:r>
          </w:p>
        </w:tc>
        <w:tc>
          <w:tcPr>
            <w:tcW w:w="3429" w:type="dxa"/>
            <w:vAlign w:val="center"/>
          </w:tcPr>
          <w:p w:rsidR="001605D8" w:rsidRPr="00E71C15" w:rsidRDefault="008B72A7"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8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52794</w:t>
            </w:r>
          </w:p>
        </w:tc>
        <w:tc>
          <w:tcPr>
            <w:tcW w:w="3429" w:type="dxa"/>
            <w:vAlign w:val="center"/>
          </w:tcPr>
          <w:p w:rsidR="001605D8" w:rsidRPr="00E71C15" w:rsidRDefault="008B72A7"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9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47184</w:t>
            </w:r>
          </w:p>
        </w:tc>
        <w:tc>
          <w:tcPr>
            <w:tcW w:w="3429" w:type="dxa"/>
            <w:vAlign w:val="center"/>
          </w:tcPr>
          <w:p w:rsidR="001605D8" w:rsidRPr="00E71C15" w:rsidRDefault="008B72A7"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AB7553">
        <w:trPr>
          <w:trHeight w:val="270"/>
        </w:trPr>
        <w:tc>
          <w:tcPr>
            <w:tcW w:w="316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100</w:t>
            </w:r>
          </w:p>
        </w:tc>
        <w:tc>
          <w:tcPr>
            <w:tcW w:w="263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42129</w:t>
            </w:r>
          </w:p>
        </w:tc>
        <w:tc>
          <w:tcPr>
            <w:tcW w:w="3429"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00006</w:t>
            </w:r>
          </w:p>
        </w:tc>
      </w:tr>
    </w:tbl>
    <w:p w:rsidR="001605D8" w:rsidRPr="00631FFA" w:rsidRDefault="001605D8" w:rsidP="008D40C2">
      <w:pPr>
        <w:spacing w:after="0" w:line="360" w:lineRule="auto"/>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ab/>
        <w:t xml:space="preserve">Отже, </w:t>
      </w:r>
      <w:r w:rsidR="0019396E">
        <w:rPr>
          <w:rFonts w:ascii="Times New Roman" w:eastAsiaTheme="minorEastAsia" w:hAnsi="Times New Roman" w:cs="Times New Roman"/>
          <w:sz w:val="28"/>
          <w:szCs w:val="28"/>
        </w:rPr>
        <w:t>похибка</w:t>
      </w:r>
      <w:r w:rsidRPr="00631FFA">
        <w:rPr>
          <w:rFonts w:ascii="Times New Roman" w:eastAsiaTheme="minorEastAsia" w:hAnsi="Times New Roman" w:cs="Times New Roman"/>
          <w:sz w:val="28"/>
          <w:szCs w:val="28"/>
        </w:rPr>
        <w:t xml:space="preserve"> вимірювання </w:t>
      </w:r>
      <w:r w:rsidR="00F14380">
        <w:rPr>
          <w:rFonts w:ascii="Times New Roman" w:eastAsiaTheme="minorEastAsia" w:hAnsi="Times New Roman" w:cs="Times New Roman"/>
          <w:sz w:val="28"/>
          <w:szCs w:val="28"/>
        </w:rPr>
        <w:t>МПФ</w:t>
      </w:r>
      <w:r w:rsidRPr="00631FFA">
        <w:rPr>
          <w:rFonts w:ascii="Times New Roman" w:eastAsiaTheme="minorEastAsia" w:hAnsi="Times New Roman" w:cs="Times New Roman"/>
          <w:sz w:val="28"/>
          <w:szCs w:val="28"/>
        </w:rPr>
        <w:t xml:space="preserve"> через </w:t>
      </w:r>
      <w:r w:rsidR="0019396E">
        <w:rPr>
          <w:rFonts w:ascii="Times New Roman" w:eastAsiaTheme="minorEastAsia" w:hAnsi="Times New Roman" w:cs="Times New Roman"/>
          <w:sz w:val="28"/>
          <w:szCs w:val="28"/>
        </w:rPr>
        <w:t>похибку</w:t>
      </w:r>
      <w:r w:rsidRPr="00631FFA">
        <w:rPr>
          <w:rFonts w:ascii="Times New Roman" w:eastAsiaTheme="minorEastAsia" w:hAnsi="Times New Roman" w:cs="Times New Roman"/>
          <w:sz w:val="28"/>
          <w:szCs w:val="28"/>
        </w:rPr>
        <w:t xml:space="preserve"> установки щілини в фокаль</w:t>
      </w:r>
      <w:r w:rsidR="007F6040">
        <w:rPr>
          <w:rFonts w:ascii="Times New Roman" w:eastAsiaTheme="minorEastAsia" w:hAnsi="Times New Roman" w:cs="Times New Roman"/>
          <w:sz w:val="28"/>
          <w:szCs w:val="28"/>
        </w:rPr>
        <w:t>ну площину</w:t>
      </w:r>
      <w:r w:rsidRPr="00631FFA">
        <w:rPr>
          <w:rFonts w:ascii="Times New Roman" w:eastAsiaTheme="minorEastAsia" w:hAnsi="Times New Roman" w:cs="Times New Roman"/>
          <w:sz w:val="28"/>
          <w:szCs w:val="28"/>
        </w:rPr>
        <w:t xml:space="preserve"> коліматора становить</w:t>
      </w:r>
    </w:p>
    <w:p w:rsidR="00353DDD" w:rsidRPr="008B72A7" w:rsidRDefault="00353DDD" w:rsidP="008D40C2">
      <w:pPr>
        <w:spacing w:after="0" w:line="360" w:lineRule="auto"/>
        <w:jc w:val="both"/>
        <w:rPr>
          <w:rFonts w:ascii="Times New Roman"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 xml:space="preserve">=0; </m:t>
        </m:r>
      </m:oMath>
      <w:r w:rsidR="001605D8" w:rsidRPr="00353DDD">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0,00006</m:t>
        </m:r>
      </m:oMath>
      <w:r w:rsidR="001605D8" w:rsidRPr="00353DDD">
        <w:rPr>
          <w:rFonts w:ascii="Times New Roman" w:eastAsiaTheme="minorEastAsia" w:hAnsi="Times New Roman" w:cs="Times New Roman"/>
          <w:sz w:val="28"/>
          <w:szCs w:val="28"/>
        </w:rPr>
        <w:t>.</w:t>
      </w:r>
      <w:r w:rsidR="008E6268" w:rsidRPr="00353DDD">
        <w:rPr>
          <w:rFonts w:ascii="Times New Roman" w:hAnsi="Times New Roman" w:cs="Times New Roman"/>
          <w:sz w:val="28"/>
          <w:szCs w:val="28"/>
        </w:rPr>
        <w:t xml:space="preserve"> </w:t>
      </w:r>
    </w:p>
    <w:p w:rsidR="001605D8" w:rsidRPr="00AB7553" w:rsidRDefault="0019396E" w:rsidP="008261A0">
      <w:pPr>
        <w:spacing w:after="0" w:line="360" w:lineRule="auto"/>
        <w:ind w:firstLine="360"/>
        <w:jc w:val="both"/>
        <w:rPr>
          <w:rFonts w:ascii="Times New Roman" w:hAnsi="Times New Roman" w:cs="Times New Roman"/>
          <w:sz w:val="28"/>
          <w:szCs w:val="28"/>
        </w:rPr>
      </w:pPr>
      <w:r w:rsidRPr="008B72A7">
        <w:rPr>
          <w:rFonts w:ascii="Times New Roman" w:hAnsi="Times New Roman" w:cs="Times New Roman"/>
          <w:sz w:val="28"/>
          <w:szCs w:val="28"/>
        </w:rPr>
        <w:t xml:space="preserve">Похибка </w:t>
      </w:r>
      <w:r w:rsidR="001605D8" w:rsidRPr="008B72A7">
        <w:rPr>
          <w:rFonts w:ascii="Times New Roman" w:hAnsi="Times New Roman" w:cs="Times New Roman"/>
          <w:sz w:val="28"/>
          <w:szCs w:val="28"/>
        </w:rPr>
        <w:t>збільшення</w:t>
      </w:r>
      <w:r w:rsidR="008B72A7" w:rsidRPr="008B72A7">
        <w:rPr>
          <w:rFonts w:ascii="Times New Roman" w:hAnsi="Times New Roman" w:cs="Times New Roman"/>
          <w:sz w:val="28"/>
          <w:szCs w:val="28"/>
        </w:rPr>
        <w:t xml:space="preserve"> системи коліматорний об'єктив</w:t>
      </w:r>
      <w:r w:rsidRPr="00AB7553">
        <w:rPr>
          <w:rFonts w:ascii="Times New Roman" w:hAnsi="Times New Roman" w:cs="Times New Roman"/>
          <w:sz w:val="28"/>
          <w:szCs w:val="28"/>
        </w:rPr>
        <w:t xml:space="preserve"> – </w:t>
      </w:r>
      <w:r w:rsidR="008B72A7">
        <w:rPr>
          <w:rFonts w:ascii="Times New Roman" w:hAnsi="Times New Roman" w:cs="Times New Roman"/>
          <w:sz w:val="28"/>
          <w:szCs w:val="28"/>
        </w:rPr>
        <w:t xml:space="preserve">випробувальний </w:t>
      </w:r>
      <w:r w:rsidRPr="00AB7553">
        <w:rPr>
          <w:rFonts w:ascii="Times New Roman" w:hAnsi="Times New Roman" w:cs="Times New Roman"/>
          <w:sz w:val="28"/>
          <w:szCs w:val="28"/>
        </w:rPr>
        <w:t xml:space="preserve">об'єктив </w:t>
      </w:r>
      <w:r w:rsidR="001605D8" w:rsidRPr="00AB7553">
        <w:rPr>
          <w:rFonts w:ascii="Times New Roman" w:hAnsi="Times New Roman" w:cs="Times New Roman"/>
          <w:sz w:val="28"/>
          <w:szCs w:val="28"/>
        </w:rPr>
        <w:t>при перерахунку</w:t>
      </w:r>
      <w:r w:rsidR="008B72A7">
        <w:rPr>
          <w:rFonts w:ascii="Times New Roman" w:hAnsi="Times New Roman" w:cs="Times New Roman"/>
          <w:sz w:val="28"/>
          <w:szCs w:val="28"/>
        </w:rPr>
        <w:t xml:space="preserve"> її</w:t>
      </w:r>
      <w:r w:rsidR="001605D8" w:rsidRPr="00AB7553">
        <w:rPr>
          <w:rFonts w:ascii="Times New Roman" w:hAnsi="Times New Roman" w:cs="Times New Roman"/>
          <w:sz w:val="28"/>
          <w:szCs w:val="28"/>
        </w:rPr>
        <w:t xml:space="preserve"> впливу</w:t>
      </w:r>
      <w:r w:rsidR="008B72A7">
        <w:rPr>
          <w:rFonts w:ascii="Times New Roman" w:hAnsi="Times New Roman" w:cs="Times New Roman"/>
          <w:sz w:val="28"/>
          <w:szCs w:val="28"/>
        </w:rPr>
        <w:t xml:space="preserve"> на значення розміру зображення ширини</w:t>
      </w:r>
      <w:r w:rsidR="001605D8" w:rsidRPr="00AB7553">
        <w:rPr>
          <w:rFonts w:ascii="Times New Roman" w:hAnsi="Times New Roman" w:cs="Times New Roman"/>
          <w:sz w:val="28"/>
          <w:szCs w:val="28"/>
        </w:rPr>
        <w:t xml:space="preserve"> щілини </w:t>
      </w:r>
      <w:r w:rsidR="008B72A7">
        <w:rPr>
          <w:rFonts w:ascii="Times New Roman" w:hAnsi="Times New Roman" w:cs="Times New Roman"/>
          <w:sz w:val="28"/>
          <w:szCs w:val="28"/>
        </w:rPr>
        <w:t>в фокальній площині випробувального об’єктива</w:t>
      </w:r>
      <w:r w:rsidR="001605D8" w:rsidRPr="00AB7553">
        <w:rPr>
          <w:rFonts w:ascii="Times New Roman" w:hAnsi="Times New Roman" w:cs="Times New Roman"/>
          <w:sz w:val="28"/>
          <w:szCs w:val="28"/>
        </w:rPr>
        <w:t xml:space="preserve"> –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2</m:t>
            </m:r>
          </m:sub>
        </m:sSub>
        <m:r>
          <w:rPr>
            <w:rFonts w:ascii="Cambria Math" w:hAnsi="Cambria Math" w:cs="Times New Roman"/>
            <w:sz w:val="28"/>
            <w:szCs w:val="28"/>
          </w:rPr>
          <m:t>.</m:t>
        </m:r>
      </m:oMath>
      <w:r w:rsidR="00820B52" w:rsidRPr="008B72A7">
        <w:rPr>
          <w:rFonts w:ascii="Times New Roman" w:eastAsiaTheme="minorEastAsia" w:hAnsi="Times New Roman" w:cs="Times New Roman"/>
          <w:sz w:val="28"/>
          <w:szCs w:val="28"/>
        </w:rPr>
        <w:t xml:space="preserve"> </w:t>
      </w:r>
    </w:p>
    <w:p w:rsidR="001605D8" w:rsidRPr="00AB7553" w:rsidRDefault="008B72A7" w:rsidP="008D40C2">
      <w:pPr>
        <w:spacing w:after="0" w:line="360" w:lineRule="auto"/>
        <w:ind w:firstLine="36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к як в коліматорного об’єктива фокусна</w:t>
      </w:r>
      <w:r w:rsidR="001605D8" w:rsidRPr="00AB7553">
        <w:rPr>
          <w:rFonts w:ascii="Times New Roman" w:eastAsiaTheme="minorEastAsia" w:hAnsi="Times New Roman" w:cs="Times New Roman"/>
          <w:sz w:val="28"/>
          <w:szCs w:val="28"/>
        </w:rPr>
        <w:t xml:space="preserve"> відстань </w:t>
      </w:r>
      <m:oMath>
        <m:sSub>
          <m:sSubPr>
            <m:ctrlPr>
              <w:rPr>
                <w:rFonts w:ascii="Cambria Math" w:eastAsiaTheme="minorEastAsia" w:hAnsi="Cambria Math" w:cs="Times New Roman"/>
                <w:i/>
                <w:sz w:val="28"/>
                <w:szCs w:val="28"/>
              </w:rPr>
            </m:ctrlPr>
          </m:sSub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f</m:t>
                </m:r>
              </m:e>
              <m:sup>
                <m:r>
                  <w:rPr>
                    <w:rFonts w:ascii="Cambria Math" w:eastAsiaTheme="minorEastAsia" w:hAnsi="Cambria Math" w:cs="Times New Roman"/>
                    <w:sz w:val="28"/>
                    <w:szCs w:val="28"/>
                  </w:rPr>
                  <m:t>'</m:t>
                </m:r>
              </m:sup>
            </m:sSup>
          </m:e>
          <m:sub>
            <m:r>
              <w:rPr>
                <w:rFonts w:ascii="Cambria Math" w:eastAsiaTheme="minorEastAsia" w:hAnsi="Cambria Math" w:cs="Times New Roman"/>
                <w:sz w:val="28"/>
                <w:szCs w:val="28"/>
              </w:rPr>
              <m:t>кол</m:t>
            </m:r>
          </m:sub>
        </m:sSub>
        <m:r>
          <w:rPr>
            <w:rFonts w:ascii="Cambria Math" w:eastAsiaTheme="minorEastAsia" w:hAnsi="Cambria Math" w:cs="Times New Roman"/>
            <w:sz w:val="28"/>
            <w:szCs w:val="28"/>
          </w:rPr>
          <m:t>=1200±15мм</m:t>
        </m:r>
      </m:oMath>
      <w:r w:rsidR="001605D8" w:rsidRPr="00AB7553">
        <w:rPr>
          <w:rFonts w:ascii="Times New Roman" w:eastAsiaTheme="minorEastAsia" w:hAnsi="Times New Roman" w:cs="Times New Roman"/>
          <w:sz w:val="28"/>
          <w:szCs w:val="28"/>
        </w:rPr>
        <w:t xml:space="preserve">, а випробуваний об'єкти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в.о.</m:t>
            </m:r>
          </m:sub>
        </m:sSub>
        <m:r>
          <w:rPr>
            <w:rFonts w:ascii="Cambria Math" w:eastAsiaTheme="minorEastAsia" w:hAnsi="Cambria Math" w:cs="Times New Roman"/>
            <w:sz w:val="28"/>
            <w:szCs w:val="28"/>
          </w:rPr>
          <m:t>=85,77±8мм</m:t>
        </m:r>
      </m:oMath>
      <w:r w:rsidR="001605D8" w:rsidRPr="00F201F6">
        <w:rPr>
          <w:rFonts w:ascii="Times New Roman" w:eastAsiaTheme="minorEastAsia" w:hAnsi="Times New Roman" w:cs="Times New Roman"/>
          <w:sz w:val="28"/>
          <w:szCs w:val="28"/>
        </w:rPr>
        <w:t xml:space="preserve">, </w:t>
      </w:r>
      <w:r w:rsidR="001605D8" w:rsidRPr="00AB7553">
        <w:rPr>
          <w:rFonts w:ascii="Times New Roman" w:eastAsiaTheme="minorEastAsia" w:hAnsi="Times New Roman" w:cs="Times New Roman"/>
          <w:sz w:val="28"/>
          <w:szCs w:val="28"/>
        </w:rPr>
        <w:t xml:space="preserve">то в результаті перерахунку </w:t>
      </w:r>
      <m:oMath>
        <m:r>
          <w:rPr>
            <w:rFonts w:ascii="Cambria Math" w:eastAsiaTheme="minorEastAsia" w:hAnsi="Cambria Math" w:cs="Times New Roman"/>
            <w:sz w:val="28"/>
            <w:szCs w:val="28"/>
          </w:rPr>
          <m:t>Slinc</m:t>
        </m:r>
      </m:oMath>
      <w:r w:rsidR="001605D8" w:rsidRPr="00AB7553">
        <w:rPr>
          <w:rFonts w:ascii="Times New Roman" w:eastAsiaTheme="minorEastAsia" w:hAnsi="Times New Roman" w:cs="Times New Roman"/>
          <w:sz w:val="28"/>
          <w:szCs w:val="28"/>
        </w:rPr>
        <w:t xml:space="preserve"> корекці</w:t>
      </w:r>
      <w:r w:rsidR="00E46F97" w:rsidRPr="00AB7553">
        <w:rPr>
          <w:rFonts w:ascii="Times New Roman" w:eastAsiaTheme="minorEastAsia" w:hAnsi="Times New Roman" w:cs="Times New Roman"/>
          <w:sz w:val="28"/>
          <w:szCs w:val="28"/>
        </w:rPr>
        <w:t>ї через похибку</w:t>
      </w:r>
      <w:r w:rsidR="001605D8" w:rsidRPr="00AB7553">
        <w:rPr>
          <w:rFonts w:ascii="Times New Roman" w:eastAsiaTheme="minorEastAsia" w:hAnsi="Times New Roman" w:cs="Times New Roman"/>
          <w:sz w:val="28"/>
          <w:szCs w:val="28"/>
        </w:rPr>
        <w:t xml:space="preserve"> збільшення коліматор</w:t>
      </w:r>
      <w:r w:rsidR="00E91213">
        <w:rPr>
          <w:rFonts w:ascii="Times New Roman" w:eastAsiaTheme="minorEastAsia" w:hAnsi="Times New Roman" w:cs="Times New Roman"/>
          <w:sz w:val="28"/>
          <w:szCs w:val="28"/>
        </w:rPr>
        <w:t>ний об’єктив-</w:t>
      </w:r>
      <w:r w:rsidR="001605D8" w:rsidRPr="00AB7553">
        <w:rPr>
          <w:rFonts w:ascii="Times New Roman" w:eastAsiaTheme="minorEastAsia" w:hAnsi="Times New Roman" w:cs="Times New Roman"/>
          <w:sz w:val="28"/>
          <w:szCs w:val="28"/>
        </w:rPr>
        <w:t>випр</w:t>
      </w:r>
      <w:r w:rsidR="00E46F97" w:rsidRPr="00AB7553">
        <w:rPr>
          <w:rFonts w:ascii="Times New Roman" w:eastAsiaTheme="minorEastAsia" w:hAnsi="Times New Roman" w:cs="Times New Roman"/>
          <w:sz w:val="28"/>
          <w:szCs w:val="28"/>
        </w:rPr>
        <w:t>обуваний об'єктив виникає похибка</w:t>
      </w:r>
      <w:r w:rsidR="001605D8" w:rsidRPr="00AB7553">
        <w:rPr>
          <w:rFonts w:ascii="Times New Roman" w:eastAsiaTheme="minorEastAsia" w:hAnsi="Times New Roman" w:cs="Times New Roman"/>
          <w:sz w:val="28"/>
          <w:szCs w:val="28"/>
        </w:rPr>
        <w:t xml:space="preserve"> вимірювання </w:t>
      </w:r>
      <w:r w:rsidR="00E46F97" w:rsidRPr="00AB7553">
        <w:rPr>
          <w:rFonts w:ascii="Times New Roman" w:eastAsiaTheme="minorEastAsia" w:hAnsi="Times New Roman" w:cs="Times New Roman"/>
          <w:sz w:val="28"/>
          <w:szCs w:val="28"/>
        </w:rPr>
        <w:t>МПФ</w:t>
      </w:r>
      <w:r w:rsidR="001605D8" w:rsidRPr="00AB7553">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oMath>
    </w:p>
    <w:p w:rsidR="008D40C2" w:rsidRPr="00631FFA" w:rsidRDefault="001605D8" w:rsidP="00271107">
      <w:pPr>
        <w:spacing w:after="0" w:line="360" w:lineRule="auto"/>
        <w:jc w:val="both"/>
        <w:rPr>
          <w:rFonts w:ascii="Times New Roman" w:eastAsiaTheme="minorEastAsia" w:hAnsi="Times New Roman" w:cs="Times New Roman"/>
          <w:sz w:val="28"/>
          <w:szCs w:val="28"/>
        </w:rPr>
      </w:pPr>
      <w:r w:rsidRPr="00F201F6">
        <w:rPr>
          <w:rFonts w:ascii="Times New Roman" w:eastAsiaTheme="minorEastAsia" w:hAnsi="Times New Roman" w:cs="Times New Roman"/>
          <w:sz w:val="28"/>
          <w:szCs w:val="28"/>
        </w:rPr>
        <w:lastRenderedPageBreak/>
        <w:t xml:space="preserve">Графік </w:t>
      </w:r>
      <w:r w:rsidR="008D40C2" w:rsidRPr="00F201F6">
        <w:rPr>
          <w:rFonts w:ascii="Times New Roman" w:eastAsiaTheme="minorEastAsia" w:hAnsi="Times New Roman" w:cs="Times New Roman"/>
          <w:sz w:val="28"/>
          <w:szCs w:val="28"/>
        </w:rPr>
        <w:t>абсолютної</w:t>
      </w:r>
      <w:r w:rsidRPr="00F201F6">
        <w:rPr>
          <w:rFonts w:ascii="Times New Roman" w:eastAsiaTheme="minorEastAsia" w:hAnsi="Times New Roman" w:cs="Times New Roman"/>
          <w:sz w:val="28"/>
          <w:szCs w:val="28"/>
        </w:rPr>
        <w:t xml:space="preserve"> </w:t>
      </w:r>
      <w:r w:rsidR="00E46F97" w:rsidRPr="00F201F6">
        <w:rPr>
          <w:rFonts w:ascii="Times New Roman" w:eastAsiaTheme="minorEastAsia" w:hAnsi="Times New Roman" w:cs="Times New Roman"/>
          <w:sz w:val="28"/>
          <w:szCs w:val="28"/>
        </w:rPr>
        <w:t>похибки</w:t>
      </w:r>
      <w:r w:rsidRPr="00F201F6">
        <w:rPr>
          <w:rFonts w:ascii="Times New Roman" w:eastAsiaTheme="minorEastAsia" w:hAnsi="Times New Roman" w:cs="Times New Roman"/>
          <w:sz w:val="28"/>
          <w:szCs w:val="28"/>
        </w:rPr>
        <w:t xml:space="preserve"> збільшення коліматор</w:t>
      </w:r>
      <w:r w:rsidR="00E91213">
        <w:rPr>
          <w:rFonts w:ascii="Times New Roman" w:eastAsiaTheme="minorEastAsia" w:hAnsi="Times New Roman" w:cs="Times New Roman"/>
          <w:sz w:val="28"/>
          <w:szCs w:val="28"/>
        </w:rPr>
        <w:t xml:space="preserve">ний об’єктив – </w:t>
      </w:r>
      <w:r w:rsidRPr="00F201F6">
        <w:rPr>
          <w:rFonts w:ascii="Times New Roman" w:eastAsiaTheme="minorEastAsia" w:hAnsi="Times New Roman" w:cs="Times New Roman"/>
          <w:sz w:val="28"/>
          <w:szCs w:val="28"/>
        </w:rPr>
        <w:t>випробуваний об'єктив при перерахунку впливу щілини на МПФ</w:t>
      </w:r>
      <w:r w:rsidRPr="00631FFA">
        <w:rPr>
          <w:rFonts w:ascii="Times New Roman" w:eastAsiaTheme="minorEastAsia" w:hAnsi="Times New Roman" w:cs="Times New Roman"/>
          <w:sz w:val="28"/>
          <w:szCs w:val="28"/>
        </w:rPr>
        <w:t xml:space="preserve"> представлений на </w:t>
      </w:r>
      <w:r w:rsidR="00D95090">
        <w:rPr>
          <w:rFonts w:ascii="Times New Roman" w:eastAsiaTheme="minorEastAsia" w:hAnsi="Times New Roman" w:cs="Times New Roman"/>
          <w:sz w:val="28"/>
          <w:szCs w:val="28"/>
        </w:rPr>
        <w:t>рисунку 3.1.</w:t>
      </w:r>
    </w:p>
    <w:p w:rsidR="001605D8" w:rsidRPr="008D40C2" w:rsidRDefault="008D40C2" w:rsidP="00271107">
      <w:pPr>
        <w:spacing w:after="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Абсолютна</w:t>
      </w:r>
      <w:r w:rsidR="001605D8" w:rsidRPr="008D40C2">
        <w:rPr>
          <w:rFonts w:ascii="Times New Roman" w:eastAsiaTheme="minorEastAsia" w:hAnsi="Times New Roman" w:cs="Times New Roman"/>
          <w:sz w:val="28"/>
          <w:szCs w:val="28"/>
        </w:rPr>
        <w:t xml:space="preserve"> </w:t>
      </w:r>
      <w:r w:rsidR="00B24CC9">
        <w:rPr>
          <w:rFonts w:ascii="Times New Roman" w:eastAsiaTheme="minorEastAsia" w:hAnsi="Times New Roman" w:cs="Times New Roman"/>
          <w:sz w:val="28"/>
          <w:szCs w:val="28"/>
        </w:rPr>
        <w:t>похибка</w:t>
      </w:r>
      <w:r w:rsidR="00F201F6">
        <w:rPr>
          <w:rFonts w:ascii="Times New Roman" w:eastAsiaTheme="minorEastAsia" w:hAnsi="Times New Roman" w:cs="Times New Roman"/>
          <w:sz w:val="28"/>
          <w:szCs w:val="28"/>
        </w:rPr>
        <w:t xml:space="preserve"> визначення МПФ. F = 85,77 </w:t>
      </w:r>
      <w:r w:rsidR="001605D8" w:rsidRPr="008D40C2">
        <w:rPr>
          <w:rFonts w:ascii="Times New Roman" w:eastAsiaTheme="minorEastAsia" w:hAnsi="Times New Roman" w:cs="Times New Roman"/>
          <w:sz w:val="28"/>
          <w:szCs w:val="28"/>
        </w:rPr>
        <w:t>мм</w:t>
      </w:r>
    </w:p>
    <w:p w:rsidR="001605D8" w:rsidRPr="00954FFA" w:rsidRDefault="00725A71" w:rsidP="006261A9">
      <w:pPr>
        <w:spacing w:after="0"/>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sz w:val="28"/>
          <w:szCs w:val="28"/>
          <w:lang w:val="ru-RU" w:eastAsia="ru-RU"/>
        </w:rPr>
        <w:drawing>
          <wp:inline distT="0" distB="0" distL="0" distR="0">
            <wp:extent cx="5932805" cy="2456180"/>
            <wp:effectExtent l="0" t="0" r="0" b="127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3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2805" cy="2456180"/>
                    </a:xfrm>
                    <a:prstGeom prst="rect">
                      <a:avLst/>
                    </a:prstGeom>
                    <a:noFill/>
                    <a:ln>
                      <a:noFill/>
                    </a:ln>
                  </pic:spPr>
                </pic:pic>
              </a:graphicData>
            </a:graphic>
          </wp:inline>
        </w:drawing>
      </w:r>
    </w:p>
    <w:p w:rsidR="001605D8" w:rsidRPr="00631FFA" w:rsidRDefault="00A37620" w:rsidP="0027110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 – </w:t>
      </w:r>
      <w:r w:rsidR="001605D8" w:rsidRPr="007C1115">
        <w:rPr>
          <w:rFonts w:ascii="Times New Roman" w:hAnsi="Times New Roman" w:cs="Times New Roman"/>
          <w:sz w:val="28"/>
          <w:szCs w:val="28"/>
        </w:rPr>
        <w:t xml:space="preserve">Абсолютна </w:t>
      </w:r>
      <w:r w:rsidR="00B24CC9">
        <w:rPr>
          <w:rFonts w:ascii="Times New Roman" w:hAnsi="Times New Roman" w:cs="Times New Roman"/>
          <w:sz w:val="28"/>
          <w:szCs w:val="28"/>
        </w:rPr>
        <w:t>похибка</w:t>
      </w:r>
      <w:r w:rsidR="001605D8" w:rsidRPr="007C1115">
        <w:rPr>
          <w:rFonts w:ascii="Times New Roman" w:hAnsi="Times New Roman" w:cs="Times New Roman"/>
          <w:sz w:val="28"/>
          <w:szCs w:val="28"/>
        </w:rPr>
        <w:t xml:space="preserve"> визначення МПФ</w:t>
      </w:r>
      <w:r w:rsidR="001605D8" w:rsidRPr="00631FFA">
        <w:rPr>
          <w:rFonts w:ascii="Times New Roman" w:hAnsi="Times New Roman" w:cs="Times New Roman"/>
          <w:sz w:val="28"/>
          <w:szCs w:val="28"/>
        </w:rPr>
        <w:t xml:space="preserve"> </w:t>
      </w:r>
    </w:p>
    <w:p w:rsidR="001605D8" w:rsidRPr="00631FFA" w:rsidRDefault="001605D8" w:rsidP="00271107">
      <w:pPr>
        <w:spacing w:after="0" w:line="360" w:lineRule="auto"/>
        <w:jc w:val="both"/>
        <w:rPr>
          <w:rFonts w:ascii="Times New Roman" w:hAnsi="Times New Roman" w:cs="Times New Roman"/>
          <w:sz w:val="28"/>
          <w:szCs w:val="28"/>
        </w:rPr>
      </w:pPr>
      <w:r w:rsidRPr="00631FFA">
        <w:rPr>
          <w:rFonts w:ascii="Times New Roman" w:hAnsi="Times New Roman" w:cs="Times New Roman"/>
          <w:sz w:val="28"/>
          <w:szCs w:val="28"/>
        </w:rPr>
        <w:tab/>
        <w:t>Графік ві</w:t>
      </w:r>
      <w:r>
        <w:rPr>
          <w:rFonts w:ascii="Times New Roman" w:hAnsi="Times New Roman" w:cs="Times New Roman"/>
          <w:sz w:val="28"/>
          <w:szCs w:val="28"/>
        </w:rPr>
        <w:t xml:space="preserve">дносної </w:t>
      </w:r>
      <w:r w:rsidR="00B24CC9">
        <w:rPr>
          <w:rFonts w:ascii="Times New Roman" w:hAnsi="Times New Roman" w:cs="Times New Roman"/>
          <w:sz w:val="28"/>
          <w:szCs w:val="28"/>
        </w:rPr>
        <w:t>похибки</w:t>
      </w:r>
      <w:r>
        <w:rPr>
          <w:rFonts w:ascii="Times New Roman" w:hAnsi="Times New Roman" w:cs="Times New Roman"/>
          <w:sz w:val="28"/>
          <w:szCs w:val="28"/>
        </w:rPr>
        <w:t xml:space="preserve"> збільшення колі</w:t>
      </w:r>
      <w:r w:rsidRPr="00631FFA">
        <w:rPr>
          <w:rFonts w:ascii="Times New Roman" w:hAnsi="Times New Roman" w:cs="Times New Roman"/>
          <w:sz w:val="28"/>
          <w:szCs w:val="28"/>
        </w:rPr>
        <w:t>матор</w:t>
      </w:r>
      <w:r w:rsidR="00E91213">
        <w:rPr>
          <w:rFonts w:ascii="Times New Roman" w:hAnsi="Times New Roman" w:cs="Times New Roman"/>
          <w:sz w:val="28"/>
          <w:szCs w:val="28"/>
        </w:rPr>
        <w:t xml:space="preserve">ний об’єктив – </w:t>
      </w:r>
      <w:r w:rsidRPr="00631FFA">
        <w:rPr>
          <w:rFonts w:ascii="Times New Roman" w:hAnsi="Times New Roman" w:cs="Times New Roman"/>
          <w:sz w:val="28"/>
          <w:szCs w:val="28"/>
        </w:rPr>
        <w:t>випробуваний об'єктив при перерахунку впливу щілини на</w:t>
      </w:r>
      <w:r w:rsidR="00B24CC9">
        <w:rPr>
          <w:rFonts w:ascii="Times New Roman" w:hAnsi="Times New Roman" w:cs="Times New Roman"/>
          <w:sz w:val="28"/>
          <w:szCs w:val="28"/>
        </w:rPr>
        <w:t xml:space="preserve"> МПФ представлений на рисунку 3.2</w:t>
      </w:r>
    </w:p>
    <w:p w:rsidR="001605D8" w:rsidRPr="008D40C2" w:rsidRDefault="001605D8" w:rsidP="00271107">
      <w:pPr>
        <w:spacing w:after="0" w:line="360" w:lineRule="auto"/>
        <w:jc w:val="center"/>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t>Відносна</w:t>
      </w:r>
      <w:r w:rsidR="00F201F6">
        <w:rPr>
          <w:rFonts w:ascii="Times New Roman" w:eastAsiaTheme="minorEastAsia" w:hAnsi="Times New Roman" w:cs="Times New Roman"/>
          <w:sz w:val="28"/>
          <w:szCs w:val="28"/>
        </w:rPr>
        <w:t xml:space="preserve"> помилка визначення МПФ. F = 85,7</w:t>
      </w:r>
      <w:r w:rsidR="00F201F6" w:rsidRPr="001745AE">
        <w:rPr>
          <w:rFonts w:ascii="Times New Roman" w:eastAsiaTheme="minorEastAsia" w:hAnsi="Times New Roman" w:cs="Times New Roman"/>
          <w:sz w:val="28"/>
          <w:szCs w:val="28"/>
          <w:lang w:val="ru-RU"/>
        </w:rPr>
        <w:t>7</w:t>
      </w:r>
      <w:r w:rsidR="00F201F6">
        <w:rPr>
          <w:rFonts w:ascii="Times New Roman" w:eastAsiaTheme="minorEastAsia" w:hAnsi="Times New Roman" w:cs="Times New Roman"/>
          <w:sz w:val="28"/>
          <w:szCs w:val="28"/>
        </w:rPr>
        <w:t xml:space="preserve"> </w:t>
      </w:r>
      <w:r w:rsidRPr="008D40C2">
        <w:rPr>
          <w:rFonts w:ascii="Times New Roman" w:eastAsiaTheme="minorEastAsia" w:hAnsi="Times New Roman" w:cs="Times New Roman"/>
          <w:sz w:val="28"/>
          <w:szCs w:val="28"/>
        </w:rPr>
        <w:t>мм</w:t>
      </w:r>
    </w:p>
    <w:p w:rsidR="001605D8" w:rsidRPr="00631FFA" w:rsidRDefault="00725A71" w:rsidP="00954FFA">
      <w:pPr>
        <w:spacing w:after="0"/>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5486400" cy="2530475"/>
            <wp:effectExtent l="0" t="0" r="0" b="317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3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2530475"/>
                    </a:xfrm>
                    <a:prstGeom prst="rect">
                      <a:avLst/>
                    </a:prstGeom>
                    <a:noFill/>
                    <a:ln>
                      <a:noFill/>
                    </a:ln>
                  </pic:spPr>
                </pic:pic>
              </a:graphicData>
            </a:graphic>
          </wp:inline>
        </w:drawing>
      </w:r>
    </w:p>
    <w:p w:rsidR="001605D8" w:rsidRPr="00631FFA" w:rsidRDefault="00A37620" w:rsidP="00271107">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2 – </w:t>
      </w:r>
      <w:r w:rsidR="001605D8" w:rsidRPr="00631FFA">
        <w:rPr>
          <w:rFonts w:ascii="Times New Roman" w:hAnsi="Times New Roman" w:cs="Times New Roman"/>
          <w:sz w:val="28"/>
          <w:szCs w:val="28"/>
        </w:rPr>
        <w:t xml:space="preserve">Відносна </w:t>
      </w:r>
      <w:r w:rsidR="00B24CC9">
        <w:rPr>
          <w:rFonts w:ascii="Times New Roman" w:hAnsi="Times New Roman" w:cs="Times New Roman"/>
          <w:sz w:val="28"/>
          <w:szCs w:val="28"/>
        </w:rPr>
        <w:t>похибка</w:t>
      </w:r>
      <w:r w:rsidR="001605D8" w:rsidRPr="00631FFA">
        <w:rPr>
          <w:rFonts w:ascii="Times New Roman" w:hAnsi="Times New Roman" w:cs="Times New Roman"/>
          <w:sz w:val="28"/>
          <w:szCs w:val="28"/>
        </w:rPr>
        <w:t xml:space="preserve"> визначення МПФ </w:t>
      </w:r>
    </w:p>
    <w:p w:rsidR="001605D8" w:rsidRPr="00631FFA" w:rsidRDefault="001605D8" w:rsidP="00271107">
      <w:pPr>
        <w:spacing w:after="0" w:line="360" w:lineRule="auto"/>
        <w:ind w:firstLine="708"/>
        <w:jc w:val="both"/>
        <w:rPr>
          <w:rFonts w:ascii="Times New Roman" w:eastAsiaTheme="minorEastAsia" w:hAnsi="Times New Roman" w:cs="Times New Roman"/>
          <w:sz w:val="28"/>
          <w:szCs w:val="28"/>
        </w:rPr>
      </w:pPr>
      <w:r w:rsidRPr="00631FFA">
        <w:rPr>
          <w:rFonts w:ascii="Times New Roman" w:hAnsi="Times New Roman" w:cs="Times New Roman"/>
          <w:sz w:val="28"/>
          <w:szCs w:val="28"/>
        </w:rPr>
        <w:t xml:space="preserve">Отже, абсолютна </w:t>
      </w:r>
      <w:r w:rsidR="00B24CC9">
        <w:rPr>
          <w:rFonts w:ascii="Times New Roman" w:hAnsi="Times New Roman" w:cs="Times New Roman"/>
          <w:sz w:val="28"/>
          <w:szCs w:val="28"/>
        </w:rPr>
        <w:t>похибка</w:t>
      </w:r>
      <w:r w:rsidRPr="00631FFA">
        <w:rPr>
          <w:rFonts w:ascii="Times New Roman" w:hAnsi="Times New Roman" w:cs="Times New Roman"/>
          <w:sz w:val="28"/>
          <w:szCs w:val="28"/>
        </w:rPr>
        <w:t xml:space="preserve"> вимірювання </w:t>
      </w:r>
      <w:r w:rsidR="00E91213">
        <w:rPr>
          <w:rFonts w:ascii="Times New Roman" w:hAnsi="Times New Roman" w:cs="Times New Roman"/>
          <w:sz w:val="28"/>
          <w:szCs w:val="28"/>
        </w:rPr>
        <w:t>МПФ</w:t>
      </w:r>
      <w:r w:rsidRPr="00631FFA">
        <w:rPr>
          <w:rFonts w:ascii="Times New Roman" w:hAnsi="Times New Roman" w:cs="Times New Roman"/>
          <w:sz w:val="28"/>
          <w:szCs w:val="28"/>
        </w:rPr>
        <w:t xml:space="preserve"> через </w:t>
      </w:r>
      <w:r w:rsidR="00B24CC9">
        <w:rPr>
          <w:rFonts w:ascii="Times New Roman" w:hAnsi="Times New Roman" w:cs="Times New Roman"/>
          <w:sz w:val="28"/>
          <w:szCs w:val="28"/>
        </w:rPr>
        <w:t>похибку</w:t>
      </w:r>
      <w:r>
        <w:rPr>
          <w:rFonts w:ascii="Times New Roman" w:hAnsi="Times New Roman" w:cs="Times New Roman"/>
          <w:sz w:val="28"/>
          <w:szCs w:val="28"/>
        </w:rPr>
        <w:t xml:space="preserve"> збільшення системи колі</w:t>
      </w:r>
      <w:r w:rsidRPr="00631FFA">
        <w:rPr>
          <w:rFonts w:ascii="Times New Roman" w:hAnsi="Times New Roman" w:cs="Times New Roman"/>
          <w:sz w:val="28"/>
          <w:szCs w:val="28"/>
        </w:rPr>
        <w:t>матор</w:t>
      </w:r>
      <w:r w:rsidR="00E91213">
        <w:rPr>
          <w:rFonts w:ascii="Times New Roman" w:hAnsi="Times New Roman" w:cs="Times New Roman"/>
          <w:sz w:val="28"/>
          <w:szCs w:val="28"/>
        </w:rPr>
        <w:t xml:space="preserve">ний об’єктив – </w:t>
      </w:r>
      <w:r w:rsidRPr="00631FFA">
        <w:rPr>
          <w:rFonts w:ascii="Times New Roman" w:hAnsi="Times New Roman" w:cs="Times New Roman"/>
          <w:sz w:val="28"/>
          <w:szCs w:val="28"/>
        </w:rPr>
        <w:t xml:space="preserve">випробуваний об'єктив при розмірі щілини в зображенні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зобр</m:t>
            </m:r>
          </m:sub>
        </m:sSub>
        <m:r>
          <w:rPr>
            <w:rFonts w:ascii="Cambria Math" w:hAnsi="Cambria Math" w:cs="Times New Roman"/>
            <w:sz w:val="28"/>
            <w:szCs w:val="28"/>
          </w:rPr>
          <m:t>=1мкм</m:t>
        </m:r>
      </m:oMath>
      <w:r w:rsidRPr="00631FFA">
        <w:rPr>
          <w:rFonts w:ascii="Times New Roman" w:eastAsiaTheme="minorEastAsia" w:hAnsi="Times New Roman" w:cs="Times New Roman"/>
          <w:sz w:val="28"/>
          <w:szCs w:val="28"/>
        </w:rPr>
        <w:t xml:space="preserve"> складає: </w:t>
      </w:r>
    </w:p>
    <w:p w:rsidR="001605D8" w:rsidRPr="00631FFA" w:rsidRDefault="008D40C2" w:rsidP="00271107">
      <w:pPr>
        <w:spacing w:after="0" w:line="36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w:lastRenderedPageBreak/>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0,00001;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 xml:space="preserve">=0,00003. </m:t>
        </m:r>
      </m:oMath>
      <w:r w:rsidR="001605D8" w:rsidRPr="008D40C2">
        <w:rPr>
          <w:rFonts w:ascii="Times New Roman" w:eastAsiaTheme="minorEastAsia" w:hAnsi="Times New Roman" w:cs="Times New Roman"/>
          <w:sz w:val="28"/>
          <w:szCs w:val="28"/>
        </w:rPr>
        <w:t xml:space="preserve"> </w:t>
      </w:r>
    </w:p>
    <w:p w:rsidR="001605D8" w:rsidRPr="008261A0" w:rsidRDefault="00B24CC9" w:rsidP="008261A0">
      <w:pPr>
        <w:spacing w:after="0" w:line="360" w:lineRule="auto"/>
        <w:ind w:firstLine="360"/>
        <w:jc w:val="both"/>
        <w:rPr>
          <w:rFonts w:ascii="Times New Roman" w:hAnsi="Times New Roman" w:cs="Times New Roman"/>
          <w:sz w:val="28"/>
          <w:szCs w:val="28"/>
        </w:rPr>
      </w:pPr>
      <w:r w:rsidRPr="008261A0">
        <w:rPr>
          <w:rFonts w:ascii="Times New Roman" w:hAnsi="Times New Roman" w:cs="Times New Roman"/>
          <w:sz w:val="28"/>
          <w:szCs w:val="28"/>
        </w:rPr>
        <w:t>Похибка</w:t>
      </w:r>
      <w:r w:rsidR="001605D8" w:rsidRPr="008261A0">
        <w:rPr>
          <w:rFonts w:ascii="Times New Roman" w:hAnsi="Times New Roman" w:cs="Times New Roman"/>
          <w:sz w:val="28"/>
          <w:szCs w:val="28"/>
        </w:rPr>
        <w:t xml:space="preserve"> виготовлення коліматора –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3</m:t>
            </m:r>
          </m:sub>
        </m:sSub>
        <m:r>
          <w:rPr>
            <w:rFonts w:ascii="Cambria Math" w:hAnsi="Cambria Math" w:cs="Times New Roman"/>
            <w:sz w:val="28"/>
            <w:szCs w:val="28"/>
          </w:rPr>
          <m:t>.</m:t>
        </m:r>
      </m:oMath>
    </w:p>
    <w:p w:rsidR="001605D8" w:rsidRPr="00631FFA" w:rsidRDefault="001605D8" w:rsidP="00271107">
      <w:pPr>
        <w:spacing w:after="0" w:line="360" w:lineRule="auto"/>
        <w:ind w:firstLine="360"/>
        <w:jc w:val="both"/>
        <w:rPr>
          <w:rFonts w:ascii="Times New Roman" w:eastAsiaTheme="minorEastAsia" w:hAnsi="Times New Roman" w:cs="Times New Roman"/>
          <w:sz w:val="28"/>
          <w:szCs w:val="28"/>
        </w:rPr>
      </w:pPr>
      <w:r w:rsidRPr="00631FFA">
        <w:rPr>
          <w:rFonts w:ascii="Times New Roman" w:hAnsi="Times New Roman" w:cs="Times New Roman"/>
          <w:sz w:val="28"/>
          <w:szCs w:val="28"/>
        </w:rPr>
        <w:t>Параболічне дзеркало коліматора має розмах деформації поверхні</w:t>
      </w:r>
      <w:r w:rsidR="00B24CC9">
        <w:rPr>
          <w:rFonts w:ascii="Times New Roman" w:hAnsi="Times New Roman" w:cs="Times New Roman"/>
          <w:sz w:val="28"/>
          <w:szCs w:val="28"/>
        </w:rPr>
        <w:t xml:space="preserve">          </w:t>
      </w:r>
      <w:r w:rsidRPr="00631FFA">
        <w:rPr>
          <w:rFonts w:ascii="Times New Roman" w:hAnsi="Times New Roman" w:cs="Times New Roman"/>
          <w:sz w:val="28"/>
          <w:szCs w:val="28"/>
        </w:rPr>
        <w:t xml:space="preserve"> </w:t>
      </w:r>
      <m:oMath>
        <m:r>
          <w:rPr>
            <w:rFonts w:ascii="Cambria Math" w:hAnsi="Cambria Math" w:cs="Times New Roman"/>
            <w:sz w:val="28"/>
            <w:szCs w:val="28"/>
          </w:rPr>
          <m:t xml:space="preserve">PV=0.074λ </m:t>
        </m:r>
      </m:oMath>
      <w:r w:rsidRPr="00631FFA">
        <w:rPr>
          <w:rFonts w:ascii="Times New Roman" w:eastAsiaTheme="minorEastAsia" w:hAnsi="Times New Roman" w:cs="Times New Roman"/>
          <w:sz w:val="28"/>
          <w:szCs w:val="28"/>
        </w:rPr>
        <w:t xml:space="preserve">і середньоквадратичну деформацію </w:t>
      </w:r>
      <m:oMath>
        <m:r>
          <w:rPr>
            <w:rFonts w:ascii="Cambria Math" w:eastAsiaTheme="minorEastAsia" w:hAnsi="Cambria Math" w:cs="Times New Roman"/>
            <w:sz w:val="28"/>
            <w:szCs w:val="28"/>
          </w:rPr>
          <m:t>RMS=0.011λ</m:t>
        </m:r>
      </m:oMath>
      <w:r w:rsidRPr="00631FFA">
        <w:rPr>
          <w:rFonts w:ascii="Times New Roman" w:eastAsiaTheme="minorEastAsia" w:hAnsi="Times New Roman" w:cs="Times New Roman"/>
          <w:sz w:val="28"/>
          <w:szCs w:val="28"/>
        </w:rPr>
        <w:t xml:space="preserve"> на діаметрі </w:t>
      </w:r>
      <m:oMath>
        <m:r>
          <w:rPr>
            <w:rFonts w:ascii="Cambria Math" w:eastAsiaTheme="minorEastAsia" w:hAnsi="Cambria Math" w:cs="Times New Roman"/>
            <w:sz w:val="28"/>
            <w:szCs w:val="28"/>
          </w:rPr>
          <m:t>Ø=100мм.</m:t>
        </m:r>
      </m:oMath>
      <w:r w:rsidRPr="00631FFA">
        <w:rPr>
          <w:rFonts w:ascii="Times New Roman" w:eastAsiaTheme="minorEastAsia" w:hAnsi="Times New Roman" w:cs="Times New Roman"/>
          <w:sz w:val="28"/>
          <w:szCs w:val="28"/>
        </w:rPr>
        <w:t xml:space="preserve"> Основний внесок в деформацію поверхні (80%)</w:t>
      </w:r>
      <w:r w:rsidRPr="00631FFA">
        <w:t xml:space="preserve"> </w:t>
      </w:r>
      <w:r w:rsidRPr="00631FFA">
        <w:rPr>
          <w:rFonts w:ascii="Times New Roman" w:eastAsiaTheme="minorEastAsia" w:hAnsi="Times New Roman" w:cs="Times New Roman"/>
          <w:sz w:val="28"/>
          <w:szCs w:val="28"/>
        </w:rPr>
        <w:t>вносить астигматизм, тому моделювання деформації параболічного дзеркала було здійснено тільки коефіцієнтом Цернике С22, описує астигматизм, і відповідного виміряної деформації.</w:t>
      </w:r>
    </w:p>
    <w:p w:rsidR="001605D8" w:rsidRDefault="001605D8" w:rsidP="00271107">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В результаті моделювання були отримані наступні величини коефіцієнтів передачі контрасту: </w:t>
      </w:r>
    </w:p>
    <w:p w:rsidR="00043602" w:rsidRPr="00631FFA" w:rsidRDefault="00BA4544" w:rsidP="00043602">
      <w:pPr>
        <w:spacing w:after="0" w:line="360" w:lineRule="auto"/>
        <w:ind w:firstLine="360"/>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блиця 3.2</w:t>
      </w:r>
    </w:p>
    <w:tbl>
      <w:tblPr>
        <w:tblStyle w:val="ab"/>
        <w:tblW w:w="9776" w:type="dxa"/>
        <w:tblLook w:val="04A0"/>
      </w:tblPr>
      <w:tblGrid>
        <w:gridCol w:w="2327"/>
        <w:gridCol w:w="2185"/>
        <w:gridCol w:w="1669"/>
        <w:gridCol w:w="1777"/>
        <w:gridCol w:w="1818"/>
      </w:tblGrid>
      <w:tr w:rsidR="001605D8" w:rsidRPr="00E71C15" w:rsidTr="00F201F6">
        <w:tc>
          <w:tcPr>
            <w:tcW w:w="2327"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 xml:space="preserve">Просторова частота, </w:t>
            </w:r>
            <m:oMath>
              <m:r>
                <w:rPr>
                  <w:rFonts w:ascii="Cambria Math" w:eastAsiaTheme="minorEastAsia" w:hAnsi="Cambria Math" w:cs="Times New Roman"/>
                  <w:sz w:val="24"/>
                  <w:szCs w:val="24"/>
                </w:rPr>
                <m:t xml:space="preserve">ν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мм</m:t>
                  </m:r>
                </m:e>
                <m:sup>
                  <m:r>
                    <w:rPr>
                      <w:rFonts w:ascii="Cambria Math" w:eastAsiaTheme="minorEastAsia" w:hAnsi="Cambria Math" w:cs="Times New Roman"/>
                      <w:sz w:val="24"/>
                      <w:szCs w:val="24"/>
                    </w:rPr>
                    <m:t>-1</m:t>
                  </m:r>
                </m:sup>
              </m:sSup>
            </m:oMath>
          </w:p>
        </w:tc>
        <w:tc>
          <w:tcPr>
            <w:tcW w:w="2185"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МПФ Меридіональне перетин</w:t>
            </w:r>
          </w:p>
        </w:tc>
        <w:tc>
          <w:tcPr>
            <w:tcW w:w="1669" w:type="dxa"/>
            <w:vAlign w:val="center"/>
          </w:tcPr>
          <w:p w:rsidR="001605D8" w:rsidRPr="00E71C15" w:rsidRDefault="001605D8" w:rsidP="00B24CC9">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 xml:space="preserve">Абсолютна </w:t>
            </w:r>
            <w:r w:rsidR="00B24CC9">
              <w:rPr>
                <w:rFonts w:ascii="Times New Roman" w:eastAsiaTheme="minorEastAsia" w:hAnsi="Times New Roman" w:cs="Times New Roman"/>
                <w:sz w:val="24"/>
                <w:szCs w:val="24"/>
              </w:rPr>
              <w:t>похибка</w:t>
            </w:r>
            <w:r w:rsidRPr="00E71C15">
              <w:rPr>
                <w:rFonts w:ascii="Times New Roman" w:eastAsiaTheme="minorEastAsia" w:hAnsi="Times New Roman" w:cs="Times New Roman"/>
                <w:sz w:val="24"/>
                <w:szCs w:val="24"/>
              </w:rPr>
              <w:t xml:space="preserve"> визначення МПФ</w:t>
            </w:r>
          </w:p>
        </w:tc>
        <w:tc>
          <w:tcPr>
            <w:tcW w:w="1777"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МПФ Сагітальній перетин</w:t>
            </w:r>
          </w:p>
        </w:tc>
        <w:tc>
          <w:tcPr>
            <w:tcW w:w="1818" w:type="dxa"/>
            <w:vAlign w:val="center"/>
          </w:tcPr>
          <w:p w:rsidR="001605D8" w:rsidRPr="00E71C15" w:rsidRDefault="001605D8" w:rsidP="00B24CC9">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 xml:space="preserve">Абсолютна </w:t>
            </w:r>
            <w:r w:rsidR="00B24CC9">
              <w:rPr>
                <w:rFonts w:ascii="Times New Roman" w:eastAsiaTheme="minorEastAsia" w:hAnsi="Times New Roman" w:cs="Times New Roman"/>
                <w:sz w:val="24"/>
                <w:szCs w:val="24"/>
              </w:rPr>
              <w:t>похибка</w:t>
            </w:r>
            <w:r w:rsidRPr="00E71C15">
              <w:rPr>
                <w:rFonts w:ascii="Times New Roman" w:eastAsiaTheme="minorEastAsia" w:hAnsi="Times New Roman" w:cs="Times New Roman"/>
                <w:sz w:val="24"/>
                <w:szCs w:val="24"/>
              </w:rPr>
              <w:t xml:space="preserve"> визначення МПФ</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Pr="00E71C15">
              <w:rPr>
                <w:rFonts w:ascii="Times New Roman" w:eastAsiaTheme="minorEastAsia" w:hAnsi="Times New Roman" w:cs="Times New Roman"/>
                <w:sz w:val="24"/>
                <w:szCs w:val="24"/>
              </w:rPr>
              <w:t>00000</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Pr="00E71C15">
              <w:rPr>
                <w:rFonts w:ascii="Times New Roman" w:eastAsiaTheme="minorEastAsia" w:hAnsi="Times New Roman" w:cs="Times New Roman"/>
                <w:sz w:val="24"/>
                <w:szCs w:val="24"/>
              </w:rPr>
              <w:t>00000</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1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94132</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93952</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2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88152</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87982</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3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82044</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82004</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4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75874</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76022</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5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69702</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00468</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70034</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0</w:t>
            </w:r>
            <w:r>
              <w:rPr>
                <w:rFonts w:ascii="Times New Roman" w:eastAsiaTheme="minorEastAsia" w:hAnsi="Times New Roman" w:cs="Times New Roman"/>
                <w:sz w:val="24"/>
                <w:szCs w:val="24"/>
              </w:rPr>
              <w:t>,</w:t>
            </w:r>
            <w:r w:rsidRPr="00E71C15">
              <w:rPr>
                <w:rFonts w:ascii="Times New Roman" w:eastAsiaTheme="minorEastAsia" w:hAnsi="Times New Roman" w:cs="Times New Roman"/>
                <w:sz w:val="24"/>
                <w:szCs w:val="24"/>
              </w:rPr>
              <w:t>00136</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6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63656</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64174</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7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57777</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58338</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8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52049</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52580</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9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46626</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46979</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F201F6">
        <w:tc>
          <w:tcPr>
            <w:tcW w:w="2327"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100</w:t>
            </w:r>
          </w:p>
        </w:tc>
        <w:tc>
          <w:tcPr>
            <w:tcW w:w="218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41679</w:t>
            </w:r>
          </w:p>
        </w:tc>
        <w:tc>
          <w:tcPr>
            <w:tcW w:w="1669"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00456</w:t>
            </w:r>
          </w:p>
        </w:tc>
        <w:tc>
          <w:tcPr>
            <w:tcW w:w="1777"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41593</w:t>
            </w:r>
          </w:p>
        </w:tc>
        <w:tc>
          <w:tcPr>
            <w:tcW w:w="181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00542</w:t>
            </w:r>
          </w:p>
        </w:tc>
      </w:tr>
    </w:tbl>
    <w:p w:rsidR="001605D8" w:rsidRPr="00631FFA" w:rsidRDefault="001605D8" w:rsidP="00F201F6">
      <w:pPr>
        <w:spacing w:after="0" w:line="360" w:lineRule="auto"/>
        <w:ind w:firstLine="708"/>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Отже, </w:t>
      </w:r>
      <w:r w:rsidR="00B24CC9">
        <w:rPr>
          <w:rFonts w:ascii="Times New Roman" w:eastAsiaTheme="minorEastAsia" w:hAnsi="Times New Roman" w:cs="Times New Roman"/>
          <w:sz w:val="28"/>
          <w:szCs w:val="28"/>
        </w:rPr>
        <w:t>похибка</w:t>
      </w:r>
      <w:r w:rsidRPr="00631FFA">
        <w:rPr>
          <w:rFonts w:ascii="Times New Roman" w:eastAsiaTheme="minorEastAsia" w:hAnsi="Times New Roman" w:cs="Times New Roman"/>
          <w:sz w:val="28"/>
          <w:szCs w:val="28"/>
        </w:rPr>
        <w:t xml:space="preserve"> вимірювання </w:t>
      </w:r>
      <w:r w:rsidR="00F14380">
        <w:rPr>
          <w:rFonts w:ascii="Times New Roman" w:eastAsiaTheme="minorEastAsia" w:hAnsi="Times New Roman" w:cs="Times New Roman"/>
          <w:sz w:val="28"/>
          <w:szCs w:val="28"/>
        </w:rPr>
        <w:t>МПФ</w:t>
      </w:r>
      <w:r w:rsidRPr="00631FFA">
        <w:rPr>
          <w:rFonts w:ascii="Times New Roman" w:eastAsiaTheme="minorEastAsia" w:hAnsi="Times New Roman" w:cs="Times New Roman"/>
          <w:sz w:val="28"/>
          <w:szCs w:val="28"/>
        </w:rPr>
        <w:t xml:space="preserve"> через </w:t>
      </w:r>
      <w:r w:rsidR="008926CF">
        <w:rPr>
          <w:rFonts w:ascii="Times New Roman" w:eastAsiaTheme="minorEastAsia" w:hAnsi="Times New Roman" w:cs="Times New Roman"/>
          <w:sz w:val="28"/>
          <w:szCs w:val="28"/>
        </w:rPr>
        <w:t>похибку</w:t>
      </w:r>
      <w:r w:rsidRPr="00631FFA">
        <w:rPr>
          <w:rFonts w:ascii="Times New Roman" w:eastAsiaTheme="minorEastAsia" w:hAnsi="Times New Roman" w:cs="Times New Roman"/>
          <w:sz w:val="28"/>
          <w:szCs w:val="28"/>
        </w:rPr>
        <w:t xml:space="preserve"> виготовле</w:t>
      </w:r>
      <w:r>
        <w:rPr>
          <w:rFonts w:ascii="Times New Roman" w:eastAsiaTheme="minorEastAsia" w:hAnsi="Times New Roman" w:cs="Times New Roman"/>
          <w:sz w:val="28"/>
          <w:szCs w:val="28"/>
        </w:rPr>
        <w:t>ння параболічного дзеркала-колі</w:t>
      </w:r>
      <w:r w:rsidRPr="00631FFA">
        <w:rPr>
          <w:rFonts w:ascii="Times New Roman" w:eastAsiaTheme="minorEastAsia" w:hAnsi="Times New Roman" w:cs="Times New Roman"/>
          <w:sz w:val="28"/>
          <w:szCs w:val="28"/>
        </w:rPr>
        <w:t xml:space="preserve">матора становить: </w:t>
      </w:r>
    </w:p>
    <w:p w:rsidR="001605D8" w:rsidRDefault="008D40C2" w:rsidP="00F201F6">
      <w:pPr>
        <w:spacing w:after="0" w:line="360" w:lineRule="auto"/>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3</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0,00468;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3</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 xml:space="preserve">=0,00542. </m:t>
        </m:r>
      </m:oMath>
      <w:r w:rsidR="001605D8" w:rsidRPr="008D40C2">
        <w:rPr>
          <w:rFonts w:ascii="Times New Roman" w:eastAsiaTheme="minorEastAsia" w:hAnsi="Times New Roman" w:cs="Times New Roman"/>
          <w:sz w:val="28"/>
          <w:szCs w:val="28"/>
        </w:rPr>
        <w:t xml:space="preserve"> </w:t>
      </w:r>
    </w:p>
    <w:p w:rsidR="001605D8" w:rsidRPr="00B24CC9" w:rsidRDefault="00B24CC9" w:rsidP="008261A0">
      <w:pPr>
        <w:spacing w:after="0" w:line="360" w:lineRule="auto"/>
        <w:ind w:firstLine="360"/>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Похибка </w:t>
      </w:r>
      <w:r w:rsidR="001605D8" w:rsidRPr="00B24CC9">
        <w:rPr>
          <w:rFonts w:ascii="Times New Roman" w:hAnsi="Times New Roman" w:cs="Times New Roman"/>
          <w:sz w:val="28"/>
          <w:szCs w:val="28"/>
        </w:rPr>
        <w:t xml:space="preserve">через нерівномірність засвічення вхідної зіниці </w:t>
      </w:r>
      <w:r w:rsidR="00CF0502">
        <w:rPr>
          <w:rFonts w:ascii="Times New Roman" w:hAnsi="Times New Roman" w:cs="Times New Roman"/>
          <w:sz w:val="28"/>
          <w:szCs w:val="28"/>
        </w:rPr>
        <w:t>коліматорного об’єктиву</w:t>
      </w:r>
      <w:r w:rsidR="001605D8" w:rsidRPr="00B24CC9">
        <w:rPr>
          <w:rFonts w:ascii="Times New Roman" w:hAnsi="Times New Roman" w:cs="Times New Roman"/>
          <w:sz w:val="28"/>
          <w:szCs w:val="28"/>
        </w:rPr>
        <w:t xml:space="preserve"> –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4</m:t>
            </m:r>
          </m:sub>
        </m:sSub>
        <m:r>
          <w:rPr>
            <w:rFonts w:ascii="Cambria Math" w:hAnsi="Cambria Math" w:cs="Times New Roman"/>
            <w:sz w:val="28"/>
            <w:szCs w:val="28"/>
          </w:rPr>
          <m:t>.</m:t>
        </m:r>
      </m:oMath>
    </w:p>
    <w:p w:rsidR="001605D8" w:rsidRPr="00631FFA" w:rsidRDefault="001605D8" w:rsidP="008D40C2">
      <w:pPr>
        <w:spacing w:after="0" w:line="360" w:lineRule="auto"/>
        <w:ind w:firstLine="360"/>
        <w:jc w:val="both"/>
        <w:rPr>
          <w:rFonts w:ascii="Times New Roman" w:eastAsiaTheme="minorEastAsia" w:hAnsi="Times New Roman" w:cs="Times New Roman"/>
          <w:sz w:val="28"/>
          <w:szCs w:val="28"/>
        </w:rPr>
      </w:pPr>
      <w:r w:rsidRPr="00631FFA">
        <w:rPr>
          <w:rFonts w:ascii="Times New Roman" w:hAnsi="Times New Roman" w:cs="Times New Roman"/>
          <w:sz w:val="28"/>
          <w:szCs w:val="28"/>
        </w:rPr>
        <w:t>В результаті юстування стенду не може бути досягнута повна рівномірність засвічен</w:t>
      </w:r>
      <w:r>
        <w:rPr>
          <w:rFonts w:ascii="Times New Roman" w:hAnsi="Times New Roman" w:cs="Times New Roman"/>
          <w:sz w:val="28"/>
          <w:szCs w:val="28"/>
        </w:rPr>
        <w:t>ня вхідної зіниці дзеркала-колі</w:t>
      </w:r>
      <w:r w:rsidRPr="00631FFA">
        <w:rPr>
          <w:rFonts w:ascii="Times New Roman" w:hAnsi="Times New Roman" w:cs="Times New Roman"/>
          <w:sz w:val="28"/>
          <w:szCs w:val="28"/>
        </w:rPr>
        <w:t>матора. Моделювання проводилося завданням аподизації зін</w:t>
      </w:r>
      <w:r>
        <w:rPr>
          <w:rFonts w:ascii="Times New Roman" w:hAnsi="Times New Roman" w:cs="Times New Roman"/>
          <w:sz w:val="28"/>
          <w:szCs w:val="28"/>
        </w:rPr>
        <w:t>иці параболічного дзеркала-колі</w:t>
      </w:r>
      <w:r w:rsidRPr="00631FFA">
        <w:rPr>
          <w:rFonts w:ascii="Times New Roman" w:hAnsi="Times New Roman" w:cs="Times New Roman"/>
          <w:sz w:val="28"/>
          <w:szCs w:val="28"/>
        </w:rPr>
        <w:t xml:space="preserve">матора з коефіцієнтом аподизації </w:t>
      </w:r>
      <m:oMath>
        <m:r>
          <w:rPr>
            <w:rFonts w:ascii="Cambria Math" w:hAnsi="Cambria Math" w:cs="Times New Roman"/>
            <w:sz w:val="28"/>
            <w:szCs w:val="28"/>
          </w:rPr>
          <m:t>G=0,2</m:t>
        </m:r>
      </m:oMath>
      <w:r w:rsidRPr="00631FFA">
        <w:rPr>
          <w:rFonts w:ascii="Times New Roman" w:eastAsiaTheme="minorEastAsia" w:hAnsi="Times New Roman" w:cs="Times New Roman"/>
          <w:sz w:val="28"/>
          <w:szCs w:val="28"/>
        </w:rPr>
        <w:t>, при цьому освітленість на краю зіниці становить 67% від освітленості в центрі зіниці.</w:t>
      </w:r>
    </w:p>
    <w:p w:rsidR="00F201F6" w:rsidRDefault="001605D8" w:rsidP="001E617D">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lastRenderedPageBreak/>
        <w:t>В результаті моделювання були отримані наступні величини коефіцієнтів передачі контрасту:</w:t>
      </w:r>
    </w:p>
    <w:p w:rsidR="00043602" w:rsidRPr="00631FFA" w:rsidRDefault="00043602" w:rsidP="00043602">
      <w:pPr>
        <w:spacing w:after="0" w:line="360" w:lineRule="auto"/>
        <w:ind w:firstLine="360"/>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блиця 3.</w:t>
      </w:r>
      <w:r w:rsidR="00BA4544">
        <w:rPr>
          <w:rFonts w:ascii="Times New Roman" w:eastAsiaTheme="minorEastAsia" w:hAnsi="Times New Roman" w:cs="Times New Roman"/>
          <w:sz w:val="28"/>
          <w:szCs w:val="28"/>
        </w:rPr>
        <w:t>3</w:t>
      </w:r>
    </w:p>
    <w:tbl>
      <w:tblPr>
        <w:tblStyle w:val="ab"/>
        <w:tblW w:w="0" w:type="auto"/>
        <w:tblLook w:val="04A0"/>
      </w:tblPr>
      <w:tblGrid>
        <w:gridCol w:w="3396"/>
        <w:gridCol w:w="2820"/>
        <w:gridCol w:w="3128"/>
      </w:tblGrid>
      <w:tr w:rsidR="001605D8" w:rsidRPr="00E71C15" w:rsidTr="001E617D">
        <w:tc>
          <w:tcPr>
            <w:tcW w:w="3396"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 xml:space="preserve">Просторова частота, </w:t>
            </w:r>
            <m:oMath>
              <m:r>
                <w:rPr>
                  <w:rFonts w:ascii="Cambria Math" w:eastAsiaTheme="minorEastAsia" w:hAnsi="Cambria Math" w:cs="Times New Roman"/>
                  <w:sz w:val="24"/>
                  <w:szCs w:val="24"/>
                </w:rPr>
                <m:t xml:space="preserve">ν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мм</m:t>
                  </m:r>
                </m:e>
                <m:sup>
                  <m:r>
                    <w:rPr>
                      <w:rFonts w:ascii="Cambria Math" w:eastAsiaTheme="minorEastAsia" w:hAnsi="Cambria Math" w:cs="Times New Roman"/>
                      <w:sz w:val="24"/>
                      <w:szCs w:val="24"/>
                    </w:rPr>
                    <m:t>-1</m:t>
                  </m:r>
                </m:sup>
              </m:sSup>
            </m:oMath>
          </w:p>
        </w:tc>
        <w:tc>
          <w:tcPr>
            <w:tcW w:w="2820"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МПФ</w:t>
            </w:r>
          </w:p>
        </w:tc>
        <w:tc>
          <w:tcPr>
            <w:tcW w:w="3128" w:type="dxa"/>
            <w:vAlign w:val="center"/>
          </w:tcPr>
          <w:p w:rsidR="001605D8" w:rsidRPr="00E71C15" w:rsidRDefault="001605D8" w:rsidP="00B24CC9">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 xml:space="preserve">Абсолютна </w:t>
            </w:r>
            <w:r w:rsidR="00B24CC9">
              <w:rPr>
                <w:rFonts w:ascii="Times New Roman" w:eastAsiaTheme="minorEastAsia" w:hAnsi="Times New Roman" w:cs="Times New Roman"/>
                <w:sz w:val="24"/>
                <w:szCs w:val="24"/>
              </w:rPr>
              <w:t>похибка</w:t>
            </w:r>
            <w:r w:rsidRPr="00E71C15">
              <w:rPr>
                <w:rFonts w:ascii="Times New Roman" w:eastAsiaTheme="minorEastAsia" w:hAnsi="Times New Roman" w:cs="Times New Roman"/>
                <w:sz w:val="24"/>
                <w:szCs w:val="24"/>
              </w:rPr>
              <w:t xml:space="preserve"> визначення МПФ</w:t>
            </w:r>
          </w:p>
        </w:tc>
      </w:tr>
      <w:tr w:rsidR="001E617D" w:rsidRPr="00E71C15" w:rsidTr="001E617D">
        <w:tc>
          <w:tcPr>
            <w:tcW w:w="3396"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0</w:t>
            </w:r>
          </w:p>
        </w:tc>
        <w:tc>
          <w:tcPr>
            <w:tcW w:w="282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Pr="00E71C15">
              <w:rPr>
                <w:rFonts w:ascii="Times New Roman" w:eastAsiaTheme="minorEastAsia" w:hAnsi="Times New Roman" w:cs="Times New Roman"/>
                <w:sz w:val="24"/>
                <w:szCs w:val="24"/>
              </w:rPr>
              <w:t>00000</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1E617D">
        <w:tc>
          <w:tcPr>
            <w:tcW w:w="3396"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10</w:t>
            </w:r>
          </w:p>
        </w:tc>
        <w:tc>
          <w:tcPr>
            <w:tcW w:w="282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94124</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1E617D">
        <w:tc>
          <w:tcPr>
            <w:tcW w:w="3396"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20</w:t>
            </w:r>
          </w:p>
        </w:tc>
        <w:tc>
          <w:tcPr>
            <w:tcW w:w="282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88116</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1E617D">
        <w:tc>
          <w:tcPr>
            <w:tcW w:w="3396"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30</w:t>
            </w:r>
          </w:p>
        </w:tc>
        <w:tc>
          <w:tcPr>
            <w:tcW w:w="282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82097</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1E617D">
        <w:tc>
          <w:tcPr>
            <w:tcW w:w="3396"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40</w:t>
            </w:r>
          </w:p>
        </w:tc>
        <w:tc>
          <w:tcPr>
            <w:tcW w:w="282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76155</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1E617D">
        <w:tc>
          <w:tcPr>
            <w:tcW w:w="3396"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50</w:t>
            </w:r>
          </w:p>
        </w:tc>
        <w:tc>
          <w:tcPr>
            <w:tcW w:w="2820"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70175</w:t>
            </w:r>
          </w:p>
        </w:tc>
        <w:tc>
          <w:tcPr>
            <w:tcW w:w="3128"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00005</w:t>
            </w:r>
          </w:p>
        </w:tc>
      </w:tr>
      <w:tr w:rsidR="001E617D" w:rsidRPr="00E71C15" w:rsidTr="001E617D">
        <w:tc>
          <w:tcPr>
            <w:tcW w:w="3396"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60</w:t>
            </w:r>
          </w:p>
        </w:tc>
        <w:tc>
          <w:tcPr>
            <w:tcW w:w="282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64181</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1E617D">
        <w:tc>
          <w:tcPr>
            <w:tcW w:w="3396"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70</w:t>
            </w:r>
          </w:p>
        </w:tc>
        <w:tc>
          <w:tcPr>
            <w:tcW w:w="282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58430</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1E617D">
        <w:tc>
          <w:tcPr>
            <w:tcW w:w="3396"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80</w:t>
            </w:r>
          </w:p>
        </w:tc>
        <w:tc>
          <w:tcPr>
            <w:tcW w:w="282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52743</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E71C15" w:rsidTr="001E617D">
        <w:tc>
          <w:tcPr>
            <w:tcW w:w="3396" w:type="dxa"/>
            <w:vAlign w:val="center"/>
          </w:tcPr>
          <w:p w:rsidR="001E617D" w:rsidRPr="00E71C15" w:rsidRDefault="001E617D"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90</w:t>
            </w:r>
          </w:p>
        </w:tc>
        <w:tc>
          <w:tcPr>
            <w:tcW w:w="282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E71C15">
              <w:rPr>
                <w:rFonts w:ascii="Times New Roman" w:eastAsiaTheme="minorEastAsia" w:hAnsi="Times New Roman" w:cs="Times New Roman"/>
                <w:sz w:val="24"/>
                <w:szCs w:val="24"/>
              </w:rPr>
              <w:t>47125</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605D8" w:rsidRPr="00E71C15" w:rsidTr="001E617D">
        <w:tc>
          <w:tcPr>
            <w:tcW w:w="3396" w:type="dxa"/>
            <w:vAlign w:val="center"/>
          </w:tcPr>
          <w:p w:rsidR="001605D8" w:rsidRPr="00E71C15" w:rsidRDefault="001605D8" w:rsidP="001605D8">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100</w:t>
            </w:r>
          </w:p>
        </w:tc>
        <w:tc>
          <w:tcPr>
            <w:tcW w:w="2820" w:type="dxa"/>
            <w:vAlign w:val="center"/>
          </w:tcPr>
          <w:p w:rsidR="001605D8" w:rsidRPr="00E71C15" w:rsidRDefault="001E617D" w:rsidP="001605D8">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605D8" w:rsidRPr="00E71C15">
              <w:rPr>
                <w:rFonts w:ascii="Times New Roman" w:eastAsiaTheme="minorEastAsia" w:hAnsi="Times New Roman" w:cs="Times New Roman"/>
                <w:sz w:val="24"/>
                <w:szCs w:val="24"/>
              </w:rPr>
              <w:t>41665</w:t>
            </w:r>
          </w:p>
        </w:tc>
        <w:tc>
          <w:tcPr>
            <w:tcW w:w="3128" w:type="dxa"/>
            <w:vAlign w:val="center"/>
          </w:tcPr>
          <w:p w:rsidR="001605D8" w:rsidRPr="00E71C15" w:rsidRDefault="001605D8" w:rsidP="001E617D">
            <w:pPr>
              <w:jc w:val="center"/>
              <w:rPr>
                <w:rFonts w:ascii="Times New Roman" w:eastAsiaTheme="minorEastAsia" w:hAnsi="Times New Roman" w:cs="Times New Roman"/>
                <w:sz w:val="24"/>
                <w:szCs w:val="24"/>
              </w:rPr>
            </w:pPr>
            <w:r w:rsidRPr="00E71C15">
              <w:rPr>
                <w:rFonts w:ascii="Times New Roman" w:eastAsiaTheme="minorEastAsia" w:hAnsi="Times New Roman" w:cs="Times New Roman"/>
                <w:sz w:val="24"/>
                <w:szCs w:val="24"/>
              </w:rPr>
              <w:t>-0</w:t>
            </w:r>
            <w:r w:rsidR="001E617D">
              <w:rPr>
                <w:rFonts w:ascii="Times New Roman" w:eastAsiaTheme="minorEastAsia" w:hAnsi="Times New Roman" w:cs="Times New Roman"/>
                <w:sz w:val="24"/>
                <w:szCs w:val="24"/>
              </w:rPr>
              <w:t>,</w:t>
            </w:r>
            <w:r w:rsidRPr="00E71C15">
              <w:rPr>
                <w:rFonts w:ascii="Times New Roman" w:eastAsiaTheme="minorEastAsia" w:hAnsi="Times New Roman" w:cs="Times New Roman"/>
                <w:sz w:val="24"/>
                <w:szCs w:val="24"/>
              </w:rPr>
              <w:t>0047</w:t>
            </w:r>
          </w:p>
        </w:tc>
      </w:tr>
    </w:tbl>
    <w:p w:rsidR="001605D8" w:rsidRPr="00631FFA" w:rsidRDefault="001605D8" w:rsidP="00271107">
      <w:pPr>
        <w:spacing w:after="0" w:line="360" w:lineRule="auto"/>
        <w:ind w:firstLine="360"/>
        <w:jc w:val="both"/>
        <w:rPr>
          <w:rFonts w:ascii="Times New Roman" w:hAnsi="Times New Roman" w:cs="Times New Roman"/>
          <w:sz w:val="28"/>
          <w:szCs w:val="28"/>
        </w:rPr>
      </w:pPr>
      <w:r w:rsidRPr="008261A0">
        <w:rPr>
          <w:rFonts w:ascii="Times New Roman" w:hAnsi="Times New Roman" w:cs="Times New Roman"/>
          <w:sz w:val="28"/>
          <w:szCs w:val="28"/>
        </w:rPr>
        <w:t xml:space="preserve">Отже, </w:t>
      </w:r>
      <w:r w:rsidR="00B24CC9" w:rsidRPr="008261A0">
        <w:rPr>
          <w:rFonts w:ascii="Times New Roman" w:hAnsi="Times New Roman" w:cs="Times New Roman"/>
          <w:sz w:val="28"/>
          <w:szCs w:val="28"/>
        </w:rPr>
        <w:t>похибка</w:t>
      </w:r>
      <w:r w:rsidRPr="008261A0">
        <w:rPr>
          <w:rFonts w:ascii="Times New Roman" w:hAnsi="Times New Roman" w:cs="Times New Roman"/>
          <w:sz w:val="28"/>
          <w:szCs w:val="28"/>
        </w:rPr>
        <w:t xml:space="preserve"> вимірювання </w:t>
      </w:r>
      <w:r w:rsidR="00F14380">
        <w:rPr>
          <w:rFonts w:ascii="Times New Roman" w:hAnsi="Times New Roman" w:cs="Times New Roman"/>
          <w:sz w:val="28"/>
          <w:szCs w:val="28"/>
        </w:rPr>
        <w:t>МПФ</w:t>
      </w:r>
      <w:r w:rsidRPr="008261A0">
        <w:rPr>
          <w:rFonts w:ascii="Times New Roman" w:hAnsi="Times New Roman" w:cs="Times New Roman"/>
          <w:sz w:val="28"/>
          <w:szCs w:val="28"/>
        </w:rPr>
        <w:t xml:space="preserve"> через </w:t>
      </w:r>
      <w:r w:rsidR="00B24CC9" w:rsidRPr="008261A0">
        <w:rPr>
          <w:rFonts w:ascii="Times New Roman" w:hAnsi="Times New Roman" w:cs="Times New Roman"/>
          <w:sz w:val="28"/>
          <w:szCs w:val="28"/>
        </w:rPr>
        <w:t>похибки</w:t>
      </w:r>
      <w:r w:rsidRPr="008261A0">
        <w:rPr>
          <w:rFonts w:ascii="Times New Roman" w:hAnsi="Times New Roman" w:cs="Times New Roman"/>
          <w:sz w:val="28"/>
          <w:szCs w:val="28"/>
        </w:rPr>
        <w:t xml:space="preserve"> виготовлення параболічного дзеркала-коліматора становить:</w:t>
      </w:r>
      <w:r w:rsidRPr="00631FFA">
        <w:rPr>
          <w:rFonts w:ascii="Times New Roman" w:hAnsi="Times New Roman" w:cs="Times New Roman"/>
          <w:sz w:val="28"/>
          <w:szCs w:val="28"/>
        </w:rPr>
        <w:t xml:space="preserve"> </w:t>
      </w:r>
    </w:p>
    <w:p w:rsidR="003341CE" w:rsidRDefault="008D40C2" w:rsidP="00B24CC9">
      <w:pPr>
        <w:spacing w:after="0" w:line="36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4</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0,00005;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4</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 xml:space="preserve">=0,0047. </m:t>
        </m:r>
      </m:oMath>
      <w:r w:rsidR="00B24CC9">
        <w:rPr>
          <w:rFonts w:ascii="Times New Roman" w:eastAsiaTheme="minorEastAsia" w:hAnsi="Times New Roman" w:cs="Times New Roman"/>
          <w:sz w:val="28"/>
          <w:szCs w:val="28"/>
        </w:rPr>
        <w:t xml:space="preserve"> </w:t>
      </w:r>
    </w:p>
    <w:p w:rsidR="00F201F6" w:rsidRDefault="00F201F6" w:rsidP="00B24CC9">
      <w:pPr>
        <w:spacing w:after="0" w:line="360" w:lineRule="auto"/>
        <w:rPr>
          <w:rFonts w:ascii="Times New Roman" w:eastAsiaTheme="minorEastAsia" w:hAnsi="Times New Roman" w:cs="Times New Roman"/>
          <w:sz w:val="28"/>
          <w:szCs w:val="28"/>
        </w:rPr>
      </w:pPr>
    </w:p>
    <w:p w:rsidR="003341CE" w:rsidRDefault="007D786E" w:rsidP="007D786E">
      <w:pPr>
        <w:pStyle w:val="2"/>
        <w:spacing w:line="360" w:lineRule="auto"/>
        <w:ind w:left="360"/>
        <w:rPr>
          <w:rFonts w:ascii="Times New Roman" w:hAnsi="Times New Roman"/>
          <w:color w:val="auto"/>
          <w:sz w:val="28"/>
          <w:szCs w:val="28"/>
          <w:lang w:eastAsia="ru-RU"/>
        </w:rPr>
      </w:pPr>
      <w:bookmarkStart w:id="15" w:name="_Toc514132492"/>
      <w:r w:rsidRPr="007D786E">
        <w:rPr>
          <w:rFonts w:ascii="Times New Roman" w:hAnsi="Times New Roman"/>
          <w:color w:val="auto"/>
          <w:sz w:val="28"/>
          <w:szCs w:val="28"/>
          <w:lang w:val="ru-RU" w:eastAsia="ru-RU"/>
        </w:rPr>
        <w:t xml:space="preserve">3.2 </w:t>
      </w:r>
      <w:r w:rsidR="007D0BF2">
        <w:rPr>
          <w:rFonts w:ascii="Times New Roman" w:hAnsi="Times New Roman"/>
          <w:color w:val="auto"/>
          <w:sz w:val="28"/>
          <w:szCs w:val="28"/>
          <w:lang w:eastAsia="ru-RU"/>
        </w:rPr>
        <w:t>Похибк</w:t>
      </w:r>
      <w:r w:rsidR="007D0BF2">
        <w:rPr>
          <w:rFonts w:ascii="Times New Roman" w:hAnsi="Times New Roman"/>
          <w:color w:val="auto"/>
          <w:sz w:val="28"/>
          <w:szCs w:val="28"/>
          <w:lang w:val="uk-UA" w:eastAsia="ru-RU"/>
        </w:rPr>
        <w:t>и</w:t>
      </w:r>
      <w:r w:rsidR="003876DA" w:rsidRPr="00934139">
        <w:rPr>
          <w:rFonts w:ascii="Times New Roman" w:hAnsi="Times New Roman"/>
          <w:color w:val="auto"/>
          <w:sz w:val="28"/>
          <w:szCs w:val="28"/>
          <w:lang w:eastAsia="ru-RU"/>
        </w:rPr>
        <w:t xml:space="preserve"> фотоприймального блока</w:t>
      </w:r>
      <w:bookmarkEnd w:id="15"/>
    </w:p>
    <w:p w:rsidR="00F14380" w:rsidRPr="00F14380" w:rsidRDefault="00F14380" w:rsidP="00F14380">
      <w:pPr>
        <w:rPr>
          <w:lang w:eastAsia="ru-RU"/>
        </w:rPr>
      </w:pPr>
    </w:p>
    <w:p w:rsidR="00F14380" w:rsidRPr="007D786E" w:rsidRDefault="007D786E" w:rsidP="007D786E">
      <w:pPr>
        <w:ind w:left="360"/>
        <w:outlineLvl w:val="2"/>
        <w:rPr>
          <w:rFonts w:ascii="Times New Roman" w:hAnsi="Times New Roman" w:cs="Times New Roman"/>
          <w:b/>
          <w:sz w:val="28"/>
          <w:szCs w:val="28"/>
          <w:lang w:eastAsia="ru-RU"/>
        </w:rPr>
      </w:pPr>
      <w:bookmarkStart w:id="16" w:name="_Toc514132493"/>
      <w:r w:rsidRPr="007D786E">
        <w:rPr>
          <w:rFonts w:ascii="Times New Roman" w:hAnsi="Times New Roman" w:cs="Times New Roman"/>
          <w:b/>
          <w:sz w:val="28"/>
          <w:szCs w:val="28"/>
          <w:lang w:val="ru-RU" w:eastAsia="ru-RU"/>
        </w:rPr>
        <w:t xml:space="preserve">3.2.1 </w:t>
      </w:r>
      <w:r w:rsidR="008C2041" w:rsidRPr="007D786E">
        <w:rPr>
          <w:rFonts w:ascii="Times New Roman" w:hAnsi="Times New Roman" w:cs="Times New Roman"/>
          <w:b/>
          <w:sz w:val="28"/>
          <w:szCs w:val="28"/>
          <w:lang w:eastAsia="ru-RU"/>
        </w:rPr>
        <w:t>Компенсація нерівномірності чутливості</w:t>
      </w:r>
      <w:bookmarkEnd w:id="16"/>
    </w:p>
    <w:p w:rsidR="00F14380" w:rsidRPr="00F14380" w:rsidRDefault="00F14380" w:rsidP="00F14380">
      <w:pPr>
        <w:ind w:left="360"/>
        <w:outlineLvl w:val="2"/>
        <w:rPr>
          <w:rFonts w:ascii="Times New Roman" w:hAnsi="Times New Roman" w:cs="Times New Roman"/>
          <w:b/>
          <w:sz w:val="28"/>
          <w:szCs w:val="28"/>
          <w:lang w:eastAsia="ru-RU"/>
        </w:rPr>
      </w:pPr>
    </w:p>
    <w:p w:rsidR="00BF5D57" w:rsidRDefault="003876DA" w:rsidP="008D40C2">
      <w:pPr>
        <w:tabs>
          <w:tab w:val="left" w:pos="795"/>
          <w:tab w:val="center" w:pos="4677"/>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Використання ІЧ матричних приймачів потребують врахування неоднорідності чутливості окремих елементів матриці (пікселів) та компенсації цього фактору з цілю покращення якості отриманого зображення. Неоднорідність чутливості ІЧ матричних приймачів обумовлена</w:t>
      </w:r>
      <w:r w:rsidR="00C65987">
        <w:rPr>
          <w:rFonts w:ascii="Times New Roman" w:eastAsia="Times New Roman" w:hAnsi="Times New Roman" w:cs="Times New Roman"/>
          <w:sz w:val="28"/>
          <w:szCs w:val="28"/>
          <w:lang w:val="ru-RU" w:eastAsia="ru-RU"/>
        </w:rPr>
        <w:t xml:space="preserve"> </w:t>
      </w:r>
      <w:r w:rsidR="00E74C42">
        <w:rPr>
          <w:rFonts w:ascii="Times New Roman" w:eastAsia="Times New Roman" w:hAnsi="Times New Roman" w:cs="Times New Roman"/>
          <w:sz w:val="28"/>
          <w:szCs w:val="28"/>
          <w:lang w:val="en-US" w:eastAsia="ru-RU"/>
        </w:rPr>
        <w:t>[12</w:t>
      </w:r>
      <w:r w:rsidR="00C65987">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w:t>
      </w:r>
    </w:p>
    <w:p w:rsidR="00BF5D57" w:rsidRDefault="00BF5D57" w:rsidP="00BF5D57">
      <w:pPr>
        <w:pStyle w:val="a4"/>
        <w:numPr>
          <w:ilvl w:val="0"/>
          <w:numId w:val="9"/>
        </w:numPr>
        <w:tabs>
          <w:tab w:val="left" w:pos="795"/>
          <w:tab w:val="center" w:pos="4677"/>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явністю неробочих пікселів (</w:t>
      </w:r>
      <w:r>
        <w:rPr>
          <w:rFonts w:ascii="Times New Roman" w:eastAsia="Times New Roman" w:hAnsi="Times New Roman" w:cs="Times New Roman"/>
          <w:sz w:val="28"/>
          <w:szCs w:val="28"/>
          <w:lang w:val="en-US" w:eastAsia="ru-RU"/>
        </w:rPr>
        <w:t>bad</w:t>
      </w:r>
      <w:r w:rsidRPr="00BF5D5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pixels</w:t>
      </w:r>
      <w:r>
        <w:rPr>
          <w:rFonts w:ascii="Times New Roman" w:eastAsia="Times New Roman" w:hAnsi="Times New Roman" w:cs="Times New Roman"/>
          <w:sz w:val="28"/>
          <w:szCs w:val="28"/>
          <w:lang w:eastAsia="ru-RU"/>
        </w:rPr>
        <w:t>)</w:t>
      </w:r>
      <w:r w:rsidRPr="00BF5D5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у матриці (у якісних прийма</w:t>
      </w:r>
      <w:r w:rsidR="00F201F6">
        <w:rPr>
          <w:rFonts w:ascii="Times New Roman" w:eastAsia="Times New Roman" w:hAnsi="Times New Roman" w:cs="Times New Roman"/>
          <w:sz w:val="28"/>
          <w:szCs w:val="28"/>
          <w:lang w:eastAsia="ru-RU"/>
        </w:rPr>
        <w:t>чів їх кількість складає 0,01%)</w:t>
      </w:r>
      <w:r>
        <w:rPr>
          <w:rFonts w:ascii="Times New Roman" w:eastAsia="Times New Roman" w:hAnsi="Times New Roman" w:cs="Times New Roman"/>
          <w:sz w:val="28"/>
          <w:szCs w:val="28"/>
          <w:lang w:eastAsia="ru-RU"/>
        </w:rPr>
        <w:t>;</w:t>
      </w:r>
    </w:p>
    <w:p w:rsidR="00BF5D57" w:rsidRDefault="00BF5D57" w:rsidP="00BF5D57">
      <w:pPr>
        <w:pStyle w:val="a4"/>
        <w:numPr>
          <w:ilvl w:val="0"/>
          <w:numId w:val="9"/>
        </w:numPr>
        <w:tabs>
          <w:tab w:val="left" w:pos="795"/>
          <w:tab w:val="center" w:pos="4677"/>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хнологічними погрішностями при виготовленні матричних приймачів (різна геометрія пікселів та відповідно їх площина);</w:t>
      </w:r>
    </w:p>
    <w:p w:rsidR="00BF5D57" w:rsidRDefault="00BF5D57" w:rsidP="00BF5D57">
      <w:pPr>
        <w:pStyle w:val="a4"/>
        <w:numPr>
          <w:ilvl w:val="0"/>
          <w:numId w:val="9"/>
        </w:numPr>
        <w:tabs>
          <w:tab w:val="left" w:pos="795"/>
          <w:tab w:val="center" w:pos="4677"/>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міною у часі чутл</w:t>
      </w:r>
      <w:r w:rsidR="00F201F6">
        <w:rPr>
          <w:rFonts w:ascii="Times New Roman" w:eastAsia="Times New Roman" w:hAnsi="Times New Roman" w:cs="Times New Roman"/>
          <w:sz w:val="28"/>
          <w:szCs w:val="28"/>
          <w:lang w:eastAsia="ru-RU"/>
        </w:rPr>
        <w:t>ивість окремих пікселів матриці</w:t>
      </w:r>
      <w:r>
        <w:rPr>
          <w:rFonts w:ascii="Times New Roman" w:eastAsia="Times New Roman" w:hAnsi="Times New Roman" w:cs="Times New Roman"/>
          <w:sz w:val="28"/>
          <w:szCs w:val="28"/>
          <w:lang w:eastAsia="ru-RU"/>
        </w:rPr>
        <w:t>;</w:t>
      </w:r>
    </w:p>
    <w:p w:rsidR="00BF5D57" w:rsidRPr="002E43D9" w:rsidRDefault="00BF5D57" w:rsidP="002E43D9">
      <w:pPr>
        <w:pStyle w:val="a4"/>
        <w:numPr>
          <w:ilvl w:val="0"/>
          <w:numId w:val="9"/>
        </w:numPr>
        <w:tabs>
          <w:tab w:val="left" w:pos="795"/>
          <w:tab w:val="center" w:pos="4677"/>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грішності електронної обробки сигналів при зчитуванні. </w:t>
      </w:r>
    </w:p>
    <w:p w:rsidR="003876DA" w:rsidRPr="002E43D9" w:rsidRDefault="00BF5D57" w:rsidP="002E43D9">
      <w:pPr>
        <w:tabs>
          <w:tab w:val="left" w:pos="795"/>
          <w:tab w:val="center" w:pos="4677"/>
        </w:tabs>
        <w:spacing w:after="0" w:line="360" w:lineRule="auto"/>
        <w:ind w:left="142"/>
        <w:jc w:val="both"/>
        <w:rPr>
          <w:rFonts w:ascii="Times New Roman" w:hAnsi="Times New Roman" w:cs="Times New Roman"/>
          <w:b/>
          <w:sz w:val="28"/>
          <w:szCs w:val="28"/>
        </w:rPr>
      </w:pPr>
      <w:r w:rsidRPr="002E43D9">
        <w:rPr>
          <w:rFonts w:ascii="Times New Roman" w:eastAsia="Times New Roman" w:hAnsi="Times New Roman" w:cs="Times New Roman"/>
          <w:sz w:val="28"/>
          <w:szCs w:val="28"/>
          <w:lang w:eastAsia="ru-RU"/>
        </w:rPr>
        <w:lastRenderedPageBreak/>
        <w:t xml:space="preserve"> </w:t>
      </w:r>
      <w:r w:rsidRPr="002E43D9">
        <w:rPr>
          <w:rFonts w:ascii="Times New Roman" w:eastAsia="Times New Roman" w:hAnsi="Times New Roman" w:cs="Times New Roman"/>
          <w:sz w:val="28"/>
          <w:szCs w:val="28"/>
          <w:lang w:eastAsia="ru-RU"/>
        </w:rPr>
        <w:tab/>
      </w:r>
      <w:r w:rsidRPr="002E43D9">
        <w:rPr>
          <w:rFonts w:ascii="Times New Roman" w:hAnsi="Times New Roman" w:cs="Times New Roman"/>
          <w:sz w:val="28"/>
          <w:szCs w:val="28"/>
        </w:rPr>
        <w:t>З метою усунення неоднорідності чутливості проводиться корекція в результаті якої забезпечується отримання однакових вихідних сигналів з кожного пікселя при однаковому вхідній дії на кожен піксель.</w:t>
      </w:r>
      <w:r w:rsidR="003876DA" w:rsidRPr="002E43D9">
        <w:rPr>
          <w:rFonts w:ascii="Times New Roman" w:hAnsi="Times New Roman" w:cs="Times New Roman"/>
          <w:b/>
          <w:sz w:val="28"/>
          <w:szCs w:val="28"/>
        </w:rPr>
        <w:t xml:space="preserve"> </w:t>
      </w:r>
    </w:p>
    <w:p w:rsidR="003876DA" w:rsidRPr="002E43D9" w:rsidRDefault="00BF5D57" w:rsidP="002E43D9">
      <w:pPr>
        <w:spacing w:line="360" w:lineRule="auto"/>
        <w:ind w:firstLine="709"/>
        <w:jc w:val="both"/>
        <w:rPr>
          <w:rFonts w:ascii="Times New Roman" w:hAnsi="Times New Roman" w:cs="Times New Roman"/>
          <w:sz w:val="28"/>
          <w:szCs w:val="28"/>
        </w:rPr>
      </w:pPr>
      <w:r w:rsidRPr="002E43D9">
        <w:rPr>
          <w:rFonts w:ascii="Times New Roman" w:hAnsi="Times New Roman" w:cs="Times New Roman"/>
          <w:sz w:val="28"/>
          <w:szCs w:val="28"/>
        </w:rPr>
        <w:t xml:space="preserve">На практиці застосовують дві основні групи </w:t>
      </w:r>
      <w:r w:rsidRPr="002E43D9">
        <w:rPr>
          <w:rFonts w:ascii="Times New Roman" w:hAnsi="Times New Roman" w:cs="Times New Roman"/>
          <w:sz w:val="28"/>
          <w:szCs w:val="28"/>
          <w:lang w:val="en-US"/>
        </w:rPr>
        <w:t>Nonuniformity</w:t>
      </w:r>
      <w:r w:rsidRPr="002E43D9">
        <w:rPr>
          <w:rFonts w:ascii="Times New Roman" w:hAnsi="Times New Roman" w:cs="Times New Roman"/>
          <w:sz w:val="28"/>
          <w:szCs w:val="28"/>
        </w:rPr>
        <w:t xml:space="preserve"> </w:t>
      </w:r>
      <w:r w:rsidRPr="002E43D9">
        <w:rPr>
          <w:rFonts w:ascii="Times New Roman" w:hAnsi="Times New Roman" w:cs="Times New Roman"/>
          <w:sz w:val="28"/>
          <w:szCs w:val="28"/>
          <w:lang w:val="en-US"/>
        </w:rPr>
        <w:t>correction</w:t>
      </w:r>
      <w:r w:rsidR="003876DA" w:rsidRPr="002E43D9">
        <w:rPr>
          <w:rFonts w:ascii="Times New Roman" w:hAnsi="Times New Roman" w:cs="Times New Roman"/>
          <w:sz w:val="28"/>
          <w:szCs w:val="28"/>
        </w:rPr>
        <w:t xml:space="preserve"> </w:t>
      </w:r>
      <w:r w:rsidRPr="002E43D9">
        <w:rPr>
          <w:rFonts w:ascii="Times New Roman" w:hAnsi="Times New Roman" w:cs="Times New Roman"/>
          <w:sz w:val="28"/>
          <w:szCs w:val="28"/>
        </w:rPr>
        <w:t>(</w:t>
      </w:r>
      <w:r w:rsidR="003876DA" w:rsidRPr="002E43D9">
        <w:rPr>
          <w:rFonts w:ascii="Times New Roman" w:hAnsi="Times New Roman" w:cs="Times New Roman"/>
          <w:sz w:val="28"/>
          <w:szCs w:val="28"/>
        </w:rPr>
        <w:t>NUC</w:t>
      </w:r>
      <w:r w:rsidRPr="002E43D9">
        <w:rPr>
          <w:rFonts w:ascii="Times New Roman" w:hAnsi="Times New Roman" w:cs="Times New Roman"/>
          <w:sz w:val="28"/>
          <w:szCs w:val="28"/>
        </w:rPr>
        <w:t>)</w:t>
      </w:r>
      <w:r w:rsidR="003876DA" w:rsidRPr="002E43D9">
        <w:rPr>
          <w:rFonts w:ascii="Times New Roman" w:hAnsi="Times New Roman" w:cs="Times New Roman"/>
          <w:sz w:val="28"/>
          <w:szCs w:val="28"/>
        </w:rPr>
        <w:t xml:space="preserve"> </w:t>
      </w:r>
      <w:r w:rsidRPr="002E43D9">
        <w:rPr>
          <w:rFonts w:ascii="Times New Roman" w:hAnsi="Times New Roman" w:cs="Times New Roman"/>
          <w:sz w:val="28"/>
          <w:szCs w:val="28"/>
        </w:rPr>
        <w:t>методів</w:t>
      </w:r>
      <w:r w:rsidR="003876DA" w:rsidRPr="002E43D9">
        <w:rPr>
          <w:rFonts w:ascii="Times New Roman" w:hAnsi="Times New Roman" w:cs="Times New Roman"/>
          <w:sz w:val="28"/>
          <w:szCs w:val="28"/>
        </w:rPr>
        <w:t>:</w:t>
      </w:r>
    </w:p>
    <w:p w:rsidR="003876DA" w:rsidRPr="00B24CC9" w:rsidRDefault="00BF5D57" w:rsidP="00B24CC9">
      <w:pPr>
        <w:pStyle w:val="a4"/>
        <w:numPr>
          <w:ilvl w:val="0"/>
          <w:numId w:val="21"/>
        </w:numPr>
        <w:spacing w:after="0" w:line="360" w:lineRule="auto"/>
        <w:jc w:val="both"/>
        <w:rPr>
          <w:rFonts w:ascii="Times New Roman" w:hAnsi="Times New Roman" w:cs="Times New Roman"/>
          <w:sz w:val="28"/>
          <w:szCs w:val="28"/>
        </w:rPr>
      </w:pPr>
      <w:r w:rsidRPr="00B24CC9">
        <w:rPr>
          <w:rFonts w:ascii="Times New Roman" w:hAnsi="Times New Roman" w:cs="Times New Roman"/>
          <w:sz w:val="28"/>
          <w:szCs w:val="28"/>
        </w:rPr>
        <w:t>методи, які використовують випромінювач з відомою температурою</w:t>
      </w:r>
      <w:r w:rsidR="003876DA" w:rsidRPr="00B24CC9">
        <w:rPr>
          <w:rFonts w:ascii="Times New Roman" w:hAnsi="Times New Roman" w:cs="Times New Roman"/>
          <w:sz w:val="28"/>
          <w:szCs w:val="28"/>
        </w:rPr>
        <w:t>;</w:t>
      </w:r>
    </w:p>
    <w:p w:rsidR="003876DA" w:rsidRPr="002E43D9" w:rsidRDefault="00BF5D57" w:rsidP="002E43D9">
      <w:pPr>
        <w:numPr>
          <w:ilvl w:val="0"/>
          <w:numId w:val="21"/>
        </w:numPr>
        <w:spacing w:after="0" w:line="360" w:lineRule="auto"/>
        <w:jc w:val="both"/>
        <w:rPr>
          <w:rFonts w:ascii="Times New Roman" w:hAnsi="Times New Roman" w:cs="Times New Roman"/>
          <w:sz w:val="28"/>
          <w:szCs w:val="28"/>
        </w:rPr>
      </w:pPr>
      <w:r w:rsidRPr="002E43D9">
        <w:rPr>
          <w:rFonts w:ascii="Times New Roman" w:hAnsi="Times New Roman" w:cs="Times New Roman"/>
          <w:sz w:val="28"/>
          <w:szCs w:val="28"/>
        </w:rPr>
        <w:t>методи, які використовують си</w:t>
      </w:r>
      <w:r w:rsidR="00F201F6">
        <w:rPr>
          <w:rFonts w:ascii="Times New Roman" w:hAnsi="Times New Roman" w:cs="Times New Roman"/>
          <w:sz w:val="28"/>
          <w:szCs w:val="28"/>
        </w:rPr>
        <w:t>гнали від спостережуваної сцени</w:t>
      </w:r>
      <w:r w:rsidR="003876DA" w:rsidRPr="002E43D9">
        <w:rPr>
          <w:rFonts w:ascii="Times New Roman" w:hAnsi="Times New Roman" w:cs="Times New Roman"/>
          <w:sz w:val="28"/>
          <w:szCs w:val="28"/>
        </w:rPr>
        <w:t>;</w:t>
      </w:r>
    </w:p>
    <w:p w:rsidR="003876DA" w:rsidRPr="002E43D9" w:rsidRDefault="00B24CC9" w:rsidP="00B24CC9">
      <w:pPr>
        <w:spacing w:after="120" w:line="36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00BF5D57" w:rsidRPr="002E43D9">
        <w:rPr>
          <w:rFonts w:ascii="Times New Roman" w:hAnsi="Times New Roman" w:cs="Times New Roman"/>
          <w:sz w:val="28"/>
          <w:szCs w:val="28"/>
        </w:rPr>
        <w:t>У цій групі методів передбачається лінійна залежність вихідних сигналів пікселів з координатами</w:t>
      </w:r>
      <w:r w:rsidR="003876DA" w:rsidRPr="002E43D9">
        <w:rPr>
          <w:rFonts w:ascii="Times New Roman" w:hAnsi="Times New Roman" w:cs="Times New Roman"/>
          <w:sz w:val="28"/>
          <w:szCs w:val="28"/>
        </w:rPr>
        <w:t xml:space="preserve"> </w:t>
      </w:r>
      <w:r w:rsidR="003876DA" w:rsidRPr="002E43D9">
        <w:rPr>
          <w:rFonts w:ascii="Times New Roman" w:hAnsi="Times New Roman" w:cs="Times New Roman"/>
          <w:sz w:val="28"/>
          <w:szCs w:val="28"/>
          <w:lang w:val="en-US"/>
        </w:rPr>
        <w:t>i</w:t>
      </w:r>
      <w:r w:rsidR="003876DA" w:rsidRPr="002E43D9">
        <w:rPr>
          <w:rFonts w:ascii="Times New Roman" w:hAnsi="Times New Roman" w:cs="Times New Roman"/>
          <w:sz w:val="28"/>
          <w:szCs w:val="28"/>
        </w:rPr>
        <w:t xml:space="preserve">, </w:t>
      </w:r>
      <w:r w:rsidR="003876DA" w:rsidRPr="002E43D9">
        <w:rPr>
          <w:rFonts w:ascii="Times New Roman" w:hAnsi="Times New Roman" w:cs="Times New Roman"/>
          <w:sz w:val="28"/>
          <w:szCs w:val="28"/>
          <w:lang w:val="en-US"/>
        </w:rPr>
        <w:t>j</w:t>
      </w:r>
      <w:r w:rsidR="003876DA" w:rsidRPr="002E43D9">
        <w:rPr>
          <w:rFonts w:ascii="Times New Roman" w:hAnsi="Times New Roman" w:cs="Times New Roman"/>
          <w:sz w:val="28"/>
          <w:szCs w:val="28"/>
        </w:rPr>
        <w:t xml:space="preserve"> </w:t>
      </w:r>
      <w:r w:rsidR="00B577E1" w:rsidRPr="002E43D9">
        <w:rPr>
          <w:rFonts w:ascii="Times New Roman" w:hAnsi="Times New Roman" w:cs="Times New Roman"/>
          <w:sz w:val="28"/>
          <w:szCs w:val="28"/>
        </w:rPr>
        <w:t xml:space="preserve">ІЧ матричного приймача від потоку випромінювання на вході в довільний момент часу </w:t>
      </w:r>
      <w:r w:rsidR="003876DA" w:rsidRPr="002E43D9">
        <w:rPr>
          <w:rFonts w:ascii="Times New Roman" w:hAnsi="Times New Roman" w:cs="Times New Roman"/>
          <w:sz w:val="28"/>
          <w:szCs w:val="28"/>
        </w:rPr>
        <w:t>(</w:t>
      </w:r>
      <w:r w:rsidR="003876DA" w:rsidRPr="002E43D9">
        <w:rPr>
          <w:rFonts w:ascii="Times New Roman" w:hAnsi="Times New Roman" w:cs="Times New Roman"/>
          <w:sz w:val="28"/>
          <w:szCs w:val="28"/>
          <w:lang w:val="en-US"/>
        </w:rPr>
        <w:t>t</w:t>
      </w:r>
      <w:r w:rsidR="003876DA" w:rsidRPr="002E43D9">
        <w:rPr>
          <w:rFonts w:ascii="Times New Roman" w:hAnsi="Times New Roman" w:cs="Times New Roman"/>
          <w:sz w:val="28"/>
          <w:szCs w:val="28"/>
        </w:rPr>
        <w:t xml:space="preserve">): </w:t>
      </w:r>
    </w:p>
    <w:p w:rsidR="003876DA" w:rsidRPr="002E43D9" w:rsidRDefault="003876DA" w:rsidP="00BA4544">
      <w:pPr>
        <w:spacing w:line="360" w:lineRule="auto"/>
        <w:ind w:left="2831" w:firstLine="1"/>
        <w:jc w:val="center"/>
        <w:rPr>
          <w:rFonts w:ascii="Times New Roman" w:hAnsi="Times New Roman" w:cs="Times New Roman"/>
          <w:sz w:val="28"/>
          <w:szCs w:val="28"/>
        </w:rPr>
      </w:pPr>
      <w:r w:rsidRPr="002E43D9">
        <w:rPr>
          <w:rFonts w:ascii="Times New Roman" w:hAnsi="Times New Roman" w:cs="Times New Roman"/>
          <w:position w:val="-14"/>
          <w:sz w:val="28"/>
          <w:szCs w:val="28"/>
        </w:rPr>
        <w:object w:dxaOrig="2940" w:dyaOrig="380">
          <v:shape id="_x0000_i1174" type="#_x0000_t75" style="width:147pt;height:16.5pt" o:ole="">
            <v:imagedata r:id="rId373" o:title=""/>
          </v:shape>
          <o:OLEObject Type="Embed" ProgID="Equation.3" ShapeID="_x0000_i1174" DrawAspect="Content" ObjectID="_1590300308" r:id="rId374"/>
        </w:object>
      </w:r>
      <w:r w:rsidRPr="002E43D9">
        <w:rPr>
          <w:rFonts w:ascii="Times New Roman" w:hAnsi="Times New Roman" w:cs="Times New Roman"/>
          <w:sz w:val="28"/>
          <w:szCs w:val="28"/>
        </w:rPr>
        <w:tab/>
      </w:r>
      <w:r w:rsidR="00BA4544">
        <w:rPr>
          <w:rFonts w:ascii="Times New Roman" w:hAnsi="Times New Roman" w:cs="Times New Roman"/>
          <w:sz w:val="28"/>
          <w:szCs w:val="28"/>
        </w:rPr>
        <w:tab/>
      </w:r>
      <w:r w:rsidR="00BA4544">
        <w:rPr>
          <w:rFonts w:ascii="Times New Roman" w:hAnsi="Times New Roman" w:cs="Times New Roman"/>
          <w:sz w:val="28"/>
          <w:szCs w:val="28"/>
        </w:rPr>
        <w:tab/>
      </w:r>
      <w:r w:rsidRPr="002E43D9">
        <w:rPr>
          <w:rFonts w:ascii="Times New Roman" w:hAnsi="Times New Roman" w:cs="Times New Roman"/>
          <w:sz w:val="28"/>
          <w:szCs w:val="28"/>
        </w:rPr>
        <w:tab/>
        <w:t>(</w:t>
      </w:r>
      <w:r w:rsidR="00820CF1" w:rsidRPr="00024E1D">
        <w:rPr>
          <w:rFonts w:ascii="Times New Roman" w:hAnsi="Times New Roman" w:cs="Times New Roman"/>
          <w:sz w:val="28"/>
          <w:szCs w:val="28"/>
        </w:rPr>
        <w:t>3.</w:t>
      </w:r>
      <w:r w:rsidR="00820CF1">
        <w:rPr>
          <w:rFonts w:ascii="Times New Roman" w:hAnsi="Times New Roman" w:cs="Times New Roman"/>
          <w:sz w:val="28"/>
          <w:szCs w:val="28"/>
        </w:rPr>
        <w:t>2</w:t>
      </w:r>
      <w:r w:rsidRPr="002E43D9">
        <w:rPr>
          <w:rFonts w:ascii="Times New Roman" w:hAnsi="Times New Roman" w:cs="Times New Roman"/>
          <w:sz w:val="28"/>
          <w:szCs w:val="28"/>
        </w:rPr>
        <w:t>)</w:t>
      </w:r>
    </w:p>
    <w:p w:rsidR="003876DA" w:rsidRPr="002E43D9" w:rsidRDefault="003876DA" w:rsidP="002E43D9">
      <w:pPr>
        <w:spacing w:before="120" w:line="360" w:lineRule="auto"/>
        <w:ind w:firstLine="709"/>
        <w:jc w:val="both"/>
        <w:rPr>
          <w:rFonts w:ascii="Times New Roman" w:hAnsi="Times New Roman" w:cs="Times New Roman"/>
          <w:sz w:val="28"/>
          <w:szCs w:val="28"/>
        </w:rPr>
      </w:pPr>
      <w:r w:rsidRPr="002E43D9">
        <w:rPr>
          <w:rFonts w:ascii="Times New Roman" w:hAnsi="Times New Roman" w:cs="Times New Roman"/>
          <w:sz w:val="28"/>
          <w:szCs w:val="28"/>
        </w:rPr>
        <w:t>де</w:t>
      </w:r>
      <w:r w:rsidRPr="002E43D9">
        <w:rPr>
          <w:rFonts w:ascii="Times New Roman" w:hAnsi="Times New Roman" w:cs="Times New Roman"/>
          <w:position w:val="-14"/>
          <w:sz w:val="28"/>
          <w:szCs w:val="28"/>
        </w:rPr>
        <w:object w:dxaOrig="620" w:dyaOrig="380">
          <v:shape id="_x0000_i1175" type="#_x0000_t75" style="width:30pt;height:16.5pt" o:ole="">
            <v:imagedata r:id="rId375" o:title=""/>
          </v:shape>
          <o:OLEObject Type="Embed" ProgID="Equation.3" ShapeID="_x0000_i1175" DrawAspect="Content" ObjectID="_1590300309" r:id="rId376"/>
        </w:object>
      </w:r>
      <w:r w:rsidRPr="002E43D9">
        <w:rPr>
          <w:rFonts w:ascii="Times New Roman" w:hAnsi="Times New Roman" w:cs="Times New Roman"/>
          <w:sz w:val="28"/>
          <w:szCs w:val="28"/>
        </w:rPr>
        <w:t xml:space="preserve">– </w:t>
      </w:r>
      <w:r w:rsidR="00B577E1" w:rsidRPr="002E43D9">
        <w:rPr>
          <w:rFonts w:ascii="Times New Roman" w:hAnsi="Times New Roman" w:cs="Times New Roman"/>
          <w:sz w:val="28"/>
          <w:szCs w:val="28"/>
        </w:rPr>
        <w:t>вихідни</w:t>
      </w:r>
      <w:r w:rsidRPr="002E43D9">
        <w:rPr>
          <w:rFonts w:ascii="Times New Roman" w:hAnsi="Times New Roman" w:cs="Times New Roman"/>
          <w:sz w:val="28"/>
          <w:szCs w:val="28"/>
        </w:rPr>
        <w:t xml:space="preserve">й сигнал, </w:t>
      </w:r>
      <w:r w:rsidRPr="002E43D9">
        <w:rPr>
          <w:rFonts w:ascii="Times New Roman" w:hAnsi="Times New Roman" w:cs="Times New Roman"/>
          <w:position w:val="-14"/>
          <w:sz w:val="28"/>
          <w:szCs w:val="28"/>
        </w:rPr>
        <w:object w:dxaOrig="700" w:dyaOrig="380">
          <v:shape id="_x0000_i1176" type="#_x0000_t75" style="width:34.5pt;height:16.5pt" o:ole="">
            <v:imagedata r:id="rId377" o:title=""/>
          </v:shape>
          <o:OLEObject Type="Embed" ProgID="Equation.3" ShapeID="_x0000_i1176" DrawAspect="Content" ObjectID="_1590300310" r:id="rId378"/>
        </w:object>
      </w:r>
      <w:r w:rsidRPr="002E43D9">
        <w:rPr>
          <w:rFonts w:ascii="Times New Roman" w:hAnsi="Times New Roman" w:cs="Times New Roman"/>
          <w:sz w:val="28"/>
          <w:szCs w:val="28"/>
        </w:rPr>
        <w:t xml:space="preserve">– </w:t>
      </w:r>
      <w:r w:rsidR="00B577E1" w:rsidRPr="002E43D9">
        <w:rPr>
          <w:rFonts w:ascii="Times New Roman" w:hAnsi="Times New Roman" w:cs="Times New Roman"/>
          <w:sz w:val="28"/>
          <w:szCs w:val="28"/>
        </w:rPr>
        <w:t>вхідни</w:t>
      </w:r>
      <w:r w:rsidRPr="002E43D9">
        <w:rPr>
          <w:rFonts w:ascii="Times New Roman" w:hAnsi="Times New Roman" w:cs="Times New Roman"/>
          <w:sz w:val="28"/>
          <w:szCs w:val="28"/>
        </w:rPr>
        <w:t xml:space="preserve">й сигнал, </w:t>
      </w:r>
      <w:r w:rsidRPr="002E43D9">
        <w:rPr>
          <w:rFonts w:ascii="Times New Roman" w:hAnsi="Times New Roman" w:cs="Times New Roman"/>
          <w:position w:val="-14"/>
          <w:sz w:val="28"/>
          <w:szCs w:val="28"/>
        </w:rPr>
        <w:object w:dxaOrig="620" w:dyaOrig="380">
          <v:shape id="_x0000_i1177" type="#_x0000_t75" style="width:30pt;height:16.5pt" o:ole="">
            <v:imagedata r:id="rId379" o:title=""/>
          </v:shape>
          <o:OLEObject Type="Embed" ProgID="Equation.3" ShapeID="_x0000_i1177" DrawAspect="Content" ObjectID="_1590300311" r:id="rId380"/>
        </w:object>
      </w:r>
      <w:r w:rsidRPr="002E43D9">
        <w:rPr>
          <w:rFonts w:ascii="Times New Roman" w:hAnsi="Times New Roman" w:cs="Times New Roman"/>
          <w:sz w:val="28"/>
          <w:szCs w:val="28"/>
        </w:rPr>
        <w:t xml:space="preserve">– </w:t>
      </w:r>
      <w:r w:rsidR="00B577E1" w:rsidRPr="002E43D9">
        <w:rPr>
          <w:rFonts w:ascii="Times New Roman" w:hAnsi="Times New Roman" w:cs="Times New Roman"/>
          <w:sz w:val="28"/>
          <w:szCs w:val="28"/>
        </w:rPr>
        <w:t xml:space="preserve">коефіцієнт посилення </w:t>
      </w:r>
      <w:r w:rsidRPr="002E43D9">
        <w:rPr>
          <w:rFonts w:ascii="Times New Roman" w:hAnsi="Times New Roman" w:cs="Times New Roman"/>
          <w:sz w:val="28"/>
          <w:szCs w:val="28"/>
        </w:rPr>
        <w:t>(</w:t>
      </w:r>
      <w:r w:rsidRPr="002E43D9">
        <w:rPr>
          <w:rFonts w:ascii="Times New Roman" w:hAnsi="Times New Roman" w:cs="Times New Roman"/>
          <w:sz w:val="28"/>
          <w:szCs w:val="28"/>
          <w:lang w:val="en-US"/>
        </w:rPr>
        <w:t>gain</w:t>
      </w:r>
      <w:r w:rsidRPr="002E43D9">
        <w:rPr>
          <w:rFonts w:ascii="Times New Roman" w:hAnsi="Times New Roman" w:cs="Times New Roman"/>
          <w:sz w:val="28"/>
          <w:szCs w:val="28"/>
        </w:rPr>
        <w:t xml:space="preserve">) </w:t>
      </w:r>
      <w:r w:rsidR="00B577E1" w:rsidRPr="002E43D9">
        <w:rPr>
          <w:rFonts w:ascii="Times New Roman" w:hAnsi="Times New Roman" w:cs="Times New Roman"/>
          <w:sz w:val="28"/>
          <w:szCs w:val="28"/>
        </w:rPr>
        <w:t>або</w:t>
      </w:r>
      <w:r w:rsidRPr="002E43D9">
        <w:rPr>
          <w:rFonts w:ascii="Times New Roman" w:hAnsi="Times New Roman" w:cs="Times New Roman"/>
          <w:sz w:val="28"/>
          <w:szCs w:val="28"/>
        </w:rPr>
        <w:t xml:space="preserve"> </w:t>
      </w:r>
      <w:r w:rsidR="00B577E1" w:rsidRPr="002E43D9">
        <w:rPr>
          <w:rFonts w:ascii="Times New Roman" w:hAnsi="Times New Roman" w:cs="Times New Roman"/>
          <w:sz w:val="28"/>
          <w:szCs w:val="28"/>
        </w:rPr>
        <w:t>яскравість</w:t>
      </w:r>
      <w:r w:rsidRPr="002E43D9">
        <w:rPr>
          <w:rFonts w:ascii="Times New Roman" w:hAnsi="Times New Roman" w:cs="Times New Roman"/>
          <w:sz w:val="28"/>
          <w:szCs w:val="28"/>
        </w:rPr>
        <w:t xml:space="preserve">, </w:t>
      </w:r>
      <w:r w:rsidRPr="002E43D9">
        <w:rPr>
          <w:rFonts w:ascii="Times New Roman" w:hAnsi="Times New Roman" w:cs="Times New Roman"/>
          <w:position w:val="-14"/>
          <w:sz w:val="28"/>
          <w:szCs w:val="28"/>
        </w:rPr>
        <w:object w:dxaOrig="600" w:dyaOrig="380">
          <v:shape id="_x0000_i1178" type="#_x0000_t75" style="width:28.5pt;height:16.5pt" o:ole="">
            <v:imagedata r:id="rId381" o:title=""/>
          </v:shape>
          <o:OLEObject Type="Embed" ProgID="Equation.3" ShapeID="_x0000_i1178" DrawAspect="Content" ObjectID="_1590300312" r:id="rId382"/>
        </w:object>
      </w:r>
      <w:r w:rsidRPr="002E43D9">
        <w:rPr>
          <w:rFonts w:ascii="Times New Roman" w:hAnsi="Times New Roman" w:cs="Times New Roman"/>
          <w:sz w:val="28"/>
          <w:szCs w:val="28"/>
        </w:rPr>
        <w:t xml:space="preserve">– </w:t>
      </w:r>
      <w:r w:rsidR="00B577E1" w:rsidRPr="002E43D9">
        <w:rPr>
          <w:rFonts w:ascii="Times New Roman" w:hAnsi="Times New Roman" w:cs="Times New Roman"/>
          <w:sz w:val="28"/>
          <w:szCs w:val="28"/>
        </w:rPr>
        <w:t xml:space="preserve">коефіцієнт зміщення </w:t>
      </w:r>
      <w:r w:rsidRPr="002E43D9">
        <w:rPr>
          <w:rFonts w:ascii="Times New Roman" w:hAnsi="Times New Roman" w:cs="Times New Roman"/>
          <w:sz w:val="28"/>
          <w:szCs w:val="28"/>
        </w:rPr>
        <w:t>(</w:t>
      </w:r>
      <w:r w:rsidRPr="002E43D9">
        <w:rPr>
          <w:rFonts w:ascii="Times New Roman" w:hAnsi="Times New Roman" w:cs="Times New Roman"/>
          <w:sz w:val="28"/>
          <w:szCs w:val="28"/>
          <w:lang w:val="en-US"/>
        </w:rPr>
        <w:t>offset</w:t>
      </w:r>
      <w:r w:rsidRPr="002E43D9">
        <w:rPr>
          <w:rFonts w:ascii="Times New Roman" w:hAnsi="Times New Roman" w:cs="Times New Roman"/>
          <w:sz w:val="28"/>
          <w:szCs w:val="28"/>
        </w:rPr>
        <w:t xml:space="preserve">) </w:t>
      </w:r>
      <w:r w:rsidR="00B577E1" w:rsidRPr="002E43D9">
        <w:rPr>
          <w:rFonts w:ascii="Times New Roman" w:hAnsi="Times New Roman" w:cs="Times New Roman"/>
          <w:sz w:val="28"/>
          <w:szCs w:val="28"/>
        </w:rPr>
        <w:t>або</w:t>
      </w:r>
      <w:r w:rsidRPr="002E43D9">
        <w:rPr>
          <w:rFonts w:ascii="Times New Roman" w:hAnsi="Times New Roman" w:cs="Times New Roman"/>
          <w:sz w:val="28"/>
          <w:szCs w:val="28"/>
        </w:rPr>
        <w:t xml:space="preserve"> контраст.</w:t>
      </w:r>
    </w:p>
    <w:p w:rsidR="00F201F6" w:rsidRDefault="00B577E1" w:rsidP="002E43D9">
      <w:pPr>
        <w:spacing w:before="240" w:line="360" w:lineRule="auto"/>
        <w:ind w:firstLine="737"/>
        <w:jc w:val="both"/>
        <w:rPr>
          <w:rFonts w:ascii="Times New Roman" w:hAnsi="Times New Roman" w:cs="Times New Roman"/>
          <w:sz w:val="28"/>
          <w:szCs w:val="28"/>
        </w:rPr>
      </w:pPr>
      <w:r w:rsidRPr="002E43D9">
        <w:rPr>
          <w:rFonts w:ascii="Times New Roman" w:hAnsi="Times New Roman" w:cs="Times New Roman"/>
          <w:sz w:val="28"/>
          <w:szCs w:val="28"/>
        </w:rPr>
        <w:t>В якості випромінювача використовуються абсолютно чорні тіла або заслінки / шторки з рівномірн</w:t>
      </w:r>
      <w:r w:rsidR="00F201F6">
        <w:rPr>
          <w:rFonts w:ascii="Times New Roman" w:hAnsi="Times New Roman" w:cs="Times New Roman"/>
          <w:sz w:val="28"/>
          <w:szCs w:val="28"/>
        </w:rPr>
        <w:t>ою температурою. Досліджувані ІЧ</w:t>
      </w:r>
      <w:r w:rsidRPr="002E43D9">
        <w:rPr>
          <w:rFonts w:ascii="Times New Roman" w:hAnsi="Times New Roman" w:cs="Times New Roman"/>
          <w:sz w:val="28"/>
          <w:szCs w:val="28"/>
        </w:rPr>
        <w:t xml:space="preserve"> матричні приймачі в лабораторних умовах встановлюються впритул до чорного тіла з відомою температурою</w:t>
      </w:r>
      <w:r w:rsidR="003876DA" w:rsidRPr="002E43D9">
        <w:rPr>
          <w:rFonts w:ascii="Times New Roman" w:hAnsi="Times New Roman" w:cs="Times New Roman"/>
          <w:sz w:val="28"/>
          <w:szCs w:val="28"/>
        </w:rPr>
        <w:t xml:space="preserve">. </w:t>
      </w:r>
      <w:r w:rsidRPr="002E43D9">
        <w:rPr>
          <w:rFonts w:ascii="Times New Roman" w:hAnsi="Times New Roman" w:cs="Times New Roman"/>
          <w:sz w:val="28"/>
          <w:szCs w:val="28"/>
        </w:rPr>
        <w:t>Випромінююча поверхню чорного тіла створює в високого ступеня рівномірне випромінювання, яке направ</w:t>
      </w:r>
      <w:r w:rsidR="00F201F6">
        <w:rPr>
          <w:rFonts w:ascii="Times New Roman" w:hAnsi="Times New Roman" w:cs="Times New Roman"/>
          <w:sz w:val="28"/>
          <w:szCs w:val="28"/>
        </w:rPr>
        <w:t>ляється на ІЧ матричний приймач</w:t>
      </w:r>
      <w:r w:rsidR="003876DA" w:rsidRPr="002E43D9">
        <w:rPr>
          <w:rFonts w:ascii="Times New Roman" w:hAnsi="Times New Roman" w:cs="Times New Roman"/>
          <w:sz w:val="28"/>
          <w:szCs w:val="28"/>
        </w:rPr>
        <w:t xml:space="preserve">. </w:t>
      </w:r>
      <w:r w:rsidRPr="002E43D9">
        <w:rPr>
          <w:rFonts w:ascii="Times New Roman" w:hAnsi="Times New Roman" w:cs="Times New Roman"/>
          <w:sz w:val="28"/>
          <w:szCs w:val="28"/>
        </w:rPr>
        <w:t>У польових умовах використання чорних тіл для корекції чутливості неможливо або утруднено, в зв'язку з чим використовуються спеціальні конструкції І</w:t>
      </w:r>
      <w:r w:rsidR="005B5B4D" w:rsidRPr="005B5B4D">
        <w:rPr>
          <w:rFonts w:ascii="Times New Roman" w:hAnsi="Times New Roman" w:cs="Times New Roman"/>
          <w:sz w:val="28"/>
          <w:szCs w:val="28"/>
        </w:rPr>
        <w:t>Ч</w:t>
      </w:r>
      <w:r w:rsidRPr="002E43D9">
        <w:rPr>
          <w:rFonts w:ascii="Times New Roman" w:hAnsi="Times New Roman" w:cs="Times New Roman"/>
          <w:sz w:val="28"/>
          <w:szCs w:val="28"/>
        </w:rPr>
        <w:t xml:space="preserve"> випромінювачів (шторки). Шторки можуть бути нагрітими до температур</w:t>
      </w:r>
      <w:r w:rsidRPr="002E43D9">
        <w:rPr>
          <w:rFonts w:ascii="Times New Roman" w:hAnsi="Times New Roman" w:cs="Times New Roman"/>
          <w:i/>
          <w:sz w:val="28"/>
          <w:szCs w:val="28"/>
        </w:rPr>
        <w:t xml:space="preserve"> </w:t>
      </w:r>
      <w:r w:rsidR="003876DA" w:rsidRPr="002E43D9">
        <w:rPr>
          <w:rFonts w:ascii="Times New Roman" w:hAnsi="Times New Roman" w:cs="Times New Roman"/>
          <w:sz w:val="28"/>
          <w:szCs w:val="28"/>
        </w:rPr>
        <w:t xml:space="preserve"> (</w:t>
      </w:r>
      <w:r w:rsidR="003876DA" w:rsidRPr="002E43D9">
        <w:rPr>
          <w:rFonts w:ascii="Times New Roman" w:hAnsi="Times New Roman" w:cs="Times New Roman"/>
          <w:position w:val="-12"/>
          <w:sz w:val="28"/>
          <w:szCs w:val="28"/>
        </w:rPr>
        <w:object w:dxaOrig="660" w:dyaOrig="360">
          <v:shape id="_x0000_i1179" type="#_x0000_t75" style="width:31.5pt;height:18.75pt" o:ole="">
            <v:imagedata r:id="rId383" o:title=""/>
          </v:shape>
          <o:OLEObject Type="Embed" ProgID="Equation.3" ShapeID="_x0000_i1179" DrawAspect="Content" ObjectID="_1590300313" r:id="rId384"/>
        </w:object>
      </w:r>
      <w:r w:rsidR="003876DA" w:rsidRPr="002E43D9">
        <w:rPr>
          <w:rFonts w:ascii="Times New Roman" w:hAnsi="Times New Roman" w:cs="Times New Roman"/>
          <w:sz w:val="28"/>
          <w:szCs w:val="28"/>
        </w:rPr>
        <w:t>)</w:t>
      </w:r>
      <w:r w:rsidR="00F201F6">
        <w:rPr>
          <w:rFonts w:ascii="Times New Roman" w:hAnsi="Times New Roman" w:cs="Times New Roman"/>
          <w:sz w:val="28"/>
          <w:szCs w:val="28"/>
        </w:rPr>
        <w:t xml:space="preserve"> </w:t>
      </w:r>
      <w:r w:rsidRPr="002E43D9">
        <w:rPr>
          <w:rFonts w:ascii="Times New Roman" w:hAnsi="Times New Roman" w:cs="Times New Roman"/>
          <w:sz w:val="28"/>
          <w:szCs w:val="28"/>
        </w:rPr>
        <w:t xml:space="preserve">і імітують роботу чорного тіла або бути зачорнені. В ході випробувань на кожен піксель матричного приймача потрапляє практичний рівний потік випромінювання від того чи іншого випромінювача. Відмінності в вихідних сигналах пікселів </w:t>
      </w:r>
      <w:r w:rsidRPr="002E43D9">
        <w:rPr>
          <w:rFonts w:ascii="Times New Roman" w:hAnsi="Times New Roman" w:cs="Times New Roman"/>
          <w:sz w:val="28"/>
          <w:szCs w:val="28"/>
        </w:rPr>
        <w:lastRenderedPageBreak/>
        <w:t>коригуються коефіцієнтами посилення і зміщення, згі</w:t>
      </w:r>
      <w:r w:rsidR="00F201F6">
        <w:rPr>
          <w:rFonts w:ascii="Times New Roman" w:hAnsi="Times New Roman" w:cs="Times New Roman"/>
          <w:sz w:val="28"/>
          <w:szCs w:val="28"/>
        </w:rPr>
        <w:t>дно с</w:t>
      </w:r>
      <w:r w:rsidR="00C65987">
        <w:rPr>
          <w:rFonts w:ascii="Times New Roman" w:hAnsi="Times New Roman" w:cs="Times New Roman"/>
          <w:sz w:val="28"/>
          <w:szCs w:val="28"/>
        </w:rPr>
        <w:t xml:space="preserve">хеми представленої на </w:t>
      </w:r>
      <w:r w:rsidR="00976162">
        <w:rPr>
          <w:rFonts w:ascii="Times New Roman" w:hAnsi="Times New Roman" w:cs="Times New Roman"/>
          <w:sz w:val="28"/>
          <w:szCs w:val="28"/>
        </w:rPr>
        <w:t xml:space="preserve">          </w:t>
      </w:r>
      <w:r w:rsidR="00C65987">
        <w:rPr>
          <w:rFonts w:ascii="Times New Roman" w:hAnsi="Times New Roman" w:cs="Times New Roman"/>
          <w:sz w:val="28"/>
          <w:szCs w:val="28"/>
        </w:rPr>
        <w:t>рисунку</w:t>
      </w:r>
      <w:r w:rsidR="00F201F6">
        <w:rPr>
          <w:rFonts w:ascii="Times New Roman" w:hAnsi="Times New Roman" w:cs="Times New Roman"/>
          <w:sz w:val="28"/>
          <w:szCs w:val="28"/>
        </w:rPr>
        <w:t xml:space="preserve"> 3.3</w:t>
      </w:r>
      <w:r w:rsidR="00C65987" w:rsidRPr="00C65987">
        <w:rPr>
          <w:rFonts w:ascii="Times New Roman" w:hAnsi="Times New Roman" w:cs="Times New Roman"/>
          <w:sz w:val="28"/>
          <w:szCs w:val="28"/>
        </w:rPr>
        <w:t xml:space="preserve"> </w:t>
      </w:r>
      <w:r w:rsidR="00E74C42">
        <w:rPr>
          <w:rFonts w:ascii="Times New Roman" w:hAnsi="Times New Roman" w:cs="Times New Roman"/>
          <w:sz w:val="28"/>
          <w:szCs w:val="28"/>
        </w:rPr>
        <w:t>[12</w:t>
      </w:r>
      <w:r w:rsidR="00C65987" w:rsidRPr="00C65987">
        <w:rPr>
          <w:rFonts w:ascii="Times New Roman" w:hAnsi="Times New Roman" w:cs="Times New Roman"/>
          <w:sz w:val="28"/>
          <w:szCs w:val="28"/>
        </w:rPr>
        <w:t>]</w:t>
      </w:r>
      <w:r w:rsidRPr="002E43D9">
        <w:rPr>
          <w:rFonts w:ascii="Times New Roman" w:hAnsi="Times New Roman" w:cs="Times New Roman"/>
          <w:sz w:val="28"/>
          <w:szCs w:val="28"/>
        </w:rPr>
        <w:t>:</w:t>
      </w:r>
      <w:r w:rsidR="00F201F6">
        <w:rPr>
          <w:rFonts w:ascii="Times New Roman" w:hAnsi="Times New Roman" w:cs="Times New Roman"/>
          <w:sz w:val="28"/>
          <w:szCs w:val="28"/>
        </w:rPr>
        <w:t xml:space="preserve"> </w:t>
      </w:r>
    </w:p>
    <w:p w:rsidR="003876DA" w:rsidRPr="002E43D9" w:rsidRDefault="00C4056C" w:rsidP="00F201F6">
      <w:pPr>
        <w:spacing w:before="240" w:line="360" w:lineRule="auto"/>
        <w:ind w:firstLine="737"/>
        <w:jc w:val="center"/>
        <w:rPr>
          <w:rFonts w:ascii="Times New Roman" w:hAnsi="Times New Roman" w:cs="Times New Roman"/>
          <w:sz w:val="28"/>
          <w:szCs w:val="28"/>
        </w:rPr>
      </w:pPr>
      <w:r w:rsidRPr="00C4056C">
        <w:rPr>
          <w:noProof/>
          <w:lang w:eastAsia="uk-UA"/>
        </w:rPr>
        <w:pict>
          <v:group id="Полотно 95" o:spid="_x0000_s3035" editas="canvas" style="position:absolute;left:0;text-align:left;margin-left:-5.4pt;margin-top:0;width:501.5pt;height:174.85pt;z-index:251665408" coordsize="63690,22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">
            <v:shape id="_x0000_s3036" type="#_x0000_t75" style="position:absolute;width:63690;height:22205;visibility:visible">
              <v:fill o:detectmouseclick="t"/>
              <v:path o:connecttype="none"/>
            </v:shape>
            <v:line id="Line 277" o:spid="_x0000_s3037" style="position:absolute;flip:y;visibility:visible" from="2738,18478" to="12785,18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EBScIAAADbAAAADwAAAGRycy9kb3ducmV2LnhtbERPS2vCQBC+F/oflil4qxt7iBJdJYYW&#10;BNuCr4O3ITtmg9nZNLtq+u+7BcHbfHzPmS1624grdb52rGA0TEAQl07XXCnY7z5eJyB8QNbYOCYF&#10;v+RhMX9+mmGm3Y03dN2GSsQQ9hkqMCG0mZS+NGTRD11LHLmT6yyGCLtK6g5vMdw28i1JUmmx5thg&#10;sKXCUHneXqyCsWl/Dvny631N3+bTmrwwx7RWavDS51MQgfrwEN/dKx3nj+H/l3iA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EBScIAAADbAAAADwAAAAAAAAAAAAAA&#10;AAChAgAAZHJzL2Rvd25yZXYueG1sUEsFBgAAAAAEAAQA+QAAAJADAAAAAA==&#10;">
              <v:stroke endarrow="classic" endarrowlength="long"/>
            </v:line>
            <v:shape id="Text Box 278" o:spid="_x0000_s3038" type="#_x0000_t202" style="position:absolute;top:5116;width:3325;height:140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3o8MA&#10;AADbAAAADwAAAGRycy9kb3ducmV2LnhtbESPzW4CMQyE70h9h8iVeoMsPbTVloAAqQhxK0XiajZm&#10;f7pxtkm6LG+PD0jcbM145vNsMbhW9RRi7dnAdJKBIi68rbk0cPj5Gn+AignZYuuZDFwpwmL+NJph&#10;bv2Fv6nfp1JJCMccDVQpdbnWsajIYZz4jli0sw8Ok6yh1DbgRcJdq1+z7E07rFkaKuxoXVHxu/93&#10;BnabzfFgd+f3dfHHy7BtmlO/aox5eR6Wn6ASDelhvl9vreALrPwiA+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l3o8MAAADbAAAADwAAAAAAAAAAAAAAAACYAgAAZHJzL2Rv&#10;d25yZXYueG1sUEsFBgAAAAAEAAQA9QAAAIgDAAAAAA==&#10;" filled="f" stroked="f">
              <v:fill opacity="0"/>
              <v:textbox style="layout-flow:vertical;mso-layout-flow-alt:bottom-to-top">
                <w:txbxContent>
                  <w:p w:rsidR="00B04C60" w:rsidRPr="00684F1B" w:rsidRDefault="00B04C60" w:rsidP="003876DA">
                    <w:pPr>
                      <w:rPr>
                        <w:vertAlign w:val="subscript"/>
                        <w:lang w:val="en-US"/>
                      </w:rPr>
                    </w:pPr>
                    <w:r>
                      <w:t>Вихідни</w:t>
                    </w:r>
                    <w:r w:rsidRPr="00684F1B">
                      <w:t xml:space="preserve">й сигнал </w:t>
                    </w:r>
                    <w:r w:rsidRPr="00684F1B">
                      <w:rPr>
                        <w:lang w:val="en-US"/>
                      </w:rPr>
                      <w:t>S</w:t>
                    </w:r>
                    <w:r w:rsidRPr="00684F1B">
                      <w:rPr>
                        <w:vertAlign w:val="subscript"/>
                        <w:lang w:val="en-US"/>
                      </w:rPr>
                      <w:t>n,m</w:t>
                    </w:r>
                  </w:p>
                </w:txbxContent>
              </v:textbox>
            </v:shape>
            <v:line id="Line 282" o:spid="_x0000_s3039" style="position:absolute;flip:y;visibility:visible" from="3169,8121" to="9671,14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285" o:spid="_x0000_s3040" style="position:absolute;visibility:visible" from="23671,14501" to="25384,17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eB4cQAAADbAAAADwAAAGRycy9kb3ducmV2LnhtbERPy2rCQBTdF/oPwy10IzqpoGjMREql&#10;UOvGF+jykrlN0mbuhJlpjP16ZyF0eTjvbNmbRnTkfG1ZwcsoAUFcWF1zqeB4eB/OQPiArLGxTAqu&#10;5GGZPz5kmGp74R11+1CKGMI+RQVVCG0qpS8qMuhHtiWO3Jd1BkOErpTa4SWGm0aOk2QqDdYcGyps&#10;6a2i4mf/axR8/m3dQU7mq/PmOFid+u3ku1u3Sj0/9a8LEIH68C++uz+0gnFcH7/EH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B4HhxAAAANsAAAAPAAAAAAAAAAAA&#10;AAAAAKECAABkcnMvZG93bnJldi54bWxQSwUGAAAAAAQABAD5AAAAkgMAAAAA&#10;">
              <v:stroke startarrow="classic" startarrowwidth="narrow" startarrowlength="long"/>
            </v:line>
            <v:line id="Line 286" o:spid="_x0000_s3041" style="position:absolute;flip:x y;visibility:visible" from="2666,4328" to="2769,18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qMPr4AAADbAAAADwAAAGRycy9kb3ducmV2LnhtbESPwQrCMBBE74L/EFbwpqkKotUooiie&#10;BKsfsDRrW2w2tYm1/r0RBI/DzLxhluvWlKKh2hWWFYyGEQji1OqCMwXXy34wA+E8ssbSMil4k4P1&#10;qttZYqzti8/UJD4TAcIuRgW591UspUtzMuiGtiIO3s3WBn2QdSZ1ja8AN6UcR9FUGiw4LORY0Tan&#10;9J48jYKdvc7l6XmbN+6Ah3tiHpPEo1L9XrtZgPDU+n/41z5qBeMRfL+EHy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2ow+vgAAANsAAAAPAAAAAAAAAAAAAAAAAKEC&#10;AABkcnMvZG93bnJldi54bWxQSwUGAAAAAAQABAD5AAAAjAMAAAAA&#10;">
              <v:stroke endarrow="classic" endarrowlength="long"/>
            </v:line>
            <v:shape id="Text Box 292" o:spid="_x0000_s3042" type="#_x0000_t202" style="position:absolute;left:20195;top:16390;width:10395;height:37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jbWMEA&#10;AADbAAAADwAAAGRycy9kb3ducmV2LnhtbESPQYvCMBSE7wv+h/AEb2tqD65Uo6gg1Iuwrhdvj+bZ&#10;FJuX0ERb//1mQdjjMDPfMKvNYFvxpC40jhXMphkI4srphmsFl5/D5wJEiMgaW8ek4EUBNuvRxwoL&#10;7Xr+puc51iJBOBSowMToCylDZchimDpPnLyb6yzGJLta6g77BLetzLNsLi02nBYMetobqu7nh1Vw&#10;6ncHwy9/JF9/Xa54KjO5LZWajIftEkSkIf6H3+1SK8hz+PuSfo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421jBAAAA2wAAAA8AAAAAAAAAAAAAAAAAmAIAAGRycy9kb3du&#10;cmV2LnhtbFBLBQYAAAAABAAEAPUAAACGAwAAAAA=&#10;" filled="f" stroked="f">
              <v:fill opacity="0"/>
              <v:textbox style="mso-fit-shape-to-text:t">
                <w:txbxContent>
                  <w:p w:rsidR="00B04C60" w:rsidRPr="00B2139B" w:rsidRDefault="00B04C60" w:rsidP="003876DA">
                    <w:r>
                      <w:t>Точка корекції</w:t>
                    </w:r>
                  </w:p>
                </w:txbxContent>
              </v:textbox>
            </v:shape>
            <v:shape id="Text Box 295" o:spid="_x0000_s3043" type="#_x0000_t202" style="position:absolute;top:1850;width:63690;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6LcQA&#10;AADbAAAADwAAAGRycy9kb3ducmV2LnhtbESPzWsCMRTE74X+D+EVeima1RZZVqOIoPRS/D54e2ze&#10;fuDmZUnSdfvfG0HocZiZ3zCzRW8a0ZHztWUFo2ECgji3uuZSwem4HqQgfEDW2FgmBX/kYTF/fZlh&#10;pu2N99QdQikihH2GCqoQ2kxKn1dk0A9tSxy9wjqDIUpXSu3wFuGmkeMkmUiDNceFCltaVZRfD79G&#10;gVsl5c5fPkZfmy5NN8W5+NnJrVLvb/1yCiJQH/7Dz/a3VjD+hM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Yui3EAAAA2wAAAA8AAAAAAAAAAAAAAAAAmAIAAGRycy9k&#10;b3ducmV2LnhtbFBLBQYAAAAABAAEAPUAAACJAwAAAAA=&#10;" filled="f" stroked="f">
              <v:fill opacity="0"/>
              <v:textbox>
                <w:txbxContent>
                  <w:p w:rsidR="00B04C60" w:rsidRPr="00B577E1" w:rsidRDefault="00B04C60" w:rsidP="003876DA">
                    <w:pPr>
                      <w:rPr>
                        <w:rFonts w:ascii="Times New Roman" w:hAnsi="Times New Roman" w:cs="Times New Roman"/>
                        <w:color w:val="FF0000"/>
                        <w:sz w:val="20"/>
                        <w:szCs w:val="20"/>
                      </w:rPr>
                    </w:pPr>
                    <w:r w:rsidRPr="00B577E1">
                      <w:rPr>
                        <w:rFonts w:ascii="Times New Roman" w:hAnsi="Times New Roman" w:cs="Times New Roman"/>
                        <w:color w:val="FF0000"/>
                        <w:sz w:val="20"/>
                        <w:szCs w:val="20"/>
                      </w:rPr>
                      <w:t xml:space="preserve">Корекція коефіцієнта зміщення   </w:t>
                    </w:r>
                    <w:r>
                      <w:rPr>
                        <w:rFonts w:ascii="Times New Roman" w:hAnsi="Times New Roman" w:cs="Times New Roman"/>
                        <w:color w:val="FF0000"/>
                        <w:sz w:val="20"/>
                        <w:szCs w:val="20"/>
                      </w:rPr>
                      <w:t xml:space="preserve">              </w:t>
                    </w:r>
                    <w:r w:rsidRPr="00B577E1">
                      <w:rPr>
                        <w:rFonts w:ascii="Times New Roman" w:hAnsi="Times New Roman" w:cs="Times New Roman"/>
                        <w:color w:val="FF0000"/>
                        <w:sz w:val="20"/>
                        <w:szCs w:val="20"/>
                      </w:rPr>
                      <w:t xml:space="preserve"> </w:t>
                    </w:r>
                    <w:r w:rsidRPr="00B577E1">
                      <w:rPr>
                        <w:rFonts w:ascii="Times New Roman" w:hAnsi="Times New Roman" w:cs="Times New Roman"/>
                        <w:color w:val="005828"/>
                        <w:sz w:val="20"/>
                        <w:szCs w:val="20"/>
                      </w:rPr>
                      <w:t xml:space="preserve">Корекція коефіцієнта посилення </w:t>
                    </w:r>
                    <w:r w:rsidRPr="00B577E1">
                      <w:rPr>
                        <w:rFonts w:ascii="Times New Roman" w:hAnsi="Times New Roman" w:cs="Times New Roman"/>
                        <w:color w:val="385723"/>
                        <w:sz w:val="20"/>
                        <w:szCs w:val="20"/>
                      </w:rPr>
                      <w:t xml:space="preserve">       </w:t>
                    </w:r>
                    <w:r>
                      <w:rPr>
                        <w:rFonts w:ascii="Times New Roman" w:hAnsi="Times New Roman" w:cs="Times New Roman"/>
                        <w:color w:val="385723"/>
                        <w:sz w:val="20"/>
                        <w:szCs w:val="20"/>
                      </w:rPr>
                      <w:t xml:space="preserve">  </w:t>
                    </w:r>
                    <w:r w:rsidRPr="00B577E1">
                      <w:rPr>
                        <w:rFonts w:ascii="Times New Roman" w:hAnsi="Times New Roman" w:cs="Times New Roman"/>
                        <w:color w:val="385723"/>
                        <w:sz w:val="20"/>
                        <w:szCs w:val="20"/>
                      </w:rPr>
                      <w:t xml:space="preserve">       </w:t>
                    </w:r>
                    <w:r w:rsidRPr="00B577E1">
                      <w:rPr>
                        <w:rFonts w:ascii="Times New Roman" w:hAnsi="Times New Roman" w:cs="Times New Roman"/>
                        <w:color w:val="FF0000"/>
                        <w:sz w:val="20"/>
                        <w:szCs w:val="20"/>
                      </w:rPr>
                      <w:t xml:space="preserve">Корекція коефіцієнту </w:t>
                    </w:r>
                  </w:p>
                </w:txbxContent>
              </v:textbox>
            </v:shape>
            <v:shape id="Text Box 296" o:spid="_x0000_s3044" type="#_x0000_t202" style="position:absolute;left:9669;width:2648;height:377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3mt8MA&#10;AADbAAAADwAAAGRycy9kb3ducmV2LnhtbESPzWrDMBCE74G+g9hCb7HcUNLiRglpIeBcAk196W2x&#10;NpaJtRKW6p+3jwKFHoeZ+YbZ7CbbiYH60DpW8JzlIIhrp1tuFFTfh+UbiBCRNXaOScFMAXbbh8UG&#10;C+1G/qLhHBuRIBwKVGBi9IWUoTZkMWTOEyfv4nqLMcm+kbrHMcFtJ1d5vpYWW04LBj19Gqqv51+r&#10;4DR+HAzP/ki+ea1+8FTmcl8q9fQ47d9BRJrif/ivXWoFqxe4f0k/QG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3mt8MAAADbAAAADwAAAAAAAAAAAAAAAACYAgAAZHJzL2Rv&#10;d25yZXYueG1sUEsFBgAAAAAEAAQA9QAAAIgDAAAAAA==&#10;" filled="f" stroked="f">
              <v:fill opacity="0"/>
              <v:textbox style="mso-fit-shape-to-text:t">
                <w:txbxContent>
                  <w:p w:rsidR="00B04C60" w:rsidRDefault="00B04C60" w:rsidP="003876DA"/>
                </w:txbxContent>
              </v:textbox>
            </v:shape>
            <v:shape id="Text Box 297" o:spid="_x0000_s3045" type="#_x0000_t202" style="position:absolute;left:2229;top:5637;width:8535;height:28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2HwsQA&#10;AADbAAAADwAAAGRycy9kb3ducmV2LnhtbESPzWsCMRTE74X+D+EVeimaVVpZVqOIoPRS/D54e2ze&#10;fuDmZUnSdfvfG0HocZiZ3zCzRW8a0ZHztWUFo2ECgji3uuZSwem4HqQgfEDW2FgmBX/kYTF/fZlh&#10;pu2N99QdQikihH2GCqoQ2kxKn1dk0A9tSxy9wjqDIUpXSu3wFuGmkeMkmUiDNceFCltaVZRfD79G&#10;gVsl5c5fPkafmy5NN8W5+NnJrVLvb/1yCiJQH/7Dz/a3VjD+gs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9h8LEAAAA2wAAAA8AAAAAAAAAAAAAAAAAmAIAAGRycy9k&#10;b3ducmV2LnhtbFBLBQYAAAAABAAEAPUAAACJAwAAAAA=&#10;" filled="f" stroked="f">
              <v:fill opacity="0"/>
              <v:textbox>
                <w:txbxContent>
                  <w:p w:rsidR="00B04C60" w:rsidRPr="00684F1B" w:rsidRDefault="00B04C60" w:rsidP="003876DA">
                    <w:pPr>
                      <w:jc w:val="center"/>
                      <w:rPr>
                        <w:vertAlign w:val="subscript"/>
                      </w:rPr>
                    </w:pPr>
                    <w:r>
                      <w:t>Пі</w:t>
                    </w:r>
                    <w:r w:rsidRPr="00684F1B">
                      <w:t>ксель</w:t>
                    </w:r>
                    <w:r w:rsidRPr="00684F1B">
                      <w:rPr>
                        <w:vertAlign w:val="subscript"/>
                      </w:rPr>
                      <w:t>1,1</w:t>
                    </w:r>
                  </w:p>
                </w:txbxContent>
              </v:textbox>
            </v:shape>
            <v:shape id="Text Box 298" o:spid="_x0000_s3046" type="#_x0000_t202" style="position:absolute;left:296;top:18832;width:16388;height:22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8ZtcUA&#10;AADbAAAADwAAAGRycy9kb3ducmV2LnhtbESPzWsCMRTE7wX/h/AEL0WzSpFlNYoISi9S68fB22Pz&#10;9gM3L0uSrut/bwqFHoeZ+Q2zXPemER05X1tWMJ0kIIhzq2suFVzOu3EKwgdkjY1lUvAkD+vV4G2J&#10;mbYP/qbuFEoRIewzVFCF0GZS+rwig35iW+LoFdYZDFG6UmqHjwg3jZwlyVwarDkuVNjStqL8fvox&#10;Ctw2KY/+9j792Hdpui+uxeEov5QaDfvNAkSgPvyH/9qfWsFsDr9f4g+Qq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rxm1xQAAANsAAAAPAAAAAAAAAAAAAAAAAJgCAABkcnMv&#10;ZG93bnJldi54bWxQSwUGAAAAAAQABAD1AAAAigMAAAAA&#10;" filled="f" stroked="f">
              <v:fill opacity="0"/>
              <v:textbox>
                <w:txbxContent>
                  <w:p w:rsidR="00B04C60" w:rsidRPr="00B577E1" w:rsidRDefault="00B04C60" w:rsidP="003876DA">
                    <w:pPr>
                      <w:rPr>
                        <w:rFonts w:ascii="Times New Roman" w:hAnsi="Times New Roman" w:cs="Times New Roman"/>
                        <w:sz w:val="20"/>
                        <w:szCs w:val="20"/>
                      </w:rPr>
                    </w:pPr>
                    <w:r w:rsidRPr="00B577E1">
                      <w:rPr>
                        <w:rFonts w:ascii="Times New Roman" w:hAnsi="Times New Roman" w:cs="Times New Roman"/>
                        <w:sz w:val="20"/>
                        <w:szCs w:val="20"/>
                      </w:rPr>
                      <w:t>Потік випромінювання,</w:t>
                    </w:r>
                    <w:r>
                      <w:rPr>
                        <w:rFonts w:ascii="Times New Roman" w:hAnsi="Times New Roman" w:cs="Times New Roman"/>
                        <w:sz w:val="20"/>
                        <w:szCs w:val="20"/>
                      </w:rPr>
                      <w:t xml:space="preserve"> Ф</w:t>
                    </w:r>
                    <w:r w:rsidRPr="00B577E1">
                      <w:rPr>
                        <w:rFonts w:ascii="Times New Roman" w:hAnsi="Times New Roman" w:cs="Times New Roman"/>
                        <w:sz w:val="20"/>
                        <w:szCs w:val="20"/>
                      </w:rPr>
                      <w:t xml:space="preserve"> </w:t>
                    </w:r>
                  </w:p>
                </w:txbxContent>
              </v:textbox>
            </v:shape>
            <v:line id="Line 282" o:spid="_x0000_s3047" style="position:absolute;flip:y;visibility:visible" from="3061,11941" to="9433,17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282" o:spid="_x0000_s3048" style="position:absolute;flip:y;visibility:visible" from="3169,13348" to="10385,1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shape id="Text Box 297" o:spid="_x0000_s3049" type="#_x0000_t202" style="position:absolute;left:6351;top:9893;width:8534;height: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CNx8UA&#10;AADbAAAADwAAAGRycy9kb3ducmV2LnhtbESPzWsCMRTE70L/h/AKXkSzSpHt1ihFULwUv+qht8fm&#10;7QfdvCxJXLf/fSMIHoeZ+Q2zWPWmER05X1tWMJ0kIIhzq2suFXyfN+MUhA/IGhvLpOCPPKyWL4MF&#10;Ztre+EjdKZQiQthnqKAKoc2k9HlFBv3EtsTRK6wzGKJ0pdQObxFuGjlLkrk0WHNcqLCldUX57+lq&#10;FLh1Uh78z2j6tu3SdFtciq+D3Cs1fO0/P0AE6sMz/GjvtILZO9y/xB8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I3HxQAAANsAAAAPAAAAAAAAAAAAAAAAAJgCAABkcnMv&#10;ZG93bnJldi54bWxQSwUGAAAAAAQABAD1AAAAigMAAAAA&#10;" filled="f" stroked="f">
              <v:fill opacity="0"/>
              <v:textbox>
                <w:txbxContent>
                  <w:p w:rsidR="00B04C60" w:rsidRDefault="00B04C60" w:rsidP="003876DA">
                    <w:pPr>
                      <w:pStyle w:val="af9"/>
                      <w:spacing w:before="0" w:beforeAutospacing="0" w:after="0" w:afterAutospacing="0" w:line="256" w:lineRule="auto"/>
                      <w:jc w:val="center"/>
                    </w:pPr>
                    <w:r>
                      <w:rPr>
                        <w:rFonts w:eastAsia="Calibri"/>
                        <w:sz w:val="22"/>
                        <w:szCs w:val="22"/>
                      </w:rPr>
                      <w:t>Піксель</w:t>
                    </w:r>
                    <w:r>
                      <w:rPr>
                        <w:rFonts w:eastAsia="Calibri"/>
                        <w:position w:val="-6"/>
                        <w:sz w:val="22"/>
                        <w:szCs w:val="22"/>
                        <w:vertAlign w:val="subscript"/>
                      </w:rPr>
                      <w:t>2,62</w:t>
                    </w:r>
                  </w:p>
                </w:txbxContent>
              </v:textbox>
            </v:shape>
            <v:shape id="Text Box 297" o:spid="_x0000_s3050" type="#_x0000_t202" style="position:absolute;left:4737;top:14651;width:9578;height: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Oyh8MA&#10;AADbAAAADwAAAGRycy9kb3ducmV2LnhtbERPyWrDMBC9B/oPYgq9hEbOQjFuZFMCDb2UJG576G2w&#10;xgu1RkZSHPfvo0Mgx8fbt8VkejGS851lBctFAoK4srrjRsH31/tzCsIHZI29ZVLwTx6K/GG2xUzb&#10;C59oLEMjYgj7DBW0IQyZlL5qyaBf2IE4crV1BkOErpHa4SWGm16ukuRFGuw4NrQ40K6l6q88GwVu&#10;lzRH/ztfbvZjmu7rn/rzKA9KPT1Ob68gAk3hLr65P7SCdVwfv8QfI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Oyh8MAAADbAAAADwAAAAAAAAAAAAAAAACYAgAAZHJzL2Rv&#10;d25yZXYueG1sUEsFBgAAAAAEAAQA9QAAAIgDAAAAAA==&#10;" filled="f" stroked="f">
              <v:fill opacity="0"/>
              <v:textbox>
                <w:txbxContent>
                  <w:p w:rsidR="00B04C60" w:rsidRDefault="00B04C60" w:rsidP="003876DA">
                    <w:pPr>
                      <w:pStyle w:val="af9"/>
                      <w:spacing w:before="0" w:beforeAutospacing="0" w:after="0" w:afterAutospacing="0" w:line="254" w:lineRule="auto"/>
                      <w:jc w:val="center"/>
                    </w:pPr>
                    <w:r>
                      <w:rPr>
                        <w:rFonts w:eastAsia="Calibri"/>
                        <w:sz w:val="22"/>
                        <w:szCs w:val="22"/>
                      </w:rPr>
                      <w:t>Піксель</w:t>
                    </w:r>
                    <w:r>
                      <w:rPr>
                        <w:rFonts w:eastAsia="Calibri"/>
                        <w:position w:val="-6"/>
                        <w:sz w:val="22"/>
                        <w:szCs w:val="22"/>
                        <w:vertAlign w:val="subscript"/>
                        <w:lang w:val="en-US"/>
                      </w:rPr>
                      <w:t>152</w:t>
                    </w:r>
                    <w:r>
                      <w:rPr>
                        <w:rFonts w:eastAsia="Calibri"/>
                        <w:position w:val="-6"/>
                        <w:sz w:val="22"/>
                        <w:szCs w:val="22"/>
                        <w:vertAlign w:val="subscript"/>
                      </w:rPr>
                      <w:t>,</w:t>
                    </w:r>
                    <w:r>
                      <w:rPr>
                        <w:rFonts w:eastAsia="Calibri"/>
                        <w:position w:val="-6"/>
                        <w:sz w:val="22"/>
                        <w:szCs w:val="22"/>
                        <w:vertAlign w:val="subscript"/>
                        <w:lang w:val="en-US"/>
                      </w:rPr>
                      <w:t>32</w:t>
                    </w:r>
                    <w:r>
                      <w:rPr>
                        <w:rFonts w:eastAsia="Calibri"/>
                        <w:position w:val="-6"/>
                        <w:sz w:val="22"/>
                        <w:szCs w:val="22"/>
                        <w:vertAlign w:val="subscript"/>
                      </w:rPr>
                      <w:t>62</w:t>
                    </w:r>
                  </w:p>
                </w:txbxContent>
              </v:textbox>
            </v:shape>
            <v:line id="Line 277" o:spid="_x0000_s3051" style="position:absolute;visibility:visible" from="18213,18910" to="31941,18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a+eMEAAADbAAAADwAAAGRycy9kb3ducmV2LnhtbESPQYvCMBSE7wv+h/AEb5q4gko1ShEK&#10;e7WriLdH82yLzUtpYq3/3ggLexxm5htmux9sI3rqfO1Yw3ymQBAXztRcajj9ZtM1CB+QDTaOScOL&#10;POx3o68tJsY9+Uh9HkoRIewT1FCF0CZS+qIii37mWuLo3VxnMUTZldJ0+Ixw28hvpZbSYs1xocKW&#10;DhUV9/xhNVzydZb214u6LfpjnarVeXnIGq0n4yHdgAg0hP/wX/vHaFjM4fMl/gC5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pr54wQAAANsAAAAPAAAAAAAAAAAAAAAA&#10;AKECAABkcnMvZG93bnJldi54bWxQSwUGAAAAAAQABAD5AAAAjwMAAAAA&#10;">
              <v:stroke endarrow="classic" endarrowlength="long"/>
            </v:line>
            <v:line id="Line 282" o:spid="_x0000_s3052" style="position:absolute;flip:y;visibility:visible" from="18643,13732" to="29206,1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286" o:spid="_x0000_s3053" style="position:absolute;flip:x y;visibility:visible" from="18136,4616" to="18238,18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0hD8AAAADbAAAADwAAAGRycy9kb3ducmV2LnhtbESP0YrCMBRE3wX/IVzBN03dgmjXVMRF&#10;2SfBrh9waa5taXNTm1jr35sFwcdhZs4wm+1gGtFT5yrLChbzCARxbnXFhYLL32G2AuE8ssbGMil4&#10;koNtOh5tMNH2wWfqM1+IAGGXoILS+zaR0uUlGXRz2xIH72o7gz7IrpC6w0eAm0Z+RdFSGqw4LJTY&#10;0r6kvM7uRsGPvazl6X5d9+6IxzoztzjzqNR0Muy+QXga/Cf8bv9qBXEM/1/CD5Dp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2dIQ/AAAAA2wAAAA8AAAAAAAAAAAAAAAAA&#10;oQIAAGRycy9kb3ducmV2LnhtbFBLBQYAAAAABAAEAPkAAACOAwAAAAA=&#10;">
              <v:stroke endarrow="classic" endarrowlength="long"/>
            </v:line>
            <v:shape id="Text Box 297" o:spid="_x0000_s3054" type="#_x0000_t202" style="position:absolute;left:19375;top:9746;width:8534;height:2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0hMUA&#10;AADbAAAADwAAAGRycy9kb3ducmV2LnhtbESPS2vDMBCE74X+B7GFXkoi50EwTpQQAgm9lOZ5yG2x&#10;1g9irYykOO6/jwqFHoeZ+YZZrHrTiI6cry0rGA0TEMS51TWXCs6n7SAF4QOyxsYyKfghD6vl68sC&#10;M20ffKDuGEoRIewzVFCF0GZS+rwig35oW+LoFdYZDFG6UmqHjwg3jRwnyUwarDkuVNjSpqL8drwb&#10;BW6TlHt//RhNd12a7opL8bWX30q9v/XrOYhAffgP/7U/tYLJFH6/xB8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6LSExQAAANsAAAAPAAAAAAAAAAAAAAAAAJgCAABkcnMv&#10;ZG93bnJldi54bWxQSwUGAAAAAAQABAD1AAAAigMAAAAA&#10;" filled="f" stroked="f">
              <v:fill opacity="0"/>
              <v:textbox>
                <w:txbxContent>
                  <w:p w:rsidR="00B04C60" w:rsidRDefault="00B04C60" w:rsidP="003876DA">
                    <w:pPr>
                      <w:pStyle w:val="af9"/>
                      <w:spacing w:before="0" w:beforeAutospacing="0" w:after="0" w:afterAutospacing="0" w:line="256" w:lineRule="auto"/>
                      <w:jc w:val="center"/>
                    </w:pPr>
                    <w:r>
                      <w:rPr>
                        <w:rFonts w:eastAsia="Calibri"/>
                        <w:sz w:val="22"/>
                        <w:szCs w:val="22"/>
                      </w:rPr>
                      <w:t>Піксель</w:t>
                    </w:r>
                    <w:r>
                      <w:rPr>
                        <w:rFonts w:eastAsia="Calibri"/>
                        <w:position w:val="-6"/>
                        <w:sz w:val="22"/>
                        <w:szCs w:val="22"/>
                        <w:vertAlign w:val="subscript"/>
                      </w:rPr>
                      <w:t>1,1</w:t>
                    </w:r>
                  </w:p>
                </w:txbxContent>
              </v:textbox>
            </v:shape>
            <v:line id="Line 282" o:spid="_x0000_s3055" style="position:absolute;flip:y;visibility:visible" from="19286,11211" to="27431,1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282" o:spid="_x0000_s3056" style="position:absolute;flip:y;visibility:visible" from="18643,12757" to="27909,16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shape id="Text Box 297" o:spid="_x0000_s3057" type="#_x0000_t202" style="position:absolute;left:21923;top:7666;width:8528;height:2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88UA&#10;AADbAAAADwAAAGRycy9kb3ducmV2LnhtbESPzWsCMRTE74X+D+EVeimatRVdVqMUoeKl1M+Dt8fm&#10;7QduXpYkrtv/vikIHoeZ+Q0zX/amER05X1tWMBomIIhzq2suFRwPX4MUhA/IGhvLpOCXPCwXz09z&#10;zLS98Y66fShFhLDPUEEVQptJ6fOKDPqhbYmjV1hnMETpSqkd3iLcNPI9SSbSYM1xocKWVhXll/3V&#10;KHCrpNz689tovO7SdF2ciu+t/FHq9aX/nIEI1IdH+N7eaAUfU/j/En+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OirzxQAAANsAAAAPAAAAAAAAAAAAAAAAAJgCAABkcnMv&#10;ZG93bnJldi54bWxQSwUGAAAAAAQABAD1AAAAigMAAAAA&#10;" filled="f" stroked="f">
              <v:fill opacity="0"/>
              <v:textbox>
                <w:txbxContent>
                  <w:p w:rsidR="00B04C60" w:rsidRDefault="00B04C60" w:rsidP="003876DA">
                    <w:pPr>
                      <w:pStyle w:val="af9"/>
                      <w:spacing w:before="0" w:beforeAutospacing="0" w:after="0" w:afterAutospacing="0" w:line="254" w:lineRule="auto"/>
                      <w:jc w:val="center"/>
                    </w:pPr>
                    <w:r>
                      <w:rPr>
                        <w:rFonts w:eastAsia="Calibri"/>
                        <w:sz w:val="22"/>
                        <w:szCs w:val="22"/>
                      </w:rPr>
                      <w:t>Піксель</w:t>
                    </w:r>
                    <w:r>
                      <w:rPr>
                        <w:rFonts w:eastAsia="Calibri"/>
                        <w:position w:val="-6"/>
                        <w:sz w:val="22"/>
                        <w:szCs w:val="22"/>
                        <w:vertAlign w:val="subscript"/>
                      </w:rPr>
                      <w:t>2,62</w:t>
                    </w:r>
                  </w:p>
                </w:txbxContent>
              </v:textbox>
            </v:shape>
            <v:shape id="Text Box 297" o:spid="_x0000_s3058" type="#_x0000_t202" style="position:absolute;left:23634;top:13741;width:9576;height: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W+gcMA&#10;AADbAAAADwAAAGRycy9kb3ducmV2LnhtbERPyWrDMBC9B/oPYgq9hEbOQjFuZFMCDb2UJG576G2w&#10;xgu1RkZSHPfvo0Mgx8fbt8VkejGS851lBctFAoK4srrjRsH31/tzCsIHZI29ZVLwTx6K/GG2xUzb&#10;C59oLEMjYgj7DBW0IQyZlL5qyaBf2IE4crV1BkOErpHa4SWGm16ukuRFGuw4NrQ40K6l6q88GwVu&#10;lzRH/ztfbvZjmu7rn/rzKA9KPT1Ob68gAk3hLr65P7SCdRwbv8QfI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W+gcMAAADbAAAADwAAAAAAAAAAAAAAAACYAgAAZHJzL2Rv&#10;d25yZXYueG1sUEsFBgAAAAAEAAQA9QAAAIgDAAAAAA==&#10;" filled="f" stroked="f">
              <v:fill opacity="0"/>
              <v:textbox>
                <w:txbxContent>
                  <w:p w:rsidR="00B04C60" w:rsidRDefault="00B04C60" w:rsidP="003876DA">
                    <w:pPr>
                      <w:pStyle w:val="af9"/>
                      <w:spacing w:before="0" w:beforeAutospacing="0" w:after="0" w:afterAutospacing="0" w:line="252" w:lineRule="auto"/>
                    </w:pPr>
                    <w:r>
                      <w:rPr>
                        <w:rFonts w:eastAsia="Calibri"/>
                        <w:sz w:val="22"/>
                        <w:szCs w:val="22"/>
                      </w:rPr>
                      <w:t>Піксель</w:t>
                    </w:r>
                    <w:r>
                      <w:rPr>
                        <w:rFonts w:eastAsia="Calibri"/>
                        <w:position w:val="-6"/>
                        <w:sz w:val="22"/>
                        <w:szCs w:val="22"/>
                        <w:vertAlign w:val="subscript"/>
                        <w:lang w:val="en-US"/>
                      </w:rPr>
                      <w:t>152</w:t>
                    </w:r>
                    <w:r>
                      <w:rPr>
                        <w:rFonts w:eastAsia="Calibri"/>
                        <w:position w:val="-6"/>
                        <w:sz w:val="22"/>
                        <w:szCs w:val="22"/>
                        <w:vertAlign w:val="subscript"/>
                      </w:rPr>
                      <w:t>,</w:t>
                    </w:r>
                    <w:r>
                      <w:rPr>
                        <w:rFonts w:eastAsia="Calibri"/>
                        <w:position w:val="-6"/>
                        <w:sz w:val="22"/>
                        <w:szCs w:val="22"/>
                        <w:vertAlign w:val="subscript"/>
                        <w:lang w:val="en-US"/>
                      </w:rPr>
                      <w:t>32</w:t>
                    </w:r>
                    <w:r>
                      <w:rPr>
                        <w:rFonts w:eastAsia="Calibri"/>
                        <w:position w:val="-6"/>
                        <w:sz w:val="22"/>
                        <w:szCs w:val="22"/>
                        <w:vertAlign w:val="subscript"/>
                      </w:rPr>
                      <w:t>62</w:t>
                    </w:r>
                  </w:p>
                </w:txbxContent>
              </v:textbox>
            </v:shape>
            <v:line id="Line 277" o:spid="_x0000_s3059" style="position:absolute;visibility:visible" from="34933,18846" to="47307,18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CyfsIAAADbAAAADwAAAGRycy9kb3ducmV2LnhtbESPQYvCMBSE74L/ITxhb5qooG7XKEUo&#10;7NXuinh7NM+22LyUJtbuv98IgsdhZr5htvvBNqKnzteONcxnCgRx4UzNpYbfn2y6AeEDssHGMWn4&#10;Iw/73Xi0xcS4Bx+pz0MpIoR9ghqqENpESl9UZNHPXEscvavrLIYou1KaDh8Rbhu5UGolLdYcFyps&#10;6VBRccvvVsM532Rpfzmr67I/1qlan1aHrNH6YzKkXyACDeEdfrW/jYblJzy/xB8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CyfsIAAADbAAAADwAAAAAAAAAAAAAA&#10;AAChAgAAZHJzL2Rvd25yZXYueG1sUEsFBgAAAAAEAAQA+QAAAJADAAAAAA==&#10;">
              <v:stroke endarrow="classic" endarrowlength="long"/>
            </v:line>
            <v:shape id="Text Box 278" o:spid="_x0000_s3060" type="#_x0000_t202" style="position:absolute;left:31941;top:5637;width:3884;height:140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xUuMEA&#10;AADbAAAADwAAAGRycy9kb3ducmV2LnhtbERPy2rCQBTdC/2H4Ra604ml1BIdJQ1UQnZVodtr5pqH&#10;mTvpzDSmf99ZFFweznuzm0wvRnK+taxguUhAEFdWt1wrOB0/5m8gfEDW2FsmBb/kYbd9mG0w1fbG&#10;nzQeQi1iCPsUFTQhDKmUvmrIoF/YgThyF+sMhghdLbXDWww3vXxOkldpsOXY0OBAeUPV9fBjFJT7&#10;/ddJl5dVXn1z5oquO4/vnVJPj1O2BhFoCnfxv7vQCl7i+vgl/g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cVLjBAAAA2wAAAA8AAAAAAAAAAAAAAAAAmAIAAGRycy9kb3du&#10;cmV2LnhtbFBLBQYAAAAABAAEAPUAAACGAwAAAAA=&#10;" filled="f" stroked="f">
              <v:fill opacity="0"/>
              <v:textbox style="layout-flow:vertical;mso-layout-flow-alt:bottom-to-top">
                <w:txbxContent>
                  <w:p w:rsidR="00B04C60" w:rsidRDefault="00B04C60" w:rsidP="003876DA">
                    <w:pPr>
                      <w:pStyle w:val="af9"/>
                      <w:spacing w:before="0" w:beforeAutospacing="0" w:after="160" w:afterAutospacing="0" w:line="254" w:lineRule="auto"/>
                    </w:pPr>
                    <w:r>
                      <w:rPr>
                        <w:rFonts w:eastAsia="Calibri"/>
                        <w:sz w:val="22"/>
                        <w:szCs w:val="22"/>
                      </w:rPr>
                      <w:t xml:space="preserve">Вихідний сигнал </w:t>
                    </w:r>
                    <w:r>
                      <w:rPr>
                        <w:rFonts w:eastAsia="Calibri"/>
                        <w:sz w:val="22"/>
                        <w:szCs w:val="22"/>
                        <w:lang w:val="en-US"/>
                      </w:rPr>
                      <w:t>S</w:t>
                    </w:r>
                    <w:r>
                      <w:rPr>
                        <w:rFonts w:eastAsia="Calibri"/>
                        <w:position w:val="-6"/>
                        <w:sz w:val="22"/>
                        <w:szCs w:val="22"/>
                        <w:vertAlign w:val="subscript"/>
                        <w:lang w:val="en-US"/>
                      </w:rPr>
                      <w:t>n,m</w:t>
                    </w:r>
                  </w:p>
                </w:txbxContent>
              </v:textbox>
            </v:shape>
            <v:line id="Line 282" o:spid="_x0000_s3061" style="position:absolute;flip:y;visibility:visible" from="35365,8344" to="41855,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286" o:spid="_x0000_s3062" style="position:absolute;flip:x y;visibility:visible" from="34857,4553" to="34952,1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36cEAAADbAAAADwAAAGRycy9kb3ducmV2LnhtbESP3YrCMBSE7wXfIRzBO039QbSayrKi&#10;eCVYfYBDc2xLm5PaxNp9+83CgpfDzHzD7Pa9qUVHrSstK5hNIxDEmdUl5wrut+NkDcJ5ZI21ZVLw&#10;Qw72yXCww1jbN1+pS30uAoRdjAoK75tYSpcVZNBNbUMcvIdtDfog21zqFt8Bbmo5j6KVNFhyWCiw&#10;oe+Csip9GQUHe9/Iy+ux6dwJT1VqnovUo1LjUf+1BeGp95/wf/usFSzn8Pcl/AC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1/fpwQAAANsAAAAPAAAAAAAAAAAAAAAA&#10;AKECAABkcnMvZG93bnJldi54bWxQSwUGAAAAAAQABAD5AAAAjwMAAAAA&#10;">
              <v:stroke endarrow="classic" endarrowlength="long"/>
            </v:line>
            <v:shape id="Text Box 297" o:spid="_x0000_s3063" type="#_x0000_t202" style="position:absolute;left:34425;top:5861;width:8528;height: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dfjcUA&#10;AADbAAAADwAAAGRycy9kb3ducmV2LnhtbESPS2vDMBCE74X+B7GFXkoi50EwTpQQAgm9lOZ5yG2x&#10;1g9irYykOO6/jwqFHoeZ+YZZrHrTiI6cry0rGA0TEMS51TWXCs6n7SAF4QOyxsYyKfghD6vl68sC&#10;M20ffKDuGEoRIewzVFCF0GZS+rwig35oW+LoFdYZDFG6UmqHjwg3jRwnyUwarDkuVNjSpqL8drwb&#10;BW6TlHt//RhNd12a7opL8bWX30q9v/XrOYhAffgP/7U/tYLpBH6/xB8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1+NxQAAANsAAAAPAAAAAAAAAAAAAAAAAJgCAABkcnMv&#10;ZG93bnJldi54bWxQSwUGAAAAAAQABAD1AAAAigMAAAAA&#10;" filled="f" stroked="f">
              <v:fill opacity="0"/>
              <v:textbox>
                <w:txbxContent>
                  <w:p w:rsidR="00B04C60" w:rsidRDefault="00B04C60" w:rsidP="003876DA">
                    <w:pPr>
                      <w:pStyle w:val="af9"/>
                      <w:spacing w:before="0" w:beforeAutospacing="0" w:after="0" w:afterAutospacing="0" w:line="254" w:lineRule="auto"/>
                      <w:jc w:val="center"/>
                    </w:pPr>
                    <w:r>
                      <w:rPr>
                        <w:rFonts w:eastAsia="Calibri"/>
                        <w:sz w:val="22"/>
                        <w:szCs w:val="22"/>
                      </w:rPr>
                      <w:t>Піксель</w:t>
                    </w:r>
                    <w:r>
                      <w:rPr>
                        <w:rFonts w:eastAsia="Calibri"/>
                        <w:position w:val="-6"/>
                        <w:sz w:val="22"/>
                        <w:szCs w:val="22"/>
                        <w:vertAlign w:val="subscript"/>
                      </w:rPr>
                      <w:t>1,1</w:t>
                    </w:r>
                  </w:p>
                </w:txbxContent>
              </v:textbox>
            </v:shape>
            <v:shape id="Text Box 297" o:spid="_x0000_s3064" type="#_x0000_t202" style="position:absolute;left:40906;top:7556;width:8521;height: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H+cUA&#10;AADbAAAADwAAAGRycy9kb3ducmV2LnhtbESPT2sCMRTE7wW/Q3iCl6JZy1KW1SgiKL1Ira0Hb4/N&#10;2z+4eVmSuK7f3hQKPQ4z8xtmuR5MK3pyvrGsYD5LQBAXVjdcKfj53k0zED4ga2wtk4IHeVivRi9L&#10;zLW98xf1p1CJCGGfo4I6hC6X0hc1GfQz2xFHr7TOYIjSVVI7vEe4aeVbkrxLgw3HhRo72tZUXE83&#10;o8Btk+roL6/zdN9n2b48l4ej/FRqMh42CxCBhvAf/mt/aAVpCr9f4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7sf5xQAAANsAAAAPAAAAAAAAAAAAAAAAAJgCAABkcnMv&#10;ZG93bnJldi54bWxQSwUGAAAAAAQABAD1AAAAigMAAAAA&#10;" filled="f" stroked="f">
              <v:fill opacity="0"/>
              <v:textbox>
                <w:txbxContent>
                  <w:p w:rsidR="00B04C60" w:rsidRDefault="00B04C60" w:rsidP="003876DA">
                    <w:pPr>
                      <w:pStyle w:val="af9"/>
                      <w:spacing w:before="0" w:beforeAutospacing="0" w:after="0" w:afterAutospacing="0" w:line="252" w:lineRule="auto"/>
                      <w:jc w:val="center"/>
                    </w:pPr>
                    <w:r>
                      <w:rPr>
                        <w:rFonts w:eastAsia="Calibri"/>
                        <w:sz w:val="22"/>
                        <w:szCs w:val="22"/>
                      </w:rPr>
                      <w:t>Піксель</w:t>
                    </w:r>
                    <w:r>
                      <w:rPr>
                        <w:rFonts w:eastAsia="Calibri"/>
                        <w:position w:val="-6"/>
                        <w:sz w:val="22"/>
                        <w:szCs w:val="22"/>
                        <w:vertAlign w:val="subscript"/>
                      </w:rPr>
                      <w:t>2,62</w:t>
                    </w:r>
                  </w:p>
                </w:txbxContent>
              </v:textbox>
            </v:shape>
            <v:shape id="Text Box 297" o:spid="_x0000_s3065" type="#_x0000_t202" style="position:absolute;left:37020;top:16046;width:9570;height: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iYsQA&#10;AADbAAAADwAAAGRycy9kb3ducmV2LnhtbESPzWsCMRTE74X+D+EVeimaVawsq1FEUHopfh+8PTZv&#10;P3DzsiRx3f73plDocZiZ3zDzZW8a0ZHztWUFo2ECgji3uuZSwfm0GaQgfEDW2FgmBT/kYbl4fZlj&#10;pu2DD9QdQykihH2GCqoQ2kxKn1dk0A9tSxy9wjqDIUpXSu3wEeGmkeMkmUqDNceFCltaV5Tfjnej&#10;wK2Tcu+vH6PJtkvTbXEpvvdyp9T7W7+agQjUh//wX/tLK5h8wu+X+AP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iYmLEAAAA2wAAAA8AAAAAAAAAAAAAAAAAmAIAAGRycy9k&#10;b3ducmV2LnhtbFBLBQYAAAAABAAEAPUAAACJAwAAAAA=&#10;" filled="f" stroked="f">
              <v:fill opacity="0"/>
              <v:textbox>
                <w:txbxContent>
                  <w:p w:rsidR="00B04C60" w:rsidRDefault="00B04C60" w:rsidP="003876DA">
                    <w:pPr>
                      <w:pStyle w:val="af9"/>
                      <w:spacing w:before="0" w:beforeAutospacing="0" w:after="0" w:afterAutospacing="0" w:line="252" w:lineRule="auto"/>
                      <w:jc w:val="center"/>
                    </w:pPr>
                    <w:r>
                      <w:rPr>
                        <w:rFonts w:eastAsia="Calibri"/>
                        <w:sz w:val="22"/>
                        <w:szCs w:val="22"/>
                      </w:rPr>
                      <w:t>Піксель</w:t>
                    </w:r>
                    <w:r>
                      <w:rPr>
                        <w:rFonts w:eastAsia="Calibri"/>
                        <w:position w:val="-6"/>
                        <w:sz w:val="22"/>
                        <w:szCs w:val="22"/>
                        <w:vertAlign w:val="subscript"/>
                        <w:lang w:val="en-US"/>
                      </w:rPr>
                      <w:t>152</w:t>
                    </w:r>
                    <w:r>
                      <w:rPr>
                        <w:rFonts w:eastAsia="Calibri"/>
                        <w:position w:val="-6"/>
                        <w:sz w:val="22"/>
                        <w:szCs w:val="22"/>
                        <w:vertAlign w:val="subscript"/>
                      </w:rPr>
                      <w:t>,</w:t>
                    </w:r>
                    <w:r>
                      <w:rPr>
                        <w:rFonts w:eastAsia="Calibri"/>
                        <w:position w:val="-6"/>
                        <w:sz w:val="22"/>
                        <w:szCs w:val="22"/>
                        <w:vertAlign w:val="subscript"/>
                        <w:lang w:val="en-US"/>
                      </w:rPr>
                      <w:t>32</w:t>
                    </w:r>
                    <w:r>
                      <w:rPr>
                        <w:rFonts w:eastAsia="Calibri"/>
                        <w:position w:val="-6"/>
                        <w:sz w:val="22"/>
                        <w:szCs w:val="22"/>
                        <w:vertAlign w:val="subscript"/>
                      </w:rPr>
                      <w:t>62</w:t>
                    </w:r>
                  </w:p>
                </w:txbxContent>
              </v:textbox>
            </v:shape>
            <v:line id="Line 277" o:spid="_x0000_s3066" style="position:absolute;flip:y;visibility:visible" from="50995,18773" to="61034,18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Lz8QAAADbAAAADwAAAGRycy9kb3ducmV2LnhtbESPQWvCQBSE74X+h+UVvOmmIlGiq0RR&#10;KNQK2nro7ZF9zYZm38bsqvHfdwWhx2FmvmFmi87W4kKtrxwreB0kIIgLpysuFXx9bvoTED4ga6wd&#10;k4IbeVjMn59mmGl35T1dDqEUEcI+QwUmhCaT0heGLPqBa4ij9+NaiyHKtpS6xWuE21oOkySVFiuO&#10;CwYbWhkqfg9nq2BsmtMxX36s32lnttbkK/OdVkr1Xrp8CiJQF/7Dj/abVjBK4f4l/gA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7ovPxAAAANsAAAAPAAAAAAAAAAAA&#10;AAAAAKECAABkcnMvZG93bnJldi54bWxQSwUGAAAAAAQABAD5AAAAkgMAAAAA&#10;">
              <v:stroke endarrow="classic" endarrowlength="long"/>
            </v:line>
            <v:shape id="Text Box 278" o:spid="_x0000_s3067" type="#_x0000_t202" style="position:absolute;left:48182;top:5933;width:4893;height:140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XMzMMA&#10;AADbAAAADwAAAGRycy9kb3ducmV2LnhtbESPT2sCMRTE7wW/Q3hCbzVrEZXVKCpUxFtV8PrcPPeP&#10;m5c1iev225tCocdhZn7DzJedqUVLzpeWFQwHCQjizOqScwWn49fHFIQPyBpry6TghzwsF723Oaba&#10;Pvmb2kPIRYSwT1FBEUKTSumzggz6gW2Io3e1zmCI0uVSO3xGuKnlZ5KMpcGS40KBDW0Kym6Hh1Gw&#10;327PJ72/TjbZnVduV1WXdl0p9d7vVjMQgbrwH/5r77SC0QR+v8Qf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XMzMMAAADbAAAADwAAAAAAAAAAAAAAAACYAgAAZHJzL2Rv&#10;d25yZXYueG1sUEsFBgAAAAAEAAQA9QAAAIgDAAAAAA==&#10;" filled="f" stroked="f">
              <v:fill opacity="0"/>
              <v:textbox style="layout-flow:vertical;mso-layout-flow-alt:bottom-to-top">
                <w:txbxContent>
                  <w:p w:rsidR="00B04C60" w:rsidRDefault="00B04C60" w:rsidP="003876DA">
                    <w:pPr>
                      <w:pStyle w:val="af9"/>
                      <w:spacing w:before="0" w:beforeAutospacing="0" w:after="160" w:afterAutospacing="0" w:line="254" w:lineRule="auto"/>
                    </w:pPr>
                    <w:r>
                      <w:rPr>
                        <w:rFonts w:eastAsia="Calibri"/>
                        <w:sz w:val="22"/>
                        <w:szCs w:val="22"/>
                      </w:rPr>
                      <w:t xml:space="preserve">Вихідний сигнал </w:t>
                    </w:r>
                    <w:r>
                      <w:rPr>
                        <w:rFonts w:eastAsia="Calibri"/>
                        <w:sz w:val="22"/>
                        <w:szCs w:val="22"/>
                        <w:lang w:val="en-US"/>
                      </w:rPr>
                      <w:t>S</w:t>
                    </w:r>
                    <w:r>
                      <w:rPr>
                        <w:rFonts w:eastAsia="Calibri"/>
                        <w:position w:val="-6"/>
                        <w:sz w:val="22"/>
                        <w:szCs w:val="22"/>
                        <w:vertAlign w:val="subscript"/>
                        <w:lang w:val="en-US"/>
                      </w:rPr>
                      <w:t>n,m</w:t>
                    </w:r>
                  </w:p>
                </w:txbxContent>
              </v:textbox>
            </v:shape>
            <v:line id="Line 282" o:spid="_x0000_s3068" style="position:absolute;flip:y;visibility:visible" from="52302,8725" to="59758,15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286" o:spid="_x0000_s3069" style="position:absolute;flip:x y;visibility:visible" from="50919,4625" to="51014,1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NlmMEAAADbAAAADwAAAGRycy9kb3ducmV2LnhtbESP0YrCMBRE3xf8h3AF39bUVWRbTUVW&#10;FJ8Eu37Apbm2pc1NbWLt/v1GEHwcZuYMs94MphE9da6yrGA2jUAQ51ZXXCi4/O4/v0E4j6yxsUwK&#10;/sjBJh19rDHR9sFn6jNfiABhl6CC0vs2kdLlJRl0U9sSB+9qO4M+yK6QusNHgJtGfkXRUhqsOCyU&#10;2NJPSXmd3Y2Cnb3E8nS/xr074KHOzG2eeVRqMh62KxCeBv8Ov9pHrWARw/NL+AE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c2WYwQAAANsAAAAPAAAAAAAAAAAAAAAA&#10;AKECAABkcnMvZG93bnJldi54bWxQSwUGAAAAAAQABAD5AAAAjwMAAAAA&#10;">
              <v:stroke endarrow="classic" endarrowlength="long"/>
            </v:line>
            <v:shape id="Text Box 297" o:spid="_x0000_s3070" type="#_x0000_t202" style="position:absolute;left:51347;top:15615;width:11445;height:2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XJ8MA&#10;AADbAAAADwAAAGRycy9kb3ducmV2LnhtbERPy2rCQBTdC/2H4Ra6kTpRtITUSShCpZuipu2iu0vm&#10;5kEzd8LMGNO/dxaCy8N5b4vJ9GIk5zvLCpaLBARxZXXHjYLvr/fnFIQPyBp7y6TgnzwU+cNsi5m2&#10;Fz7RWIZGxBD2GSpoQxgyKX3VkkG/sANx5GrrDIYIXSO1w0sMN71cJcmLNNhxbGhxoF1L1V95Ngrc&#10;LmmO/ne+XO/HNN3XP/XnUR6Uenqc3l5BBJrCXXxzf2gFm7g+fok/QO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xXJ8MAAADbAAAADwAAAAAAAAAAAAAAAACYAgAAZHJzL2Rv&#10;d25yZXYueG1sUEsFBgAAAAAEAAQA9QAAAIgDAAAAAA==&#10;" filled="f" stroked="f">
              <v:fill opacity="0"/>
              <v:textbox>
                <w:txbxContent>
                  <w:p w:rsidR="00B04C60" w:rsidRDefault="00B04C60" w:rsidP="003876DA">
                    <w:pPr>
                      <w:pStyle w:val="af9"/>
                      <w:spacing w:before="0" w:beforeAutospacing="0" w:after="0" w:afterAutospacing="0" w:line="252" w:lineRule="auto"/>
                      <w:jc w:val="center"/>
                    </w:pPr>
                    <w:r>
                      <w:rPr>
                        <w:rFonts w:eastAsia="Calibri"/>
                        <w:sz w:val="22"/>
                        <w:szCs w:val="22"/>
                      </w:rPr>
                      <w:t>Всі пікселі</w:t>
                    </w:r>
                  </w:p>
                </w:txbxContent>
              </v:textbox>
            </v:shape>
            <v:shape id="Freeform 299" o:spid="_x0000_s3071" style="position:absolute;left:26723;top:9746;width:2829;height:3389;visibility:visible;mso-wrap-style:none;v-text-anchor:top" coordsize="10265,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o1PsEA&#10;AADbAAAADwAAAGRycy9kb3ducmV2LnhtbESP0WoCMRRE3wv+Q7iCbzWrtiKrUUQQBJ+67Qfcbq6b&#10;1eRmSaKufn1TKPRxmJkzzGrTOytuFGLrWcFkXIAgrr1uuVHw9bl/XYCICVmj9UwKHhRhsx68rLDU&#10;/s4fdKtSIzKEY4kKTEpdKWWsDTmMY98RZ+/kg8OUZWikDnjPcGfltCjm0mHLecFgRztD9aW6OgU0&#10;t+kaZpen5OP31FULc37YXqnRsN8uQSTq03/4r33QCt7f4PdL/gF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aNT7BAAAA2wAAAA8AAAAAAAAAAAAAAAAAmAIAAGRycy9kb3du&#10;cmV2LnhtbFBLBQYAAAAABAAEAPUAAACGAwAAAAA=&#10;" path="m1186,10000c3866,9235,6369,8993,7866,8333,9363,7673,10630,6942,10169,6037,9708,5132,7697,4820,5097,2900,2960,605,-1204,57,332,e" filled="f">
              <v:fill opacity="0"/>
              <v:stroke startarrow="oval" endcap="round"/>
              <v:path arrowok="t" o:connecttype="custom" o:connectlocs="32685,338970;216781,282464;280250,204636;140470,98301;9150,0" o:connectangles="0,0,0,0,0"/>
            </v:shape>
            <v:line id="Line 282" o:spid="_x0000_s3072" style="position:absolute;flip:y;visibility:visible" from="36081,9417" to="42564,1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282" o:spid="_x0000_s3073" style="position:absolute;flip:y;visibility:visible" from="36475,11502" to="42952,18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91" o:spid="_x0000_s3074" type="#_x0000_t13" style="position:absolute;left:12654;top:12322;width:3625;height:19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tIo8MA&#10;AADbAAAADwAAAGRycy9kb3ducmV2LnhtbESPT4vCMBTE7wt+h/AEb2vq4j+qUWRVED1VxfOzebbV&#10;5qU2Ueu33yws7HGYmd8w03ljSvGk2hWWFfS6EQji1OqCMwXHw/pzDMJ5ZI2lZVLwJgfzWetjirG2&#10;L07oufeZCBB2MSrIva9iKV2ak0HXtRVx8C62NuiDrDOpa3wFuCnlVxQNpcGCw0KOFX3nlN72D6Ng&#10;fbo3m2S521a9bYJXaexode4r1Wk3iwkIT43/D/+1N1rBYAS/X8IPk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tIo8MAAADbAAAADwAAAAAAAAAAAAAAAACYAgAAZHJzL2Rv&#10;d25yZXYueG1sUEsFBgAAAAAEAAQA9QAAAIgDAAAAAA==&#10;" adj="15941" fillcolor="red" strokecolor="red" strokeweight="1pt"/>
            <v:shape id="Стрелка вправо 92" o:spid="_x0000_s3075" type="#_x0000_t13" style="position:absolute;left:44348;top:12322;width:3620;height:189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n38AA&#10;AADbAAAADwAAAGRycy9kb3ducmV2LnhtbERPTWvCQBC9C/0PyxS8hGajEInRVcRSyKlQjfchO02i&#10;2dmQXTX667uHgsfH+15vR9OJGw2utaxgFicgiCurW64VlMevjwyE88gaO8uk4EEOtpu3yRpzbe/8&#10;Q7eDr0UIYZejgsb7PpfSVQ0ZdLHtiQP3aweDPsChlnrAewg3nZwnyUIabDk0NNjTvqHqcrgaBeeo&#10;yL7x+dmWC8QoSaPzaVkelZq+j7sVCE+jf4n/3YVWkIax4Uv4AXL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3mn38AAAADbAAAADwAAAAAAAAAAAAAAAACYAgAAZHJzL2Rvd25y&#10;ZXYueG1sUEsFBgAAAAAEAAQA9QAAAIUDAAAAAA==&#10;" adj="15935" fillcolor="red" strokecolor="red" strokeweight="1pt"/>
            <v:shape id="Стрелка вправо 93" o:spid="_x0000_s3076" type="#_x0000_t13" style="position:absolute;left:29550;top:12428;width:3620;height:189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0tisIA&#10;AADbAAAADwAAAGRycy9kb3ducmV2LnhtbESPUWvCMBSF3wf+h3CFvc3EwcRVo5RRwT2u+gPumtum&#10;2NzUJrPdv18Ggo+Hc853ONv95DpxoyG0njUsFwoEceVNy42G8+nwsgYRIrLBzjNp+KUA+93saYuZ&#10;8SN/0a2MjUgQDhlqsDH2mZShsuQwLHxPnLzaDw5jkkMjzYBjgrtOviq1kg5bTgsWe/qwVF3KH6eh&#10;uI7r4ljmhVSlom97qMNnXmv9PJ/yDYhIU3yE7+2j0fD2Dv9f0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nS2KwgAAANsAAAAPAAAAAAAAAAAAAAAAAJgCAABkcnMvZG93&#10;bnJldi54bWxQSwUGAAAAAAQABAD1AAAAhwMAAAAA&#10;" adj="15935" fillcolor="#70ad47" strokecolor="#507e32" strokeweight="1pt"/>
            <v:shape id="Text Box 278" o:spid="_x0000_s3077" type="#_x0000_t202" style="position:absolute;left:15355;top:5202;width:3931;height:140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kI2MEA&#10;AADbAAAADwAAAGRycy9kb3ducmV2LnhtbERPu27CMBTdK/EP1kViaxw60CqNQTRSI8RWisR6G1/y&#10;aHwdbBPC3+OhUsej8843k+nFSM63lhUskxQEcWV1y7WC4/fn8xsIH5A19pZJwZ08bNazpxwzbW/8&#10;ReMh1CKGsM9QQRPCkEnpq4YM+sQOxJE7W2cwROhqqR3eYrjp5UuarqTBlmNDgwMVDVW/h6tRsC/L&#10;01Hvz69FdeGt23Xdz/jRKbWYT9t3EIGm8C/+c++0glVcH7/EH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4pCNjBAAAA2wAAAA8AAAAAAAAAAAAAAAAAmAIAAGRycy9kb3du&#10;cmV2LnhtbFBLBQYAAAAABAAEAPUAAACGAwAAAAA=&#10;" filled="f" stroked="f">
              <v:fill opacity="0"/>
              <v:textbox style="layout-flow:vertical;mso-layout-flow-alt:bottom-to-top">
                <w:txbxContent>
                  <w:p w:rsidR="00B04C60" w:rsidRDefault="00B04C60" w:rsidP="003876DA">
                    <w:pPr>
                      <w:pStyle w:val="af9"/>
                      <w:spacing w:before="0" w:beforeAutospacing="0" w:after="160" w:afterAutospacing="0" w:line="256" w:lineRule="auto"/>
                    </w:pPr>
                    <w:r>
                      <w:rPr>
                        <w:rFonts w:eastAsia="Calibri"/>
                        <w:sz w:val="22"/>
                        <w:szCs w:val="22"/>
                      </w:rPr>
                      <w:t xml:space="preserve">Вихідний сигнал </w:t>
                    </w:r>
                    <w:r>
                      <w:rPr>
                        <w:rFonts w:eastAsia="Calibri"/>
                        <w:sz w:val="22"/>
                        <w:szCs w:val="22"/>
                        <w:lang w:val="en-US"/>
                      </w:rPr>
                      <w:t>S</w:t>
                    </w:r>
                    <w:r>
                      <w:rPr>
                        <w:rFonts w:eastAsia="Calibri"/>
                        <w:position w:val="-6"/>
                        <w:sz w:val="22"/>
                        <w:szCs w:val="22"/>
                        <w:vertAlign w:val="subscript"/>
                        <w:lang w:val="en-US"/>
                      </w:rPr>
                      <w:t>n,m</w:t>
                    </w:r>
                  </w:p>
                </w:txbxContent>
              </v:textbox>
            </v:shape>
            <v:shape id="Text Box 298" o:spid="_x0000_s3078" type="#_x0000_t202" style="position:absolute;left:15736;top:18982;width:16383;height:22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omMcA&#10;AADdAAAADwAAAGRycy9kb3ducmV2LnhtbESPT0sDMRTE70K/Q3gFL2KTVZHt2rRIwdKLWGt76O2x&#10;efsHNy9Lkm7Xb28EocdhZn7DLFaj7cRAPrSONWQzBYK4dKblWsPh6+0+BxEissHOMWn4oQCr5eRm&#10;gYVxF/6kYR9rkSAcCtTQxNgXUoayIYth5nri5FXOW4xJ+loaj5cEt518UOpZWmw5LTTY07qh8nt/&#10;thr8WtW7cLrLnjZDnm+qY/W+kx9a307H1xcQkcZ4Df+3t0bDo5pn8PcmP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aJjHAAAA3QAAAA8AAAAAAAAAAAAAAAAAmAIAAGRy&#10;cy9kb3ducmV2LnhtbFBLBQYAAAAABAAEAPUAAACMAwAAAAA=&#10;" filled="f" stroked="f">
              <v:fill opacity="0"/>
              <v:textbox>
                <w:txbxContent>
                  <w:p w:rsidR="00B04C60" w:rsidRDefault="00B04C60" w:rsidP="00B577E1">
                    <w:pPr>
                      <w:pStyle w:val="af9"/>
                      <w:spacing w:before="0" w:beforeAutospacing="0" w:after="160" w:afterAutospacing="0" w:line="256" w:lineRule="auto"/>
                    </w:pPr>
                    <w:r>
                      <w:rPr>
                        <w:rFonts w:eastAsia="Calibri"/>
                        <w:sz w:val="20"/>
                        <w:szCs w:val="20"/>
                      </w:rPr>
                      <w:t xml:space="preserve">Потік випромінювання, Ф </w:t>
                    </w:r>
                  </w:p>
                </w:txbxContent>
              </v:textbox>
            </v:shape>
            <v:shape id="Text Box 298" o:spid="_x0000_s3079" type="#_x0000_t202" style="position:absolute;left:32455;top:19159;width:16383;height:2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3278cA&#10;AADdAAAADwAAAGRycy9kb3ducmV2LnhtbESPT2sCMRTE74V+h/AKvZSaaKWsq1GKUPEitbYevD02&#10;b//QzcuSxHX77U1B6HGYmd8wi9VgW9GTD41jDeORAkFcONNwpeH76/05AxEissHWMWn4pQCr5f3d&#10;AnPjLvxJ/SFWIkE45KihjrHLpQxFTRbDyHXEySudtxiT9JU0Hi8Jbls5UepVWmw4LdTY0bqm4udw&#10;thr8WlX7cHoaTzd9lm3KY7nbyw+tHx+GtzmISEP8D9/aW6PhRc0m8PcmPQ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t9u/HAAAA3QAAAA8AAAAAAAAAAAAAAAAAmAIAAGRy&#10;cy9kb3ducmV2LnhtbFBLBQYAAAAABAAEAPUAAACMAwAAAAA=&#10;" filled="f" stroked="f">
              <v:fill opacity="0"/>
              <v:textbox>
                <w:txbxContent>
                  <w:p w:rsidR="00B04C60" w:rsidRDefault="00B04C60" w:rsidP="00B577E1">
                    <w:pPr>
                      <w:pStyle w:val="af9"/>
                      <w:spacing w:before="0" w:beforeAutospacing="0" w:after="160" w:afterAutospacing="0" w:line="254" w:lineRule="auto"/>
                    </w:pPr>
                    <w:r>
                      <w:rPr>
                        <w:rFonts w:eastAsia="Calibri"/>
                        <w:sz w:val="20"/>
                        <w:szCs w:val="20"/>
                      </w:rPr>
                      <w:t xml:space="preserve">Потік випромінювання, Ф </w:t>
                    </w:r>
                  </w:p>
                </w:txbxContent>
              </v:textbox>
            </v:shape>
            <v:shape id="Text Box 298" o:spid="_x0000_s3080" type="#_x0000_t202" style="position:absolute;left:47307;top:19246;width:16383;height:22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TdMcA&#10;AADdAAAADwAAAGRycy9kb3ducmV2LnhtbESPT2sCMRTE74V+h/AEL0UTq5R1a5QiVHoptVYPvT02&#10;b//g5mVJ4rr99k1B6HGYmd8wq81gW9GTD41jDbOpAkFcONNwpeH49TrJQISIbLB1TBp+KMBmfX+3&#10;wty4K39Sf4iVSBAOOWqoY+xyKUNRk8UwdR1x8krnLcYkfSWNx2uC21Y+KvUkLTacFmrsaFtTcT5c&#10;rAa/VdU+fD/MFrs+y3blqXzfyw+tx6Ph5RlEpCH+h2/tN6NhrpZz+HuTn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hU3THAAAA3QAAAA8AAAAAAAAAAAAAAAAAmAIAAGRy&#10;cy9kb3ducmV2LnhtbFBLBQYAAAAABAAEAPUAAACMAwAAAAA=&#10;" filled="f" stroked="f">
              <v:fill opacity="0"/>
              <v:textbox>
                <w:txbxContent>
                  <w:p w:rsidR="00B04C60" w:rsidRDefault="00B04C60" w:rsidP="00B577E1">
                    <w:pPr>
                      <w:pStyle w:val="af9"/>
                      <w:spacing w:before="0" w:beforeAutospacing="0" w:after="160" w:afterAutospacing="0" w:line="254" w:lineRule="auto"/>
                    </w:pPr>
                    <w:r>
                      <w:rPr>
                        <w:rFonts w:eastAsia="Calibri"/>
                        <w:sz w:val="20"/>
                        <w:szCs w:val="20"/>
                      </w:rPr>
                      <w:t xml:space="preserve">Потік випромінювання, Ф </w:t>
                    </w:r>
                  </w:p>
                </w:txbxContent>
              </v:textbox>
            </v:shape>
            <w10:wrap type="square"/>
          </v:group>
        </w:pict>
      </w:r>
      <w:r w:rsidR="00A37620">
        <w:rPr>
          <w:rFonts w:ascii="Times New Roman" w:hAnsi="Times New Roman" w:cs="Times New Roman"/>
          <w:sz w:val="28"/>
          <w:szCs w:val="28"/>
        </w:rPr>
        <w:t xml:space="preserve">Рисунок 3.3 – </w:t>
      </w:r>
      <w:r w:rsidR="004036AC" w:rsidRPr="002E43D9">
        <w:rPr>
          <w:rFonts w:ascii="Times New Roman" w:hAnsi="Times New Roman" w:cs="Times New Roman"/>
          <w:sz w:val="28"/>
          <w:szCs w:val="28"/>
        </w:rPr>
        <w:t>Принцип корекції неоднорідності чутливості ін</w:t>
      </w:r>
      <w:r w:rsidR="00F201F6">
        <w:rPr>
          <w:rFonts w:ascii="Times New Roman" w:hAnsi="Times New Roman" w:cs="Times New Roman"/>
          <w:sz w:val="28"/>
          <w:szCs w:val="28"/>
        </w:rPr>
        <w:t>фрачервоних матричних приймачів</w:t>
      </w:r>
    </w:p>
    <w:p w:rsidR="003876DA" w:rsidRPr="002E43D9" w:rsidRDefault="004036AC" w:rsidP="002E43D9">
      <w:pPr>
        <w:spacing w:line="360" w:lineRule="auto"/>
        <w:ind w:firstLine="709"/>
        <w:jc w:val="both"/>
        <w:rPr>
          <w:rFonts w:ascii="Times New Roman" w:hAnsi="Times New Roman" w:cs="Times New Roman"/>
          <w:sz w:val="28"/>
          <w:szCs w:val="28"/>
        </w:rPr>
      </w:pPr>
      <w:r w:rsidRPr="002E43D9">
        <w:rPr>
          <w:rFonts w:ascii="Times New Roman" w:hAnsi="Times New Roman" w:cs="Times New Roman"/>
          <w:sz w:val="28"/>
          <w:szCs w:val="28"/>
        </w:rPr>
        <w:t>При використанні однієї точки (температури) корекції метод називається однокрапкового корекцією. Найбільш часто корекція нерівномірності чутливості І</w:t>
      </w:r>
      <w:r w:rsidR="005B5B4D" w:rsidRPr="005B5B4D">
        <w:rPr>
          <w:rFonts w:ascii="Times New Roman" w:hAnsi="Times New Roman" w:cs="Times New Roman"/>
          <w:sz w:val="28"/>
          <w:szCs w:val="28"/>
        </w:rPr>
        <w:t>Ч</w:t>
      </w:r>
      <w:r w:rsidRPr="002E43D9">
        <w:rPr>
          <w:rFonts w:ascii="Times New Roman" w:hAnsi="Times New Roman" w:cs="Times New Roman"/>
          <w:sz w:val="28"/>
          <w:szCs w:val="28"/>
        </w:rPr>
        <w:t xml:space="preserve"> матричних приймачів проводиться по двох точках</w:t>
      </w:r>
      <w:r w:rsidR="003876DA" w:rsidRPr="002E43D9">
        <w:rPr>
          <w:rFonts w:ascii="Times New Roman" w:hAnsi="Times New Roman" w:cs="Times New Roman"/>
          <w:sz w:val="28"/>
          <w:szCs w:val="28"/>
        </w:rPr>
        <w:t xml:space="preserve"> (</w:t>
      </w:r>
      <w:r w:rsidR="003876DA" w:rsidRPr="002E43D9">
        <w:rPr>
          <w:rFonts w:ascii="Times New Roman" w:hAnsi="Times New Roman" w:cs="Times New Roman"/>
          <w:position w:val="-10"/>
          <w:sz w:val="28"/>
          <w:szCs w:val="28"/>
        </w:rPr>
        <w:object w:dxaOrig="540" w:dyaOrig="340">
          <v:shape id="_x0000_i1180" type="#_x0000_t75" style="width:28.5pt;height:16.5pt" o:ole="">
            <v:imagedata r:id="rId385" o:title=""/>
          </v:shape>
          <o:OLEObject Type="Embed" ProgID="Equation.3" ShapeID="_x0000_i1180" DrawAspect="Content" ObjectID="_1590300314" r:id="rId386"/>
        </w:object>
      </w:r>
      <w:r w:rsidR="003876DA" w:rsidRPr="002E43D9">
        <w:rPr>
          <w:rFonts w:ascii="Times New Roman" w:hAnsi="Times New Roman" w:cs="Times New Roman"/>
          <w:sz w:val="28"/>
          <w:szCs w:val="28"/>
        </w:rPr>
        <w:t>),</w:t>
      </w:r>
      <w:r w:rsidRPr="002E43D9">
        <w:rPr>
          <w:rFonts w:ascii="Times New Roman" w:hAnsi="Times New Roman" w:cs="Times New Roman"/>
          <w:sz w:val="28"/>
          <w:szCs w:val="28"/>
        </w:rPr>
        <w:t>які обмежують діапазон робочих температур (метод двох точкової корекції). У цьому випадку корекції відбувається за лінійною схемою, а коефіцієнти підсилення і зсуву</w:t>
      </w:r>
      <w:r w:rsidR="00F201F6">
        <w:rPr>
          <w:rFonts w:ascii="Times New Roman" w:hAnsi="Times New Roman" w:cs="Times New Roman"/>
          <w:sz w:val="28"/>
          <w:szCs w:val="28"/>
        </w:rPr>
        <w:t xml:space="preserve"> розраховуються наступним чином</w:t>
      </w:r>
      <w:r w:rsidR="003876DA" w:rsidRPr="002E43D9">
        <w:rPr>
          <w:rFonts w:ascii="Times New Roman" w:hAnsi="Times New Roman" w:cs="Times New Roman"/>
          <w:sz w:val="28"/>
          <w:szCs w:val="28"/>
        </w:rPr>
        <w:t>:</w:t>
      </w:r>
    </w:p>
    <w:p w:rsidR="003876DA" w:rsidRPr="002E43D9" w:rsidRDefault="003876DA" w:rsidP="00BA4544">
      <w:pPr>
        <w:spacing w:before="120" w:line="360" w:lineRule="auto"/>
        <w:ind w:left="1" w:firstLine="708"/>
        <w:jc w:val="both"/>
        <w:rPr>
          <w:rFonts w:ascii="Times New Roman" w:hAnsi="Times New Roman" w:cs="Times New Roman"/>
          <w:sz w:val="28"/>
          <w:szCs w:val="28"/>
        </w:rPr>
      </w:pPr>
      <w:r w:rsidRPr="002E43D9">
        <w:rPr>
          <w:rFonts w:ascii="Times New Roman" w:hAnsi="Times New Roman" w:cs="Times New Roman"/>
          <w:position w:val="-34"/>
          <w:sz w:val="28"/>
          <w:szCs w:val="28"/>
        </w:rPr>
        <w:object w:dxaOrig="2600" w:dyaOrig="800">
          <v:shape id="_x0000_i1181" type="#_x0000_t75" style="width:148.5pt;height:43.5pt" o:ole="">
            <v:imagedata r:id="rId387" o:title=""/>
          </v:shape>
          <o:OLEObject Type="Embed" ProgID="Equation.3" ShapeID="_x0000_i1181" DrawAspect="Content" ObjectID="_1590300315" r:id="rId388"/>
        </w:object>
      </w:r>
      <w:r w:rsidRPr="002E43D9">
        <w:rPr>
          <w:rFonts w:ascii="Times New Roman" w:hAnsi="Times New Roman" w:cs="Times New Roman"/>
          <w:sz w:val="28"/>
          <w:szCs w:val="28"/>
        </w:rPr>
        <w:t xml:space="preserve">         </w:t>
      </w:r>
      <w:r w:rsidRPr="002E43D9">
        <w:rPr>
          <w:rFonts w:ascii="Times New Roman" w:hAnsi="Times New Roman" w:cs="Times New Roman"/>
          <w:position w:val="-14"/>
          <w:sz w:val="28"/>
          <w:szCs w:val="28"/>
        </w:rPr>
        <w:object w:dxaOrig="3159" w:dyaOrig="420">
          <v:shape id="_x0000_i1182" type="#_x0000_t75" style="width:212.25pt;height:28.5pt" o:ole="">
            <v:imagedata r:id="rId389" o:title=""/>
          </v:shape>
          <o:OLEObject Type="Embed" ProgID="Equation.3" ShapeID="_x0000_i1182" DrawAspect="Content" ObjectID="_1590300316" r:id="rId390"/>
        </w:object>
      </w:r>
      <w:r w:rsidR="00820CF1">
        <w:rPr>
          <w:rFonts w:ascii="Times New Roman" w:hAnsi="Times New Roman" w:cs="Times New Roman"/>
          <w:sz w:val="28"/>
          <w:szCs w:val="28"/>
        </w:rPr>
        <w:t xml:space="preserve">    (3.3</w:t>
      </w:r>
      <w:r w:rsidRPr="002E43D9">
        <w:rPr>
          <w:rFonts w:ascii="Times New Roman" w:hAnsi="Times New Roman" w:cs="Times New Roman"/>
          <w:sz w:val="28"/>
          <w:szCs w:val="28"/>
        </w:rPr>
        <w:t>)</w:t>
      </w:r>
    </w:p>
    <w:p w:rsidR="004036AC" w:rsidRPr="002E43D9" w:rsidRDefault="004036AC" w:rsidP="002E43D9">
      <w:pPr>
        <w:spacing w:line="360" w:lineRule="auto"/>
        <w:ind w:firstLine="709"/>
        <w:jc w:val="both"/>
        <w:rPr>
          <w:rFonts w:ascii="Times New Roman" w:hAnsi="Times New Roman" w:cs="Times New Roman"/>
          <w:sz w:val="28"/>
          <w:szCs w:val="28"/>
        </w:rPr>
      </w:pPr>
      <w:r w:rsidRPr="002E43D9">
        <w:rPr>
          <w:rFonts w:ascii="Times New Roman" w:hAnsi="Times New Roman" w:cs="Times New Roman"/>
          <w:sz w:val="28"/>
          <w:szCs w:val="28"/>
        </w:rPr>
        <w:t>В результаті вихідний сигнал від пікселів матричного приймача в точках корекції набуває вигляду, наближений до ідеального вихідному сигналу.</w:t>
      </w:r>
    </w:p>
    <w:p w:rsidR="004036AC" w:rsidRPr="002E43D9" w:rsidRDefault="004036AC" w:rsidP="002E43D9">
      <w:pPr>
        <w:spacing w:line="360" w:lineRule="auto"/>
        <w:ind w:firstLine="708"/>
        <w:jc w:val="both"/>
        <w:rPr>
          <w:rFonts w:ascii="Times New Roman" w:hAnsi="Times New Roman" w:cs="Times New Roman"/>
          <w:sz w:val="28"/>
          <w:szCs w:val="28"/>
        </w:rPr>
      </w:pPr>
      <w:r w:rsidRPr="002E43D9">
        <w:rPr>
          <w:rFonts w:ascii="Times New Roman" w:hAnsi="Times New Roman" w:cs="Times New Roman"/>
          <w:sz w:val="28"/>
          <w:szCs w:val="28"/>
        </w:rPr>
        <w:t>В інших точках (при різних температурах) вихідний сигнал відхиляється від ідеального значення вихідног</w:t>
      </w:r>
      <w:r w:rsidR="00A37620">
        <w:rPr>
          <w:rFonts w:ascii="Times New Roman" w:hAnsi="Times New Roman" w:cs="Times New Roman"/>
          <w:sz w:val="28"/>
          <w:szCs w:val="28"/>
        </w:rPr>
        <w:t>о сигналу як показано на рисунку 3.4</w:t>
      </w:r>
      <w:r w:rsidR="00976162">
        <w:rPr>
          <w:rFonts w:ascii="Times New Roman" w:hAnsi="Times New Roman" w:cs="Times New Roman"/>
          <w:sz w:val="28"/>
          <w:szCs w:val="28"/>
        </w:rPr>
        <w:t xml:space="preserve"> </w:t>
      </w:r>
      <w:r w:rsidR="00E74C42">
        <w:rPr>
          <w:rFonts w:ascii="Times New Roman" w:hAnsi="Times New Roman" w:cs="Times New Roman"/>
          <w:sz w:val="28"/>
          <w:szCs w:val="28"/>
          <w:lang w:val="ru-RU"/>
        </w:rPr>
        <w:t>[12</w:t>
      </w:r>
      <w:r w:rsidR="00976162" w:rsidRPr="00976162">
        <w:rPr>
          <w:rFonts w:ascii="Times New Roman" w:hAnsi="Times New Roman" w:cs="Times New Roman"/>
          <w:sz w:val="28"/>
          <w:szCs w:val="28"/>
          <w:lang w:val="ru-RU"/>
        </w:rPr>
        <w:t>]</w:t>
      </w:r>
      <w:r w:rsidR="00A37620">
        <w:rPr>
          <w:rFonts w:ascii="Times New Roman" w:hAnsi="Times New Roman" w:cs="Times New Roman"/>
          <w:sz w:val="28"/>
          <w:szCs w:val="28"/>
        </w:rPr>
        <w:t>.</w:t>
      </w:r>
      <w:r w:rsidRPr="002E43D9">
        <w:rPr>
          <w:rFonts w:ascii="Times New Roman" w:hAnsi="Times New Roman" w:cs="Times New Roman"/>
          <w:sz w:val="28"/>
          <w:szCs w:val="28"/>
        </w:rPr>
        <w:t xml:space="preserve">  </w:t>
      </w:r>
    </w:p>
    <w:p w:rsidR="003876DA" w:rsidRPr="002E43D9" w:rsidRDefault="00C4056C" w:rsidP="002E43D9">
      <w:pPr>
        <w:spacing w:line="360" w:lineRule="auto"/>
        <w:jc w:val="center"/>
        <w:rPr>
          <w:rFonts w:ascii="Times New Roman" w:hAnsi="Times New Roman" w:cs="Times New Roman"/>
          <w:sz w:val="28"/>
          <w:szCs w:val="28"/>
        </w:rPr>
      </w:pPr>
      <w:r w:rsidRPr="00C4056C">
        <w:rPr>
          <w:rFonts w:ascii="Times New Roman" w:hAnsi="Times New Roman" w:cs="Times New Roman"/>
          <w:noProof/>
          <w:sz w:val="28"/>
          <w:szCs w:val="28"/>
          <w:lang w:eastAsia="uk-UA"/>
        </w:rPr>
      </w:r>
      <w:r>
        <w:rPr>
          <w:rFonts w:ascii="Times New Roman" w:hAnsi="Times New Roman" w:cs="Times New Roman"/>
          <w:noProof/>
          <w:sz w:val="28"/>
          <w:szCs w:val="28"/>
          <w:lang w:eastAsia="uk-UA"/>
        </w:rPr>
        <w:pict>
          <v:group id="Полотно 55179" o:spid="_x0000_s3081" editas="canvas" style="width:261.15pt;height:200.1pt;mso-position-horizontal-relative:char;mso-position-vertical-relative:line" coordsize="33166,25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">
            <v:shape id="_x0000_s3082" type="#_x0000_t75" style="position:absolute;width:33166;height:25412;visibility:visible">
              <v:fill o:detectmouseclick="t"/>
              <v:path o:connecttype="none"/>
            </v:shape>
            <v:line id="Line 277" o:spid="_x0000_s3083" style="position:absolute;visibility:visible" from="2809,19199" to="31350,19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WRZcIAAADbAAAADwAAAGRycy9kb3ducmV2LnhtbESPQYvCMBSE78L+h/AW9qaJu1Cla5Qi&#10;FLxaFfH2aJ5t2ealNNla/70RBI/DzHzDrDajbcVAvW8ca5jPFAji0pmGKw3HQz5dgvAB2WDrmDTc&#10;ycNm/TFZYWrcjfc0FKESEcI+RQ11CF0qpS9rsuhnriOO3tX1FkOUfSVNj7cIt638ViqRFhuOCzV2&#10;tK2p/Cv+rYZzscyz4XJW159h32RqcUq2eav11+eY/YIINIZ3+NXeGQ3JHJ5f4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WRZcIAAADbAAAADwAAAAAAAAAAAAAA&#10;AAChAgAAZHJzL2Rvd25yZXYueG1sUEsFBgAAAAAEAAQA+QAAAJADAAAAAA==&#10;">
              <v:stroke endarrow="classic" endarrowlength="long"/>
            </v:line>
            <v:line id="Line 281" o:spid="_x0000_s3084" style="position:absolute;visibility:visible" from="8848,14171" to="19346,1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onPsAAAADbAAAADwAAAGRycy9kb3ducmV2LnhtbESPS6vCMBSE94L/IRzh7jTVhUg1igg+&#10;lr5wfWiObW1zEppo6/31NxcEl8PMfMMsVp2pxYsaX1pWMB4lIIgzq0vOFVwv2+EMhA/IGmvLpOBN&#10;HlbLfm+BqbYtn+h1DrmIEPYpKihCcKmUPivIoB9ZRxy9u20MhiibXOoG2wg3tZwkyVQaLDkuFOho&#10;U1BWnZ9Ggdm11e/juTPl/pZU1/bk6HF0Sv0MuvUcRKAufMOf9kErmE7g/0v8AXL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6Jz7AAAAA2wAAAA8AAAAAAAAAAAAAAAAA&#10;oQIAAGRycy9kb3ducmV2LnhtbFBLBQYAAAAABAAEAPkAAACOAwAAAAA=&#10;">
              <v:stroke dashstyle="3 1"/>
            </v:line>
            <v:line id="Line 282" o:spid="_x0000_s3085" style="position:absolute;flip:x y;visibility:visible" from="5779,6144" to="5872,1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YF/sYAAADbAAAADwAAAGRycy9kb3ducmV2LnhtbESP3WrCQBSE7wXfYTmF3ohu2oJIdBPE&#10;EpBSLP6A9u40e5oEs2dDdhvj27tCwcthZr5hFmlvatFR6yrLCl4mEQji3OqKCwWHfTaegXAeWWNt&#10;mRRcyUGaDAcLjLW98Ja6nS9EgLCLUUHpfRNL6fKSDLqJbYiD92tbgz7ItpC6xUuAm1q+RtFUGqw4&#10;LJTY0Kqk/Lz7MwqOH5t8fV6eapbfP9nXKNp/dtm7Us9P/XIOwlPvH+H/9lormL7B/Uv4AT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WBf7GAAAA2wAAAA8AAAAAAAAA&#10;AAAAAAAAoQIAAGRycy9kb3ducmV2LnhtbFBLBQYAAAAABAAEAPkAAACUAwAAAAA=&#10;">
              <v:stroke dashstyle="longDash"/>
            </v:line>
            <v:line id="Line 283" o:spid="_x0000_s3086" style="position:absolute;flip:x y;visibility:visible" from="14921,5593" to="15187,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ie9ccAAADcAAAADwAAAGRycy9kb3ducmV2LnhtbESPQWvCQBCF7wX/wzJCL0U39VAkdRWx&#10;BKSUirFQe5tmxySYnQ3ZbYz/3jkIvc3w3rz3zWI1uEb11IXas4HnaQKKuPC25tLA1yGbzEGFiGyx&#10;8UwGrhRgtRw9LDC1/sJ76vNYKgnhkKKBKsY21ToUFTkMU98Si3byncMoa1dq2+FFwl2jZ0nyoh3W&#10;LA0VtrSpqDjnf87A9/tnsT2vjw3rn99s95QcPvrszZjH8bB+BRVpiP/m+/XWCv5MaOUZmUAv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uJ71xwAAANwAAAAPAAAAAAAA&#10;AAAAAAAAAKECAABkcnMvZG93bnJldi54bWxQSwUGAAAAAAQABAD5AAAAlQMAAAAA&#10;">
              <v:stroke dashstyle="longDash"/>
            </v:line>
            <v:line id="Line 284" o:spid="_x0000_s3087" style="position:absolute;visibility:visible" from="8848,14469" to="8848,1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N7MMAAADcAAAADwAAAGRycy9kb3ducmV2LnhtbERP22rCQBB9F/yHZQp9CboxBWmiaxBD&#10;SyjSUvUDhuzkQrOzIbvV9O+7hYJvczjX2eaT6cWVRtdZVrBaxiCIK6s7bhRczi+LZxDOI2vsLZOC&#10;H3KQ7+azLWba3viTriffiBDCLkMFrfdDJqWrWjLolnYgDlxtR4M+wLGResRbCDe9TOJ4LQ12HBpa&#10;HOjQUvV1+jYK0te4pqh8q6Pio3gqhnd9rGWq1OPDtN+A8DT5u/jfXeowP0nh75lwgd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4TezDAAAA3AAAAA8AAAAAAAAAAAAA&#10;AAAAoQIAAGRycy9kb3ducmV2LnhtbFBLBQYAAAAABAAEAPkAAACRAwAAAAA=&#10;">
              <v:stroke startarrow="classic" startarrowlength="long"/>
            </v:line>
            <v:line id="Line 285" o:spid="_x0000_s3088" style="position:absolute;flip:x y;visibility:visible" from="8675,7023" to="8848,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D69sUAAADcAAAADwAAAGRycy9kb3ducmV2LnhtbESPQWvCQBCF74X+h2UEb3WjrSIxq5S2&#10;UumtWoPHITsmwexsyK4a/71zKHib4b1575ts1btGXagLtWcD41ECirjwtubSwN9u/TIHFSKyxcYz&#10;GbhRgNXy+SnD1Por/9JlG0slIRxSNFDF2KZah6Iih2HkW2LRjr5zGGXtSm07vEq4a/QkSWbaYc3S&#10;UGFLHxUVp+3ZGZj9xHz/9T1t2sNNs9995uvp28SY4aB/X4CK1MeH+f96YwX/VfDlGZl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D69sUAAADcAAAADwAAAAAAAAAA&#10;AAAAAAChAgAAZHJzL2Rvd25yZXYueG1sUEsFBgAAAAAEAAQA+QAAAJMDAAAAAA==&#10;">
              <v:stroke startarrow="classic" startarrowlength="long"/>
            </v:line>
            <v:line id="Line 286" o:spid="_x0000_s3089" style="position:absolute;flip:y;visibility:visible" from="2876,574" to="2889,19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kfMMAAADcAAAADwAAAGRycy9kb3ducmV2LnhtbERPS2sCMRC+C/0PYQq9adYKKqtRtlJB&#10;0Bbq4+Bt2Iybxc1ku0l1/feNIHibj+8503lrK3GhxpeOFfR7CQji3OmSCwX73bI7BuEDssbKMSm4&#10;kYf57KUzxVS7K//QZRsKEUPYp6jAhFCnUvrckEXfczVx5E6usRgibAqpG7zGcFvJ9yQZSoslxwaD&#10;NS0M5eftn1UwMvXvIfv4+lzTt9lYky3McVgq9fbaZhMQgdrwFD/cKx3nD/pwfyZe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KZHzDAAAA3AAAAA8AAAAAAAAAAAAA&#10;AAAAoQIAAGRycy9kb3ducmV2LnhtbFBLBQYAAAAABAAEAPkAAACRAwAAAAA=&#10;">
              <v:stroke endarrow="classic" endarrowlength="long"/>
            </v:line>
            <v:shape id="Text Box 297" o:spid="_x0000_s3090" type="#_x0000_t202" style="position:absolute;left:17862;top:3841;width:12757;height:5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kTcEA&#10;AADcAAAADwAAAGRycy9kb3ducmV2LnhtbERPTYvCMBC9C/sfwix403QrK1qNUgTBgwpW63loxrZs&#10;MylN1PrvN8LC3ubxPme57k0jHtS52rKCr3EEgriwuuZSweW8Hc1AOI+ssbFMCl7kYL36GCwx0fbJ&#10;J3pkvhQhhF2CCirv20RKV1Rk0I1tSxy4m+0M+gC7UuoOnyHcNDKOoqk0WHNoqLClTUXFT3Y3Cuj7&#10;epkfNrEszDFP811+sOl+rtTws08XIDz1/l/8597pMH8Sw/uZcIF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qZE3BAAAA3AAAAA8AAAAAAAAAAAAAAAAAmAIAAGRycy9kb3du&#10;cmV2LnhtbFBLBQYAAAAABAAEAPUAAACGAwAAAAA=&#10;" filled="f" stroked="f">
              <v:fill opacity="0"/>
              <v:textbox style="mso-fit-shape-to-text:t">
                <w:txbxContent>
                  <w:p w:rsidR="00B04C60" w:rsidRPr="004036AC" w:rsidRDefault="00B04C60" w:rsidP="004036AC">
                    <w:pPr>
                      <w:jc w:val="center"/>
                      <w:rPr>
                        <w:rFonts w:ascii="Times New Roman" w:hAnsi="Times New Roman" w:cs="Times New Roman"/>
                        <w:sz w:val="20"/>
                        <w:szCs w:val="20"/>
                      </w:rPr>
                    </w:pPr>
                    <w:r w:rsidRPr="004036AC">
                      <w:rPr>
                        <w:rFonts w:ascii="Times New Roman" w:hAnsi="Times New Roman" w:cs="Times New Roman"/>
                        <w:sz w:val="20"/>
                        <w:szCs w:val="20"/>
                      </w:rPr>
                      <w:t>Ідеальна крива вихідного сигналу</w:t>
                    </w:r>
                  </w:p>
                </w:txbxContent>
              </v:textbox>
            </v:shape>
            <v:shape id="Text Box 298" o:spid="_x0000_s3091" type="#_x0000_t202" style="position:absolute;left:15879;top:19212;width:16929;height:3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B1sEA&#10;AADcAAAADwAAAGRycy9kb3ducmV2LnhtbERPTYvCMBC9L/gfwgje1lRFWbtNpQiCBxV07Z6HZrYt&#10;20xKE7X+eyMI3ubxPidZ9aYRV+pcbVnBZByBIC6srrlUcP7ZfH6BcB5ZY2OZFNzJwSodfCQYa3vj&#10;I11PvhQhhF2MCirv21hKV1Rk0I1tSxy4P9sZ9AF2pdQd3kK4aeQ0ihbSYM2hocKW1hUV/6eLUUDz&#10;3/Nyv57KwhzyLN/me5vtlkqNhn32DcJT79/il3urw/zZDJ7PhAt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mwdbBAAAA3AAAAA8AAAAAAAAAAAAAAAAAmAIAAGRycy9kb3du&#10;cmV2LnhtbFBLBQYAAAAABAAEAPUAAACGAwAAAAA=&#10;" filled="f" stroked="f">
              <v:fill opacity="0"/>
              <v:textbox style="mso-fit-shape-to-text:t">
                <w:txbxContent>
                  <w:p w:rsidR="00B04C60" w:rsidRPr="004036AC" w:rsidRDefault="00B04C60" w:rsidP="003876DA">
                    <w:pPr>
                      <w:pStyle w:val="af9"/>
                      <w:spacing w:before="0" w:beforeAutospacing="0" w:after="160" w:afterAutospacing="0" w:line="256" w:lineRule="auto"/>
                      <w:rPr>
                        <w:sz w:val="20"/>
                        <w:szCs w:val="20"/>
                      </w:rPr>
                    </w:pPr>
                    <w:r w:rsidRPr="004036AC">
                      <w:rPr>
                        <w:rFonts w:eastAsia="Calibri"/>
                        <w:sz w:val="20"/>
                        <w:szCs w:val="20"/>
                      </w:rPr>
                      <w:t>Потік випромінювання, Ф</w:t>
                    </w:r>
                  </w:p>
                </w:txbxContent>
              </v:textbox>
            </v:shape>
            <v:shape id="Text Box 278" o:spid="_x0000_s3092" type="#_x0000_t202" style="position:absolute;top:766;width:3962;height:156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A0hcIA&#10;AADcAAAADwAAAGRycy9kb3ducmV2LnhtbERPS2sCMRC+F/wPYYTeatZWWlmNYoWKeNMKXsfNuA83&#10;k20S1/XfG6HgbT6+50znnalFS86XlhUMBwkI4szqknMF+9+ftzEIH5A11pZJwY08zGe9lymm2l55&#10;S+0u5CKGsE9RQRFCk0rps4IM+oFtiCN3ss5giNDlUju8xnBTy/ck+ZQGS44NBTa0LCg77y5GwWa1&#10;Ouz15vS1zP544dZVdWy/K6Ve+91iAiJQF57if/dax/kfI3g8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DSFwgAAANwAAAAPAAAAAAAAAAAAAAAAAJgCAABkcnMvZG93&#10;bnJldi54bWxQSwUGAAAAAAQABAD1AAAAhwMAAAAA&#10;" filled="f" stroked="f">
              <v:fill opacity="0"/>
              <v:textbox style="layout-flow:vertical;mso-layout-flow-alt:bottom-to-top">
                <w:txbxContent>
                  <w:p w:rsidR="00B04C60" w:rsidRDefault="00B04C60" w:rsidP="003876DA">
                    <w:pPr>
                      <w:pStyle w:val="af9"/>
                      <w:spacing w:before="0" w:beforeAutospacing="0" w:after="160" w:afterAutospacing="0" w:line="256" w:lineRule="auto"/>
                    </w:pPr>
                    <w:r>
                      <w:rPr>
                        <w:rFonts w:eastAsia="Calibri"/>
                        <w:sz w:val="22"/>
                        <w:szCs w:val="22"/>
                      </w:rPr>
                      <w:t xml:space="preserve">Вихідний сигнал </w:t>
                    </w:r>
                    <w:r>
                      <w:rPr>
                        <w:rFonts w:eastAsia="Calibri"/>
                        <w:sz w:val="22"/>
                        <w:szCs w:val="22"/>
                        <w:lang w:val="en-US"/>
                      </w:rPr>
                      <w:t>S</w:t>
                    </w:r>
                    <w:r>
                      <w:rPr>
                        <w:rFonts w:eastAsia="Calibri"/>
                        <w:sz w:val="22"/>
                        <w:szCs w:val="22"/>
                      </w:rPr>
                      <w:t xml:space="preserve"> </w:t>
                    </w:r>
                    <w:r>
                      <w:rPr>
                        <w:rFonts w:eastAsia="Calibri"/>
                        <w:position w:val="-6"/>
                        <w:sz w:val="22"/>
                        <w:szCs w:val="22"/>
                        <w:vertAlign w:val="subscript"/>
                        <w:lang w:val="en-US"/>
                      </w:rPr>
                      <w:t>n,</w:t>
                    </w:r>
                    <w:r>
                      <w:rPr>
                        <w:rFonts w:eastAsia="Calibri"/>
                        <w:position w:val="-6"/>
                        <w:sz w:val="22"/>
                        <w:szCs w:val="22"/>
                        <w:vertAlign w:val="subscript"/>
                      </w:rPr>
                      <w:t xml:space="preserve"> </w:t>
                    </w:r>
                    <w:r>
                      <w:rPr>
                        <w:rFonts w:eastAsia="Calibri"/>
                        <w:position w:val="-6"/>
                        <w:sz w:val="22"/>
                        <w:szCs w:val="22"/>
                        <w:vertAlign w:val="subscript"/>
                        <w:lang w:val="en-US"/>
                      </w:rPr>
                      <w:t>m</w:t>
                    </w:r>
                  </w:p>
                </w:txbxContent>
              </v:textbox>
            </v:shape>
            <v:line id="Line 281" o:spid="_x0000_s3093" style="position:absolute;visibility:visible" from="8658,10358" to="19155,10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wj9sAAAADcAAAADwAAAGRycy9kb3ducmV2LnhtbERPS4vCMBC+L/gfwgje1tQVZekaRQRd&#10;j77Y89DMtrXNJDTRVn+9EQRv8/E9Z7boTC2u1PjSsoLRMAFBnFldcq7gdFx/foPwAVljbZkU3MjD&#10;Yt77mGGqbct7uh5CLmII+xQVFCG4VEqfFWTQD60jjty/bQyGCJtc6gbbGG5q+ZUkU2mw5NhQoKNV&#10;QVl1uBgFZtNW9/NlY8rfv6Q6tXtH551TatDvlj8gAnXhLX65tzrOH0/g+Uy8QM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XsI/bAAAAA3AAAAA8AAAAAAAAAAAAAAAAA&#10;oQIAAGRycy9kb3ducmV2LnhtbFBLBQYAAAAABAAEAPkAAACOAwAAAAA=&#10;">
              <v:stroke dashstyle="3 1"/>
            </v:line>
            <v:line id="Прямая соединительная линия 55168" o:spid="_x0000_s3094" style="position:absolute;flip:y;visibility:visible" from="4170,3031" to="18991,17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M1k8UAAADeAAAADwAAAGRycy9kb3ducmV2LnhtbERPXWvCMBR9H/gfwhX2tqaKyuiMokLB&#10;IQx0Y7C3S3PXdGtuQhNt9dcvD8IeD+d7uR5sKy7UhcaxgkmWgyCunG64VvDxXj49gwgRWWPrmBRc&#10;KcB6NXpYYqFdz0e6nGItUgiHAhWYGH0hZagMWQyZ88SJ+3adxZhgV0vdYZ/CbSuneb6QFhtODQY9&#10;7QxVv6ezVaC3fbk93GbXt83nj2n3xr/68kupx/GweQERaYj/4rt7rxXM55NF2pvupCs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M1k8UAAADeAAAADwAAAAAAAAAA&#10;AAAAAAChAgAAZHJzL2Rvd25yZXYueG1sUEsFBgAAAAAEAAQA+QAAAJMDAAAAAA==&#10;" strokecolor="black [3213]" strokeweight="2.5pt">
              <v:stroke joinstyle="miter"/>
            </v:line>
            <v:shape id="Полилиния 55169" o:spid="_x0000_s3095" style="position:absolute;left:4873;top:2880;width:12008;height:15475;visibility:visible;mso-wrap-style:square;v-text-anchor:middle" coordsize="1200779,1547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q0e8UA&#10;AADeAAAADwAAAGRycy9kb3ducmV2LnhtbESPQWvCQBSE74X+h+UJ3urGgkFTVxFpaa9GD3p7ZF+T&#10;kOzbsLvVzb93C4LHYWa+YdbbaHpxJedbywrmswwEcWV1y7WC0/HrbQnCB2SNvWVSMJKH7eb1ZY2F&#10;tjc+0LUMtUgQ9gUqaEIYCil91ZBBP7MDcfJ+rTMYknS11A5vCW56+Z5luTTYclpocKB9Q1VX/hkF&#10;ZWW+y2N3zk+f5y6P7Ti6eNkrNZ3E3QeIQDE8w4/2j1awWMzzFfzfSVd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rR7xQAAAN4AAAAPAAAAAAAAAAAAAAAAAJgCAABkcnMv&#10;ZG93bnJldi54bWxQSwUGAAAAAAQABAD1AAAAigMAAAAA&#10;" path="m,1547443v23027,-65733,35722,-144029,85411,-271305c135100,1148862,175045,885943,298137,783784,421229,681625,707019,725990,823965,663185,940911,600380,937009,517487,999811,406956,1062613,296425,1150537,139002,1200779,e" filled="f" strokecolor="black [3213]" strokeweight="1pt">
              <v:stroke joinstyle="miter"/>
              <v:path arrowok="t" o:connecttype="custom" o:connectlocs="0,1547443;85411,1276138;298137,783784;823965,663185;999811,406956;1200779,0" o:connectangles="0,0,0,0,0,0"/>
            </v:shape>
            <v:shape id="Полилиния 55170" o:spid="_x0000_s3096" style="position:absolute;left:3818;top:2780;width:12061;height:13666;visibility:visible;mso-wrap-style:square;v-text-anchor:middle" coordsize="1206125,1366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0528gA&#10;AADeAAAADwAAAGRycy9kb3ducmV2LnhtbESPXUvDMBSG7wX/QzgDb2RLO5iOumy4wUBQnPuAzbtD&#10;c9ZWk5OaxLX+e3MhePnyfvHMFr014kI+NI4V5KMMBHHpdMOVgsN+PZyCCBFZo3FMCn4owGJ+fTXD&#10;QruOt3TZxUqkEQ4FKqhjbAspQ1mTxTByLXHyzs5bjEn6SmqPXRq3Ro6z7E5abDg91NjSqqbyc/dt&#10;Fdwu++fDu3ndnI7HLvdv+f7LvHwodTPoHx9AROrjf/iv/aQVTCb5fQJIOAk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TnbyAAAAN4AAAAPAAAAAAAAAAAAAAAAAJgCAABk&#10;cnMvZG93bnJldi54bWxQSwUGAAAAAAQABAD1AAAAjQMAAAAA&#10;" path="m,1366576v31401,-4187,62802,-8374,185894,-75363c308986,1224224,581967,1117042,738554,964642,895141,812242,1047487,537587,1125415,376813,1203343,216039,1203613,61965,1206125,e" filled="f" strokecolor="black [3213]" strokeweight="1pt">
              <v:stroke joinstyle="miter"/>
              <v:path arrowok="t" o:connecttype="custom" o:connectlocs="0,1366576;185894,1291213;738554,964642;1125415,376813;1206125,0" o:connectangles="0,0,0,0,0"/>
            </v:shape>
            <v:line id="Прямая соединительная линия 55171" o:spid="_x0000_s3097" style="position:absolute;visibility:visible" from="17735,4789" to="19346,5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pZbMcAAADeAAAADwAAAGRycy9kb3ducmV2LnhtbESPQUvDQBSE74L/YXmCN7uJkGrSbosU&#10;hGIPYrTQ4yP7mg1m326yaxv/vVsoeBxm5htmuZ5sL040hs6xgnyWgSBunO64VfD1+frwDCJEZI29&#10;Y1LwSwHWq9ubJVbanfmDTnVsRYJwqFCBidFXUobGkMUwc544eUc3WoxJjq3UI54T3PbyMcvm0mLH&#10;acGgp42h5rv+sQqGt6beFW2+91u/Me8DlsOhLJW6v5teFiAiTfE/fG1vtYKiyJ9yuNxJV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CllsxwAAAN4AAAAPAAAAAAAA&#10;AAAAAAAAAKECAABkcnMvZG93bnJldi54bWxQSwUGAAAAAAQABAD5AAAAlQMAAAAA&#10;" strokecolor="black [3213]" strokeweight=".5pt">
              <v:stroke joinstyle="miter"/>
            </v:line>
            <v:shape id="Text Box 297" o:spid="_x0000_s3098" type="#_x0000_t202" style="position:absolute;left:14310;top:10117;width:12757;height:40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POasUA&#10;AADeAAAADwAAAGRycy9kb3ducmV2LnhtbESPQYvCMBSE7wv+h/CEva2phbpajVIEwYMKq9bzo3m2&#10;xealNFmt/94IC3scZuYbZrHqTSPu1LnasoLxKAJBXFhdc6ngfNp8TUE4j6yxsUwKnuRgtRx8LDDV&#10;9sE/dD/6UgQIuxQVVN63qZSuqMigG9mWOHhX2xn0QXal1B0+Atw0Mo6iiTRYc1iosKV1RcXt+GsU&#10;UHI5z/brWBbmkGf5Nt/bbDdT6nPYZ3MQnnr/H/5rb7WCJBl/x/C+E6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85qxQAAAN4AAAAPAAAAAAAAAAAAAAAAAJgCAABkcnMv&#10;ZG93bnJldi54bWxQSwUGAAAAAAQABAD1AAAAigMAAAAA&#10;" filled="f" stroked="f">
              <v:fill opacity="0"/>
              <v:textbox style="mso-fit-shape-to-text:t">
                <w:txbxContent>
                  <w:p w:rsidR="00B04C60" w:rsidRDefault="00B04C60" w:rsidP="003876DA">
                    <w:pPr>
                      <w:pStyle w:val="af9"/>
                      <w:spacing w:before="0" w:beforeAutospacing="0" w:after="0" w:afterAutospacing="0" w:line="256" w:lineRule="auto"/>
                      <w:jc w:val="center"/>
                    </w:pPr>
                    <w:r>
                      <w:rPr>
                        <w:rFonts w:eastAsia="Calibri"/>
                        <w:sz w:val="20"/>
                        <w:szCs w:val="20"/>
                      </w:rPr>
                      <w:t>Відхилення вихідного сигнала</w:t>
                    </w:r>
                  </w:p>
                </w:txbxContent>
              </v:textbox>
            </v:shape>
            <v:shape id="Text Box 297" o:spid="_x0000_s3099" type="#_x0000_t202" style="position:absolute;left:7285;top:1422;width:9329;height:28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byskA&#10;AADeAAAADwAAAGRycy9kb3ducmV2LnhtbESPS2vDMBCE74X+B7GFXEoiO20S40YJJdCQS0max6G3&#10;xVo/qLUykuq4/z4qFHocZuYbZrkeTCt6cr6xrCCdJCCIC6sbrhScT2/jDIQPyBpby6TghzysV/d3&#10;S8y1vfIH9cdQiQhhn6OCOoQul9IXNRn0E9sRR6+0zmCI0lVSO7xGuGnlNEnm0mDDcaHGjjY1FV/H&#10;b6PAbZLq4D8f0+dtn2Xb8lK+H+ReqdHD8PoCItAQ/sN/7Z1WMJuliyf4vROvgF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UObyskAAADeAAAADwAAAAAAAAAAAAAAAACYAgAA&#10;ZHJzL2Rvd25yZXYueG1sUEsFBgAAAAAEAAQA9QAAAI4DAAAAAA==&#10;" filled="f" stroked="f">
              <v:fill opacity="0"/>
              <v:textbox>
                <w:txbxContent>
                  <w:p w:rsidR="00B04C60" w:rsidRPr="00FC09E8" w:rsidRDefault="00B04C60" w:rsidP="003876DA">
                    <w:pPr>
                      <w:pStyle w:val="af9"/>
                      <w:spacing w:before="0" w:beforeAutospacing="0" w:after="0" w:afterAutospacing="0" w:line="256" w:lineRule="auto"/>
                      <w:jc w:val="center"/>
                      <w:rPr>
                        <w:sz w:val="20"/>
                        <w:szCs w:val="20"/>
                        <w:lang w:val="en-US"/>
                      </w:rPr>
                    </w:pPr>
                    <w:r>
                      <w:rPr>
                        <w:rFonts w:eastAsia="Calibri"/>
                        <w:sz w:val="20"/>
                        <w:szCs w:val="20"/>
                      </w:rPr>
                      <w:t>Пі</w:t>
                    </w:r>
                    <w:r w:rsidRPr="00FC09E8">
                      <w:rPr>
                        <w:rFonts w:eastAsia="Calibri"/>
                        <w:sz w:val="20"/>
                        <w:szCs w:val="20"/>
                      </w:rPr>
                      <w:t>ксель</w:t>
                    </w:r>
                    <w:r w:rsidRPr="00FC09E8">
                      <w:rPr>
                        <w:rFonts w:eastAsia="Calibri"/>
                        <w:position w:val="-6"/>
                        <w:sz w:val="20"/>
                        <w:szCs w:val="20"/>
                        <w:vertAlign w:val="subscript"/>
                        <w:lang w:val="en-US"/>
                      </w:rPr>
                      <w:t>n2</w:t>
                    </w:r>
                    <w:r w:rsidRPr="00FC09E8">
                      <w:rPr>
                        <w:rFonts w:eastAsia="Calibri"/>
                        <w:position w:val="-6"/>
                        <w:sz w:val="20"/>
                        <w:szCs w:val="20"/>
                        <w:vertAlign w:val="subscript"/>
                      </w:rPr>
                      <w:t>,</w:t>
                    </w:r>
                    <w:r>
                      <w:rPr>
                        <w:rFonts w:eastAsia="Calibri"/>
                        <w:position w:val="-6"/>
                        <w:sz w:val="20"/>
                        <w:szCs w:val="20"/>
                        <w:vertAlign w:val="subscript"/>
                        <w:lang w:val="en-US"/>
                      </w:rPr>
                      <w:t xml:space="preserve"> </w:t>
                    </w:r>
                    <w:r w:rsidRPr="00FC09E8">
                      <w:rPr>
                        <w:rFonts w:eastAsia="Calibri"/>
                        <w:position w:val="-6"/>
                        <w:sz w:val="20"/>
                        <w:szCs w:val="20"/>
                        <w:vertAlign w:val="subscript"/>
                        <w:lang w:val="en-US"/>
                      </w:rPr>
                      <w:t>m2</w:t>
                    </w:r>
                    <w:r>
                      <w:rPr>
                        <w:rFonts w:eastAsia="Calibri"/>
                        <w:position w:val="-6"/>
                        <w:sz w:val="20"/>
                        <w:szCs w:val="20"/>
                        <w:vertAlign w:val="subscript"/>
                        <w:lang w:val="en-US"/>
                      </w:rPr>
                      <w:t xml:space="preserve"> </w:t>
                    </w:r>
                  </w:p>
                </w:txbxContent>
              </v:textbox>
            </v:shape>
            <v:shape id="Text Box 297" o:spid="_x0000_s3100" type="#_x0000_t202" style="position:absolute;left:15187;top:359;width:9329;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oDvsgA&#10;AADeAAAADwAAAGRycy9kb3ducmV2LnhtbESPT2sCMRTE74LfITyhF9HsFm2XrVGKUOlFaq0evD02&#10;b//QzcuSpOv22zdCweMwM79hVpvBtKIn5xvLCtJ5AoK4sLrhSsHp622WgfABWWNrmRT8kofNejxa&#10;Ya7tlT+pP4ZKRAj7HBXUIXS5lL6oyaCf2444eqV1BkOUrpLa4TXCTSsfk+RJGmw4LtTY0bam4vv4&#10;YxS4bVId/GWaLnZ9lu3Kc7k/yA+lHibD6wuIQEO4h//b71rBcpk+L+B2J14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qgO+yAAAAN4AAAAPAAAAAAAAAAAAAAAAAJgCAABk&#10;cnMvZG93bnJldi54bWxQSwUGAAAAAAQABAD1AAAAjQMAAAAA&#10;" filled="f" stroked="f">
              <v:fill opacity="0"/>
              <v:textbox>
                <w:txbxContent>
                  <w:p w:rsidR="00B04C60" w:rsidRDefault="00B04C60" w:rsidP="003876DA">
                    <w:pPr>
                      <w:pStyle w:val="af9"/>
                      <w:spacing w:before="0" w:beforeAutospacing="0" w:after="0" w:afterAutospacing="0" w:line="254" w:lineRule="auto"/>
                      <w:jc w:val="center"/>
                    </w:pPr>
                    <w:r>
                      <w:rPr>
                        <w:rFonts w:eastAsia="Calibri"/>
                        <w:sz w:val="20"/>
                        <w:szCs w:val="20"/>
                      </w:rPr>
                      <w:t>Піксель</w:t>
                    </w:r>
                    <w:r>
                      <w:rPr>
                        <w:rFonts w:eastAsia="Calibri"/>
                        <w:position w:val="-5"/>
                        <w:sz w:val="20"/>
                        <w:szCs w:val="20"/>
                        <w:vertAlign w:val="subscript"/>
                        <w:lang w:val="en-US"/>
                      </w:rPr>
                      <w:t>n1</w:t>
                    </w:r>
                    <w:r>
                      <w:rPr>
                        <w:rFonts w:eastAsia="Calibri"/>
                        <w:position w:val="-5"/>
                        <w:sz w:val="20"/>
                        <w:szCs w:val="20"/>
                        <w:vertAlign w:val="subscript"/>
                      </w:rPr>
                      <w:t xml:space="preserve">, </w:t>
                    </w:r>
                    <w:r>
                      <w:rPr>
                        <w:rFonts w:eastAsia="Calibri"/>
                        <w:position w:val="-5"/>
                        <w:sz w:val="20"/>
                        <w:szCs w:val="20"/>
                        <w:vertAlign w:val="subscript"/>
                        <w:lang w:val="en-US"/>
                      </w:rPr>
                      <w:t xml:space="preserve">m1 </w:t>
                    </w:r>
                  </w:p>
                </w:txbxContent>
              </v:textbox>
            </v:shape>
            <v:line id="Line 285" o:spid="_x0000_s3101" style="position:absolute;visibility:visible" from="6087,19707" to="6983,2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N5uccAAADeAAAADwAAAGRycy9kb3ducmV2LnhtbESP3WrCQBSE7wu+w3IK3kjdqMRq6iql&#10;QRERRdsHOGRPfjB7NmRXjW/fFQq9HGbmG2ax6kwtbtS6yrKC0TACQZxZXXGh4Od7/TYD4Tyyxtoy&#10;KXiQg9Wy97LARNs7n+h29oUIEHYJKii9bxIpXVaSQTe0DXHwctsa9EG2hdQt3gPc1HIcRVNpsOKw&#10;UGJDXyVll/PVKJhvopwG210+SI/pJG0Oep/LuVL91+7zA4Snzv+H/9pbrSCOR+8xPO+EK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E3m5xwAAAN4AAAAPAAAAAAAA&#10;AAAAAAAAAKECAABkcnMvZG93bnJldi54bWxQSwUGAAAAAAQABAD5AAAAlQMAAAAA&#10;">
              <v:stroke startarrow="classic" startarrowlength="long"/>
            </v:line>
            <v:line id="Line 285" o:spid="_x0000_s3102" style="position:absolute;flip:x;visibility:visible" from="13464,19602" to="14821,2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LmI8UAAADeAAAADwAAAGRycy9kb3ducmV2LnhtbESP3WqDQBSE7wN9h+UUepestsS0xlVE&#10;KC30Kj8PcHBP1NY9K+7G6Nt3C4VcDjPzDZMVs+nFRKPrLCuINxEI4trqjhsF59P7+hWE88gae8uk&#10;YCEHRf6wyjDV9sYHmo6+EQHCLkUFrfdDKqWrWzLoNnYgDt7FjgZ9kGMj9Yi3ADe9fI6iRBrsOCy0&#10;OFDVUv1zvBoFpTx9x+d5eUtezPBh6Wu50q5S6ulxLvcgPM3+Hv5vf2oF2228S+DvTrgCMv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LmI8UAAADeAAAADwAAAAAAAAAA&#10;AAAAAAChAgAAZHJzL2Rvd25yZXYueG1sUEsFBgAAAAAEAAQA+QAAAJMDAAAAAA==&#10;">
              <v:stroke startarrow="classic" startarrowlength="long"/>
            </v:line>
            <v:shape id="Text Box 297" o:spid="_x0000_s3103" type="#_x0000_t202" style="position:absolute;left:3711;top:21040;width:12757;height:2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Rt8sYA&#10;AADeAAAADwAAAGRycy9kb3ducmV2LnhtbESPT4vCMBTE78J+h/AW9qapQv1TjVKEBQ+rYLWeH82z&#10;LTYvpclq99tvBMHjMDO/YVab3jTiTp2rLSsYjyIQxIXVNZcKzqfv4RyE88gaG8uk4I8cbNYfgxUm&#10;2j74SPfMlyJA2CWooPK+TaR0RUUG3ci2xMG72s6gD7Irpe7wEeCmkZMomkqDNYeFClvaVlTcsl+j&#10;gOLLebHfTmRhDnma7/K9TX8WSn199ukShKfev8Ov9k4riOPxbAbPO+EK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Rt8sYAAADeAAAADwAAAAAAAAAAAAAAAACYAgAAZHJz&#10;L2Rvd25yZXYueG1sUEsFBgAAAAAEAAQA9QAAAIsDAAAAAA==&#10;" filled="f" stroked="f">
              <v:fill opacity="0"/>
              <v:textbox style="mso-fit-shape-to-text:t">
                <w:txbxContent>
                  <w:p w:rsidR="00B04C60" w:rsidRPr="00FC09E8" w:rsidRDefault="00B04C60" w:rsidP="003876DA">
                    <w:pPr>
                      <w:pStyle w:val="af9"/>
                      <w:spacing w:before="0" w:beforeAutospacing="0" w:after="0" w:afterAutospacing="0" w:line="254" w:lineRule="auto"/>
                      <w:jc w:val="center"/>
                    </w:pPr>
                    <w:r>
                      <w:rPr>
                        <w:rFonts w:eastAsia="Calibri"/>
                        <w:sz w:val="20"/>
                        <w:szCs w:val="20"/>
                      </w:rPr>
                      <w:t>Точки корекції</w:t>
                    </w:r>
                  </w:p>
                </w:txbxContent>
              </v:textbox>
            </v:shape>
            <w10:wrap type="none"/>
            <w10:anchorlock/>
          </v:group>
        </w:pict>
      </w:r>
    </w:p>
    <w:p w:rsidR="003876DA" w:rsidRPr="002E43D9" w:rsidRDefault="003876DA" w:rsidP="002E43D9">
      <w:pPr>
        <w:spacing w:after="120" w:line="360" w:lineRule="auto"/>
        <w:jc w:val="center"/>
        <w:rPr>
          <w:rFonts w:ascii="Times New Roman" w:hAnsi="Times New Roman" w:cs="Times New Roman"/>
          <w:sz w:val="28"/>
          <w:szCs w:val="28"/>
        </w:rPr>
      </w:pPr>
      <w:r w:rsidRPr="002E43D9">
        <w:rPr>
          <w:rFonts w:ascii="Times New Roman" w:hAnsi="Times New Roman" w:cs="Times New Roman"/>
          <w:sz w:val="28"/>
          <w:szCs w:val="28"/>
        </w:rPr>
        <w:t>Рис</w:t>
      </w:r>
      <w:r w:rsidR="00A37620">
        <w:rPr>
          <w:rFonts w:ascii="Times New Roman" w:hAnsi="Times New Roman" w:cs="Times New Roman"/>
          <w:sz w:val="28"/>
          <w:szCs w:val="28"/>
        </w:rPr>
        <w:t xml:space="preserve">унок 3.4 – </w:t>
      </w:r>
      <w:r w:rsidRPr="002E43D9">
        <w:rPr>
          <w:rFonts w:ascii="Times New Roman" w:hAnsi="Times New Roman" w:cs="Times New Roman"/>
          <w:sz w:val="28"/>
          <w:szCs w:val="28"/>
        </w:rPr>
        <w:t xml:space="preserve"> </w:t>
      </w:r>
      <w:r w:rsidR="004036AC" w:rsidRPr="002E43D9">
        <w:rPr>
          <w:rFonts w:ascii="Times New Roman" w:hAnsi="Times New Roman" w:cs="Times New Roman"/>
          <w:sz w:val="28"/>
          <w:szCs w:val="28"/>
        </w:rPr>
        <w:t xml:space="preserve">Двох точкової </w:t>
      </w:r>
      <w:r w:rsidR="00F201F6">
        <w:rPr>
          <w:rFonts w:ascii="Times New Roman" w:hAnsi="Times New Roman" w:cs="Times New Roman"/>
          <w:sz w:val="28"/>
          <w:szCs w:val="28"/>
        </w:rPr>
        <w:t>метод</w:t>
      </w:r>
      <w:r w:rsidR="00976162">
        <w:rPr>
          <w:rFonts w:ascii="Times New Roman" w:hAnsi="Times New Roman" w:cs="Times New Roman"/>
          <w:sz w:val="28"/>
          <w:szCs w:val="28"/>
        </w:rPr>
        <w:t xml:space="preserve"> </w:t>
      </w:r>
    </w:p>
    <w:p w:rsidR="004036AC" w:rsidRPr="002E43D9" w:rsidRDefault="004036AC" w:rsidP="002E43D9">
      <w:pPr>
        <w:spacing w:line="360" w:lineRule="auto"/>
        <w:ind w:firstLine="709"/>
        <w:jc w:val="both"/>
        <w:rPr>
          <w:rFonts w:ascii="Times New Roman" w:hAnsi="Times New Roman" w:cs="Times New Roman"/>
          <w:sz w:val="28"/>
          <w:szCs w:val="28"/>
        </w:rPr>
      </w:pPr>
      <w:r w:rsidRPr="002E43D9">
        <w:rPr>
          <w:rFonts w:ascii="Times New Roman" w:hAnsi="Times New Roman" w:cs="Times New Roman"/>
          <w:sz w:val="28"/>
          <w:szCs w:val="28"/>
        </w:rPr>
        <w:t>Щоб уникнути цього недоліку застос</w:t>
      </w:r>
      <w:r w:rsidR="00F201F6">
        <w:rPr>
          <w:rFonts w:ascii="Times New Roman" w:hAnsi="Times New Roman" w:cs="Times New Roman"/>
          <w:sz w:val="28"/>
          <w:szCs w:val="28"/>
        </w:rPr>
        <w:t>овують багатоточкові методи</w:t>
      </w:r>
      <w:r w:rsidRPr="002E43D9">
        <w:rPr>
          <w:rFonts w:ascii="Times New Roman" w:hAnsi="Times New Roman" w:cs="Times New Roman"/>
          <w:sz w:val="28"/>
          <w:szCs w:val="28"/>
        </w:rPr>
        <w:t xml:space="preserve">, </w:t>
      </w:r>
      <w:r w:rsidR="003876DA" w:rsidRPr="002E43D9">
        <w:rPr>
          <w:rFonts w:ascii="Times New Roman" w:hAnsi="Times New Roman" w:cs="Times New Roman"/>
          <w:sz w:val="28"/>
          <w:szCs w:val="28"/>
        </w:rPr>
        <w:t xml:space="preserve">де </w:t>
      </w:r>
      <w:r w:rsidRPr="002E43D9">
        <w:rPr>
          <w:rFonts w:ascii="Times New Roman" w:hAnsi="Times New Roman" w:cs="Times New Roman"/>
          <w:sz w:val="28"/>
          <w:szCs w:val="28"/>
        </w:rPr>
        <w:t>за допомогою збільшення кількості точок корекції домагаються більш точної відповідності реального і ідеального значення вихідного сигналу.</w:t>
      </w:r>
    </w:p>
    <w:p w:rsidR="003876DA" w:rsidRPr="002E43D9" w:rsidRDefault="00B24CC9" w:rsidP="00B24CC9">
      <w:pPr>
        <w:spacing w:after="120" w:line="36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004036AC" w:rsidRPr="002E43D9">
        <w:rPr>
          <w:rFonts w:ascii="Times New Roman" w:hAnsi="Times New Roman" w:cs="Times New Roman"/>
          <w:sz w:val="28"/>
          <w:szCs w:val="28"/>
        </w:rPr>
        <w:t>Методи, які використовують сигнали сцени спостереження, засновані на обробці спеціальними алгоритмами кадру або кадрів сцени, в поле зору матричного приймача. Кадром називається сцена, яка спостерігається за допомогою матричного приймача, при цьому інформація змінюється від кадру до кадру, а неоднорідність чутливості залишається постійним у всіх кадрах і в часі. Серед цих методів можна виділити дві групи:</w:t>
      </w:r>
    </w:p>
    <w:p w:rsidR="003876DA" w:rsidRPr="00B24CC9" w:rsidRDefault="00F201F6" w:rsidP="00B24CC9">
      <w:pPr>
        <w:pStyle w:val="a4"/>
        <w:numPr>
          <w:ilvl w:val="0"/>
          <w:numId w:val="22"/>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фільтраційні</w:t>
      </w:r>
      <w:r w:rsidR="003876DA" w:rsidRPr="00B24CC9">
        <w:rPr>
          <w:rFonts w:ascii="Times New Roman" w:hAnsi="Times New Roman" w:cs="Times New Roman"/>
          <w:sz w:val="28"/>
          <w:szCs w:val="28"/>
        </w:rPr>
        <w:t>;</w:t>
      </w:r>
    </w:p>
    <w:p w:rsidR="003876DA" w:rsidRPr="002E43D9" w:rsidRDefault="00F201F6" w:rsidP="002E43D9">
      <w:pPr>
        <w:numPr>
          <w:ilvl w:val="0"/>
          <w:numId w:val="22"/>
        </w:numPr>
        <w:spacing w:after="120" w:line="360" w:lineRule="auto"/>
        <w:jc w:val="both"/>
        <w:rPr>
          <w:rFonts w:ascii="Times New Roman" w:hAnsi="Times New Roman" w:cs="Times New Roman"/>
          <w:sz w:val="28"/>
          <w:szCs w:val="28"/>
        </w:rPr>
      </w:pPr>
      <w:r>
        <w:rPr>
          <w:rFonts w:ascii="Times New Roman" w:hAnsi="Times New Roman" w:cs="Times New Roman"/>
          <w:sz w:val="28"/>
          <w:szCs w:val="28"/>
        </w:rPr>
        <w:t>статистичні</w:t>
      </w:r>
      <w:r w:rsidR="003876DA" w:rsidRPr="002E43D9">
        <w:rPr>
          <w:rFonts w:ascii="Times New Roman" w:hAnsi="Times New Roman" w:cs="Times New Roman"/>
          <w:sz w:val="28"/>
          <w:szCs w:val="28"/>
        </w:rPr>
        <w:t>.</w:t>
      </w:r>
    </w:p>
    <w:p w:rsidR="003876DA" w:rsidRPr="002E43D9" w:rsidRDefault="00B24CC9" w:rsidP="00B24CC9">
      <w:pPr>
        <w:spacing w:line="360" w:lineRule="auto"/>
        <w:jc w:val="both"/>
        <w:rPr>
          <w:rFonts w:ascii="Times New Roman" w:hAnsi="Times New Roman" w:cs="Times New Roman"/>
          <w:sz w:val="28"/>
          <w:szCs w:val="28"/>
        </w:rPr>
      </w:pPr>
      <w:r w:rsidRPr="00B24CC9">
        <w:rPr>
          <w:rFonts w:ascii="Times New Roman" w:hAnsi="Times New Roman" w:cs="Times New Roman"/>
          <w:sz w:val="28"/>
          <w:szCs w:val="28"/>
        </w:rPr>
        <w:t xml:space="preserve">1. </w:t>
      </w:r>
      <w:r w:rsidR="00271541" w:rsidRPr="00B24CC9">
        <w:rPr>
          <w:rFonts w:ascii="Times New Roman" w:hAnsi="Times New Roman" w:cs="Times New Roman"/>
          <w:sz w:val="28"/>
          <w:szCs w:val="28"/>
        </w:rPr>
        <w:t>Фільтраційні методи корекції</w:t>
      </w:r>
      <w:r w:rsidR="00271541" w:rsidRPr="002E43D9">
        <w:rPr>
          <w:rFonts w:ascii="Times New Roman" w:hAnsi="Times New Roman" w:cs="Times New Roman"/>
          <w:b/>
          <w:sz w:val="28"/>
          <w:szCs w:val="28"/>
        </w:rPr>
        <w:t xml:space="preserve"> </w:t>
      </w:r>
      <w:r w:rsidR="00271541" w:rsidRPr="002E43D9">
        <w:rPr>
          <w:rFonts w:ascii="Times New Roman" w:hAnsi="Times New Roman" w:cs="Times New Roman"/>
          <w:sz w:val="28"/>
          <w:szCs w:val="28"/>
        </w:rPr>
        <w:t>неоднорідності чутливості покладена одновимірної і двовимірної фільтрації вихідних сигналів у часовій і частотній областях. У кадрі високочастотний сигнал відноситься до інформації про що спостерігається сцені, а низькочастотний - до інформації про неоднорідності чутливості. При віднімання низькочастотного сигналу від високочастотного відбувається корекція чутливості матричного приймача. Пр</w:t>
      </w:r>
      <w:r w:rsidR="00A37620">
        <w:rPr>
          <w:rFonts w:ascii="Times New Roman" w:hAnsi="Times New Roman" w:cs="Times New Roman"/>
          <w:sz w:val="28"/>
          <w:szCs w:val="28"/>
        </w:rPr>
        <w:t>оцес корекції показаний на рисунок 3.5</w:t>
      </w:r>
      <w:r w:rsidR="00E74C42">
        <w:rPr>
          <w:rFonts w:ascii="Times New Roman" w:hAnsi="Times New Roman" w:cs="Times New Roman"/>
          <w:sz w:val="28"/>
          <w:szCs w:val="28"/>
          <w:lang w:val="en-US"/>
        </w:rPr>
        <w:t xml:space="preserve"> [12</w:t>
      </w:r>
      <w:r w:rsidR="00976162">
        <w:rPr>
          <w:rFonts w:ascii="Times New Roman" w:hAnsi="Times New Roman" w:cs="Times New Roman"/>
          <w:sz w:val="28"/>
          <w:szCs w:val="28"/>
          <w:lang w:val="en-US"/>
        </w:rPr>
        <w:t>]</w:t>
      </w:r>
      <w:r w:rsidR="00271541" w:rsidRPr="002E43D9">
        <w:rPr>
          <w:rFonts w:ascii="Times New Roman" w:hAnsi="Times New Roman" w:cs="Times New Roman"/>
          <w:sz w:val="28"/>
          <w:szCs w:val="28"/>
        </w:rPr>
        <w:t>:</w:t>
      </w:r>
    </w:p>
    <w:p w:rsidR="003876DA" w:rsidRPr="00C6340C" w:rsidRDefault="00FC2610" w:rsidP="003876DA">
      <w:pPr>
        <w:spacing w:line="26" w:lineRule="atLeast"/>
        <w:ind w:firstLine="709"/>
        <w:jc w:val="center"/>
        <w:rPr>
          <w:sz w:val="20"/>
          <w:szCs w:val="20"/>
        </w:rPr>
      </w:pPr>
      <w:r w:rsidRPr="00C4056C">
        <w:rPr>
          <w:noProof/>
          <w:szCs w:val="28"/>
          <w:lang w:eastAsia="uk-UA"/>
        </w:rPr>
        <w:lastRenderedPageBreak/>
        <w:pict>
          <v:shape id="_x0000_i1183" type="#_x0000_t75" style="width:287.25pt;height:123pt">
            <v:imagedata r:id="rId391" o:title="122"/>
          </v:shape>
        </w:pict>
      </w:r>
    </w:p>
    <w:p w:rsidR="002E43D9" w:rsidRPr="002E43D9" w:rsidRDefault="00CF5A39" w:rsidP="002E43D9">
      <w:pPr>
        <w:spacing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w:t>
      </w:r>
      <w:r w:rsidR="00A37620">
        <w:rPr>
          <w:rFonts w:ascii="Times New Roman" w:hAnsi="Times New Roman" w:cs="Times New Roman"/>
          <w:sz w:val="28"/>
          <w:szCs w:val="28"/>
        </w:rPr>
        <w:t xml:space="preserve">унок </w:t>
      </w:r>
      <w:r>
        <w:rPr>
          <w:rFonts w:ascii="Times New Roman" w:hAnsi="Times New Roman" w:cs="Times New Roman"/>
          <w:sz w:val="28"/>
          <w:szCs w:val="28"/>
        </w:rPr>
        <w:t>3</w:t>
      </w:r>
      <w:r w:rsidR="00A37620">
        <w:rPr>
          <w:rFonts w:ascii="Times New Roman" w:hAnsi="Times New Roman" w:cs="Times New Roman"/>
          <w:sz w:val="28"/>
          <w:szCs w:val="28"/>
        </w:rPr>
        <w:t>.5 –</w:t>
      </w:r>
      <w:r>
        <w:rPr>
          <w:rFonts w:ascii="Times New Roman" w:hAnsi="Times New Roman" w:cs="Times New Roman"/>
          <w:sz w:val="28"/>
          <w:szCs w:val="28"/>
        </w:rPr>
        <w:t xml:space="preserve"> Часовий</w:t>
      </w:r>
      <w:r w:rsidR="002E43D9" w:rsidRPr="002E43D9">
        <w:rPr>
          <w:rFonts w:ascii="Times New Roman" w:hAnsi="Times New Roman" w:cs="Times New Roman"/>
          <w:sz w:val="28"/>
          <w:szCs w:val="28"/>
        </w:rPr>
        <w:t xml:space="preserve"> високочастотний фільтр</w:t>
      </w:r>
    </w:p>
    <w:p w:rsidR="002E43D9" w:rsidRPr="002E43D9" w:rsidRDefault="002E43D9" w:rsidP="002E43D9">
      <w:pPr>
        <w:spacing w:line="360" w:lineRule="auto"/>
        <w:ind w:firstLine="709"/>
        <w:rPr>
          <w:rFonts w:ascii="Times New Roman" w:hAnsi="Times New Roman" w:cs="Times New Roman"/>
          <w:sz w:val="28"/>
          <w:szCs w:val="28"/>
        </w:rPr>
      </w:pPr>
      <w:r w:rsidRPr="002E43D9">
        <w:rPr>
          <w:rFonts w:ascii="Times New Roman" w:hAnsi="Times New Roman" w:cs="Times New Roman"/>
          <w:sz w:val="28"/>
          <w:szCs w:val="28"/>
        </w:rPr>
        <w:t>Співвідношення фільтрації:</w:t>
      </w:r>
    </w:p>
    <w:p w:rsidR="003876DA" w:rsidRPr="002E43D9" w:rsidRDefault="003876DA" w:rsidP="00BA4544">
      <w:pPr>
        <w:spacing w:line="360" w:lineRule="auto"/>
        <w:ind w:left="2831" w:firstLine="1"/>
        <w:jc w:val="center"/>
        <w:rPr>
          <w:rFonts w:ascii="Times New Roman" w:hAnsi="Times New Roman" w:cs="Times New Roman"/>
          <w:sz w:val="28"/>
          <w:szCs w:val="28"/>
        </w:rPr>
      </w:pPr>
      <w:r w:rsidRPr="002E43D9">
        <w:rPr>
          <w:rFonts w:ascii="Times New Roman" w:hAnsi="Times New Roman" w:cs="Times New Roman"/>
          <w:position w:val="-10"/>
          <w:sz w:val="28"/>
          <w:szCs w:val="28"/>
        </w:rPr>
        <w:object w:dxaOrig="1780" w:dyaOrig="320">
          <v:shape id="_x0000_i1184" type="#_x0000_t75" style="width:88.5pt;height:15.75pt" o:ole="">
            <v:imagedata r:id="rId392" o:title=""/>
          </v:shape>
          <o:OLEObject Type="Embed" ProgID="Equation.3" ShapeID="_x0000_i1184" DrawAspect="Content" ObjectID="_1590300317" r:id="rId393"/>
        </w:object>
      </w:r>
      <w:r w:rsidRPr="002E43D9">
        <w:rPr>
          <w:rFonts w:ascii="Times New Roman" w:hAnsi="Times New Roman" w:cs="Times New Roman"/>
          <w:sz w:val="28"/>
          <w:szCs w:val="28"/>
        </w:rPr>
        <w:tab/>
      </w:r>
      <w:r w:rsidRPr="002E43D9">
        <w:rPr>
          <w:rFonts w:ascii="Times New Roman" w:hAnsi="Times New Roman" w:cs="Times New Roman"/>
          <w:sz w:val="28"/>
          <w:szCs w:val="28"/>
        </w:rPr>
        <w:tab/>
      </w:r>
      <w:r w:rsidR="00BA4544">
        <w:rPr>
          <w:rFonts w:ascii="Times New Roman" w:hAnsi="Times New Roman" w:cs="Times New Roman"/>
          <w:sz w:val="28"/>
          <w:szCs w:val="28"/>
        </w:rPr>
        <w:tab/>
      </w:r>
      <w:r w:rsidR="00BA4544">
        <w:rPr>
          <w:rFonts w:ascii="Times New Roman" w:hAnsi="Times New Roman" w:cs="Times New Roman"/>
          <w:sz w:val="28"/>
          <w:szCs w:val="28"/>
        </w:rPr>
        <w:tab/>
      </w:r>
      <w:r w:rsidRPr="002E43D9">
        <w:rPr>
          <w:rFonts w:ascii="Times New Roman" w:hAnsi="Times New Roman" w:cs="Times New Roman"/>
          <w:sz w:val="28"/>
          <w:szCs w:val="28"/>
        </w:rPr>
        <w:tab/>
        <w:t xml:space="preserve">              (3</w:t>
      </w:r>
      <w:r w:rsidR="00820CF1" w:rsidRPr="00CE2A07">
        <w:rPr>
          <w:rFonts w:ascii="Times New Roman" w:hAnsi="Times New Roman" w:cs="Times New Roman"/>
          <w:sz w:val="28"/>
          <w:szCs w:val="28"/>
        </w:rPr>
        <w:t>.4</w:t>
      </w:r>
      <w:r w:rsidRPr="002E43D9">
        <w:rPr>
          <w:rFonts w:ascii="Times New Roman" w:hAnsi="Times New Roman" w:cs="Times New Roman"/>
          <w:sz w:val="28"/>
          <w:szCs w:val="28"/>
        </w:rPr>
        <w:t>)</w:t>
      </w:r>
    </w:p>
    <w:p w:rsidR="003876DA" w:rsidRPr="002E43D9" w:rsidRDefault="003876DA" w:rsidP="002E43D9">
      <w:pPr>
        <w:spacing w:line="360" w:lineRule="auto"/>
        <w:ind w:firstLine="709"/>
        <w:jc w:val="both"/>
        <w:rPr>
          <w:rFonts w:ascii="Times New Roman" w:hAnsi="Times New Roman" w:cs="Times New Roman"/>
          <w:sz w:val="28"/>
          <w:szCs w:val="28"/>
        </w:rPr>
      </w:pPr>
      <w:r w:rsidRPr="002E43D9">
        <w:rPr>
          <w:rFonts w:ascii="Times New Roman" w:hAnsi="Times New Roman" w:cs="Times New Roman"/>
          <w:sz w:val="28"/>
          <w:szCs w:val="28"/>
        </w:rPr>
        <w:t xml:space="preserve">де </w:t>
      </w:r>
      <w:r w:rsidRPr="002E43D9">
        <w:rPr>
          <w:rFonts w:ascii="Times New Roman" w:hAnsi="Times New Roman" w:cs="Times New Roman"/>
          <w:position w:val="-10"/>
          <w:sz w:val="28"/>
          <w:szCs w:val="28"/>
        </w:rPr>
        <w:object w:dxaOrig="460" w:dyaOrig="320">
          <v:shape id="_x0000_i1185" type="#_x0000_t75" style="width:22.5pt;height:15.75pt" o:ole="">
            <v:imagedata r:id="rId394" o:title=""/>
          </v:shape>
          <o:OLEObject Type="Embed" ProgID="Equation.3" ShapeID="_x0000_i1185" DrawAspect="Content" ObjectID="_1590300318" r:id="rId395"/>
        </w:object>
      </w:r>
      <w:r w:rsidRPr="002E43D9">
        <w:rPr>
          <w:rFonts w:ascii="Times New Roman" w:hAnsi="Times New Roman" w:cs="Times New Roman"/>
          <w:sz w:val="28"/>
          <w:szCs w:val="28"/>
        </w:rPr>
        <w:t xml:space="preserve">– </w:t>
      </w:r>
      <w:r w:rsidR="002E43D9" w:rsidRPr="002E43D9">
        <w:rPr>
          <w:rFonts w:ascii="Times New Roman" w:hAnsi="Times New Roman" w:cs="Times New Roman"/>
          <w:sz w:val="28"/>
          <w:szCs w:val="28"/>
        </w:rPr>
        <w:t>вихідний сигнал після фільтрації</w:t>
      </w:r>
      <w:r w:rsidRPr="002E43D9">
        <w:rPr>
          <w:rFonts w:ascii="Times New Roman" w:hAnsi="Times New Roman" w:cs="Times New Roman"/>
          <w:sz w:val="28"/>
          <w:szCs w:val="28"/>
        </w:rPr>
        <w:t xml:space="preserve">, </w:t>
      </w:r>
      <w:r w:rsidRPr="002E43D9">
        <w:rPr>
          <w:rFonts w:ascii="Times New Roman" w:hAnsi="Times New Roman" w:cs="Times New Roman"/>
          <w:position w:val="-10"/>
          <w:sz w:val="28"/>
          <w:szCs w:val="28"/>
        </w:rPr>
        <w:object w:dxaOrig="520" w:dyaOrig="320">
          <v:shape id="_x0000_i1186" type="#_x0000_t75" style="width:24pt;height:15.75pt" o:ole="">
            <v:imagedata r:id="rId396" o:title=""/>
          </v:shape>
          <o:OLEObject Type="Embed" ProgID="Equation.3" ShapeID="_x0000_i1186" DrawAspect="Content" ObjectID="_1590300319" r:id="rId397"/>
        </w:object>
      </w:r>
      <w:r w:rsidRPr="002E43D9">
        <w:rPr>
          <w:rFonts w:ascii="Times New Roman" w:hAnsi="Times New Roman" w:cs="Times New Roman"/>
          <w:sz w:val="28"/>
          <w:szCs w:val="28"/>
        </w:rPr>
        <w:t xml:space="preserve">– </w:t>
      </w:r>
      <w:r w:rsidR="002E43D9" w:rsidRPr="002E43D9">
        <w:rPr>
          <w:rFonts w:ascii="Times New Roman" w:hAnsi="Times New Roman" w:cs="Times New Roman"/>
          <w:sz w:val="28"/>
          <w:szCs w:val="28"/>
        </w:rPr>
        <w:t>вхідний сигнал</w:t>
      </w:r>
      <w:r w:rsidRPr="002E43D9">
        <w:rPr>
          <w:rFonts w:ascii="Times New Roman" w:hAnsi="Times New Roman" w:cs="Times New Roman"/>
          <w:sz w:val="28"/>
          <w:szCs w:val="28"/>
        </w:rPr>
        <w:t xml:space="preserve">, </w:t>
      </w:r>
    </w:p>
    <w:p w:rsidR="003876DA" w:rsidRPr="002E43D9" w:rsidRDefault="003876DA" w:rsidP="002E43D9">
      <w:pPr>
        <w:spacing w:line="360" w:lineRule="auto"/>
        <w:ind w:firstLine="1134"/>
        <w:jc w:val="both"/>
        <w:rPr>
          <w:rFonts w:ascii="Times New Roman" w:hAnsi="Times New Roman" w:cs="Times New Roman"/>
          <w:sz w:val="28"/>
          <w:szCs w:val="28"/>
        </w:rPr>
      </w:pPr>
      <w:r w:rsidRPr="002E43D9">
        <w:rPr>
          <w:rFonts w:ascii="Times New Roman" w:hAnsi="Times New Roman" w:cs="Times New Roman"/>
          <w:position w:val="-10"/>
          <w:sz w:val="28"/>
          <w:szCs w:val="28"/>
        </w:rPr>
        <w:object w:dxaOrig="480" w:dyaOrig="320">
          <v:shape id="_x0000_i1187" type="#_x0000_t75" style="width:24pt;height:15.75pt" o:ole="">
            <v:imagedata r:id="rId398" o:title=""/>
          </v:shape>
          <o:OLEObject Type="Embed" ProgID="Equation.3" ShapeID="_x0000_i1187" DrawAspect="Content" ObjectID="_1590300320" r:id="rId399"/>
        </w:object>
      </w:r>
      <w:r w:rsidRPr="002E43D9">
        <w:rPr>
          <w:rFonts w:ascii="Times New Roman" w:hAnsi="Times New Roman" w:cs="Times New Roman"/>
          <w:sz w:val="28"/>
          <w:szCs w:val="28"/>
        </w:rPr>
        <w:t xml:space="preserve"> – </w:t>
      </w:r>
      <w:r w:rsidR="002E43D9" w:rsidRPr="002E43D9">
        <w:rPr>
          <w:rFonts w:ascii="Times New Roman" w:hAnsi="Times New Roman" w:cs="Times New Roman"/>
          <w:sz w:val="28"/>
          <w:szCs w:val="28"/>
        </w:rPr>
        <w:t>низькочастотний фільтр, який розраховується як</w:t>
      </w:r>
      <w:r w:rsidRPr="002E43D9">
        <w:rPr>
          <w:rFonts w:ascii="Times New Roman" w:hAnsi="Times New Roman" w:cs="Times New Roman"/>
          <w:sz w:val="28"/>
          <w:szCs w:val="28"/>
        </w:rPr>
        <w:t>:</w:t>
      </w:r>
    </w:p>
    <w:p w:rsidR="003876DA" w:rsidRPr="002E43D9" w:rsidRDefault="003876DA" w:rsidP="00BA4544">
      <w:pPr>
        <w:spacing w:line="360" w:lineRule="auto"/>
        <w:ind w:left="2123" w:firstLine="709"/>
        <w:jc w:val="center"/>
        <w:rPr>
          <w:rFonts w:ascii="Times New Roman" w:hAnsi="Times New Roman" w:cs="Times New Roman"/>
          <w:sz w:val="28"/>
          <w:szCs w:val="28"/>
        </w:rPr>
      </w:pPr>
      <w:r w:rsidRPr="002E43D9">
        <w:rPr>
          <w:rFonts w:ascii="Times New Roman" w:hAnsi="Times New Roman" w:cs="Times New Roman"/>
          <w:position w:val="-24"/>
          <w:sz w:val="28"/>
          <w:szCs w:val="28"/>
        </w:rPr>
        <w:object w:dxaOrig="2780" w:dyaOrig="620">
          <v:shape id="_x0000_i1188" type="#_x0000_t75" style="width:141pt;height:31.5pt" o:ole="">
            <v:imagedata r:id="rId400" o:title=""/>
          </v:shape>
          <o:OLEObject Type="Embed" ProgID="Equation.3" ShapeID="_x0000_i1188" DrawAspect="Content" ObjectID="_1590300321" r:id="rId401"/>
        </w:object>
      </w:r>
      <w:r w:rsidR="00820CF1">
        <w:rPr>
          <w:rFonts w:ascii="Times New Roman" w:hAnsi="Times New Roman" w:cs="Times New Roman"/>
          <w:sz w:val="28"/>
          <w:szCs w:val="28"/>
        </w:rPr>
        <w:t xml:space="preserve">   </w:t>
      </w:r>
      <w:r w:rsidR="00820CF1">
        <w:rPr>
          <w:rFonts w:ascii="Times New Roman" w:hAnsi="Times New Roman" w:cs="Times New Roman"/>
          <w:sz w:val="28"/>
          <w:szCs w:val="28"/>
        </w:rPr>
        <w:tab/>
      </w:r>
      <w:r w:rsidR="00BA4544">
        <w:rPr>
          <w:rFonts w:ascii="Times New Roman" w:hAnsi="Times New Roman" w:cs="Times New Roman"/>
          <w:sz w:val="28"/>
          <w:szCs w:val="28"/>
        </w:rPr>
        <w:tab/>
      </w:r>
      <w:r w:rsidR="00BA4544">
        <w:rPr>
          <w:rFonts w:ascii="Times New Roman" w:hAnsi="Times New Roman" w:cs="Times New Roman"/>
          <w:sz w:val="28"/>
          <w:szCs w:val="28"/>
        </w:rPr>
        <w:tab/>
      </w:r>
      <w:r w:rsidR="00820CF1">
        <w:rPr>
          <w:rFonts w:ascii="Times New Roman" w:hAnsi="Times New Roman" w:cs="Times New Roman"/>
          <w:sz w:val="28"/>
          <w:szCs w:val="28"/>
        </w:rPr>
        <w:tab/>
        <w:t xml:space="preserve">    (3.5</w:t>
      </w:r>
      <w:r w:rsidRPr="002E43D9">
        <w:rPr>
          <w:rFonts w:ascii="Times New Roman" w:hAnsi="Times New Roman" w:cs="Times New Roman"/>
          <w:sz w:val="28"/>
          <w:szCs w:val="28"/>
        </w:rPr>
        <w:t>)</w:t>
      </w:r>
    </w:p>
    <w:p w:rsidR="003876DA" w:rsidRPr="002E43D9" w:rsidRDefault="003876DA" w:rsidP="002E43D9">
      <w:pPr>
        <w:spacing w:after="120" w:line="360" w:lineRule="auto"/>
        <w:ind w:firstLine="709"/>
        <w:jc w:val="both"/>
        <w:rPr>
          <w:rFonts w:ascii="Times New Roman" w:hAnsi="Times New Roman" w:cs="Times New Roman"/>
          <w:sz w:val="28"/>
          <w:szCs w:val="28"/>
        </w:rPr>
      </w:pPr>
      <w:r w:rsidRPr="002E43D9">
        <w:rPr>
          <w:rFonts w:ascii="Times New Roman" w:hAnsi="Times New Roman" w:cs="Times New Roman"/>
          <w:sz w:val="28"/>
          <w:szCs w:val="28"/>
        </w:rPr>
        <w:t xml:space="preserve">де </w:t>
      </w:r>
      <w:r w:rsidRPr="002E43D9">
        <w:rPr>
          <w:rFonts w:ascii="Times New Roman" w:hAnsi="Times New Roman" w:cs="Times New Roman"/>
          <w:sz w:val="28"/>
          <w:szCs w:val="28"/>
          <w:lang w:val="en-US"/>
        </w:rPr>
        <w:t>n</w:t>
      </w:r>
      <w:r w:rsidRPr="002E43D9">
        <w:rPr>
          <w:rFonts w:ascii="Times New Roman" w:hAnsi="Times New Roman" w:cs="Times New Roman"/>
          <w:sz w:val="28"/>
          <w:szCs w:val="28"/>
        </w:rPr>
        <w:t xml:space="preserve"> – номер кадра.</w:t>
      </w:r>
    </w:p>
    <w:p w:rsidR="002E43D9" w:rsidRPr="002E43D9" w:rsidRDefault="00F201F6" w:rsidP="002E43D9">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даптивні фільтри – </w:t>
      </w:r>
      <w:r w:rsidR="002E43D9" w:rsidRPr="002E43D9">
        <w:rPr>
          <w:rFonts w:ascii="Times New Roman" w:hAnsi="Times New Roman" w:cs="Times New Roman"/>
          <w:sz w:val="28"/>
          <w:szCs w:val="28"/>
        </w:rPr>
        <w:t>це нейронна модель, яка працює під управлінням алгоритму, що забезпечує настройку синаптичних ваг нейронів. Нейрон - одиниця обробки інформації.</w:t>
      </w:r>
    </w:p>
    <w:p w:rsidR="003876DA" w:rsidRPr="002E43D9" w:rsidRDefault="002E43D9" w:rsidP="002E43D9">
      <w:pPr>
        <w:spacing w:line="360" w:lineRule="auto"/>
        <w:ind w:firstLine="709"/>
        <w:jc w:val="both"/>
        <w:rPr>
          <w:rFonts w:ascii="Times New Roman" w:hAnsi="Times New Roman" w:cs="Times New Roman"/>
          <w:sz w:val="28"/>
          <w:szCs w:val="28"/>
        </w:rPr>
      </w:pPr>
      <w:r w:rsidRPr="002E43D9">
        <w:rPr>
          <w:rFonts w:ascii="Times New Roman" w:hAnsi="Times New Roman" w:cs="Times New Roman"/>
          <w:sz w:val="28"/>
          <w:szCs w:val="28"/>
        </w:rPr>
        <w:t>Метою нейронної моделі є побудова одного вихідного сигналу невідомої динамічної системи з декількома вхідними на основі нейрона. Принцип обробки вхі</w:t>
      </w:r>
      <w:r w:rsidR="00A37620">
        <w:rPr>
          <w:rFonts w:ascii="Times New Roman" w:hAnsi="Times New Roman" w:cs="Times New Roman"/>
          <w:sz w:val="28"/>
          <w:szCs w:val="28"/>
        </w:rPr>
        <w:t>дних сигналів показаний на рисунок 3.6</w:t>
      </w:r>
      <w:r w:rsidR="00E74C42">
        <w:rPr>
          <w:rFonts w:ascii="Times New Roman" w:hAnsi="Times New Roman" w:cs="Times New Roman"/>
          <w:sz w:val="28"/>
          <w:szCs w:val="28"/>
          <w:lang w:val="en-US"/>
        </w:rPr>
        <w:t xml:space="preserve"> [12]</w:t>
      </w:r>
      <w:r w:rsidRPr="002E43D9">
        <w:rPr>
          <w:rFonts w:ascii="Times New Roman" w:hAnsi="Times New Roman" w:cs="Times New Roman"/>
          <w:sz w:val="28"/>
          <w:szCs w:val="28"/>
        </w:rPr>
        <w:t>.</w:t>
      </w:r>
    </w:p>
    <w:p w:rsidR="003876DA" w:rsidRPr="00C6340C" w:rsidRDefault="00FC2610" w:rsidP="003876DA">
      <w:pPr>
        <w:spacing w:line="26" w:lineRule="atLeast"/>
        <w:ind w:firstLine="709"/>
        <w:jc w:val="center"/>
        <w:rPr>
          <w:sz w:val="20"/>
          <w:szCs w:val="20"/>
        </w:rPr>
      </w:pPr>
      <w:r w:rsidRPr="00C4056C">
        <w:rPr>
          <w:noProof/>
          <w:sz w:val="20"/>
          <w:szCs w:val="20"/>
          <w:lang w:eastAsia="uk-UA"/>
        </w:rPr>
        <w:pict>
          <v:shape id="_x0000_i1189" type="#_x0000_t75" style="width:383.25pt;height:157.5pt">
            <v:imagedata r:id="rId402" o:title="123"/>
          </v:shape>
        </w:pict>
      </w:r>
    </w:p>
    <w:p w:rsidR="003876DA" w:rsidRPr="00600653" w:rsidRDefault="008C14F2" w:rsidP="00CF5A39">
      <w:pPr>
        <w:spacing w:before="120" w:after="120" w:line="360" w:lineRule="auto"/>
        <w:ind w:firstLine="709"/>
        <w:jc w:val="center"/>
        <w:rPr>
          <w:rFonts w:ascii="Times New Roman" w:hAnsi="Times New Roman" w:cs="Times New Roman"/>
          <w:sz w:val="28"/>
          <w:szCs w:val="28"/>
        </w:rPr>
      </w:pPr>
      <w:r w:rsidRPr="00600653">
        <w:rPr>
          <w:rFonts w:ascii="Times New Roman" w:hAnsi="Times New Roman" w:cs="Times New Roman"/>
          <w:sz w:val="28"/>
          <w:szCs w:val="28"/>
        </w:rPr>
        <w:t>Рис</w:t>
      </w:r>
      <w:r w:rsidR="00A37620">
        <w:rPr>
          <w:rFonts w:ascii="Times New Roman" w:hAnsi="Times New Roman" w:cs="Times New Roman"/>
          <w:sz w:val="28"/>
          <w:szCs w:val="28"/>
        </w:rPr>
        <w:t>унок 3.6 –</w:t>
      </w:r>
      <w:r w:rsidRPr="00600653">
        <w:rPr>
          <w:rFonts w:ascii="Times New Roman" w:hAnsi="Times New Roman" w:cs="Times New Roman"/>
          <w:sz w:val="28"/>
          <w:szCs w:val="28"/>
        </w:rPr>
        <w:t xml:space="preserve"> </w:t>
      </w:r>
      <w:r w:rsidR="00F201F6">
        <w:rPr>
          <w:rFonts w:ascii="Times New Roman" w:hAnsi="Times New Roman" w:cs="Times New Roman"/>
          <w:sz w:val="28"/>
          <w:szCs w:val="28"/>
        </w:rPr>
        <w:t>Принцип роботи нейронної моделі</w:t>
      </w:r>
      <w:r w:rsidR="003876DA" w:rsidRPr="00600653">
        <w:rPr>
          <w:rFonts w:ascii="Times New Roman" w:hAnsi="Times New Roman" w:cs="Times New Roman"/>
          <w:sz w:val="28"/>
          <w:szCs w:val="28"/>
        </w:rPr>
        <w:t>.</w:t>
      </w:r>
    </w:p>
    <w:p w:rsidR="008C14F2" w:rsidRPr="00600653" w:rsidRDefault="008C14F2" w:rsidP="00CF5A39">
      <w:pPr>
        <w:spacing w:after="0" w:line="360" w:lineRule="auto"/>
        <w:ind w:left="1069"/>
        <w:jc w:val="both"/>
        <w:rPr>
          <w:rFonts w:ascii="Times New Roman" w:hAnsi="Times New Roman" w:cs="Times New Roman"/>
          <w:sz w:val="28"/>
          <w:szCs w:val="28"/>
        </w:rPr>
      </w:pPr>
      <w:r w:rsidRPr="00600653">
        <w:rPr>
          <w:rFonts w:ascii="Times New Roman" w:hAnsi="Times New Roman" w:cs="Times New Roman"/>
          <w:sz w:val="28"/>
          <w:szCs w:val="28"/>
        </w:rPr>
        <w:lastRenderedPageBreak/>
        <w:t>Алгоритм роботи нейронної моделі наступний:</w:t>
      </w:r>
    </w:p>
    <w:p w:rsidR="008C14F2" w:rsidRPr="00600653" w:rsidRDefault="008C14F2" w:rsidP="00CF5A39">
      <w:pPr>
        <w:numPr>
          <w:ilvl w:val="0"/>
          <w:numId w:val="23"/>
        </w:numPr>
        <w:spacing w:after="0" w:line="360" w:lineRule="auto"/>
        <w:jc w:val="both"/>
        <w:rPr>
          <w:rFonts w:ascii="Times New Roman" w:hAnsi="Times New Roman" w:cs="Times New Roman"/>
          <w:sz w:val="28"/>
          <w:szCs w:val="28"/>
        </w:rPr>
      </w:pPr>
      <w:r w:rsidRPr="00600653">
        <w:rPr>
          <w:rFonts w:ascii="Times New Roman" w:hAnsi="Times New Roman" w:cs="Times New Roman"/>
          <w:sz w:val="28"/>
          <w:szCs w:val="28"/>
        </w:rPr>
        <w:t>Вхідні сигнали множаться на персональні коефіцієнти (синаптичні ваги).</w:t>
      </w:r>
    </w:p>
    <w:p w:rsidR="008C14F2" w:rsidRPr="00600653" w:rsidRDefault="008C14F2" w:rsidP="00CF5A39">
      <w:pPr>
        <w:numPr>
          <w:ilvl w:val="0"/>
          <w:numId w:val="23"/>
        </w:numPr>
        <w:spacing w:after="0" w:line="360" w:lineRule="auto"/>
        <w:jc w:val="both"/>
        <w:rPr>
          <w:rFonts w:ascii="Times New Roman" w:hAnsi="Times New Roman" w:cs="Times New Roman"/>
          <w:sz w:val="28"/>
          <w:szCs w:val="28"/>
        </w:rPr>
      </w:pPr>
      <w:r w:rsidRPr="00600653">
        <w:rPr>
          <w:rFonts w:ascii="Times New Roman" w:hAnsi="Times New Roman" w:cs="Times New Roman"/>
          <w:sz w:val="28"/>
          <w:szCs w:val="28"/>
        </w:rPr>
        <w:t>Помножені на ваги вхідні сигнали підсумовуються.</w:t>
      </w:r>
    </w:p>
    <w:p w:rsidR="003876DA" w:rsidRPr="00600653" w:rsidRDefault="008C14F2" w:rsidP="00CF5A39">
      <w:pPr>
        <w:numPr>
          <w:ilvl w:val="0"/>
          <w:numId w:val="23"/>
        </w:numPr>
        <w:spacing w:after="0" w:line="360" w:lineRule="auto"/>
        <w:jc w:val="both"/>
        <w:rPr>
          <w:rFonts w:ascii="Times New Roman" w:hAnsi="Times New Roman" w:cs="Times New Roman"/>
          <w:sz w:val="28"/>
          <w:szCs w:val="28"/>
        </w:rPr>
      </w:pPr>
      <w:r w:rsidRPr="00600653">
        <w:rPr>
          <w:rFonts w:ascii="Times New Roman" w:hAnsi="Times New Roman" w:cs="Times New Roman"/>
          <w:sz w:val="28"/>
          <w:szCs w:val="28"/>
        </w:rPr>
        <w:t>Обчислюється сигнал помилки</w:t>
      </w:r>
      <w:r w:rsidR="003876DA" w:rsidRPr="00600653">
        <w:rPr>
          <w:rFonts w:ascii="Times New Roman" w:hAnsi="Times New Roman" w:cs="Times New Roman"/>
          <w:position w:val="-10"/>
          <w:sz w:val="28"/>
          <w:szCs w:val="28"/>
        </w:rPr>
        <w:object w:dxaOrig="420" w:dyaOrig="320">
          <v:shape id="_x0000_i1190" type="#_x0000_t75" style="width:21pt;height:15.75pt" o:ole="">
            <v:imagedata r:id="rId403" o:title=""/>
          </v:shape>
          <o:OLEObject Type="Embed" ProgID="Equation.3" ShapeID="_x0000_i1190" DrawAspect="Content" ObjectID="_1590300322" r:id="rId404"/>
        </w:object>
      </w:r>
      <w:r w:rsidRPr="00600653">
        <w:rPr>
          <w:rFonts w:ascii="Times New Roman" w:hAnsi="Times New Roman" w:cs="Times New Roman"/>
          <w:sz w:val="28"/>
          <w:szCs w:val="28"/>
        </w:rPr>
        <w:t xml:space="preserve"> як відхилення вихідного сигналу від вихідного сигналу реальної системи </w:t>
      </w:r>
      <w:r w:rsidR="003876DA" w:rsidRPr="00600653">
        <w:rPr>
          <w:rFonts w:ascii="Times New Roman" w:hAnsi="Times New Roman" w:cs="Times New Roman"/>
          <w:position w:val="-10"/>
          <w:sz w:val="28"/>
          <w:szCs w:val="28"/>
        </w:rPr>
        <w:object w:dxaOrig="460" w:dyaOrig="320">
          <v:shape id="_x0000_i1191" type="#_x0000_t75" style="width:24pt;height:15.75pt" o:ole="">
            <v:imagedata r:id="rId405" o:title=""/>
          </v:shape>
          <o:OLEObject Type="Embed" ProgID="Equation.3" ShapeID="_x0000_i1191" DrawAspect="Content" ObjectID="_1590300323" r:id="rId406"/>
        </w:object>
      </w:r>
      <w:r w:rsidR="003876DA" w:rsidRPr="00600653">
        <w:rPr>
          <w:rFonts w:ascii="Times New Roman" w:hAnsi="Times New Roman" w:cs="Times New Roman"/>
          <w:sz w:val="28"/>
          <w:szCs w:val="28"/>
        </w:rPr>
        <w:t xml:space="preserve">, </w:t>
      </w:r>
      <w:r w:rsidRPr="00600653">
        <w:rPr>
          <w:rFonts w:ascii="Times New Roman" w:hAnsi="Times New Roman" w:cs="Times New Roman"/>
          <w:sz w:val="28"/>
          <w:szCs w:val="28"/>
        </w:rPr>
        <w:t xml:space="preserve">який ще називається цільовим сигналом </w:t>
      </w:r>
      <w:r w:rsidR="003876DA" w:rsidRPr="00600653">
        <w:rPr>
          <w:rFonts w:ascii="Times New Roman" w:hAnsi="Times New Roman" w:cs="Times New Roman"/>
          <w:sz w:val="28"/>
          <w:szCs w:val="28"/>
        </w:rPr>
        <w:t>(</w:t>
      </w:r>
      <w:r w:rsidR="003876DA" w:rsidRPr="00600653">
        <w:rPr>
          <w:rFonts w:ascii="Times New Roman" w:hAnsi="Times New Roman" w:cs="Times New Roman"/>
          <w:sz w:val="28"/>
          <w:szCs w:val="28"/>
          <w:lang w:val="en-US"/>
        </w:rPr>
        <w:t>target</w:t>
      </w:r>
      <w:r w:rsidR="003876DA" w:rsidRPr="00600653">
        <w:rPr>
          <w:rFonts w:ascii="Times New Roman" w:hAnsi="Times New Roman" w:cs="Times New Roman"/>
          <w:sz w:val="28"/>
          <w:szCs w:val="28"/>
        </w:rPr>
        <w:t xml:space="preserve"> </w:t>
      </w:r>
      <w:r w:rsidR="003876DA" w:rsidRPr="00600653">
        <w:rPr>
          <w:rFonts w:ascii="Times New Roman" w:hAnsi="Times New Roman" w:cs="Times New Roman"/>
          <w:sz w:val="28"/>
          <w:szCs w:val="28"/>
          <w:lang w:val="en-US"/>
        </w:rPr>
        <w:t>signal</w:t>
      </w:r>
      <w:r w:rsidR="003876DA" w:rsidRPr="00600653">
        <w:rPr>
          <w:rFonts w:ascii="Times New Roman" w:hAnsi="Times New Roman" w:cs="Times New Roman"/>
          <w:sz w:val="28"/>
          <w:szCs w:val="28"/>
        </w:rPr>
        <w:t>)</w:t>
      </w:r>
    </w:p>
    <w:p w:rsidR="003876DA" w:rsidRPr="00600653" w:rsidRDefault="003876DA" w:rsidP="00BA4544">
      <w:pPr>
        <w:spacing w:line="360" w:lineRule="auto"/>
        <w:ind w:left="3193" w:firstLine="347"/>
        <w:jc w:val="center"/>
        <w:rPr>
          <w:rFonts w:ascii="Times New Roman" w:hAnsi="Times New Roman" w:cs="Times New Roman"/>
          <w:sz w:val="28"/>
          <w:szCs w:val="28"/>
        </w:rPr>
      </w:pPr>
      <w:r w:rsidRPr="00600653">
        <w:rPr>
          <w:rFonts w:ascii="Times New Roman" w:hAnsi="Times New Roman" w:cs="Times New Roman"/>
          <w:position w:val="-10"/>
          <w:sz w:val="28"/>
          <w:szCs w:val="28"/>
        </w:rPr>
        <w:object w:dxaOrig="1660" w:dyaOrig="320">
          <v:shape id="_x0000_i1192" type="#_x0000_t75" style="width:83.25pt;height:15.75pt" o:ole="">
            <v:imagedata r:id="rId407" o:title=""/>
          </v:shape>
          <o:OLEObject Type="Embed" ProgID="Equation.3" ShapeID="_x0000_i1192" DrawAspect="Content" ObjectID="_1590300324" r:id="rId408"/>
        </w:object>
      </w:r>
      <w:r w:rsidR="00820CF1">
        <w:rPr>
          <w:rFonts w:ascii="Times New Roman" w:hAnsi="Times New Roman" w:cs="Times New Roman"/>
          <w:sz w:val="28"/>
          <w:szCs w:val="28"/>
        </w:rPr>
        <w:tab/>
      </w:r>
      <w:r w:rsidR="00820CF1">
        <w:rPr>
          <w:rFonts w:ascii="Times New Roman" w:hAnsi="Times New Roman" w:cs="Times New Roman"/>
          <w:sz w:val="28"/>
          <w:szCs w:val="28"/>
        </w:rPr>
        <w:tab/>
      </w:r>
      <w:r w:rsidR="00BA4544">
        <w:rPr>
          <w:rFonts w:ascii="Times New Roman" w:hAnsi="Times New Roman" w:cs="Times New Roman"/>
          <w:sz w:val="28"/>
          <w:szCs w:val="28"/>
        </w:rPr>
        <w:tab/>
      </w:r>
      <w:r w:rsidR="00BA4544">
        <w:rPr>
          <w:rFonts w:ascii="Times New Roman" w:hAnsi="Times New Roman" w:cs="Times New Roman"/>
          <w:sz w:val="28"/>
          <w:szCs w:val="28"/>
        </w:rPr>
        <w:tab/>
      </w:r>
      <w:r w:rsidR="00820CF1">
        <w:rPr>
          <w:rFonts w:ascii="Times New Roman" w:hAnsi="Times New Roman" w:cs="Times New Roman"/>
          <w:sz w:val="28"/>
          <w:szCs w:val="28"/>
        </w:rPr>
        <w:tab/>
        <w:t>(3.</w:t>
      </w:r>
      <w:r w:rsidR="00820CF1">
        <w:rPr>
          <w:rFonts w:ascii="Times New Roman" w:hAnsi="Times New Roman" w:cs="Times New Roman"/>
          <w:sz w:val="28"/>
          <w:szCs w:val="28"/>
          <w:lang w:val="en-US"/>
        </w:rPr>
        <w:t>6</w:t>
      </w:r>
      <w:r w:rsidRPr="00600653">
        <w:rPr>
          <w:rFonts w:ascii="Times New Roman" w:hAnsi="Times New Roman" w:cs="Times New Roman"/>
          <w:sz w:val="28"/>
          <w:szCs w:val="28"/>
        </w:rPr>
        <w:t>)</w:t>
      </w:r>
    </w:p>
    <w:p w:rsidR="003876DA" w:rsidRPr="00600653" w:rsidRDefault="008C14F2" w:rsidP="00CF5A39">
      <w:pPr>
        <w:numPr>
          <w:ilvl w:val="0"/>
          <w:numId w:val="23"/>
        </w:numPr>
        <w:spacing w:after="0" w:line="360" w:lineRule="auto"/>
        <w:jc w:val="both"/>
        <w:rPr>
          <w:rFonts w:ascii="Times New Roman" w:hAnsi="Times New Roman" w:cs="Times New Roman"/>
          <w:sz w:val="28"/>
          <w:szCs w:val="28"/>
        </w:rPr>
      </w:pPr>
      <w:r w:rsidRPr="00600653">
        <w:rPr>
          <w:rFonts w:ascii="Times New Roman" w:hAnsi="Times New Roman" w:cs="Times New Roman"/>
          <w:sz w:val="28"/>
          <w:szCs w:val="28"/>
        </w:rPr>
        <w:t xml:space="preserve">Процес адаптації, що включає автоматичне підстроювання синаптичних ваг нейрона на основі сигналу помилки </w:t>
      </w:r>
      <w:r w:rsidR="003876DA" w:rsidRPr="00600653">
        <w:rPr>
          <w:rFonts w:ascii="Times New Roman" w:hAnsi="Times New Roman" w:cs="Times New Roman"/>
          <w:position w:val="-10"/>
          <w:sz w:val="28"/>
          <w:szCs w:val="28"/>
        </w:rPr>
        <w:object w:dxaOrig="420" w:dyaOrig="320">
          <v:shape id="_x0000_i1193" type="#_x0000_t75" style="width:21pt;height:15.75pt" o:ole="">
            <v:imagedata r:id="rId409" o:title=""/>
          </v:shape>
          <o:OLEObject Type="Embed" ProgID="Equation.3" ShapeID="_x0000_i1193" DrawAspect="Content" ObjectID="_1590300325" r:id="rId410"/>
        </w:object>
      </w:r>
      <w:r w:rsidR="003876DA" w:rsidRPr="00600653">
        <w:rPr>
          <w:rFonts w:ascii="Times New Roman" w:hAnsi="Times New Roman" w:cs="Times New Roman"/>
          <w:sz w:val="28"/>
          <w:szCs w:val="28"/>
        </w:rPr>
        <w:t>.</w:t>
      </w:r>
    </w:p>
    <w:p w:rsidR="003876DA" w:rsidRPr="00CF5A39" w:rsidRDefault="008C14F2" w:rsidP="003341CE">
      <w:pPr>
        <w:spacing w:line="360" w:lineRule="auto"/>
        <w:ind w:firstLine="708"/>
        <w:jc w:val="both"/>
        <w:rPr>
          <w:rFonts w:ascii="Times New Roman" w:hAnsi="Times New Roman" w:cs="Times New Roman"/>
          <w:sz w:val="28"/>
          <w:szCs w:val="28"/>
        </w:rPr>
      </w:pPr>
      <w:r w:rsidRPr="00600653">
        <w:rPr>
          <w:rFonts w:ascii="Times New Roman" w:hAnsi="Times New Roman" w:cs="Times New Roman"/>
          <w:sz w:val="28"/>
          <w:szCs w:val="28"/>
        </w:rPr>
        <w:t xml:space="preserve">Алгоритм застосування сигналу помилки </w:t>
      </w:r>
      <w:r w:rsidR="003876DA" w:rsidRPr="00600653">
        <w:rPr>
          <w:rFonts w:ascii="Times New Roman" w:hAnsi="Times New Roman" w:cs="Times New Roman"/>
          <w:position w:val="-10"/>
          <w:sz w:val="28"/>
          <w:szCs w:val="28"/>
        </w:rPr>
        <w:object w:dxaOrig="420" w:dyaOrig="320">
          <v:shape id="_x0000_i1194" type="#_x0000_t75" style="width:21pt;height:15.75pt" o:ole="">
            <v:imagedata r:id="rId411" o:title=""/>
          </v:shape>
          <o:OLEObject Type="Embed" ProgID="Equation.3" ShapeID="_x0000_i1194" DrawAspect="Content" ObjectID="_1590300326" r:id="rId412"/>
        </w:object>
      </w:r>
      <w:r w:rsidR="003876DA" w:rsidRPr="00600653">
        <w:rPr>
          <w:rFonts w:ascii="Times New Roman" w:hAnsi="Times New Roman" w:cs="Times New Roman"/>
          <w:sz w:val="28"/>
          <w:szCs w:val="28"/>
        </w:rPr>
        <w:t xml:space="preserve"> </w:t>
      </w:r>
      <w:r w:rsidR="00CF0B7D" w:rsidRPr="00600653">
        <w:rPr>
          <w:rFonts w:ascii="Times New Roman" w:hAnsi="Times New Roman" w:cs="Times New Roman"/>
          <w:sz w:val="28"/>
          <w:szCs w:val="28"/>
        </w:rPr>
        <w:t>для корекції синаптичних ваг нейрона визначається функцією вартості, використовуваної конкретни</w:t>
      </w:r>
      <w:r w:rsidR="00F201F6">
        <w:rPr>
          <w:rFonts w:ascii="Times New Roman" w:hAnsi="Times New Roman" w:cs="Times New Roman"/>
          <w:sz w:val="28"/>
          <w:szCs w:val="28"/>
        </w:rPr>
        <w:t>м методом адаптивної фільтрації</w:t>
      </w:r>
      <w:r w:rsidR="00CF0B7D" w:rsidRPr="00600653">
        <w:rPr>
          <w:rFonts w:ascii="Times New Roman" w:hAnsi="Times New Roman" w:cs="Times New Roman"/>
          <w:sz w:val="28"/>
          <w:szCs w:val="28"/>
        </w:rPr>
        <w:t xml:space="preserve">. </w:t>
      </w:r>
    </w:p>
    <w:p w:rsidR="003A0F0B" w:rsidRPr="00CF5A39" w:rsidRDefault="00F037B5" w:rsidP="00F201F6">
      <w:pPr>
        <w:spacing w:line="360" w:lineRule="auto"/>
        <w:jc w:val="both"/>
        <w:rPr>
          <w:rFonts w:ascii="Times New Roman" w:hAnsi="Times New Roman" w:cs="Times New Roman"/>
          <w:sz w:val="28"/>
          <w:szCs w:val="28"/>
        </w:rPr>
      </w:pPr>
      <w:r w:rsidRPr="00F037B5">
        <w:rPr>
          <w:rFonts w:ascii="Times New Roman" w:hAnsi="Times New Roman" w:cs="Times New Roman"/>
          <w:sz w:val="28"/>
          <w:szCs w:val="28"/>
        </w:rPr>
        <w:t xml:space="preserve">2. </w:t>
      </w:r>
      <w:r w:rsidR="003A0F0B" w:rsidRPr="00F037B5">
        <w:rPr>
          <w:rFonts w:ascii="Times New Roman" w:hAnsi="Times New Roman" w:cs="Times New Roman"/>
          <w:sz w:val="28"/>
          <w:szCs w:val="28"/>
        </w:rPr>
        <w:t>Статистичні методи корекції</w:t>
      </w:r>
      <w:r w:rsidR="003A0F0B" w:rsidRPr="00CF5A39">
        <w:rPr>
          <w:rFonts w:ascii="Times New Roman" w:hAnsi="Times New Roman" w:cs="Times New Roman"/>
          <w:b/>
          <w:sz w:val="28"/>
          <w:szCs w:val="28"/>
        </w:rPr>
        <w:t xml:space="preserve"> </w:t>
      </w:r>
      <w:r w:rsidR="003A0F0B" w:rsidRPr="00CF5A39">
        <w:rPr>
          <w:rFonts w:ascii="Times New Roman" w:hAnsi="Times New Roman" w:cs="Times New Roman"/>
          <w:sz w:val="28"/>
          <w:szCs w:val="28"/>
        </w:rPr>
        <w:t>неоднорідності чутливості матричних приймачів засновані на аналізі та використанні статистичних характеристик тепловізійних зображень, зокрема гістограм виділяються об'єктів, кластеризації, і т.</w:t>
      </w:r>
      <w:r w:rsidR="00CE2A07">
        <w:rPr>
          <w:rFonts w:ascii="Times New Roman" w:hAnsi="Times New Roman" w:cs="Times New Roman"/>
          <w:sz w:val="28"/>
          <w:szCs w:val="28"/>
        </w:rPr>
        <w:t xml:space="preserve"> </w:t>
      </w:r>
      <w:r w:rsidR="003A0F0B" w:rsidRPr="00CF5A39">
        <w:rPr>
          <w:rFonts w:ascii="Times New Roman" w:hAnsi="Times New Roman" w:cs="Times New Roman"/>
          <w:sz w:val="28"/>
          <w:szCs w:val="28"/>
        </w:rPr>
        <w:t>п .. Найбільш поширені два статистичних методу: глобальної постійної статистики (</w:t>
      </w:r>
      <w:r w:rsidR="003A0F0B" w:rsidRPr="00CE2A07">
        <w:rPr>
          <w:rFonts w:ascii="Times New Roman" w:hAnsi="Times New Roman" w:cs="Times New Roman"/>
          <w:sz w:val="28"/>
          <w:szCs w:val="28"/>
          <w:lang w:val="en-US"/>
        </w:rPr>
        <w:t>Global</w:t>
      </w:r>
      <w:r w:rsidR="003A0F0B" w:rsidRPr="00024E1D">
        <w:rPr>
          <w:rFonts w:ascii="Times New Roman" w:hAnsi="Times New Roman" w:cs="Times New Roman"/>
          <w:sz w:val="28"/>
          <w:szCs w:val="28"/>
        </w:rPr>
        <w:t xml:space="preserve"> </w:t>
      </w:r>
      <w:r w:rsidR="003A0F0B" w:rsidRPr="00CE2A07">
        <w:rPr>
          <w:rFonts w:ascii="Times New Roman" w:hAnsi="Times New Roman" w:cs="Times New Roman"/>
          <w:sz w:val="28"/>
          <w:szCs w:val="28"/>
          <w:lang w:val="en-US"/>
        </w:rPr>
        <w:t>constant</w:t>
      </w:r>
      <w:r w:rsidR="003A0F0B" w:rsidRPr="00024E1D">
        <w:rPr>
          <w:rFonts w:ascii="Times New Roman" w:hAnsi="Times New Roman" w:cs="Times New Roman"/>
          <w:sz w:val="28"/>
          <w:szCs w:val="28"/>
        </w:rPr>
        <w:t xml:space="preserve"> </w:t>
      </w:r>
      <w:r w:rsidR="003A0F0B" w:rsidRPr="00CE2A07">
        <w:rPr>
          <w:rFonts w:ascii="Times New Roman" w:hAnsi="Times New Roman" w:cs="Times New Roman"/>
          <w:sz w:val="28"/>
          <w:szCs w:val="28"/>
          <w:lang w:val="en-US"/>
        </w:rPr>
        <w:t>statistic</w:t>
      </w:r>
      <w:r w:rsidR="003A0F0B" w:rsidRPr="00CF5A39">
        <w:rPr>
          <w:rFonts w:ascii="Times New Roman" w:hAnsi="Times New Roman" w:cs="Times New Roman"/>
          <w:sz w:val="28"/>
          <w:szCs w:val="28"/>
        </w:rPr>
        <w:t xml:space="preserve"> (GCS)) і локальної постійної статистики ( </w:t>
      </w:r>
      <w:r w:rsidR="003A0F0B" w:rsidRPr="00CE2A07">
        <w:rPr>
          <w:rFonts w:ascii="Times New Roman" w:hAnsi="Times New Roman" w:cs="Times New Roman"/>
          <w:sz w:val="28"/>
          <w:szCs w:val="28"/>
          <w:lang w:val="en-US"/>
        </w:rPr>
        <w:t>Local</w:t>
      </w:r>
      <w:r w:rsidR="003A0F0B" w:rsidRPr="00024E1D">
        <w:rPr>
          <w:rFonts w:ascii="Times New Roman" w:hAnsi="Times New Roman" w:cs="Times New Roman"/>
          <w:sz w:val="28"/>
          <w:szCs w:val="28"/>
        </w:rPr>
        <w:t xml:space="preserve"> </w:t>
      </w:r>
      <w:r w:rsidR="003A0F0B" w:rsidRPr="00CE2A07">
        <w:rPr>
          <w:rFonts w:ascii="Times New Roman" w:hAnsi="Times New Roman" w:cs="Times New Roman"/>
          <w:sz w:val="28"/>
          <w:szCs w:val="28"/>
          <w:lang w:val="en-US"/>
        </w:rPr>
        <w:t>constant</w:t>
      </w:r>
      <w:r w:rsidR="003A0F0B" w:rsidRPr="00024E1D">
        <w:rPr>
          <w:rFonts w:ascii="Times New Roman" w:hAnsi="Times New Roman" w:cs="Times New Roman"/>
          <w:sz w:val="28"/>
          <w:szCs w:val="28"/>
        </w:rPr>
        <w:t xml:space="preserve"> </w:t>
      </w:r>
      <w:r w:rsidR="003A0F0B" w:rsidRPr="00CE2A07">
        <w:rPr>
          <w:rFonts w:ascii="Times New Roman" w:hAnsi="Times New Roman" w:cs="Times New Roman"/>
          <w:sz w:val="28"/>
          <w:szCs w:val="28"/>
          <w:lang w:val="en-US"/>
        </w:rPr>
        <w:t>statistic</w:t>
      </w:r>
      <w:r w:rsidR="003A0F0B" w:rsidRPr="00CF5A39">
        <w:rPr>
          <w:rFonts w:ascii="Times New Roman" w:hAnsi="Times New Roman" w:cs="Times New Roman"/>
          <w:sz w:val="28"/>
          <w:szCs w:val="28"/>
        </w:rPr>
        <w:t xml:space="preserve"> (LCS)).</w:t>
      </w:r>
    </w:p>
    <w:p w:rsidR="003876DA" w:rsidRPr="00CF5A39" w:rsidRDefault="003A0F0B" w:rsidP="00F201F6">
      <w:pPr>
        <w:spacing w:line="360" w:lineRule="auto"/>
        <w:ind w:firstLine="709"/>
        <w:jc w:val="both"/>
        <w:rPr>
          <w:rFonts w:ascii="Times New Roman" w:hAnsi="Times New Roman" w:cs="Times New Roman"/>
          <w:sz w:val="28"/>
          <w:szCs w:val="28"/>
        </w:rPr>
      </w:pPr>
      <w:r w:rsidRPr="00CF5A39">
        <w:rPr>
          <w:rFonts w:ascii="Times New Roman" w:hAnsi="Times New Roman" w:cs="Times New Roman"/>
          <w:sz w:val="28"/>
          <w:szCs w:val="28"/>
        </w:rPr>
        <w:t xml:space="preserve">Метод GCS заснований на лінійній реакції пікселя на вхідний вплив відповідно до формули </w:t>
      </w:r>
      <w:r w:rsidR="00F201F6">
        <w:rPr>
          <w:rFonts w:ascii="Times New Roman" w:hAnsi="Times New Roman" w:cs="Times New Roman"/>
          <w:sz w:val="28"/>
          <w:szCs w:val="28"/>
        </w:rPr>
        <w:t>(3.2</w:t>
      </w:r>
      <w:r w:rsidR="003876DA" w:rsidRPr="00CF5A39">
        <w:rPr>
          <w:rFonts w:ascii="Times New Roman" w:hAnsi="Times New Roman" w:cs="Times New Roman"/>
          <w:sz w:val="28"/>
          <w:szCs w:val="28"/>
        </w:rPr>
        <w:t>). Т</w:t>
      </w:r>
      <w:r w:rsidRPr="00CF5A39">
        <w:rPr>
          <w:rFonts w:ascii="Times New Roman" w:hAnsi="Times New Roman" w:cs="Times New Roman"/>
          <w:sz w:val="28"/>
          <w:szCs w:val="28"/>
        </w:rPr>
        <w:t xml:space="preserve">акож метод передбачає однакове середнє значення вхідного потоку від часу </w:t>
      </w:r>
      <w:r w:rsidR="003876DA" w:rsidRPr="00CF5A39">
        <w:rPr>
          <w:rFonts w:ascii="Times New Roman" w:hAnsi="Times New Roman" w:cs="Times New Roman"/>
          <w:position w:val="-14"/>
          <w:sz w:val="28"/>
          <w:szCs w:val="28"/>
        </w:rPr>
        <w:object w:dxaOrig="720" w:dyaOrig="380">
          <v:shape id="_x0000_i1195" type="#_x0000_t75" style="width:36.75pt;height:16.5pt" o:ole="">
            <v:imagedata r:id="rId413" o:title=""/>
          </v:shape>
          <o:OLEObject Type="Embed" ProgID="Equation.3" ShapeID="_x0000_i1195" DrawAspect="Content" ObjectID="_1590300327" r:id="rId414"/>
        </w:object>
      </w:r>
      <w:r w:rsidRPr="00CF5A39">
        <w:rPr>
          <w:rFonts w:ascii="Times New Roman" w:hAnsi="Times New Roman" w:cs="Times New Roman"/>
          <w:sz w:val="28"/>
          <w:szCs w:val="28"/>
        </w:rPr>
        <w:t xml:space="preserve"> та</w:t>
      </w:r>
      <w:r w:rsidR="003876DA" w:rsidRPr="00CF5A39">
        <w:rPr>
          <w:rFonts w:ascii="Times New Roman" w:hAnsi="Times New Roman" w:cs="Times New Roman"/>
          <w:sz w:val="28"/>
          <w:szCs w:val="28"/>
        </w:rPr>
        <w:t xml:space="preserve"> </w:t>
      </w:r>
      <w:r w:rsidRPr="00CF5A39">
        <w:rPr>
          <w:rFonts w:ascii="Times New Roman" w:hAnsi="Times New Roman" w:cs="Times New Roman"/>
          <w:sz w:val="28"/>
          <w:szCs w:val="28"/>
        </w:rPr>
        <w:t xml:space="preserve">однакове середньоквадратичне відхилення </w:t>
      </w:r>
      <w:r w:rsidR="003876DA" w:rsidRPr="00CF5A39">
        <w:rPr>
          <w:rFonts w:ascii="Times New Roman" w:hAnsi="Times New Roman" w:cs="Times New Roman"/>
          <w:position w:val="-14"/>
          <w:sz w:val="28"/>
          <w:szCs w:val="28"/>
        </w:rPr>
        <w:object w:dxaOrig="700" w:dyaOrig="380">
          <v:shape id="_x0000_i1196" type="#_x0000_t75" style="width:36.75pt;height:16.5pt" o:ole="">
            <v:imagedata r:id="rId415" o:title=""/>
          </v:shape>
          <o:OLEObject Type="Embed" ProgID="Equation.3" ShapeID="_x0000_i1196" DrawAspect="Content" ObjectID="_1590300328" r:id="rId416"/>
        </w:object>
      </w:r>
      <w:r w:rsidR="003876DA" w:rsidRPr="00CF5A39">
        <w:rPr>
          <w:rFonts w:ascii="Times New Roman" w:hAnsi="Times New Roman" w:cs="Times New Roman"/>
          <w:sz w:val="28"/>
          <w:szCs w:val="28"/>
        </w:rPr>
        <w:t xml:space="preserve"> </w:t>
      </w:r>
      <w:r w:rsidRPr="00CF5A39">
        <w:rPr>
          <w:rFonts w:ascii="Times New Roman" w:hAnsi="Times New Roman" w:cs="Times New Roman"/>
          <w:sz w:val="28"/>
          <w:szCs w:val="28"/>
        </w:rPr>
        <w:t>вхідного по</w:t>
      </w:r>
      <w:r w:rsidR="00CE2A07">
        <w:rPr>
          <w:rFonts w:ascii="Times New Roman" w:hAnsi="Times New Roman" w:cs="Times New Roman"/>
          <w:sz w:val="28"/>
          <w:szCs w:val="28"/>
        </w:rPr>
        <w:t>току потрапляє на всі пікселі ІЧ</w:t>
      </w:r>
      <w:r w:rsidRPr="00CF5A39">
        <w:rPr>
          <w:rFonts w:ascii="Times New Roman" w:hAnsi="Times New Roman" w:cs="Times New Roman"/>
          <w:sz w:val="28"/>
          <w:szCs w:val="28"/>
        </w:rPr>
        <w:t xml:space="preserve"> матричного приймача. Для цього необхідно, щоб всі пікселі спостерігали всі можливі значення освітленості</w:t>
      </w:r>
      <w:r w:rsidR="00F201F6">
        <w:rPr>
          <w:rFonts w:ascii="Times New Roman" w:hAnsi="Times New Roman" w:cs="Times New Roman"/>
          <w:sz w:val="28"/>
          <w:szCs w:val="28"/>
        </w:rPr>
        <w:t xml:space="preserve"> сцени спостереження в часі</w:t>
      </w:r>
      <w:r w:rsidRPr="00CF5A39">
        <w:rPr>
          <w:rFonts w:ascii="Times New Roman" w:hAnsi="Times New Roman" w:cs="Times New Roman"/>
          <w:sz w:val="28"/>
          <w:szCs w:val="28"/>
        </w:rPr>
        <w:t>. Сигнал спостережуваний від сцени спостереження буде дорівнює</w:t>
      </w:r>
      <w:r w:rsidR="00E74C42" w:rsidRPr="0019592C">
        <w:rPr>
          <w:rFonts w:ascii="Times New Roman" w:hAnsi="Times New Roman" w:cs="Times New Roman"/>
          <w:sz w:val="28"/>
          <w:szCs w:val="28"/>
          <w:lang w:val="ru-RU"/>
        </w:rPr>
        <w:t xml:space="preserve"> [12</w:t>
      </w:r>
      <w:r w:rsidR="00976162" w:rsidRPr="0019592C">
        <w:rPr>
          <w:rFonts w:ascii="Times New Roman" w:hAnsi="Times New Roman" w:cs="Times New Roman"/>
          <w:sz w:val="28"/>
          <w:szCs w:val="28"/>
          <w:lang w:val="ru-RU"/>
        </w:rPr>
        <w:t>]</w:t>
      </w:r>
      <w:r w:rsidR="003876DA" w:rsidRPr="00CF5A39">
        <w:rPr>
          <w:rFonts w:ascii="Times New Roman" w:hAnsi="Times New Roman" w:cs="Times New Roman"/>
          <w:sz w:val="28"/>
          <w:szCs w:val="28"/>
        </w:rPr>
        <w:t>:</w:t>
      </w:r>
    </w:p>
    <w:p w:rsidR="003876DA" w:rsidRPr="00CF5A39" w:rsidRDefault="003876DA" w:rsidP="00BA4544">
      <w:pPr>
        <w:spacing w:line="360" w:lineRule="auto"/>
        <w:ind w:left="1415" w:firstLine="1"/>
        <w:jc w:val="center"/>
        <w:rPr>
          <w:rFonts w:ascii="Times New Roman" w:hAnsi="Times New Roman" w:cs="Times New Roman"/>
          <w:sz w:val="28"/>
          <w:szCs w:val="28"/>
        </w:rPr>
      </w:pPr>
      <w:r w:rsidRPr="00CF5A39">
        <w:rPr>
          <w:rFonts w:ascii="Times New Roman" w:hAnsi="Times New Roman" w:cs="Times New Roman"/>
          <w:position w:val="-32"/>
          <w:sz w:val="28"/>
          <w:szCs w:val="28"/>
        </w:rPr>
        <w:object w:dxaOrig="2480" w:dyaOrig="740">
          <v:shape id="_x0000_i1197" type="#_x0000_t75" style="width:123pt;height:36pt" o:ole="">
            <v:imagedata r:id="rId417" o:title=""/>
          </v:shape>
          <o:OLEObject Type="Embed" ProgID="Equation.3" ShapeID="_x0000_i1197" DrawAspect="Content" ObjectID="_1590300329" r:id="rId418"/>
        </w:object>
      </w:r>
      <w:r w:rsidRPr="00CF5A39">
        <w:rPr>
          <w:rFonts w:ascii="Times New Roman" w:hAnsi="Times New Roman" w:cs="Times New Roman"/>
          <w:sz w:val="28"/>
          <w:szCs w:val="28"/>
        </w:rPr>
        <w:tab/>
      </w:r>
      <w:r w:rsidRPr="00CF5A39">
        <w:rPr>
          <w:rFonts w:ascii="Times New Roman" w:hAnsi="Times New Roman" w:cs="Times New Roman"/>
          <w:sz w:val="28"/>
          <w:szCs w:val="28"/>
        </w:rPr>
        <w:tab/>
      </w:r>
      <w:r w:rsidR="00BA4544">
        <w:rPr>
          <w:rFonts w:ascii="Times New Roman" w:hAnsi="Times New Roman" w:cs="Times New Roman"/>
          <w:sz w:val="28"/>
          <w:szCs w:val="28"/>
        </w:rPr>
        <w:tab/>
      </w:r>
      <w:r w:rsidR="00BA4544">
        <w:rPr>
          <w:rFonts w:ascii="Times New Roman" w:hAnsi="Times New Roman" w:cs="Times New Roman"/>
          <w:sz w:val="28"/>
          <w:szCs w:val="28"/>
        </w:rPr>
        <w:tab/>
      </w:r>
      <w:r w:rsidRPr="00CF5A39">
        <w:rPr>
          <w:rFonts w:ascii="Times New Roman" w:hAnsi="Times New Roman" w:cs="Times New Roman"/>
          <w:sz w:val="28"/>
          <w:szCs w:val="28"/>
        </w:rPr>
        <w:tab/>
      </w:r>
      <w:r w:rsidRPr="00CF5A39">
        <w:rPr>
          <w:rFonts w:ascii="Times New Roman" w:hAnsi="Times New Roman" w:cs="Times New Roman"/>
          <w:sz w:val="28"/>
          <w:szCs w:val="28"/>
        </w:rPr>
        <w:tab/>
      </w:r>
      <w:r w:rsidRPr="00CF5A39">
        <w:rPr>
          <w:rFonts w:ascii="Times New Roman" w:hAnsi="Times New Roman" w:cs="Times New Roman"/>
          <w:sz w:val="28"/>
          <w:szCs w:val="28"/>
        </w:rPr>
        <w:tab/>
        <w:t>(</w:t>
      </w:r>
      <w:r w:rsidR="00820CF1" w:rsidRPr="00CE2A07">
        <w:rPr>
          <w:rFonts w:ascii="Times New Roman" w:hAnsi="Times New Roman" w:cs="Times New Roman"/>
          <w:sz w:val="28"/>
          <w:szCs w:val="28"/>
          <w:lang w:val="ru-RU"/>
        </w:rPr>
        <w:t>3</w:t>
      </w:r>
      <w:r w:rsidR="00BA4544">
        <w:rPr>
          <w:rFonts w:ascii="Times New Roman" w:hAnsi="Times New Roman" w:cs="Times New Roman"/>
          <w:sz w:val="28"/>
          <w:szCs w:val="28"/>
        </w:rPr>
        <w:t>.7</w:t>
      </w:r>
      <w:r w:rsidRPr="00CF5A39">
        <w:rPr>
          <w:rFonts w:ascii="Times New Roman" w:hAnsi="Times New Roman" w:cs="Times New Roman"/>
          <w:sz w:val="28"/>
          <w:szCs w:val="28"/>
        </w:rPr>
        <w:t>)</w:t>
      </w:r>
    </w:p>
    <w:p w:rsidR="003876DA" w:rsidRPr="00CF5A39" w:rsidRDefault="003876DA" w:rsidP="00CF5A39">
      <w:pPr>
        <w:spacing w:line="360" w:lineRule="auto"/>
        <w:jc w:val="both"/>
        <w:rPr>
          <w:rFonts w:ascii="Times New Roman" w:hAnsi="Times New Roman" w:cs="Times New Roman"/>
          <w:sz w:val="28"/>
          <w:szCs w:val="28"/>
        </w:rPr>
      </w:pPr>
      <w:r w:rsidRPr="00CF5A39">
        <w:rPr>
          <w:rFonts w:ascii="Times New Roman" w:hAnsi="Times New Roman" w:cs="Times New Roman"/>
          <w:sz w:val="28"/>
          <w:szCs w:val="28"/>
        </w:rPr>
        <w:lastRenderedPageBreak/>
        <w:t xml:space="preserve">де </w:t>
      </w:r>
      <w:r w:rsidRPr="00CF5A39">
        <w:rPr>
          <w:rFonts w:ascii="Times New Roman" w:hAnsi="Times New Roman" w:cs="Times New Roman"/>
          <w:position w:val="-14"/>
          <w:sz w:val="28"/>
          <w:szCs w:val="28"/>
        </w:rPr>
        <w:object w:dxaOrig="720" w:dyaOrig="380">
          <v:shape id="_x0000_i1198" type="#_x0000_t75" style="width:36pt;height:16.5pt" o:ole="">
            <v:imagedata r:id="rId413" o:title=""/>
          </v:shape>
          <o:OLEObject Type="Embed" ProgID="Equation.3" ShapeID="_x0000_i1198" DrawAspect="Content" ObjectID="_1590300330" r:id="rId419"/>
        </w:object>
      </w:r>
      <w:r w:rsidR="003A0F0B" w:rsidRPr="00CF5A39">
        <w:rPr>
          <w:rFonts w:ascii="Times New Roman" w:hAnsi="Times New Roman" w:cs="Times New Roman"/>
          <w:sz w:val="28"/>
          <w:szCs w:val="28"/>
        </w:rPr>
        <w:t xml:space="preserve"> і</w:t>
      </w:r>
      <w:r w:rsidRPr="00CF5A39">
        <w:rPr>
          <w:rFonts w:ascii="Times New Roman" w:hAnsi="Times New Roman" w:cs="Times New Roman"/>
          <w:sz w:val="28"/>
          <w:szCs w:val="28"/>
        </w:rPr>
        <w:t xml:space="preserve"> </w:t>
      </w:r>
      <w:r w:rsidRPr="00CF5A39">
        <w:rPr>
          <w:rFonts w:ascii="Times New Roman" w:hAnsi="Times New Roman" w:cs="Times New Roman"/>
          <w:position w:val="-14"/>
          <w:sz w:val="28"/>
          <w:szCs w:val="28"/>
        </w:rPr>
        <w:object w:dxaOrig="700" w:dyaOrig="380">
          <v:shape id="_x0000_i1199" type="#_x0000_t75" style="width:36pt;height:16.5pt" o:ole="">
            <v:imagedata r:id="rId415" o:title=""/>
          </v:shape>
          <o:OLEObject Type="Embed" ProgID="Equation.3" ShapeID="_x0000_i1199" DrawAspect="Content" ObjectID="_1590300331" r:id="rId420"/>
        </w:object>
      </w:r>
      <w:r w:rsidRPr="00CF5A39">
        <w:rPr>
          <w:rFonts w:ascii="Times New Roman" w:hAnsi="Times New Roman" w:cs="Times New Roman"/>
          <w:sz w:val="28"/>
          <w:szCs w:val="28"/>
        </w:rPr>
        <w:t xml:space="preserve"> </w:t>
      </w:r>
      <w:r w:rsidR="003A0F0B" w:rsidRPr="00CF5A39">
        <w:rPr>
          <w:rFonts w:ascii="Times New Roman" w:hAnsi="Times New Roman" w:cs="Times New Roman"/>
          <w:sz w:val="28"/>
          <w:szCs w:val="28"/>
        </w:rPr>
        <w:t>розраховуються відповідно до формулами</w:t>
      </w:r>
      <w:r w:rsidRPr="00CF5A39">
        <w:rPr>
          <w:rFonts w:ascii="Times New Roman" w:hAnsi="Times New Roman" w:cs="Times New Roman"/>
          <w:sz w:val="28"/>
          <w:szCs w:val="28"/>
        </w:rPr>
        <w:t>:</w:t>
      </w:r>
    </w:p>
    <w:p w:rsidR="003876DA" w:rsidRPr="00CF5A39" w:rsidRDefault="003876DA" w:rsidP="00BA4544">
      <w:pPr>
        <w:spacing w:line="360" w:lineRule="auto"/>
        <w:ind w:left="2123" w:firstLine="1"/>
        <w:jc w:val="center"/>
        <w:rPr>
          <w:rFonts w:ascii="Times New Roman" w:hAnsi="Times New Roman" w:cs="Times New Roman"/>
          <w:sz w:val="28"/>
          <w:szCs w:val="28"/>
        </w:rPr>
      </w:pPr>
      <w:r w:rsidRPr="00CF5A39">
        <w:rPr>
          <w:rFonts w:ascii="Times New Roman" w:hAnsi="Times New Roman" w:cs="Times New Roman"/>
          <w:position w:val="-24"/>
          <w:sz w:val="28"/>
          <w:szCs w:val="28"/>
        </w:rPr>
        <w:object w:dxaOrig="3440" w:dyaOrig="660">
          <v:shape id="_x0000_i1200" type="#_x0000_t75" style="width:172.5pt;height:31.5pt" o:ole="">
            <v:imagedata r:id="rId421" o:title=""/>
          </v:shape>
          <o:OLEObject Type="Embed" ProgID="Equation.3" ShapeID="_x0000_i1200" DrawAspect="Content" ObjectID="_1590300332" r:id="rId422"/>
        </w:object>
      </w:r>
      <w:r w:rsidR="00BA4544">
        <w:rPr>
          <w:rFonts w:ascii="Times New Roman" w:hAnsi="Times New Roman" w:cs="Times New Roman"/>
          <w:sz w:val="28"/>
          <w:szCs w:val="28"/>
        </w:rPr>
        <w:tab/>
      </w:r>
      <w:r w:rsidR="00BA4544">
        <w:rPr>
          <w:rFonts w:ascii="Times New Roman" w:hAnsi="Times New Roman" w:cs="Times New Roman"/>
          <w:sz w:val="28"/>
          <w:szCs w:val="28"/>
        </w:rPr>
        <w:tab/>
      </w:r>
      <w:r w:rsidR="00BA4544">
        <w:rPr>
          <w:rFonts w:ascii="Times New Roman" w:hAnsi="Times New Roman" w:cs="Times New Roman"/>
          <w:sz w:val="28"/>
          <w:szCs w:val="28"/>
        </w:rPr>
        <w:tab/>
      </w:r>
      <w:r w:rsidR="00BA4544">
        <w:rPr>
          <w:rFonts w:ascii="Times New Roman" w:hAnsi="Times New Roman" w:cs="Times New Roman"/>
          <w:sz w:val="28"/>
          <w:szCs w:val="28"/>
        </w:rPr>
        <w:tab/>
      </w:r>
      <w:r w:rsidRPr="00CF5A39">
        <w:rPr>
          <w:rFonts w:ascii="Times New Roman" w:hAnsi="Times New Roman" w:cs="Times New Roman"/>
          <w:sz w:val="28"/>
          <w:szCs w:val="28"/>
        </w:rPr>
        <w:tab/>
        <w:t>(</w:t>
      </w:r>
      <w:r w:rsidR="00820CF1">
        <w:rPr>
          <w:rFonts w:ascii="Times New Roman" w:hAnsi="Times New Roman" w:cs="Times New Roman"/>
          <w:sz w:val="28"/>
          <w:szCs w:val="28"/>
          <w:lang w:val="en-US"/>
        </w:rPr>
        <w:t>3.</w:t>
      </w:r>
      <w:r w:rsidR="00BA4544">
        <w:rPr>
          <w:rFonts w:ascii="Times New Roman" w:hAnsi="Times New Roman" w:cs="Times New Roman"/>
          <w:sz w:val="28"/>
          <w:szCs w:val="28"/>
        </w:rPr>
        <w:t>8</w:t>
      </w:r>
      <w:r w:rsidRPr="00CF5A39">
        <w:rPr>
          <w:rFonts w:ascii="Times New Roman" w:hAnsi="Times New Roman" w:cs="Times New Roman"/>
          <w:sz w:val="28"/>
          <w:szCs w:val="28"/>
        </w:rPr>
        <w:t>)</w:t>
      </w:r>
    </w:p>
    <w:p w:rsidR="003876DA" w:rsidRPr="00CF5A39" w:rsidRDefault="003876DA" w:rsidP="00752995">
      <w:pPr>
        <w:spacing w:line="360" w:lineRule="auto"/>
        <w:ind w:left="1416" w:firstLine="707"/>
        <w:rPr>
          <w:rFonts w:ascii="Times New Roman" w:hAnsi="Times New Roman" w:cs="Times New Roman"/>
          <w:sz w:val="28"/>
          <w:szCs w:val="28"/>
          <w:lang w:val="en-US"/>
        </w:rPr>
      </w:pPr>
      <w:r w:rsidRPr="00CF5A39">
        <w:rPr>
          <w:rFonts w:ascii="Times New Roman" w:hAnsi="Times New Roman" w:cs="Times New Roman"/>
          <w:position w:val="-24"/>
          <w:sz w:val="28"/>
          <w:szCs w:val="28"/>
        </w:rPr>
        <w:object w:dxaOrig="4380" w:dyaOrig="720">
          <v:shape id="_x0000_i1201" type="#_x0000_t75" style="width:218.25pt;height:36pt" o:ole="">
            <v:imagedata r:id="rId423" o:title=""/>
          </v:shape>
          <o:OLEObject Type="Embed" ProgID="Equation.3" ShapeID="_x0000_i1201" DrawAspect="Content" ObjectID="_1590300333" r:id="rId424"/>
        </w:object>
      </w:r>
    </w:p>
    <w:p w:rsidR="003876DA" w:rsidRPr="00CF5A39" w:rsidRDefault="003A0F0B" w:rsidP="00CF5A39">
      <w:pPr>
        <w:spacing w:before="120" w:after="120" w:line="360" w:lineRule="auto"/>
        <w:jc w:val="both"/>
        <w:rPr>
          <w:rFonts w:ascii="Times New Roman" w:hAnsi="Times New Roman" w:cs="Times New Roman"/>
          <w:sz w:val="28"/>
          <w:szCs w:val="28"/>
        </w:rPr>
      </w:pPr>
      <w:r w:rsidRPr="00CF5A39">
        <w:rPr>
          <w:rFonts w:ascii="Times New Roman" w:hAnsi="Times New Roman" w:cs="Times New Roman"/>
          <w:sz w:val="28"/>
          <w:szCs w:val="28"/>
        </w:rPr>
        <w:t xml:space="preserve">Тоді підставляючи </w:t>
      </w:r>
      <w:r w:rsidR="00752995">
        <w:rPr>
          <w:rFonts w:ascii="Times New Roman" w:hAnsi="Times New Roman" w:cs="Times New Roman"/>
          <w:sz w:val="28"/>
          <w:szCs w:val="28"/>
        </w:rPr>
        <w:t>(3.8)</w:t>
      </w:r>
      <w:r w:rsidRPr="00CF5A39">
        <w:rPr>
          <w:rFonts w:ascii="Times New Roman" w:hAnsi="Times New Roman" w:cs="Times New Roman"/>
          <w:sz w:val="28"/>
          <w:szCs w:val="28"/>
        </w:rPr>
        <w:t xml:space="preserve"> в </w:t>
      </w:r>
      <w:r w:rsidR="00752995">
        <w:rPr>
          <w:rFonts w:ascii="Times New Roman" w:hAnsi="Times New Roman" w:cs="Times New Roman"/>
          <w:sz w:val="28"/>
          <w:szCs w:val="28"/>
        </w:rPr>
        <w:t>(3.7)</w:t>
      </w:r>
      <w:r w:rsidRPr="00CF5A39">
        <w:rPr>
          <w:rFonts w:ascii="Times New Roman" w:hAnsi="Times New Roman" w:cs="Times New Roman"/>
          <w:sz w:val="28"/>
          <w:szCs w:val="28"/>
        </w:rPr>
        <w:t xml:space="preserve"> отримаємо:</w:t>
      </w:r>
      <w:r w:rsidR="003876DA" w:rsidRPr="00CF5A39">
        <w:rPr>
          <w:rFonts w:ascii="Times New Roman" w:hAnsi="Times New Roman" w:cs="Times New Roman"/>
          <w:sz w:val="28"/>
          <w:szCs w:val="28"/>
        </w:rPr>
        <w:t>:</w:t>
      </w:r>
    </w:p>
    <w:p w:rsidR="003876DA" w:rsidRPr="00CF5A39" w:rsidRDefault="003876DA" w:rsidP="00752995">
      <w:pPr>
        <w:spacing w:line="360" w:lineRule="auto"/>
        <w:ind w:left="708"/>
        <w:jc w:val="both"/>
        <w:rPr>
          <w:rFonts w:ascii="Times New Roman" w:hAnsi="Times New Roman" w:cs="Times New Roman"/>
          <w:sz w:val="28"/>
          <w:szCs w:val="28"/>
        </w:rPr>
      </w:pPr>
      <w:r w:rsidRPr="00CF5A39">
        <w:rPr>
          <w:rFonts w:ascii="Times New Roman" w:hAnsi="Times New Roman" w:cs="Times New Roman"/>
          <w:position w:val="-32"/>
          <w:sz w:val="28"/>
          <w:szCs w:val="28"/>
        </w:rPr>
        <w:object w:dxaOrig="5940" w:dyaOrig="760">
          <v:shape id="_x0000_i1202" type="#_x0000_t75" style="width:297pt;height:38.25pt" o:ole="">
            <v:imagedata r:id="rId425" o:title=""/>
          </v:shape>
          <o:OLEObject Type="Embed" ProgID="Equation.3" ShapeID="_x0000_i1202" DrawAspect="Content" ObjectID="_1590300334" r:id="rId426"/>
        </w:object>
      </w:r>
      <w:r w:rsidRPr="00CF5A39">
        <w:rPr>
          <w:rFonts w:ascii="Times New Roman" w:hAnsi="Times New Roman" w:cs="Times New Roman"/>
          <w:sz w:val="28"/>
          <w:szCs w:val="28"/>
        </w:rPr>
        <w:t xml:space="preserve"> </w:t>
      </w:r>
      <w:r w:rsidRPr="00CF5A39">
        <w:rPr>
          <w:rFonts w:ascii="Times New Roman" w:hAnsi="Times New Roman" w:cs="Times New Roman"/>
          <w:sz w:val="28"/>
          <w:szCs w:val="28"/>
        </w:rPr>
        <w:tab/>
      </w:r>
      <w:r w:rsidRPr="00CF5A39">
        <w:rPr>
          <w:rFonts w:ascii="Times New Roman" w:hAnsi="Times New Roman" w:cs="Times New Roman"/>
          <w:sz w:val="28"/>
          <w:szCs w:val="28"/>
        </w:rPr>
        <w:tab/>
      </w:r>
      <w:r w:rsidR="00752995">
        <w:rPr>
          <w:rFonts w:ascii="Times New Roman" w:hAnsi="Times New Roman" w:cs="Times New Roman"/>
          <w:sz w:val="28"/>
          <w:szCs w:val="28"/>
        </w:rPr>
        <w:t xml:space="preserve">   </w:t>
      </w:r>
      <w:r w:rsidRPr="00CF5A39">
        <w:rPr>
          <w:rFonts w:ascii="Times New Roman" w:hAnsi="Times New Roman" w:cs="Times New Roman"/>
          <w:sz w:val="28"/>
          <w:szCs w:val="28"/>
        </w:rPr>
        <w:tab/>
        <w:t>(</w:t>
      </w:r>
      <w:r w:rsidR="00820CF1" w:rsidRPr="00CE2A07">
        <w:rPr>
          <w:rFonts w:ascii="Times New Roman" w:hAnsi="Times New Roman" w:cs="Times New Roman"/>
          <w:sz w:val="28"/>
          <w:szCs w:val="28"/>
          <w:lang w:val="ru-RU"/>
        </w:rPr>
        <w:t>3.</w:t>
      </w:r>
      <w:r w:rsidR="00752995">
        <w:rPr>
          <w:rFonts w:ascii="Times New Roman" w:hAnsi="Times New Roman" w:cs="Times New Roman"/>
          <w:sz w:val="28"/>
          <w:szCs w:val="28"/>
        </w:rPr>
        <w:t>9</w:t>
      </w:r>
      <w:r w:rsidRPr="00CF5A39">
        <w:rPr>
          <w:rFonts w:ascii="Times New Roman" w:hAnsi="Times New Roman" w:cs="Times New Roman"/>
          <w:sz w:val="28"/>
          <w:szCs w:val="28"/>
        </w:rPr>
        <w:t>)</w:t>
      </w:r>
    </w:p>
    <w:p w:rsidR="003876DA" w:rsidRPr="00CF5A39" w:rsidRDefault="003876DA" w:rsidP="00CF5A39">
      <w:pPr>
        <w:spacing w:line="360" w:lineRule="auto"/>
        <w:jc w:val="both"/>
        <w:rPr>
          <w:rFonts w:ascii="Times New Roman" w:hAnsi="Times New Roman" w:cs="Times New Roman"/>
          <w:sz w:val="28"/>
          <w:szCs w:val="28"/>
        </w:rPr>
      </w:pPr>
      <w:r w:rsidRPr="00CF5A39">
        <w:rPr>
          <w:rFonts w:ascii="Times New Roman" w:hAnsi="Times New Roman" w:cs="Times New Roman"/>
          <w:sz w:val="28"/>
          <w:szCs w:val="28"/>
        </w:rPr>
        <w:t xml:space="preserve">де </w:t>
      </w:r>
      <w:r w:rsidRPr="00CF5A39">
        <w:rPr>
          <w:rFonts w:ascii="Times New Roman" w:hAnsi="Times New Roman" w:cs="Times New Roman"/>
          <w:position w:val="-14"/>
          <w:sz w:val="28"/>
          <w:szCs w:val="28"/>
        </w:rPr>
        <w:object w:dxaOrig="1780" w:dyaOrig="400">
          <v:shape id="_x0000_i1203" type="#_x0000_t75" style="width:88.5pt;height:21pt" o:ole="">
            <v:imagedata r:id="rId427" o:title=""/>
          </v:shape>
          <o:OLEObject Type="Embed" ProgID="Equation.3" ShapeID="_x0000_i1203" DrawAspect="Content" ObjectID="_1590300335" r:id="rId428"/>
        </w:object>
      </w:r>
      <w:r w:rsidRPr="00CF5A39">
        <w:rPr>
          <w:rFonts w:ascii="Times New Roman" w:hAnsi="Times New Roman" w:cs="Times New Roman"/>
          <w:sz w:val="28"/>
          <w:szCs w:val="28"/>
        </w:rPr>
        <w:t xml:space="preserve"> - </w:t>
      </w:r>
      <w:r w:rsidR="003A0F0B" w:rsidRPr="00CF5A39">
        <w:rPr>
          <w:rFonts w:ascii="Times New Roman" w:hAnsi="Times New Roman" w:cs="Times New Roman"/>
          <w:color w:val="000000"/>
          <w:sz w:val="28"/>
          <w:szCs w:val="28"/>
        </w:rPr>
        <w:t>нормоване значення коефіцієнта зсуву;</w:t>
      </w:r>
    </w:p>
    <w:p w:rsidR="003876DA" w:rsidRPr="00CF5A39" w:rsidRDefault="003876DA" w:rsidP="00CF5A39">
      <w:pPr>
        <w:spacing w:line="360" w:lineRule="auto"/>
        <w:jc w:val="both"/>
        <w:rPr>
          <w:rFonts w:ascii="Times New Roman" w:hAnsi="Times New Roman" w:cs="Times New Roman"/>
          <w:sz w:val="28"/>
          <w:szCs w:val="28"/>
        </w:rPr>
      </w:pPr>
      <w:r w:rsidRPr="00CF5A39">
        <w:rPr>
          <w:rFonts w:ascii="Times New Roman" w:hAnsi="Times New Roman" w:cs="Times New Roman"/>
          <w:position w:val="-36"/>
          <w:sz w:val="28"/>
          <w:szCs w:val="28"/>
        </w:rPr>
        <w:object w:dxaOrig="1560" w:dyaOrig="780">
          <v:shape id="_x0000_i1204" type="#_x0000_t75" style="width:78pt;height:39pt" o:ole="">
            <v:imagedata r:id="rId429" o:title=""/>
          </v:shape>
          <o:OLEObject Type="Embed" ProgID="Equation.3" ShapeID="_x0000_i1204" DrawAspect="Content" ObjectID="_1590300336" r:id="rId430"/>
        </w:object>
      </w:r>
      <w:r w:rsidRPr="00CF5A39">
        <w:rPr>
          <w:rFonts w:ascii="Times New Roman" w:hAnsi="Times New Roman" w:cs="Times New Roman"/>
          <w:sz w:val="28"/>
          <w:szCs w:val="28"/>
        </w:rPr>
        <w:t xml:space="preserve"> - </w:t>
      </w:r>
      <w:r w:rsidR="003A0F0B" w:rsidRPr="00CF5A39">
        <w:rPr>
          <w:rFonts w:ascii="Times New Roman" w:hAnsi="Times New Roman" w:cs="Times New Roman"/>
          <w:color w:val="000000"/>
          <w:sz w:val="28"/>
          <w:szCs w:val="28"/>
        </w:rPr>
        <w:t>нормоване значення коефіцієнта посилення;</w:t>
      </w:r>
    </w:p>
    <w:p w:rsidR="003876DA" w:rsidRPr="00CF5A39" w:rsidRDefault="003876DA" w:rsidP="00CF5A39">
      <w:pPr>
        <w:spacing w:line="360" w:lineRule="auto"/>
        <w:ind w:firstLine="709"/>
        <w:jc w:val="both"/>
        <w:rPr>
          <w:rFonts w:ascii="Times New Roman" w:hAnsi="Times New Roman" w:cs="Times New Roman"/>
          <w:sz w:val="28"/>
          <w:szCs w:val="28"/>
        </w:rPr>
      </w:pPr>
      <w:r w:rsidRPr="00CF5A39">
        <w:rPr>
          <w:rFonts w:ascii="Times New Roman" w:hAnsi="Times New Roman" w:cs="Times New Roman"/>
          <w:position w:val="-14"/>
          <w:sz w:val="28"/>
          <w:szCs w:val="28"/>
        </w:rPr>
        <w:object w:dxaOrig="340" w:dyaOrig="400">
          <v:shape id="_x0000_i1205" type="#_x0000_t75" style="width:16.5pt;height:21pt" o:ole="">
            <v:imagedata r:id="rId431" o:title=""/>
          </v:shape>
          <o:OLEObject Type="Embed" ProgID="Equation.3" ShapeID="_x0000_i1205" DrawAspect="Content" ObjectID="_1590300337" r:id="rId432"/>
        </w:object>
      </w:r>
      <w:r w:rsidR="003A0F0B" w:rsidRPr="00CF5A39">
        <w:rPr>
          <w:rFonts w:ascii="Times New Roman" w:hAnsi="Times New Roman" w:cs="Times New Roman"/>
          <w:sz w:val="28"/>
          <w:szCs w:val="28"/>
        </w:rPr>
        <w:t xml:space="preserve"> – просторове усереднення сигналів всіх елементів ІЧ матриці.</w:t>
      </w:r>
    </w:p>
    <w:p w:rsidR="003876DA" w:rsidRPr="00CF5A39" w:rsidRDefault="003A0F0B" w:rsidP="00CF5A39">
      <w:pPr>
        <w:spacing w:line="360" w:lineRule="auto"/>
        <w:ind w:firstLine="709"/>
        <w:jc w:val="both"/>
        <w:rPr>
          <w:rFonts w:ascii="Times New Roman" w:hAnsi="Times New Roman" w:cs="Times New Roman"/>
          <w:sz w:val="28"/>
          <w:szCs w:val="28"/>
        </w:rPr>
      </w:pPr>
      <w:r w:rsidRPr="00CF5A39">
        <w:rPr>
          <w:rStyle w:val="notranslate"/>
          <w:rFonts w:ascii="Times New Roman" w:hAnsi="Times New Roman" w:cs="Times New Roman"/>
          <w:color w:val="000000"/>
          <w:sz w:val="28"/>
          <w:szCs w:val="28"/>
        </w:rPr>
        <w:t>Метод GCS дає необхідний  результат тільки, коли всі пікселі І</w:t>
      </w:r>
      <w:r w:rsidR="00CE2A07">
        <w:rPr>
          <w:rStyle w:val="notranslate"/>
          <w:rFonts w:ascii="Times New Roman" w:hAnsi="Times New Roman" w:cs="Times New Roman"/>
          <w:color w:val="000000"/>
          <w:sz w:val="28"/>
          <w:szCs w:val="28"/>
        </w:rPr>
        <w:t>Ч</w:t>
      </w:r>
      <w:r w:rsidRPr="00CF5A39">
        <w:rPr>
          <w:rStyle w:val="notranslate"/>
          <w:rFonts w:ascii="Times New Roman" w:hAnsi="Times New Roman" w:cs="Times New Roman"/>
          <w:color w:val="000000"/>
          <w:sz w:val="28"/>
          <w:szCs w:val="28"/>
        </w:rPr>
        <w:t xml:space="preserve"> матричного приймача спостерігають однакове вхідний вплив.</w:t>
      </w:r>
      <w:r w:rsidRPr="00CF5A39">
        <w:rPr>
          <w:rFonts w:ascii="Times New Roman" w:hAnsi="Times New Roman" w:cs="Times New Roman"/>
          <w:color w:val="000000"/>
          <w:sz w:val="28"/>
          <w:szCs w:val="28"/>
        </w:rPr>
        <w:t> </w:t>
      </w:r>
      <w:r w:rsidRPr="00CF5A39">
        <w:rPr>
          <w:rStyle w:val="notranslate"/>
          <w:rFonts w:ascii="Times New Roman" w:hAnsi="Times New Roman" w:cs="Times New Roman"/>
          <w:color w:val="000000"/>
          <w:sz w:val="28"/>
          <w:szCs w:val="28"/>
        </w:rPr>
        <w:t xml:space="preserve">Поза лабораторних умов це складно піддається реалізації. З цієї причини метод </w:t>
      </w:r>
      <w:r w:rsidR="00CF5A39" w:rsidRPr="00CF5A39">
        <w:rPr>
          <w:rStyle w:val="notranslate"/>
          <w:rFonts w:ascii="Times New Roman" w:hAnsi="Times New Roman" w:cs="Times New Roman"/>
          <w:color w:val="000000"/>
          <w:sz w:val="28"/>
          <w:szCs w:val="28"/>
          <w:lang w:val="en-US"/>
        </w:rPr>
        <w:t>LCS</w:t>
      </w:r>
      <w:r w:rsidR="00CF5A39" w:rsidRPr="00820B52">
        <w:rPr>
          <w:rStyle w:val="notranslate"/>
          <w:rFonts w:ascii="Times New Roman" w:hAnsi="Times New Roman" w:cs="Times New Roman"/>
          <w:color w:val="000000"/>
          <w:sz w:val="28"/>
          <w:szCs w:val="28"/>
        </w:rPr>
        <w:t xml:space="preserve"> </w:t>
      </w:r>
      <w:r w:rsidR="00CF5A39" w:rsidRPr="00CF5A39">
        <w:rPr>
          <w:rStyle w:val="notranslate"/>
          <w:rFonts w:ascii="Times New Roman" w:hAnsi="Times New Roman" w:cs="Times New Roman"/>
          <w:color w:val="000000"/>
          <w:sz w:val="28"/>
          <w:szCs w:val="28"/>
        </w:rPr>
        <w:t>передбачає, що тимчасовий розподіл вхідного впливу постійно на кожному локальному пікселі, але неоднорідне за ІЧ матричному праймача.</w:t>
      </w:r>
      <w:r w:rsidRPr="00CF5A39">
        <w:rPr>
          <w:rFonts w:ascii="Times New Roman" w:hAnsi="Times New Roman" w:cs="Times New Roman"/>
          <w:sz w:val="28"/>
          <w:szCs w:val="28"/>
        </w:rPr>
        <w:t xml:space="preserve"> </w:t>
      </w:r>
      <w:r w:rsidR="003876DA" w:rsidRPr="00CF5A39">
        <w:rPr>
          <w:rFonts w:ascii="Times New Roman" w:hAnsi="Times New Roman" w:cs="Times New Roman"/>
          <w:sz w:val="28"/>
          <w:szCs w:val="28"/>
        </w:rPr>
        <w:t>Сигнал сцен</w:t>
      </w:r>
      <w:r w:rsidRPr="00CF5A39">
        <w:rPr>
          <w:rFonts w:ascii="Times New Roman" w:hAnsi="Times New Roman" w:cs="Times New Roman"/>
          <w:sz w:val="28"/>
          <w:szCs w:val="28"/>
        </w:rPr>
        <w:t>и</w:t>
      </w:r>
      <w:r w:rsidR="003876DA" w:rsidRPr="00CF5A39">
        <w:rPr>
          <w:rFonts w:ascii="Times New Roman" w:hAnsi="Times New Roman" w:cs="Times New Roman"/>
          <w:position w:val="-14"/>
          <w:sz w:val="28"/>
          <w:szCs w:val="28"/>
        </w:rPr>
        <w:object w:dxaOrig="740" w:dyaOrig="380">
          <v:shape id="_x0000_i1206" type="#_x0000_t75" style="width:36pt;height:16.5pt" o:ole="">
            <v:imagedata r:id="rId433" o:title=""/>
          </v:shape>
          <o:OLEObject Type="Embed" ProgID="Equation.3" ShapeID="_x0000_i1206" DrawAspect="Content" ObjectID="_1590300338" r:id="rId434"/>
        </w:object>
      </w:r>
      <w:r w:rsidR="003876DA" w:rsidRPr="00CF5A39">
        <w:rPr>
          <w:rFonts w:ascii="Times New Roman" w:hAnsi="Times New Roman" w:cs="Times New Roman"/>
          <w:sz w:val="28"/>
          <w:szCs w:val="28"/>
        </w:rPr>
        <w:t xml:space="preserve">, так </w:t>
      </w:r>
      <w:r w:rsidRPr="00CF5A39">
        <w:rPr>
          <w:rFonts w:ascii="Times New Roman" w:hAnsi="Times New Roman" w:cs="Times New Roman"/>
          <w:sz w:val="28"/>
          <w:szCs w:val="28"/>
        </w:rPr>
        <w:t>як і в методі</w:t>
      </w:r>
      <w:r w:rsidR="003876DA" w:rsidRPr="00CF5A39">
        <w:rPr>
          <w:rFonts w:ascii="Times New Roman" w:hAnsi="Times New Roman" w:cs="Times New Roman"/>
          <w:sz w:val="28"/>
          <w:szCs w:val="28"/>
        </w:rPr>
        <w:t xml:space="preserve"> </w:t>
      </w:r>
      <w:r w:rsidR="003876DA" w:rsidRPr="00CF5A39">
        <w:rPr>
          <w:rFonts w:ascii="Times New Roman" w:hAnsi="Times New Roman" w:cs="Times New Roman"/>
          <w:sz w:val="28"/>
          <w:szCs w:val="28"/>
          <w:lang w:val="en-US"/>
        </w:rPr>
        <w:t>GCS</w:t>
      </w:r>
      <w:r w:rsidRPr="00CF5A39">
        <w:rPr>
          <w:rFonts w:ascii="Times New Roman" w:hAnsi="Times New Roman" w:cs="Times New Roman"/>
          <w:sz w:val="28"/>
          <w:szCs w:val="28"/>
        </w:rPr>
        <w:t xml:space="preserve"> буде</w:t>
      </w:r>
      <w:r w:rsidR="003876DA" w:rsidRPr="00CF5A39">
        <w:rPr>
          <w:rFonts w:ascii="Times New Roman" w:hAnsi="Times New Roman" w:cs="Times New Roman"/>
          <w:sz w:val="28"/>
          <w:szCs w:val="28"/>
        </w:rPr>
        <w:t xml:space="preserve"> </w:t>
      </w:r>
      <w:r w:rsidRPr="00CF5A39">
        <w:rPr>
          <w:rFonts w:ascii="Times New Roman" w:hAnsi="Times New Roman" w:cs="Times New Roman"/>
          <w:sz w:val="28"/>
          <w:szCs w:val="28"/>
        </w:rPr>
        <w:t>дорівнювати</w:t>
      </w:r>
      <w:r w:rsidR="003876DA" w:rsidRPr="00CF5A39">
        <w:rPr>
          <w:rFonts w:ascii="Times New Roman" w:hAnsi="Times New Roman" w:cs="Times New Roman"/>
          <w:sz w:val="28"/>
          <w:szCs w:val="28"/>
        </w:rPr>
        <w:t xml:space="preserve">: </w:t>
      </w:r>
    </w:p>
    <w:p w:rsidR="003876DA" w:rsidRPr="00CF5A39" w:rsidRDefault="003876DA" w:rsidP="00752995">
      <w:pPr>
        <w:spacing w:line="360" w:lineRule="auto"/>
        <w:ind w:left="2123" w:firstLine="709"/>
        <w:rPr>
          <w:rFonts w:ascii="Times New Roman" w:hAnsi="Times New Roman" w:cs="Times New Roman"/>
          <w:sz w:val="28"/>
          <w:szCs w:val="28"/>
        </w:rPr>
      </w:pPr>
      <w:r w:rsidRPr="00CF5A39">
        <w:rPr>
          <w:rFonts w:ascii="Times New Roman" w:hAnsi="Times New Roman" w:cs="Times New Roman"/>
          <w:position w:val="-30"/>
          <w:sz w:val="28"/>
          <w:szCs w:val="28"/>
        </w:rPr>
        <w:object w:dxaOrig="2120" w:dyaOrig="740">
          <v:shape id="_x0000_i1207" type="#_x0000_t75" style="width:105.75pt;height:36pt" o:ole="">
            <v:imagedata r:id="rId435" o:title=""/>
          </v:shape>
          <o:OLEObject Type="Embed" ProgID="Equation.3" ShapeID="_x0000_i1207" DrawAspect="Content" ObjectID="_1590300339" r:id="rId436"/>
        </w:object>
      </w:r>
      <w:r w:rsidRPr="00CF5A39">
        <w:rPr>
          <w:rFonts w:ascii="Times New Roman" w:hAnsi="Times New Roman" w:cs="Times New Roman"/>
          <w:sz w:val="28"/>
          <w:szCs w:val="28"/>
        </w:rPr>
        <w:tab/>
      </w:r>
      <w:r w:rsidRPr="00CF5A39">
        <w:rPr>
          <w:rFonts w:ascii="Times New Roman" w:hAnsi="Times New Roman" w:cs="Times New Roman"/>
          <w:sz w:val="28"/>
          <w:szCs w:val="28"/>
        </w:rPr>
        <w:tab/>
      </w:r>
      <w:r w:rsidR="00752995">
        <w:rPr>
          <w:rFonts w:ascii="Times New Roman" w:hAnsi="Times New Roman" w:cs="Times New Roman"/>
          <w:sz w:val="28"/>
          <w:szCs w:val="28"/>
        </w:rPr>
        <w:t xml:space="preserve">         </w:t>
      </w:r>
      <w:r w:rsidR="00752995">
        <w:rPr>
          <w:rFonts w:ascii="Times New Roman" w:hAnsi="Times New Roman" w:cs="Times New Roman"/>
          <w:sz w:val="28"/>
          <w:szCs w:val="28"/>
        </w:rPr>
        <w:tab/>
      </w:r>
      <w:r w:rsidR="00752995">
        <w:rPr>
          <w:rFonts w:ascii="Times New Roman" w:hAnsi="Times New Roman" w:cs="Times New Roman"/>
          <w:sz w:val="28"/>
          <w:szCs w:val="28"/>
        </w:rPr>
        <w:tab/>
        <w:t xml:space="preserve"> </w:t>
      </w:r>
      <w:r w:rsidR="00752995">
        <w:rPr>
          <w:rFonts w:ascii="Times New Roman" w:hAnsi="Times New Roman" w:cs="Times New Roman"/>
          <w:sz w:val="28"/>
          <w:szCs w:val="28"/>
        </w:rPr>
        <w:tab/>
      </w:r>
      <w:r w:rsidRPr="00CF5A39">
        <w:rPr>
          <w:rFonts w:ascii="Times New Roman" w:hAnsi="Times New Roman" w:cs="Times New Roman"/>
          <w:sz w:val="28"/>
          <w:szCs w:val="28"/>
        </w:rPr>
        <w:tab/>
        <w:t>(</w:t>
      </w:r>
      <w:r w:rsidR="00820CF1" w:rsidRPr="00CE2A07">
        <w:rPr>
          <w:rFonts w:ascii="Times New Roman" w:hAnsi="Times New Roman" w:cs="Times New Roman"/>
          <w:sz w:val="28"/>
          <w:szCs w:val="28"/>
          <w:lang w:val="ru-RU"/>
        </w:rPr>
        <w:t>3.</w:t>
      </w:r>
      <w:r w:rsidR="00752995">
        <w:rPr>
          <w:rFonts w:ascii="Times New Roman" w:hAnsi="Times New Roman" w:cs="Times New Roman"/>
          <w:sz w:val="28"/>
          <w:szCs w:val="28"/>
        </w:rPr>
        <w:t>10</w:t>
      </w:r>
      <w:r w:rsidRPr="00CF5A39">
        <w:rPr>
          <w:rFonts w:ascii="Times New Roman" w:hAnsi="Times New Roman" w:cs="Times New Roman"/>
          <w:sz w:val="28"/>
          <w:szCs w:val="28"/>
        </w:rPr>
        <w:t>)</w:t>
      </w:r>
    </w:p>
    <w:p w:rsidR="003876DA" w:rsidRPr="00CF5A39" w:rsidRDefault="003876DA" w:rsidP="00CF5A39">
      <w:pPr>
        <w:spacing w:line="360" w:lineRule="auto"/>
        <w:jc w:val="both"/>
        <w:rPr>
          <w:rFonts w:ascii="Times New Roman" w:hAnsi="Times New Roman" w:cs="Times New Roman"/>
          <w:sz w:val="28"/>
          <w:szCs w:val="28"/>
        </w:rPr>
      </w:pPr>
      <w:r w:rsidRPr="00CF5A39">
        <w:rPr>
          <w:rFonts w:ascii="Times New Roman" w:hAnsi="Times New Roman" w:cs="Times New Roman"/>
          <w:sz w:val="28"/>
          <w:szCs w:val="28"/>
        </w:rPr>
        <w:t xml:space="preserve">де </w:t>
      </w:r>
      <w:r w:rsidRPr="00CF5A39">
        <w:rPr>
          <w:rFonts w:ascii="Times New Roman" w:hAnsi="Times New Roman" w:cs="Times New Roman"/>
          <w:position w:val="-12"/>
          <w:sz w:val="28"/>
          <w:szCs w:val="28"/>
        </w:rPr>
        <w:object w:dxaOrig="340" w:dyaOrig="380">
          <v:shape id="_x0000_i1208" type="#_x0000_t75" style="width:16.5pt;height:16.5pt" o:ole="">
            <v:imagedata r:id="rId437" o:title=""/>
          </v:shape>
          <o:OLEObject Type="Embed" ProgID="Equation.3" ShapeID="_x0000_i1208" DrawAspect="Content" ObjectID="_1590300340" r:id="rId438"/>
        </w:object>
      </w:r>
      <w:r w:rsidR="003A0F0B" w:rsidRPr="00CF5A39">
        <w:rPr>
          <w:rFonts w:ascii="Times New Roman" w:hAnsi="Times New Roman" w:cs="Times New Roman"/>
          <w:sz w:val="28"/>
          <w:szCs w:val="28"/>
        </w:rPr>
        <w:t>та</w:t>
      </w:r>
      <w:r w:rsidRPr="00CF5A39">
        <w:rPr>
          <w:rFonts w:ascii="Times New Roman" w:hAnsi="Times New Roman" w:cs="Times New Roman"/>
          <w:sz w:val="28"/>
          <w:szCs w:val="28"/>
        </w:rPr>
        <w:t xml:space="preserve"> </w:t>
      </w:r>
      <w:r w:rsidRPr="00CF5A39">
        <w:rPr>
          <w:rFonts w:ascii="Times New Roman" w:hAnsi="Times New Roman" w:cs="Times New Roman"/>
          <w:position w:val="-12"/>
          <w:sz w:val="28"/>
          <w:szCs w:val="28"/>
        </w:rPr>
        <w:object w:dxaOrig="380" w:dyaOrig="360">
          <v:shape id="_x0000_i1209" type="#_x0000_t75" style="width:16.5pt;height:18.75pt" o:ole="">
            <v:imagedata r:id="rId439" o:title=""/>
          </v:shape>
          <o:OLEObject Type="Embed" ProgID="Equation.3" ShapeID="_x0000_i1209" DrawAspect="Content" ObjectID="_1590300341" r:id="rId440"/>
        </w:object>
      </w:r>
      <w:r w:rsidRPr="00CF5A39">
        <w:rPr>
          <w:rFonts w:ascii="Times New Roman" w:hAnsi="Times New Roman" w:cs="Times New Roman"/>
          <w:sz w:val="28"/>
          <w:szCs w:val="28"/>
        </w:rPr>
        <w:t xml:space="preserve"> </w:t>
      </w:r>
      <w:r w:rsidR="003A0F0B" w:rsidRPr="00CF5A39">
        <w:rPr>
          <w:rFonts w:ascii="Times New Roman" w:hAnsi="Times New Roman" w:cs="Times New Roman"/>
          <w:sz w:val="28"/>
          <w:szCs w:val="28"/>
        </w:rPr>
        <w:t>визначаються наступним чином</w:t>
      </w:r>
      <w:r w:rsidRPr="00CF5A39">
        <w:rPr>
          <w:rFonts w:ascii="Times New Roman" w:hAnsi="Times New Roman" w:cs="Times New Roman"/>
          <w:sz w:val="28"/>
          <w:szCs w:val="28"/>
        </w:rPr>
        <w:t>:</w:t>
      </w:r>
    </w:p>
    <w:p w:rsidR="003876DA" w:rsidRPr="00CF5A39" w:rsidRDefault="003876DA" w:rsidP="00752995">
      <w:pPr>
        <w:spacing w:line="360" w:lineRule="auto"/>
        <w:ind w:left="1415" w:firstLine="709"/>
        <w:jc w:val="center"/>
        <w:rPr>
          <w:rFonts w:ascii="Times New Roman" w:hAnsi="Times New Roman" w:cs="Times New Roman"/>
          <w:sz w:val="28"/>
          <w:szCs w:val="28"/>
        </w:rPr>
      </w:pPr>
      <w:r w:rsidRPr="00CF5A39">
        <w:rPr>
          <w:rFonts w:ascii="Times New Roman" w:hAnsi="Times New Roman" w:cs="Times New Roman"/>
          <w:position w:val="-16"/>
          <w:sz w:val="28"/>
          <w:szCs w:val="28"/>
        </w:rPr>
        <w:object w:dxaOrig="3220" w:dyaOrig="440">
          <v:shape id="_x0000_i1210" type="#_x0000_t75" style="width:159.75pt;height:21pt" o:ole="">
            <v:imagedata r:id="rId441" o:title=""/>
          </v:shape>
          <o:OLEObject Type="Embed" ProgID="Equation.3" ShapeID="_x0000_i1210" DrawAspect="Content" ObjectID="_1590300342" r:id="rId442"/>
        </w:object>
      </w:r>
      <w:r w:rsidR="00752995">
        <w:rPr>
          <w:rFonts w:ascii="Times New Roman" w:hAnsi="Times New Roman" w:cs="Times New Roman"/>
          <w:sz w:val="28"/>
          <w:szCs w:val="28"/>
        </w:rPr>
        <w:tab/>
      </w:r>
      <w:r w:rsidR="00752995">
        <w:rPr>
          <w:rFonts w:ascii="Times New Roman" w:hAnsi="Times New Roman" w:cs="Times New Roman"/>
          <w:sz w:val="28"/>
          <w:szCs w:val="28"/>
        </w:rPr>
        <w:tab/>
      </w:r>
      <w:r w:rsidR="00752995">
        <w:rPr>
          <w:rFonts w:ascii="Times New Roman" w:hAnsi="Times New Roman" w:cs="Times New Roman"/>
          <w:sz w:val="28"/>
          <w:szCs w:val="28"/>
        </w:rPr>
        <w:tab/>
      </w:r>
      <w:r w:rsidR="00752995">
        <w:rPr>
          <w:rFonts w:ascii="Times New Roman" w:hAnsi="Times New Roman" w:cs="Times New Roman"/>
          <w:sz w:val="28"/>
          <w:szCs w:val="28"/>
        </w:rPr>
        <w:tab/>
      </w:r>
      <w:r w:rsidR="00752995">
        <w:rPr>
          <w:rFonts w:ascii="Times New Roman" w:hAnsi="Times New Roman" w:cs="Times New Roman"/>
          <w:sz w:val="28"/>
          <w:szCs w:val="28"/>
        </w:rPr>
        <w:tab/>
      </w:r>
      <w:r w:rsidRPr="00CF5A39">
        <w:rPr>
          <w:rFonts w:ascii="Times New Roman" w:hAnsi="Times New Roman" w:cs="Times New Roman"/>
          <w:sz w:val="28"/>
          <w:szCs w:val="28"/>
        </w:rPr>
        <w:t>(</w:t>
      </w:r>
      <w:r w:rsidR="00820CF1" w:rsidRPr="00CE2A07">
        <w:rPr>
          <w:rFonts w:ascii="Times New Roman" w:hAnsi="Times New Roman" w:cs="Times New Roman"/>
          <w:sz w:val="28"/>
          <w:szCs w:val="28"/>
          <w:lang w:val="ru-RU"/>
        </w:rPr>
        <w:t>3.</w:t>
      </w:r>
      <w:r w:rsidR="00752995">
        <w:rPr>
          <w:rFonts w:ascii="Times New Roman" w:hAnsi="Times New Roman" w:cs="Times New Roman"/>
          <w:sz w:val="28"/>
          <w:szCs w:val="28"/>
        </w:rPr>
        <w:t>11</w:t>
      </w:r>
      <w:r w:rsidRPr="00CF5A39">
        <w:rPr>
          <w:rFonts w:ascii="Times New Roman" w:hAnsi="Times New Roman" w:cs="Times New Roman"/>
          <w:sz w:val="28"/>
          <w:szCs w:val="28"/>
        </w:rPr>
        <w:t>)</w:t>
      </w:r>
    </w:p>
    <w:p w:rsidR="003876DA" w:rsidRPr="00CF5A39" w:rsidRDefault="003876DA" w:rsidP="00CF5A39">
      <w:pPr>
        <w:spacing w:line="360" w:lineRule="auto"/>
        <w:ind w:firstLine="709"/>
        <w:rPr>
          <w:rFonts w:ascii="Times New Roman" w:hAnsi="Times New Roman" w:cs="Times New Roman"/>
          <w:sz w:val="28"/>
          <w:szCs w:val="28"/>
        </w:rPr>
      </w:pPr>
      <w:r w:rsidRPr="00CF5A39">
        <w:rPr>
          <w:rFonts w:ascii="Times New Roman" w:hAnsi="Times New Roman" w:cs="Times New Roman"/>
          <w:position w:val="-38"/>
          <w:sz w:val="28"/>
          <w:szCs w:val="28"/>
        </w:rPr>
        <w:t xml:space="preserve">                       </w:t>
      </w:r>
      <w:r w:rsidRPr="00CF5A39">
        <w:rPr>
          <w:rFonts w:ascii="Times New Roman" w:hAnsi="Times New Roman" w:cs="Times New Roman"/>
          <w:position w:val="-38"/>
          <w:sz w:val="28"/>
          <w:szCs w:val="28"/>
        </w:rPr>
        <w:object w:dxaOrig="2700" w:dyaOrig="880">
          <v:shape id="_x0000_i1211" type="#_x0000_t75" style="width:132.75pt;height:43.5pt" o:ole="">
            <v:imagedata r:id="rId443" o:title=""/>
          </v:shape>
          <o:OLEObject Type="Embed" ProgID="Equation.3" ShapeID="_x0000_i1211" DrawAspect="Content" ObjectID="_1590300343" r:id="rId444"/>
        </w:object>
      </w:r>
      <w:r w:rsidR="00303D65">
        <w:rPr>
          <w:rFonts w:ascii="Times New Roman" w:hAnsi="Times New Roman" w:cs="Times New Roman"/>
          <w:sz w:val="28"/>
          <w:szCs w:val="28"/>
        </w:rPr>
        <w:tab/>
      </w:r>
      <w:r w:rsidR="00303D65">
        <w:rPr>
          <w:rFonts w:ascii="Times New Roman" w:hAnsi="Times New Roman" w:cs="Times New Roman"/>
          <w:sz w:val="28"/>
          <w:szCs w:val="28"/>
        </w:rPr>
        <w:tab/>
      </w:r>
      <w:r w:rsidR="00752995">
        <w:rPr>
          <w:rFonts w:ascii="Times New Roman" w:hAnsi="Times New Roman" w:cs="Times New Roman"/>
          <w:sz w:val="28"/>
          <w:szCs w:val="28"/>
        </w:rPr>
        <w:tab/>
      </w:r>
      <w:r w:rsidR="00752995">
        <w:rPr>
          <w:rFonts w:ascii="Times New Roman" w:hAnsi="Times New Roman" w:cs="Times New Roman"/>
          <w:sz w:val="28"/>
          <w:szCs w:val="28"/>
        </w:rPr>
        <w:tab/>
      </w:r>
      <w:r w:rsidR="00303D65">
        <w:rPr>
          <w:rFonts w:ascii="Times New Roman" w:hAnsi="Times New Roman" w:cs="Times New Roman"/>
          <w:sz w:val="28"/>
          <w:szCs w:val="28"/>
        </w:rPr>
        <w:tab/>
      </w:r>
      <w:r w:rsidR="00752995">
        <w:rPr>
          <w:rFonts w:ascii="Times New Roman" w:hAnsi="Times New Roman" w:cs="Times New Roman"/>
          <w:sz w:val="28"/>
          <w:szCs w:val="28"/>
        </w:rPr>
        <w:t xml:space="preserve">  </w:t>
      </w:r>
      <w:r w:rsidR="00303D65">
        <w:rPr>
          <w:rFonts w:ascii="Times New Roman" w:hAnsi="Times New Roman" w:cs="Times New Roman"/>
          <w:sz w:val="28"/>
          <w:szCs w:val="28"/>
        </w:rPr>
        <w:t>(3.</w:t>
      </w:r>
      <w:r w:rsidR="00752995">
        <w:rPr>
          <w:rFonts w:ascii="Times New Roman" w:hAnsi="Times New Roman" w:cs="Times New Roman"/>
          <w:sz w:val="28"/>
          <w:szCs w:val="28"/>
        </w:rPr>
        <w:t>1</w:t>
      </w:r>
      <w:r w:rsidR="00303D65">
        <w:rPr>
          <w:rFonts w:ascii="Times New Roman" w:hAnsi="Times New Roman" w:cs="Times New Roman"/>
          <w:sz w:val="28"/>
          <w:szCs w:val="28"/>
        </w:rPr>
        <w:t>2)</w:t>
      </w:r>
    </w:p>
    <w:p w:rsidR="003876DA" w:rsidRPr="00CF5A39" w:rsidRDefault="003876DA" w:rsidP="00CF5A39">
      <w:pPr>
        <w:spacing w:line="360" w:lineRule="auto"/>
        <w:jc w:val="both"/>
        <w:rPr>
          <w:rFonts w:ascii="Times New Roman" w:hAnsi="Times New Roman" w:cs="Times New Roman"/>
          <w:sz w:val="28"/>
          <w:szCs w:val="28"/>
        </w:rPr>
      </w:pPr>
      <w:r w:rsidRPr="00CF5A39">
        <w:rPr>
          <w:rFonts w:ascii="Times New Roman" w:hAnsi="Times New Roman" w:cs="Times New Roman"/>
          <w:sz w:val="28"/>
          <w:szCs w:val="28"/>
        </w:rPr>
        <w:t xml:space="preserve">де </w:t>
      </w:r>
      <w:r w:rsidRPr="00CF5A39">
        <w:rPr>
          <w:rFonts w:ascii="Times New Roman" w:hAnsi="Times New Roman" w:cs="Times New Roman"/>
          <w:position w:val="-10"/>
          <w:sz w:val="28"/>
          <w:szCs w:val="28"/>
        </w:rPr>
        <w:object w:dxaOrig="780" w:dyaOrig="340">
          <v:shape id="_x0000_i1212" type="#_x0000_t75" style="width:39pt;height:16.5pt" o:ole="">
            <v:imagedata r:id="rId445" o:title=""/>
          </v:shape>
          <o:OLEObject Type="Embed" ProgID="Equation.3" ShapeID="_x0000_i1212" DrawAspect="Content" ObjectID="_1590300344" r:id="rId446"/>
        </w:object>
      </w:r>
      <w:r w:rsidRPr="00CF5A39">
        <w:rPr>
          <w:rFonts w:ascii="Times New Roman" w:hAnsi="Times New Roman" w:cs="Times New Roman"/>
          <w:sz w:val="28"/>
          <w:szCs w:val="28"/>
        </w:rPr>
        <w:t xml:space="preserve"> – </w:t>
      </w:r>
      <w:r w:rsidR="003A0F0B" w:rsidRPr="00CF5A39">
        <w:rPr>
          <w:rFonts w:ascii="Times New Roman" w:hAnsi="Times New Roman" w:cs="Times New Roman"/>
          <w:color w:val="000000"/>
          <w:sz w:val="28"/>
          <w:szCs w:val="28"/>
        </w:rPr>
        <w:t>високочастотна просторова компонента сцени спостереження;</w:t>
      </w:r>
    </w:p>
    <w:p w:rsidR="003876DA" w:rsidRPr="00CF5A39" w:rsidRDefault="003876DA" w:rsidP="00CF5A39">
      <w:pPr>
        <w:spacing w:line="360" w:lineRule="auto"/>
        <w:jc w:val="both"/>
        <w:rPr>
          <w:rFonts w:ascii="Times New Roman" w:hAnsi="Times New Roman" w:cs="Times New Roman"/>
          <w:sz w:val="28"/>
          <w:szCs w:val="28"/>
        </w:rPr>
      </w:pPr>
      <w:r w:rsidRPr="00CF5A39">
        <w:rPr>
          <w:rFonts w:ascii="Times New Roman" w:hAnsi="Times New Roman" w:cs="Times New Roman"/>
          <w:position w:val="-12"/>
          <w:sz w:val="28"/>
          <w:szCs w:val="28"/>
        </w:rPr>
        <w:object w:dxaOrig="340" w:dyaOrig="360">
          <v:shape id="_x0000_i1213" type="#_x0000_t75" style="width:21pt;height:21pt" o:ole="">
            <v:imagedata r:id="rId447" o:title=""/>
          </v:shape>
          <o:OLEObject Type="Embed" ProgID="Equation.3" ShapeID="_x0000_i1213" DrawAspect="Content" ObjectID="_1590300345" r:id="rId448"/>
        </w:object>
      </w:r>
      <w:r w:rsidRPr="00CF5A39">
        <w:rPr>
          <w:rFonts w:ascii="Times New Roman" w:hAnsi="Times New Roman" w:cs="Times New Roman"/>
          <w:sz w:val="28"/>
          <w:szCs w:val="28"/>
        </w:rPr>
        <w:t xml:space="preserve"> - </w:t>
      </w:r>
      <w:r w:rsidR="003A0F0B" w:rsidRPr="00CF5A39">
        <w:rPr>
          <w:rFonts w:ascii="Times New Roman" w:hAnsi="Times New Roman" w:cs="Times New Roman"/>
          <w:color w:val="000000"/>
          <w:sz w:val="28"/>
          <w:szCs w:val="28"/>
        </w:rPr>
        <w:t>матриця ідентичності пікселів матриці.</w:t>
      </w:r>
    </w:p>
    <w:p w:rsidR="00D441C4" w:rsidRDefault="003A0F0B" w:rsidP="00C77FAA">
      <w:pPr>
        <w:pStyle w:val="af9"/>
        <w:spacing w:before="120" w:beforeAutospacing="0" w:after="120" w:afterAutospacing="0" w:line="360" w:lineRule="auto"/>
        <w:ind w:firstLine="709"/>
        <w:jc w:val="both"/>
        <w:rPr>
          <w:rStyle w:val="notranslate"/>
          <w:color w:val="000000"/>
          <w:sz w:val="28"/>
          <w:szCs w:val="28"/>
        </w:rPr>
      </w:pPr>
      <w:r w:rsidRPr="00CF5A39">
        <w:rPr>
          <w:rStyle w:val="notranslate"/>
          <w:color w:val="000000"/>
          <w:sz w:val="28"/>
          <w:szCs w:val="28"/>
        </w:rPr>
        <w:t>Компенсація нерівно</w:t>
      </w:r>
      <w:r w:rsidR="00F037B5">
        <w:rPr>
          <w:rStyle w:val="notranslate"/>
          <w:color w:val="000000"/>
          <w:sz w:val="28"/>
          <w:szCs w:val="28"/>
        </w:rPr>
        <w:t>мірності чутливості матричних ІЧ</w:t>
      </w:r>
      <w:r w:rsidRPr="00CF5A39">
        <w:rPr>
          <w:rStyle w:val="notranslate"/>
          <w:color w:val="000000"/>
          <w:sz w:val="28"/>
          <w:szCs w:val="28"/>
        </w:rPr>
        <w:t xml:space="preserve"> приймачів випромінювання є важливою науково-технічною задачею, вирішення якої присвячено багато публікацій у вітчизняній і зарубіжній літературі. Актуальність вирішення цієї проблеми пов'язана як з необхідністю підвищення то</w:t>
      </w:r>
      <w:r w:rsidR="00CF5A39" w:rsidRPr="00CF5A39">
        <w:rPr>
          <w:rStyle w:val="notranslate"/>
          <w:color w:val="000000"/>
          <w:sz w:val="28"/>
          <w:szCs w:val="28"/>
        </w:rPr>
        <w:t>чності вимірювань температури ІЧ</w:t>
      </w:r>
      <w:r w:rsidRPr="00CF5A39">
        <w:rPr>
          <w:rStyle w:val="notranslate"/>
          <w:color w:val="000000"/>
          <w:sz w:val="28"/>
          <w:szCs w:val="28"/>
        </w:rPr>
        <w:t> радіометрами, так і з поліпшенням якості зображення тепловізійних приладів різного призначення.</w:t>
      </w:r>
    </w:p>
    <w:p w:rsidR="00F14380" w:rsidRDefault="00F14380" w:rsidP="00C77FAA">
      <w:pPr>
        <w:pStyle w:val="af9"/>
        <w:spacing w:before="120" w:beforeAutospacing="0" w:after="120" w:afterAutospacing="0" w:line="360" w:lineRule="auto"/>
        <w:ind w:firstLine="709"/>
        <w:jc w:val="both"/>
        <w:rPr>
          <w:rStyle w:val="notranslate"/>
          <w:color w:val="000000"/>
          <w:sz w:val="28"/>
          <w:szCs w:val="28"/>
        </w:rPr>
      </w:pPr>
    </w:p>
    <w:p w:rsidR="008C2041" w:rsidRPr="00B04C60" w:rsidRDefault="007D786E" w:rsidP="008C2041">
      <w:pPr>
        <w:pStyle w:val="af9"/>
        <w:spacing w:before="120" w:beforeAutospacing="0" w:after="120" w:afterAutospacing="0" w:line="360" w:lineRule="auto"/>
        <w:ind w:firstLine="709"/>
        <w:jc w:val="both"/>
        <w:outlineLvl w:val="2"/>
        <w:rPr>
          <w:rStyle w:val="notranslate"/>
          <w:b/>
          <w:color w:val="000000"/>
          <w:sz w:val="28"/>
          <w:szCs w:val="28"/>
          <w:lang w:val="ru-RU"/>
        </w:rPr>
      </w:pPr>
      <w:bookmarkStart w:id="17" w:name="_Toc514132494"/>
      <w:r>
        <w:rPr>
          <w:rStyle w:val="notranslate"/>
          <w:b/>
          <w:color w:val="000000"/>
          <w:sz w:val="28"/>
          <w:szCs w:val="28"/>
        </w:rPr>
        <w:t>3.2.2</w:t>
      </w:r>
      <w:r w:rsidR="008C2041" w:rsidRPr="008C2041">
        <w:rPr>
          <w:rStyle w:val="notranslate"/>
          <w:b/>
          <w:color w:val="000000"/>
          <w:sz w:val="28"/>
          <w:szCs w:val="28"/>
        </w:rPr>
        <w:t xml:space="preserve"> Похибки базування фотометричного блоку</w:t>
      </w:r>
      <w:bookmarkEnd w:id="17"/>
    </w:p>
    <w:p w:rsidR="00F14380" w:rsidRPr="008C2041" w:rsidRDefault="00F14380" w:rsidP="008C2041">
      <w:pPr>
        <w:pStyle w:val="af9"/>
        <w:spacing w:before="120" w:beforeAutospacing="0" w:after="120" w:afterAutospacing="0" w:line="360" w:lineRule="auto"/>
        <w:ind w:firstLine="709"/>
        <w:jc w:val="both"/>
        <w:outlineLvl w:val="2"/>
        <w:rPr>
          <w:b/>
          <w:color w:val="000000"/>
          <w:sz w:val="28"/>
          <w:szCs w:val="28"/>
        </w:rPr>
      </w:pPr>
    </w:p>
    <w:p w:rsidR="00D441C4" w:rsidRPr="00C77FAA" w:rsidRDefault="00F037B5" w:rsidP="009738F6">
      <w:pPr>
        <w:spacing w:after="0" w:line="360" w:lineRule="auto"/>
        <w:ind w:firstLine="360"/>
        <w:jc w:val="both"/>
        <w:rPr>
          <w:rFonts w:ascii="Times New Roman" w:hAnsi="Times New Roman" w:cs="Times New Roman"/>
          <w:sz w:val="28"/>
          <w:szCs w:val="28"/>
        </w:rPr>
      </w:pPr>
      <w:r w:rsidRPr="005875D8">
        <w:rPr>
          <w:rFonts w:ascii="Times New Roman" w:hAnsi="Times New Roman" w:cs="Times New Roman"/>
          <w:sz w:val="28"/>
          <w:szCs w:val="28"/>
        </w:rPr>
        <w:t>Похибка</w:t>
      </w:r>
      <w:r w:rsidR="00D441C4" w:rsidRPr="005875D8">
        <w:rPr>
          <w:rFonts w:ascii="Times New Roman" w:hAnsi="Times New Roman" w:cs="Times New Roman"/>
          <w:sz w:val="28"/>
          <w:szCs w:val="28"/>
        </w:rPr>
        <w:t xml:space="preserve"> перпендикулярності щілини </w:t>
      </w:r>
      <w:r w:rsidRPr="005875D8">
        <w:rPr>
          <w:rFonts w:ascii="Times New Roman" w:hAnsi="Times New Roman" w:cs="Times New Roman"/>
          <w:sz w:val="28"/>
          <w:szCs w:val="28"/>
        </w:rPr>
        <w:t>та</w:t>
      </w:r>
      <w:r w:rsidR="00D441C4" w:rsidRPr="005875D8">
        <w:rPr>
          <w:rFonts w:ascii="Times New Roman" w:hAnsi="Times New Roman" w:cs="Times New Roman"/>
          <w:sz w:val="28"/>
          <w:szCs w:val="28"/>
        </w:rPr>
        <w:t xml:space="preserve"> </w:t>
      </w:r>
      <w:r w:rsidRPr="005875D8">
        <w:rPr>
          <w:rFonts w:ascii="Times New Roman" w:hAnsi="Times New Roman" w:cs="Times New Roman"/>
          <w:sz w:val="28"/>
          <w:szCs w:val="28"/>
          <w:lang w:val="ru-RU"/>
        </w:rPr>
        <w:t xml:space="preserve">рядка мікробалометричної </w:t>
      </w:r>
      <w:r w:rsidRPr="005875D8">
        <w:rPr>
          <w:rFonts w:ascii="Times New Roman" w:hAnsi="Times New Roman" w:cs="Times New Roman"/>
          <w:sz w:val="28"/>
          <w:szCs w:val="28"/>
        </w:rPr>
        <w:t>матриці</w:t>
      </w:r>
      <w:r w:rsidRPr="005875D8">
        <w:rPr>
          <w:rFonts w:ascii="Times New Roman" w:hAnsi="Times New Roman" w:cs="Times New Roman"/>
          <w:sz w:val="28"/>
          <w:szCs w:val="28"/>
          <w:lang w:val="ru-RU"/>
        </w:rPr>
        <w:t xml:space="preserve"> </w:t>
      </w:r>
      <w:r w:rsidR="00D441C4" w:rsidRPr="005875D8">
        <w:rPr>
          <w:rFonts w:ascii="Times New Roman" w:hAnsi="Times New Roman" w:cs="Times New Roman"/>
          <w:sz w:val="28"/>
          <w:szCs w:val="28"/>
        </w:rPr>
        <w:t xml:space="preserve"> при перерахунку впливу щілини на МПФ  –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5</m:t>
            </m:r>
          </m:sub>
        </m:sSub>
        <m:r>
          <w:rPr>
            <w:rFonts w:ascii="Cambria Math" w:hAnsi="Cambria Math" w:cs="Times New Roman"/>
            <w:sz w:val="28"/>
            <w:szCs w:val="28"/>
          </w:rPr>
          <m:t>.</m:t>
        </m:r>
      </m:oMath>
    </w:p>
    <w:p w:rsidR="00752995" w:rsidRDefault="00F037B5" w:rsidP="00C77FAA">
      <w:pPr>
        <w:spacing w:after="0" w:line="360" w:lineRule="auto"/>
        <w:ind w:firstLine="360"/>
        <w:jc w:val="both"/>
        <w:rPr>
          <w:rFonts w:ascii="Times New Roman" w:hAnsi="Times New Roman" w:cs="Times New Roman"/>
          <w:sz w:val="28"/>
          <w:szCs w:val="28"/>
        </w:rPr>
      </w:pPr>
      <w:r>
        <w:rPr>
          <w:rFonts w:ascii="Times New Roman" w:hAnsi="Times New Roman" w:cs="Times New Roman"/>
          <w:sz w:val="28"/>
          <w:szCs w:val="28"/>
        </w:rPr>
        <w:t>Похибка</w:t>
      </w:r>
      <w:r w:rsidR="00D441C4" w:rsidRPr="00631FFA">
        <w:rPr>
          <w:rFonts w:ascii="Times New Roman" w:hAnsi="Times New Roman" w:cs="Times New Roman"/>
          <w:sz w:val="28"/>
          <w:szCs w:val="28"/>
        </w:rPr>
        <w:t xml:space="preserve"> установки щілини перпендикулярності </w:t>
      </w:r>
      <w:r>
        <w:rPr>
          <w:rFonts w:ascii="Times New Roman" w:hAnsi="Times New Roman" w:cs="Times New Roman"/>
          <w:sz w:val="28"/>
          <w:szCs w:val="28"/>
        </w:rPr>
        <w:t>мікробалометричної матриці</w:t>
      </w:r>
      <w:r w:rsidR="00D441C4" w:rsidRPr="00631FFA">
        <w:rPr>
          <w:rFonts w:ascii="Times New Roman" w:hAnsi="Times New Roman" w:cs="Times New Roman"/>
          <w:sz w:val="28"/>
          <w:szCs w:val="28"/>
        </w:rPr>
        <w:t xml:space="preserve"> призводить до збільшення розміру</w:t>
      </w:r>
      <w:r w:rsidR="00EF16D5" w:rsidRPr="00EF16D5">
        <w:rPr>
          <w:rFonts w:ascii="Times New Roman" w:hAnsi="Times New Roman" w:cs="Times New Roman"/>
          <w:sz w:val="28"/>
          <w:szCs w:val="28"/>
        </w:rPr>
        <w:t xml:space="preserve"> </w:t>
      </w:r>
      <w:r w:rsidR="00EF16D5">
        <w:rPr>
          <w:rFonts w:ascii="Times New Roman" w:hAnsi="Times New Roman" w:cs="Times New Roman"/>
          <w:sz w:val="28"/>
          <w:szCs w:val="28"/>
        </w:rPr>
        <w:t>самої</w:t>
      </w:r>
      <w:r w:rsidR="00D441C4" w:rsidRPr="00631FFA">
        <w:rPr>
          <w:rFonts w:ascii="Times New Roman" w:hAnsi="Times New Roman" w:cs="Times New Roman"/>
          <w:sz w:val="28"/>
          <w:szCs w:val="28"/>
        </w:rPr>
        <w:t xml:space="preserve"> щілини в</w:t>
      </w:r>
      <w:r w:rsidR="00EF16D5">
        <w:rPr>
          <w:rFonts w:ascii="Times New Roman" w:hAnsi="Times New Roman" w:cs="Times New Roman"/>
          <w:sz w:val="28"/>
          <w:szCs w:val="28"/>
        </w:rPr>
        <w:t xml:space="preserve"> площині  зображення</w:t>
      </w:r>
      <w:r w:rsidR="00D441C4" w:rsidRPr="00631FFA">
        <w:rPr>
          <w:rFonts w:ascii="Times New Roman" w:hAnsi="Times New Roman" w:cs="Times New Roman"/>
          <w:sz w:val="28"/>
          <w:szCs w:val="28"/>
        </w:rPr>
        <w:t xml:space="preserve"> і за своєю дією еквівалентна </w:t>
      </w:r>
      <w:r>
        <w:rPr>
          <w:rFonts w:ascii="Times New Roman" w:hAnsi="Times New Roman" w:cs="Times New Roman"/>
          <w:sz w:val="28"/>
          <w:szCs w:val="28"/>
        </w:rPr>
        <w:t>похибці</w:t>
      </w:r>
      <w:r w:rsidR="00D441C4" w:rsidRPr="00631FFA">
        <w:rPr>
          <w:rFonts w:ascii="Times New Roman" w:hAnsi="Times New Roman" w:cs="Times New Roman"/>
          <w:sz w:val="28"/>
          <w:szCs w:val="28"/>
        </w:rPr>
        <w:t xml:space="preserve"> установки розміру щілини. Величина зміни ширини щілини визначається за формулою:</w:t>
      </w:r>
    </w:p>
    <w:p w:rsidR="00D441C4" w:rsidRPr="00631FFA" w:rsidRDefault="00D441C4" w:rsidP="00C77FAA">
      <w:pPr>
        <w:spacing w:after="0" w:line="360" w:lineRule="auto"/>
        <w:ind w:firstLine="360"/>
        <w:jc w:val="both"/>
        <w:rPr>
          <w:rFonts w:ascii="Times New Roman" w:eastAsiaTheme="minorEastAsia" w:hAnsi="Times New Roman" w:cs="Times New Roman"/>
          <w:sz w:val="28"/>
          <w:szCs w:val="28"/>
        </w:rPr>
      </w:pPr>
      <w:r w:rsidRPr="00631FFA">
        <w:rPr>
          <w:rFonts w:ascii="Times New Roman" w:hAnsi="Times New Roman" w:cs="Times New Roman"/>
          <w:sz w:val="28"/>
          <w:szCs w:val="28"/>
        </w:rPr>
        <w:t xml:space="preserve"> </w:t>
      </w:r>
      <w:r w:rsidR="00752995">
        <w:rPr>
          <w:rFonts w:ascii="Times New Roman" w:eastAsiaTheme="minorEastAsia" w:hAnsi="Times New Roman" w:cs="Times New Roman"/>
          <w:sz w:val="28"/>
          <w:szCs w:val="28"/>
        </w:rPr>
        <w:tab/>
      </w:r>
      <w:r w:rsidR="00752995">
        <w:rPr>
          <w:rFonts w:ascii="Times New Roman" w:eastAsiaTheme="minorEastAsia" w:hAnsi="Times New Roman" w:cs="Times New Roman"/>
          <w:sz w:val="28"/>
          <w:szCs w:val="28"/>
        </w:rPr>
        <w:tab/>
      </w:r>
      <w:r w:rsidR="00752995">
        <w:rPr>
          <w:rFonts w:ascii="Times New Roman" w:eastAsiaTheme="minorEastAsia" w:hAnsi="Times New Roman" w:cs="Times New Roman"/>
          <w:sz w:val="28"/>
          <w:szCs w:val="28"/>
        </w:rPr>
        <w:tab/>
      </w:r>
      <w:r w:rsidR="00752995">
        <w:rPr>
          <w:rFonts w:ascii="Times New Roman" w:eastAsiaTheme="minorEastAsia" w:hAnsi="Times New Roman" w:cs="Times New Roman"/>
          <w:sz w:val="28"/>
          <w:szCs w:val="28"/>
        </w:rPr>
        <w:tab/>
      </w:r>
      <w:r w:rsidR="00752995">
        <w:rPr>
          <w:rFonts w:ascii="Times New Roman" w:eastAsiaTheme="minorEastAsia" w:hAnsi="Times New Roman" w:cs="Times New Roman"/>
          <w:sz w:val="28"/>
          <w:szCs w:val="28"/>
        </w:rPr>
        <w:tab/>
      </w:r>
      <m:oMath>
        <m:r>
          <w:rPr>
            <w:rFonts w:ascii="Cambria Math" w:hAnsi="Cambria Math" w:cs="Times New Roman"/>
            <w:sz w:val="28"/>
            <w:szCs w:val="28"/>
          </w:rPr>
          <m:t>∆a=a</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w:rPr>
                        <w:rFonts w:ascii="Cambria Math" w:hAnsi="Cambria Math" w:cs="Times New Roman"/>
                        <w:sz w:val="28"/>
                        <w:szCs w:val="28"/>
                      </w:rPr>
                      <m:t xml:space="preserve">φ </m:t>
                    </m:r>
                  </m:e>
                </m:func>
              </m:den>
            </m:f>
            <m:r>
              <w:rPr>
                <w:rFonts w:ascii="Cambria Math" w:hAnsi="Cambria Math" w:cs="Times New Roman"/>
                <w:sz w:val="28"/>
                <w:szCs w:val="28"/>
              </w:rPr>
              <m:t>-1</m:t>
            </m:r>
          </m:e>
        </m:d>
        <m:r>
          <w:rPr>
            <w:rFonts w:ascii="Cambria Math" w:hAnsi="Cambria Math" w:cs="Times New Roman"/>
            <w:sz w:val="28"/>
            <w:szCs w:val="28"/>
          </w:rPr>
          <m:t>.</m:t>
        </m:r>
        <m:r>
          <w:rPr>
            <w:rFonts w:ascii="Cambria Math" w:eastAsiaTheme="minorEastAsia" w:hAnsi="Cambria Math" w:cs="Times New Roman"/>
            <w:sz w:val="28"/>
            <w:szCs w:val="28"/>
          </w:rPr>
          <m:t xml:space="preserve"> </m:t>
        </m:r>
      </m:oMath>
      <w:r w:rsidR="00752995">
        <w:rPr>
          <w:rFonts w:ascii="Times New Roman" w:eastAsiaTheme="minorEastAsia" w:hAnsi="Times New Roman" w:cs="Times New Roman"/>
          <w:sz w:val="28"/>
          <w:szCs w:val="28"/>
        </w:rPr>
        <w:tab/>
      </w:r>
      <w:r w:rsidR="00752995">
        <w:rPr>
          <w:rFonts w:ascii="Times New Roman" w:eastAsiaTheme="minorEastAsia" w:hAnsi="Times New Roman" w:cs="Times New Roman"/>
          <w:sz w:val="28"/>
          <w:szCs w:val="28"/>
        </w:rPr>
        <w:tab/>
      </w:r>
      <w:r w:rsidR="00752995">
        <w:rPr>
          <w:rFonts w:ascii="Times New Roman" w:eastAsiaTheme="minorEastAsia" w:hAnsi="Times New Roman" w:cs="Times New Roman"/>
          <w:sz w:val="28"/>
          <w:szCs w:val="28"/>
        </w:rPr>
        <w:tab/>
      </w:r>
      <w:r w:rsidR="00752995">
        <w:rPr>
          <w:rFonts w:ascii="Times New Roman" w:eastAsiaTheme="minorEastAsia" w:hAnsi="Times New Roman" w:cs="Times New Roman"/>
          <w:sz w:val="28"/>
          <w:szCs w:val="28"/>
        </w:rPr>
        <w:tab/>
        <w:t>(3.13</w:t>
      </w:r>
      <w:r w:rsidR="00303D65">
        <w:rPr>
          <w:rFonts w:ascii="Times New Roman" w:eastAsiaTheme="minorEastAsia" w:hAnsi="Times New Roman" w:cs="Times New Roman"/>
          <w:sz w:val="28"/>
          <w:szCs w:val="28"/>
        </w:rPr>
        <w:t>)</w:t>
      </w:r>
    </w:p>
    <w:p w:rsidR="00D441C4" w:rsidRDefault="00D441C4" w:rsidP="00C77FAA">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Для моделювання було вибрано значення не перпендикулярність рівне </w:t>
      </w:r>
      <m:oMath>
        <m:r>
          <w:rPr>
            <w:rFonts w:ascii="Cambria Math" w:eastAsiaTheme="minorEastAsia" w:hAnsi="Cambria Math" w:cs="Times New Roman"/>
            <w:sz w:val="28"/>
            <w:szCs w:val="28"/>
          </w:rPr>
          <m:t>4°</m:t>
        </m:r>
      </m:oMath>
      <w:r w:rsidRPr="00631FFA">
        <w:rPr>
          <w:rFonts w:ascii="Times New Roman" w:eastAsiaTheme="minorEastAsia" w:hAnsi="Times New Roman" w:cs="Times New Roman"/>
          <w:sz w:val="28"/>
          <w:szCs w:val="28"/>
        </w:rPr>
        <w:t xml:space="preserve"> і за формулам</w:t>
      </w:r>
      <w:r w:rsidR="00F037B5">
        <w:rPr>
          <w:rFonts w:ascii="Times New Roman" w:eastAsiaTheme="minorEastAsia" w:hAnsi="Times New Roman" w:cs="Times New Roman"/>
          <w:sz w:val="28"/>
          <w:szCs w:val="28"/>
        </w:rPr>
        <w:t>и</w:t>
      </w:r>
      <w:r w:rsidRPr="00631FFA">
        <w:rPr>
          <w:rFonts w:ascii="Times New Roman" w:eastAsiaTheme="minorEastAsia" w:hAnsi="Times New Roman" w:cs="Times New Roman"/>
          <w:sz w:val="28"/>
          <w:szCs w:val="28"/>
        </w:rPr>
        <w:t xml:space="preserve"> була розрахована відносна </w:t>
      </w:r>
      <w:r w:rsidR="00F037B5">
        <w:rPr>
          <w:rFonts w:ascii="Times New Roman" w:eastAsiaTheme="minorEastAsia" w:hAnsi="Times New Roman" w:cs="Times New Roman"/>
          <w:sz w:val="28"/>
          <w:szCs w:val="28"/>
        </w:rPr>
        <w:t>похибка виміру МПФ</w:t>
      </w:r>
      <w:r w:rsidRPr="00631FFA">
        <w:rPr>
          <w:rFonts w:ascii="Times New Roman" w:eastAsiaTheme="minorEastAsia" w:hAnsi="Times New Roman" w:cs="Times New Roman"/>
          <w:sz w:val="28"/>
          <w:szCs w:val="28"/>
        </w:rPr>
        <w:t xml:space="preserve"> для кількох значень ширини щілини в зображенні. Для кожного конкретного випадку по відомим фокусної відстані і р</w:t>
      </w:r>
      <w:r>
        <w:rPr>
          <w:rFonts w:ascii="Times New Roman" w:eastAsiaTheme="minorEastAsia" w:hAnsi="Times New Roman" w:cs="Times New Roman"/>
          <w:sz w:val="28"/>
          <w:szCs w:val="28"/>
        </w:rPr>
        <w:t>обочої довжині хвилі для безаберацій</w:t>
      </w:r>
      <w:r w:rsidRPr="00631FFA">
        <w:rPr>
          <w:rFonts w:ascii="Times New Roman" w:eastAsiaTheme="minorEastAsia" w:hAnsi="Times New Roman" w:cs="Times New Roman"/>
          <w:sz w:val="28"/>
          <w:szCs w:val="28"/>
        </w:rPr>
        <w:t xml:space="preserve">ного випадку можна розрахувати МПФ з теоретичної формулою. Це дає можливість підрахувати абсолютною </w:t>
      </w:r>
      <w:r w:rsidR="00F037B5">
        <w:rPr>
          <w:rFonts w:ascii="Times New Roman" w:eastAsiaTheme="minorEastAsia" w:hAnsi="Times New Roman" w:cs="Times New Roman"/>
          <w:sz w:val="28"/>
          <w:szCs w:val="28"/>
        </w:rPr>
        <w:t>похибку</w:t>
      </w:r>
      <w:r w:rsidR="00C77FAA">
        <w:rPr>
          <w:rFonts w:ascii="Times New Roman" w:eastAsiaTheme="minorEastAsia" w:hAnsi="Times New Roman" w:cs="Times New Roman"/>
          <w:sz w:val="28"/>
          <w:szCs w:val="28"/>
        </w:rPr>
        <w:t xml:space="preserve"> визначення МПФ. На рисунку 3.8</w:t>
      </w:r>
      <w:r w:rsidRPr="00631FFA">
        <w:rPr>
          <w:rFonts w:ascii="Times New Roman" w:eastAsiaTheme="minorEastAsia" w:hAnsi="Times New Roman" w:cs="Times New Roman"/>
          <w:sz w:val="28"/>
          <w:szCs w:val="28"/>
        </w:rPr>
        <w:t xml:space="preserve"> показана абсолютна </w:t>
      </w:r>
      <w:r w:rsidR="00F037B5">
        <w:rPr>
          <w:rFonts w:ascii="Times New Roman" w:eastAsiaTheme="minorEastAsia" w:hAnsi="Times New Roman" w:cs="Times New Roman"/>
          <w:sz w:val="28"/>
          <w:szCs w:val="28"/>
        </w:rPr>
        <w:t>похибка</w:t>
      </w:r>
      <w:r w:rsidRPr="00631FFA">
        <w:rPr>
          <w:rFonts w:ascii="Times New Roman" w:eastAsiaTheme="minorEastAsia" w:hAnsi="Times New Roman" w:cs="Times New Roman"/>
          <w:sz w:val="28"/>
          <w:szCs w:val="28"/>
        </w:rPr>
        <w:t xml:space="preserve"> визначе</w:t>
      </w:r>
      <w:r w:rsidR="00F037B5">
        <w:rPr>
          <w:rFonts w:ascii="Times New Roman" w:eastAsiaTheme="minorEastAsia" w:hAnsi="Times New Roman" w:cs="Times New Roman"/>
          <w:sz w:val="28"/>
          <w:szCs w:val="28"/>
        </w:rPr>
        <w:t>ння МПФ</w:t>
      </w:r>
      <w:r w:rsidR="00C77FAA">
        <w:rPr>
          <w:rFonts w:ascii="Times New Roman" w:eastAsiaTheme="minorEastAsia" w:hAnsi="Times New Roman" w:cs="Times New Roman"/>
          <w:sz w:val="28"/>
          <w:szCs w:val="28"/>
        </w:rPr>
        <w:t xml:space="preserve">. </w:t>
      </w:r>
    </w:p>
    <w:p w:rsidR="005875D8" w:rsidRDefault="005875D8" w:rsidP="00C77FAA">
      <w:pPr>
        <w:spacing w:after="0" w:line="360" w:lineRule="auto"/>
        <w:ind w:firstLine="360"/>
        <w:jc w:val="both"/>
        <w:rPr>
          <w:rFonts w:ascii="Times New Roman" w:eastAsiaTheme="minorEastAsia" w:hAnsi="Times New Roman" w:cs="Times New Roman"/>
          <w:sz w:val="28"/>
          <w:szCs w:val="28"/>
        </w:rPr>
      </w:pPr>
    </w:p>
    <w:p w:rsidR="005875D8" w:rsidRDefault="005875D8" w:rsidP="00C77FAA">
      <w:pPr>
        <w:spacing w:after="0" w:line="360" w:lineRule="auto"/>
        <w:ind w:firstLine="360"/>
        <w:jc w:val="both"/>
        <w:rPr>
          <w:rFonts w:ascii="Times New Roman" w:eastAsiaTheme="minorEastAsia" w:hAnsi="Times New Roman" w:cs="Times New Roman"/>
          <w:sz w:val="28"/>
          <w:szCs w:val="28"/>
        </w:rPr>
      </w:pPr>
    </w:p>
    <w:p w:rsidR="005875D8" w:rsidRDefault="005875D8" w:rsidP="00C77FAA">
      <w:pPr>
        <w:spacing w:after="0" w:line="360" w:lineRule="auto"/>
        <w:ind w:firstLine="360"/>
        <w:jc w:val="both"/>
        <w:rPr>
          <w:rFonts w:ascii="Times New Roman" w:eastAsiaTheme="minorEastAsia" w:hAnsi="Times New Roman" w:cs="Times New Roman"/>
          <w:sz w:val="28"/>
          <w:szCs w:val="28"/>
        </w:rPr>
      </w:pPr>
    </w:p>
    <w:p w:rsidR="005875D8" w:rsidRPr="00631FFA" w:rsidRDefault="005875D8" w:rsidP="008261A0">
      <w:pPr>
        <w:spacing w:after="0" w:line="360" w:lineRule="auto"/>
        <w:jc w:val="both"/>
        <w:rPr>
          <w:rFonts w:ascii="Times New Roman" w:eastAsiaTheme="minorEastAsia" w:hAnsi="Times New Roman" w:cs="Times New Roman"/>
          <w:sz w:val="28"/>
          <w:szCs w:val="28"/>
        </w:rPr>
      </w:pPr>
    </w:p>
    <w:p w:rsidR="00D441C4" w:rsidRPr="008D40C2" w:rsidRDefault="00D441C4" w:rsidP="00C77FAA">
      <w:pPr>
        <w:spacing w:after="0" w:line="360" w:lineRule="auto"/>
        <w:jc w:val="center"/>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lastRenderedPageBreak/>
        <w:t xml:space="preserve">Абсолютна </w:t>
      </w:r>
      <w:r w:rsidR="00F037B5">
        <w:rPr>
          <w:rFonts w:ascii="Times New Roman" w:eastAsiaTheme="minorEastAsia" w:hAnsi="Times New Roman" w:cs="Times New Roman"/>
          <w:sz w:val="28"/>
          <w:szCs w:val="28"/>
        </w:rPr>
        <w:t>похибка</w:t>
      </w:r>
      <w:r w:rsidRPr="008D40C2">
        <w:rPr>
          <w:rFonts w:ascii="Times New Roman" w:eastAsiaTheme="minorEastAsia" w:hAnsi="Times New Roman" w:cs="Times New Roman"/>
          <w:sz w:val="28"/>
          <w:szCs w:val="28"/>
        </w:rPr>
        <w:t xml:space="preserve"> визначення МПФ. </w:t>
      </w:r>
    </w:p>
    <w:p w:rsidR="00D441C4" w:rsidRPr="008D40C2" w:rsidRDefault="005875D8" w:rsidP="00C77FAA">
      <w:pPr>
        <w:spacing w:after="0" w:line="360" w:lineRule="auto"/>
        <w:jc w:val="center"/>
        <w:rPr>
          <w:rFonts w:ascii="Times New Roman" w:eastAsiaTheme="minorEastAsia" w:hAnsi="Times New Roman" w:cs="Times New Roman"/>
          <w:sz w:val="28"/>
          <w:szCs w:val="28"/>
        </w:rPr>
      </w:pPr>
      <m:oMath>
        <m:r>
          <m:rPr>
            <m:sty m:val="p"/>
          </m:rPr>
          <w:rPr>
            <w:rFonts w:ascii="Cambria Math" w:eastAsiaTheme="minorEastAsia" w:hAnsi="Cambria Math" w:cs="Times New Roman"/>
            <w:sz w:val="28"/>
            <w:szCs w:val="28"/>
          </w:rPr>
          <m:t>F=85,77 мм.</m:t>
        </m:r>
      </m:oMath>
      <w:r>
        <w:rPr>
          <w:rFonts w:ascii="Times New Roman" w:eastAsiaTheme="minorEastAsia" w:hAnsi="Times New Roman" w:cs="Times New Roman"/>
          <w:sz w:val="28"/>
          <w:szCs w:val="28"/>
        </w:rPr>
        <w:t xml:space="preserve"> Довжина хвилі 10</w:t>
      </w:r>
      <w:r w:rsidR="00D441C4" w:rsidRPr="008D40C2">
        <w:rPr>
          <w:rFonts w:ascii="Times New Roman" w:eastAsiaTheme="minorEastAsia" w:hAnsi="Times New Roman" w:cs="Times New Roman"/>
          <w:sz w:val="28"/>
          <w:szCs w:val="28"/>
        </w:rPr>
        <w:t xml:space="preserve"> мкм. Кут відхилення </w:t>
      </w:r>
      <m:oMath>
        <m:r>
          <w:rPr>
            <w:rFonts w:ascii="Cambria Math" w:eastAsiaTheme="minorEastAsia" w:hAnsi="Cambria Math" w:cs="Times New Roman"/>
            <w:sz w:val="28"/>
            <w:szCs w:val="28"/>
          </w:rPr>
          <m:t>4°.</m:t>
        </m:r>
      </m:oMath>
    </w:p>
    <w:p w:rsidR="00D441C4" w:rsidRPr="00631FFA" w:rsidRDefault="00725A71" w:rsidP="00C77FAA">
      <w:pPr>
        <w:spacing w:after="0" w:line="360" w:lineRule="auto"/>
        <w:jc w:val="center"/>
        <w:rPr>
          <w:rFonts w:ascii="Times New Roman" w:eastAsiaTheme="minorEastAsia" w:hAnsi="Times New Roman" w:cs="Times New Roman"/>
          <w:b/>
          <w:sz w:val="28"/>
          <w:szCs w:val="28"/>
        </w:rPr>
      </w:pPr>
      <w:r>
        <w:rPr>
          <w:rFonts w:ascii="Times New Roman" w:eastAsiaTheme="minorEastAsia" w:hAnsi="Times New Roman" w:cs="Times New Roman"/>
          <w:b/>
          <w:noProof/>
          <w:sz w:val="28"/>
          <w:szCs w:val="28"/>
          <w:lang w:val="ru-RU" w:eastAsia="ru-RU"/>
        </w:rPr>
        <w:drawing>
          <wp:inline distT="0" distB="0" distL="0" distR="0">
            <wp:extent cx="5866130" cy="2863850"/>
            <wp:effectExtent l="0" t="0" r="127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4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6130" cy="2863850"/>
                    </a:xfrm>
                    <a:prstGeom prst="rect">
                      <a:avLst/>
                    </a:prstGeom>
                    <a:noFill/>
                    <a:ln>
                      <a:noFill/>
                    </a:ln>
                  </pic:spPr>
                </pic:pic>
              </a:graphicData>
            </a:graphic>
          </wp:inline>
        </w:drawing>
      </w:r>
    </w:p>
    <w:p w:rsidR="00D441C4" w:rsidRPr="00631FFA" w:rsidRDefault="00C77FAA" w:rsidP="00C77FAA">
      <w:pPr>
        <w:spacing w:after="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исунок 3.8 – </w:t>
      </w:r>
      <w:r w:rsidR="00D441C4" w:rsidRPr="00631FFA">
        <w:rPr>
          <w:rFonts w:ascii="Times New Roman" w:eastAsiaTheme="minorEastAsia" w:hAnsi="Times New Roman" w:cs="Times New Roman"/>
          <w:sz w:val="28"/>
          <w:szCs w:val="28"/>
        </w:rPr>
        <w:t xml:space="preserve">Абсолютна </w:t>
      </w:r>
      <w:r w:rsidR="00F037B5">
        <w:rPr>
          <w:rFonts w:ascii="Times New Roman" w:eastAsiaTheme="minorEastAsia" w:hAnsi="Times New Roman" w:cs="Times New Roman"/>
          <w:sz w:val="28"/>
          <w:szCs w:val="28"/>
        </w:rPr>
        <w:t>похибка</w:t>
      </w:r>
      <w:r w:rsidR="00D441C4" w:rsidRPr="00631FFA">
        <w:rPr>
          <w:rFonts w:ascii="Times New Roman" w:eastAsiaTheme="minorEastAsia" w:hAnsi="Times New Roman" w:cs="Times New Roman"/>
          <w:sz w:val="28"/>
          <w:szCs w:val="28"/>
        </w:rPr>
        <w:t xml:space="preserve"> визначення МПФ</w:t>
      </w:r>
    </w:p>
    <w:p w:rsidR="00043602" w:rsidRPr="00631FFA" w:rsidRDefault="00D441C4" w:rsidP="00F037B5">
      <w:pPr>
        <w:spacing w:after="0" w:line="360" w:lineRule="auto"/>
        <w:jc w:val="center"/>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На </w:t>
      </w:r>
      <w:r w:rsidR="00C77FAA">
        <w:rPr>
          <w:rFonts w:ascii="Times New Roman" w:eastAsiaTheme="minorEastAsia" w:hAnsi="Times New Roman" w:cs="Times New Roman"/>
          <w:sz w:val="28"/>
          <w:szCs w:val="28"/>
        </w:rPr>
        <w:t>рисунку 3.8</w:t>
      </w:r>
      <w:r w:rsidRPr="00631FFA">
        <w:rPr>
          <w:rFonts w:ascii="Times New Roman" w:eastAsiaTheme="minorEastAsia" w:hAnsi="Times New Roman" w:cs="Times New Roman"/>
          <w:sz w:val="28"/>
          <w:szCs w:val="28"/>
        </w:rPr>
        <w:t xml:space="preserve"> показана залежність відносної </w:t>
      </w:r>
      <w:r w:rsidR="00F037B5">
        <w:rPr>
          <w:rFonts w:ascii="Times New Roman" w:eastAsiaTheme="minorEastAsia" w:hAnsi="Times New Roman" w:cs="Times New Roman"/>
          <w:sz w:val="28"/>
          <w:szCs w:val="28"/>
        </w:rPr>
        <w:t>похибки</w:t>
      </w:r>
      <w:r w:rsidRPr="00631FFA">
        <w:rPr>
          <w:rFonts w:ascii="Times New Roman" w:eastAsiaTheme="minorEastAsia" w:hAnsi="Times New Roman" w:cs="Times New Roman"/>
          <w:sz w:val="28"/>
          <w:szCs w:val="28"/>
        </w:rPr>
        <w:t xml:space="preserve"> вимірювання МПФ.</w:t>
      </w:r>
    </w:p>
    <w:p w:rsidR="00D441C4" w:rsidRDefault="00D441C4" w:rsidP="00C77FAA">
      <w:pPr>
        <w:spacing w:after="0" w:line="360" w:lineRule="auto"/>
        <w:jc w:val="center"/>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t xml:space="preserve">Відносна помилка визначення МПФ. Кут відхилення </w:t>
      </w:r>
      <m:oMath>
        <m:r>
          <w:rPr>
            <w:rFonts w:ascii="Cambria Math" w:eastAsiaTheme="minorEastAsia" w:hAnsi="Cambria Math" w:cs="Times New Roman"/>
            <w:sz w:val="28"/>
            <w:szCs w:val="28"/>
          </w:rPr>
          <m:t>4°.</m:t>
        </m:r>
      </m:oMath>
    </w:p>
    <w:p w:rsidR="00725A71" w:rsidRPr="008D40C2" w:rsidRDefault="00725A71" w:rsidP="00C77FAA">
      <w:pPr>
        <w:spacing w:after="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val="ru-RU" w:eastAsia="ru-RU"/>
        </w:rPr>
        <w:drawing>
          <wp:inline distT="0" distB="0" distL="0" distR="0">
            <wp:extent cx="5934710" cy="2708910"/>
            <wp:effectExtent l="0" t="0" r="889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710" cy="2708910"/>
                    </a:xfrm>
                    <a:prstGeom prst="rect">
                      <a:avLst/>
                    </a:prstGeom>
                    <a:noFill/>
                    <a:ln>
                      <a:noFill/>
                    </a:ln>
                  </pic:spPr>
                </pic:pic>
              </a:graphicData>
            </a:graphic>
          </wp:inline>
        </w:drawing>
      </w:r>
    </w:p>
    <w:p w:rsidR="00D441C4" w:rsidRPr="00631FFA" w:rsidRDefault="00D441C4" w:rsidP="008D40C2">
      <w:pPr>
        <w:spacing w:after="0" w:line="360" w:lineRule="auto"/>
        <w:jc w:val="center"/>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 </w:t>
      </w:r>
      <w:r w:rsidR="00C77FAA">
        <w:rPr>
          <w:rFonts w:ascii="Times New Roman" w:eastAsiaTheme="minorEastAsia" w:hAnsi="Times New Roman" w:cs="Times New Roman"/>
          <w:sz w:val="28"/>
          <w:szCs w:val="28"/>
        </w:rPr>
        <w:t>Рисунок 3.9 –</w:t>
      </w:r>
      <w:r w:rsidRPr="00631FFA">
        <w:rPr>
          <w:rFonts w:ascii="Times New Roman" w:eastAsiaTheme="minorEastAsia" w:hAnsi="Times New Roman" w:cs="Times New Roman"/>
          <w:sz w:val="28"/>
          <w:szCs w:val="28"/>
        </w:rPr>
        <w:t xml:space="preserve"> Відносна </w:t>
      </w:r>
      <w:r w:rsidR="00F037B5">
        <w:rPr>
          <w:rFonts w:ascii="Times New Roman" w:eastAsiaTheme="minorEastAsia" w:hAnsi="Times New Roman" w:cs="Times New Roman"/>
          <w:sz w:val="28"/>
          <w:szCs w:val="28"/>
        </w:rPr>
        <w:t>похибка</w:t>
      </w:r>
      <w:r w:rsidRPr="00631FFA">
        <w:rPr>
          <w:rFonts w:ascii="Times New Roman" w:eastAsiaTheme="minorEastAsia" w:hAnsi="Times New Roman" w:cs="Times New Roman"/>
          <w:sz w:val="28"/>
          <w:szCs w:val="28"/>
        </w:rPr>
        <w:t xml:space="preserve"> визначення МПФ </w:t>
      </w:r>
    </w:p>
    <w:p w:rsidR="008D40C2" w:rsidRDefault="00D441C4" w:rsidP="008D40C2">
      <w:pPr>
        <w:spacing w:after="0" w:line="360" w:lineRule="auto"/>
        <w:ind w:firstLine="708"/>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Отже, абсолютна </w:t>
      </w:r>
      <w:r w:rsidR="00F037B5">
        <w:rPr>
          <w:rFonts w:ascii="Times New Roman" w:eastAsiaTheme="minorEastAsia" w:hAnsi="Times New Roman" w:cs="Times New Roman"/>
          <w:sz w:val="28"/>
          <w:szCs w:val="28"/>
        </w:rPr>
        <w:t>похибка</w:t>
      </w:r>
      <w:r w:rsidRPr="00631FFA">
        <w:rPr>
          <w:rFonts w:ascii="Times New Roman" w:eastAsiaTheme="minorEastAsia" w:hAnsi="Times New Roman" w:cs="Times New Roman"/>
          <w:sz w:val="28"/>
          <w:szCs w:val="28"/>
        </w:rPr>
        <w:t xml:space="preserve"> вимірювання </w:t>
      </w:r>
      <w:r w:rsidR="00F037B5">
        <w:rPr>
          <w:rFonts w:ascii="Times New Roman" w:eastAsiaTheme="minorEastAsia" w:hAnsi="Times New Roman" w:cs="Times New Roman"/>
          <w:sz w:val="28"/>
          <w:szCs w:val="28"/>
        </w:rPr>
        <w:t>МПФ</w:t>
      </w:r>
      <w:r w:rsidRPr="00631FFA">
        <w:rPr>
          <w:rFonts w:ascii="Times New Roman" w:eastAsiaTheme="minorEastAsia" w:hAnsi="Times New Roman" w:cs="Times New Roman"/>
          <w:sz w:val="28"/>
          <w:szCs w:val="28"/>
        </w:rPr>
        <w:t xml:space="preserve"> пр</w:t>
      </w:r>
      <w:r w:rsidR="00F037B5">
        <w:rPr>
          <w:rFonts w:ascii="Times New Roman" w:eastAsiaTheme="minorEastAsia" w:hAnsi="Times New Roman" w:cs="Times New Roman"/>
          <w:sz w:val="28"/>
          <w:szCs w:val="28"/>
        </w:rPr>
        <w:t>и</w:t>
      </w:r>
      <w:r w:rsidRPr="00631FFA">
        <w:rPr>
          <w:rFonts w:ascii="Times New Roman" w:eastAsiaTheme="minorEastAsia" w:hAnsi="Times New Roman" w:cs="Times New Roman"/>
          <w:sz w:val="28"/>
          <w:szCs w:val="28"/>
        </w:rPr>
        <w:t xml:space="preserve"> не перпендикулярності щілини і </w:t>
      </w:r>
      <w:r w:rsidR="00F037B5">
        <w:rPr>
          <w:rFonts w:ascii="Times New Roman" w:eastAsiaTheme="minorEastAsia" w:hAnsi="Times New Roman" w:cs="Times New Roman"/>
          <w:sz w:val="28"/>
          <w:szCs w:val="28"/>
        </w:rPr>
        <w:t>мікробалометричної матриці</w:t>
      </w:r>
      <w:r w:rsidRPr="00631FFA">
        <w:rPr>
          <w:rFonts w:ascii="Times New Roman" w:eastAsiaTheme="minorEastAsia" w:hAnsi="Times New Roman" w:cs="Times New Roman"/>
          <w:sz w:val="28"/>
          <w:szCs w:val="28"/>
        </w:rPr>
        <w:t xml:space="preserve"> рівній </w:t>
      </w:r>
      <m:oMath>
        <m:r>
          <w:rPr>
            <w:rFonts w:ascii="Cambria Math" w:eastAsiaTheme="minorEastAsia" w:hAnsi="Cambria Math" w:cs="Times New Roman"/>
            <w:sz w:val="28"/>
            <w:szCs w:val="28"/>
          </w:rPr>
          <m:t>4°</m:t>
        </m:r>
      </m:oMath>
      <w:r w:rsidRPr="00631FFA">
        <w:rPr>
          <w:rFonts w:ascii="Times New Roman" w:eastAsiaTheme="minorEastAsia" w:hAnsi="Times New Roman" w:cs="Times New Roman"/>
          <w:sz w:val="28"/>
          <w:szCs w:val="28"/>
        </w:rPr>
        <w:t xml:space="preserve"> при розмірі щілини в зображенні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а</m:t>
            </m:r>
          </m:e>
          <m:sub>
            <m:r>
              <w:rPr>
                <w:rFonts w:ascii="Cambria Math" w:eastAsiaTheme="minorEastAsia" w:hAnsi="Cambria Math" w:cs="Times New Roman"/>
                <w:sz w:val="28"/>
                <w:szCs w:val="28"/>
              </w:rPr>
              <m:t>зобр</m:t>
            </m:r>
          </m:sub>
        </m:sSub>
        <m:r>
          <w:rPr>
            <w:rFonts w:ascii="Cambria Math" w:eastAsiaTheme="minorEastAsia" w:hAnsi="Cambria Math" w:cs="Times New Roman"/>
            <w:sz w:val="28"/>
            <w:szCs w:val="28"/>
          </w:rPr>
          <m:t>=1мкм</m:t>
        </m:r>
      </m:oMath>
      <w:r w:rsidRPr="00631FFA">
        <w:rPr>
          <w:rFonts w:ascii="Times New Roman" w:eastAsiaTheme="minorEastAsia" w:hAnsi="Times New Roman" w:cs="Times New Roman"/>
          <w:sz w:val="28"/>
          <w:szCs w:val="28"/>
        </w:rPr>
        <w:t xml:space="preserve"> </w:t>
      </w:r>
      <w:r w:rsidRPr="008D40C2">
        <w:rPr>
          <w:rFonts w:ascii="Times New Roman" w:eastAsiaTheme="minorEastAsia" w:hAnsi="Times New Roman" w:cs="Times New Roman"/>
          <w:sz w:val="28"/>
          <w:szCs w:val="28"/>
        </w:rPr>
        <w:t>складе</w:t>
      </w:r>
      <w:r w:rsidR="008D40C2">
        <w:rPr>
          <w:rFonts w:ascii="Times New Roman" w:eastAsiaTheme="minorEastAsia" w:hAnsi="Times New Roman" w:cs="Times New Roman"/>
          <w:sz w:val="28"/>
          <w:szCs w:val="28"/>
        </w:rPr>
        <w:t>:</w:t>
      </w:r>
    </w:p>
    <w:p w:rsidR="009738F6" w:rsidRPr="005875D8" w:rsidRDefault="00D441C4" w:rsidP="005875D8">
      <w:pPr>
        <w:spacing w:after="0" w:line="360" w:lineRule="auto"/>
        <w:jc w:val="both"/>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5</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0,0000166;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5</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0,000052.</m:t>
        </m:r>
      </m:oMath>
    </w:p>
    <w:p w:rsidR="00D441C4" w:rsidRPr="00F037B5" w:rsidRDefault="00F037B5" w:rsidP="009738F6">
      <w:pPr>
        <w:spacing w:after="0" w:line="360" w:lineRule="auto"/>
        <w:ind w:firstLine="360"/>
        <w:jc w:val="both"/>
        <w:rPr>
          <w:rFonts w:ascii="Times New Roman" w:hAnsi="Times New Roman" w:cs="Times New Roman"/>
          <w:sz w:val="28"/>
          <w:szCs w:val="28"/>
        </w:rPr>
      </w:pPr>
      <w:r>
        <w:rPr>
          <w:rFonts w:ascii="Times New Roman" w:hAnsi="Times New Roman" w:cs="Times New Roman"/>
          <w:sz w:val="28"/>
          <w:szCs w:val="28"/>
        </w:rPr>
        <w:lastRenderedPageBreak/>
        <w:t>Похибка</w:t>
      </w:r>
      <w:r w:rsidR="00D441C4" w:rsidRPr="00F037B5">
        <w:rPr>
          <w:rFonts w:ascii="Times New Roman" w:hAnsi="Times New Roman" w:cs="Times New Roman"/>
          <w:sz w:val="28"/>
          <w:szCs w:val="28"/>
        </w:rPr>
        <w:t xml:space="preserve"> установки фотоприймального пристрою в </w:t>
      </w:r>
      <w:r w:rsidR="00170AB9">
        <w:rPr>
          <w:rFonts w:ascii="Times New Roman" w:hAnsi="Times New Roman" w:cs="Times New Roman"/>
          <w:sz w:val="28"/>
          <w:szCs w:val="28"/>
        </w:rPr>
        <w:t>площину</w:t>
      </w:r>
      <w:r w:rsidR="00D441C4" w:rsidRPr="00F037B5">
        <w:rPr>
          <w:rFonts w:ascii="Times New Roman" w:hAnsi="Times New Roman" w:cs="Times New Roman"/>
          <w:sz w:val="28"/>
          <w:szCs w:val="28"/>
        </w:rPr>
        <w:t xml:space="preserve"> </w:t>
      </w:r>
      <w:r w:rsidR="00170AB9">
        <w:rPr>
          <w:rFonts w:ascii="Times New Roman" w:hAnsi="Times New Roman" w:cs="Times New Roman"/>
          <w:sz w:val="28"/>
          <w:szCs w:val="28"/>
        </w:rPr>
        <w:t>зображення мікрооб’єктива</w:t>
      </w:r>
      <w:r w:rsidR="00D441C4" w:rsidRPr="00F037B5">
        <w:rPr>
          <w:rFonts w:ascii="Times New Roman" w:hAnsi="Times New Roman" w:cs="Times New Roman"/>
          <w:sz w:val="28"/>
          <w:szCs w:val="28"/>
        </w:rPr>
        <w:t xml:space="preserve"> –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6</m:t>
            </m:r>
          </m:sub>
        </m:sSub>
        <m:r>
          <w:rPr>
            <w:rFonts w:ascii="Cambria Math" w:hAnsi="Cambria Math" w:cs="Times New Roman"/>
            <w:sz w:val="28"/>
            <w:szCs w:val="28"/>
          </w:rPr>
          <m:t>.</m:t>
        </m:r>
      </m:oMath>
    </w:p>
    <w:p w:rsidR="00D441C4" w:rsidRPr="00631FFA" w:rsidRDefault="00D441C4" w:rsidP="008D40C2">
      <w:pPr>
        <w:spacing w:after="0" w:line="360" w:lineRule="auto"/>
        <w:ind w:firstLine="360"/>
        <w:jc w:val="both"/>
        <w:rPr>
          <w:rFonts w:ascii="Times New Roman" w:eastAsiaTheme="minorEastAsia" w:hAnsi="Times New Roman" w:cs="Times New Roman"/>
          <w:sz w:val="28"/>
          <w:szCs w:val="28"/>
        </w:rPr>
      </w:pPr>
      <w:r>
        <w:rPr>
          <w:rFonts w:ascii="Times New Roman" w:hAnsi="Times New Roman" w:cs="Times New Roman"/>
          <w:sz w:val="28"/>
          <w:szCs w:val="28"/>
        </w:rPr>
        <w:t>Фотоприймальний</w:t>
      </w:r>
      <w:r w:rsidRPr="00631FFA">
        <w:rPr>
          <w:rFonts w:ascii="Times New Roman" w:hAnsi="Times New Roman" w:cs="Times New Roman"/>
          <w:sz w:val="28"/>
          <w:szCs w:val="28"/>
        </w:rPr>
        <w:t xml:space="preserve"> пристрій має можливість подовжнього переміщення за допомогою мікрометричного гвинта. Ціна поділки шкали зрушення мікрометричного гвинта – 0,01мм. З огляду на ціну поділки і люфти в конструкції приймемо </w:t>
      </w:r>
      <w:r w:rsidR="00F037B5">
        <w:rPr>
          <w:rFonts w:ascii="Times New Roman" w:hAnsi="Times New Roman" w:cs="Times New Roman"/>
          <w:sz w:val="28"/>
          <w:szCs w:val="28"/>
        </w:rPr>
        <w:t>похибку</w:t>
      </w:r>
      <w:r w:rsidRPr="00631FFA">
        <w:rPr>
          <w:rFonts w:ascii="Times New Roman" w:hAnsi="Times New Roman" w:cs="Times New Roman"/>
          <w:sz w:val="28"/>
          <w:szCs w:val="28"/>
        </w:rPr>
        <w:t xml:space="preserve"> поздовжньої наведення фотоприймального пристрою в фокальній площині випробуваного об'єктива </w:t>
      </w: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m:t>
            </m:r>
          </m:sup>
        </m:sSup>
        <m:r>
          <w:rPr>
            <w:rFonts w:ascii="Cambria Math" w:hAnsi="Cambria Math" w:cs="Times New Roman"/>
            <w:sz w:val="28"/>
            <w:szCs w:val="28"/>
          </w:rPr>
          <m:t>=±0,01мм</m:t>
        </m:r>
      </m:oMath>
      <w:r w:rsidRPr="00631FFA">
        <w:rPr>
          <w:rFonts w:ascii="Times New Roman" w:eastAsiaTheme="minorEastAsia" w:hAnsi="Times New Roman" w:cs="Times New Roman"/>
          <w:sz w:val="28"/>
          <w:szCs w:val="28"/>
        </w:rPr>
        <w:t xml:space="preserve">. </w:t>
      </w:r>
    </w:p>
    <w:p w:rsidR="00D441C4" w:rsidRPr="008D40C2" w:rsidRDefault="00D441C4" w:rsidP="008D40C2">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Моделювання проводилося шляхом зміщення фотоприймального пристрою на </w:t>
      </w:r>
      <m:oMath>
        <m:r>
          <w:rPr>
            <w:rFonts w:ascii="Cambria Math" w:eastAsiaTheme="minorEastAsia" w:hAnsi="Cambria Math" w:cs="Times New Roman"/>
            <w:sz w:val="28"/>
            <w:szCs w:val="28"/>
          </w:rPr>
          <m:t>±0,01мм</m:t>
        </m:r>
      </m:oMath>
      <w:r w:rsidR="00043602">
        <w:rPr>
          <w:rFonts w:ascii="Times New Roman" w:eastAsiaTheme="minorEastAsia" w:hAnsi="Times New Roman" w:cs="Times New Roman"/>
          <w:sz w:val="28"/>
          <w:szCs w:val="28"/>
        </w:rPr>
        <w:t>, дані представлені в таблиці 3.5</w:t>
      </w:r>
    </w:p>
    <w:p w:rsidR="00043602" w:rsidRDefault="00BA4544" w:rsidP="00043602">
      <w:pPr>
        <w:spacing w:after="0" w:line="360" w:lineRule="auto"/>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блиця 3.4</w:t>
      </w:r>
    </w:p>
    <w:p w:rsidR="00043602" w:rsidRDefault="00043602" w:rsidP="00043602">
      <w:pPr>
        <w:spacing w:after="0" w:line="360" w:lineRule="auto"/>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t xml:space="preserve">При зміщенні фотоприймального пристрої на </w:t>
      </w: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m:t>
            </m:r>
          </m:sup>
        </m:sSup>
        <m:r>
          <w:rPr>
            <w:rFonts w:ascii="Cambria Math" w:hAnsi="Cambria Math" w:cs="Times New Roman"/>
            <w:sz w:val="28"/>
            <w:szCs w:val="28"/>
          </w:rPr>
          <m:t>=+0,01мм</m:t>
        </m:r>
      </m:oMath>
    </w:p>
    <w:tbl>
      <w:tblPr>
        <w:tblStyle w:val="ab"/>
        <w:tblW w:w="0" w:type="auto"/>
        <w:tblLook w:val="04A0"/>
      </w:tblPr>
      <w:tblGrid>
        <w:gridCol w:w="3396"/>
        <w:gridCol w:w="2820"/>
        <w:gridCol w:w="3128"/>
      </w:tblGrid>
      <w:tr w:rsidR="00D441C4" w:rsidRPr="005875D8" w:rsidTr="001E617D">
        <w:tc>
          <w:tcPr>
            <w:tcW w:w="3396" w:type="dxa"/>
            <w:vAlign w:val="center"/>
          </w:tcPr>
          <w:p w:rsidR="00D441C4" w:rsidRPr="005875D8" w:rsidRDefault="00D441C4" w:rsidP="00D441C4">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 xml:space="preserve">Просторова частота,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ν мм</m:t>
                  </m:r>
                </m:e>
                <m:sup>
                  <m:r>
                    <w:rPr>
                      <w:rFonts w:ascii="Cambria Math" w:eastAsiaTheme="minorEastAsia" w:hAnsi="Cambria Math" w:cs="Times New Roman"/>
                      <w:sz w:val="24"/>
                      <w:szCs w:val="24"/>
                    </w:rPr>
                    <m:t>-1</m:t>
                  </m:r>
                </m:sup>
              </m:sSup>
            </m:oMath>
          </w:p>
        </w:tc>
        <w:tc>
          <w:tcPr>
            <w:tcW w:w="2820" w:type="dxa"/>
            <w:vAlign w:val="center"/>
          </w:tcPr>
          <w:p w:rsidR="00D441C4" w:rsidRPr="005875D8" w:rsidRDefault="00D441C4" w:rsidP="00D441C4">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МПФ</w:t>
            </w:r>
          </w:p>
        </w:tc>
        <w:tc>
          <w:tcPr>
            <w:tcW w:w="3128" w:type="dxa"/>
            <w:vAlign w:val="center"/>
          </w:tcPr>
          <w:p w:rsidR="00D441C4" w:rsidRPr="005875D8" w:rsidRDefault="00D441C4" w:rsidP="00F037B5">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 xml:space="preserve">Абсолютна </w:t>
            </w:r>
            <w:r w:rsidR="00F037B5" w:rsidRPr="005875D8">
              <w:rPr>
                <w:rFonts w:ascii="Times New Roman" w:eastAsiaTheme="minorEastAsia" w:hAnsi="Times New Roman" w:cs="Times New Roman"/>
                <w:sz w:val="24"/>
                <w:szCs w:val="24"/>
              </w:rPr>
              <w:t>похибка</w:t>
            </w:r>
            <w:r w:rsidRPr="005875D8">
              <w:rPr>
                <w:rFonts w:ascii="Times New Roman" w:eastAsiaTheme="minorEastAsia" w:hAnsi="Times New Roman" w:cs="Times New Roman"/>
                <w:sz w:val="24"/>
                <w:szCs w:val="24"/>
              </w:rPr>
              <w:t xml:space="preserve"> визначення МПФ</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0</w:t>
            </w:r>
          </w:p>
        </w:tc>
        <w:tc>
          <w:tcPr>
            <w:tcW w:w="2820"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Pr="005875D8">
              <w:rPr>
                <w:rFonts w:ascii="Times New Roman" w:eastAsiaTheme="minorEastAsia" w:hAnsi="Times New Roman" w:cs="Times New Roman"/>
                <w:sz w:val="24"/>
                <w:szCs w:val="24"/>
              </w:rPr>
              <w:t>00000</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10</w:t>
            </w:r>
          </w:p>
        </w:tc>
        <w:tc>
          <w:tcPr>
            <w:tcW w:w="2820"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94153</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20</w:t>
            </w:r>
          </w:p>
        </w:tc>
        <w:tc>
          <w:tcPr>
            <w:tcW w:w="2820"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88110</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30</w:t>
            </w:r>
          </w:p>
        </w:tc>
        <w:tc>
          <w:tcPr>
            <w:tcW w:w="2820"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81884</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40</w:t>
            </w:r>
          </w:p>
        </w:tc>
        <w:tc>
          <w:tcPr>
            <w:tcW w:w="2820"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75569</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5875D8" w:rsidTr="001E617D">
        <w:tc>
          <w:tcPr>
            <w:tcW w:w="3396" w:type="dxa"/>
            <w:vAlign w:val="center"/>
          </w:tcPr>
          <w:p w:rsidR="00D441C4" w:rsidRPr="005875D8" w:rsidRDefault="00D441C4" w:rsidP="00D441C4">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50</w:t>
            </w:r>
          </w:p>
        </w:tc>
        <w:tc>
          <w:tcPr>
            <w:tcW w:w="2820" w:type="dxa"/>
            <w:vAlign w:val="center"/>
          </w:tcPr>
          <w:p w:rsidR="00D441C4" w:rsidRPr="005875D8" w:rsidRDefault="001E617D"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5875D8">
              <w:rPr>
                <w:rFonts w:ascii="Times New Roman" w:eastAsiaTheme="minorEastAsia" w:hAnsi="Times New Roman" w:cs="Times New Roman"/>
                <w:sz w:val="24"/>
                <w:szCs w:val="24"/>
              </w:rPr>
              <w:t>69251</w:t>
            </w:r>
          </w:p>
        </w:tc>
        <w:tc>
          <w:tcPr>
            <w:tcW w:w="3128" w:type="dxa"/>
            <w:vAlign w:val="center"/>
          </w:tcPr>
          <w:p w:rsidR="00D441C4" w:rsidRPr="005875D8" w:rsidRDefault="00D441C4"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0</w:t>
            </w:r>
            <w:r w:rsidR="001E617D">
              <w:rPr>
                <w:rFonts w:ascii="Times New Roman" w:eastAsiaTheme="minorEastAsia" w:hAnsi="Times New Roman" w:cs="Times New Roman"/>
                <w:sz w:val="24"/>
                <w:szCs w:val="24"/>
              </w:rPr>
              <w:t>,</w:t>
            </w:r>
            <w:r w:rsidRPr="005875D8">
              <w:rPr>
                <w:rFonts w:ascii="Times New Roman" w:eastAsiaTheme="minorEastAsia" w:hAnsi="Times New Roman" w:cs="Times New Roman"/>
                <w:sz w:val="24"/>
                <w:szCs w:val="24"/>
              </w:rPr>
              <w:t>00919</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60</w:t>
            </w:r>
          </w:p>
        </w:tc>
        <w:tc>
          <w:tcPr>
            <w:tcW w:w="2820"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63064</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70</w:t>
            </w:r>
          </w:p>
        </w:tc>
        <w:tc>
          <w:tcPr>
            <w:tcW w:w="2820"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57096</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80</w:t>
            </w:r>
          </w:p>
        </w:tc>
        <w:tc>
          <w:tcPr>
            <w:tcW w:w="2820"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51326</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90</w:t>
            </w:r>
          </w:p>
        </w:tc>
        <w:tc>
          <w:tcPr>
            <w:tcW w:w="2820"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45932</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5875D8" w:rsidTr="001E617D">
        <w:tc>
          <w:tcPr>
            <w:tcW w:w="3396" w:type="dxa"/>
            <w:vAlign w:val="center"/>
          </w:tcPr>
          <w:p w:rsidR="00D441C4" w:rsidRPr="005875D8" w:rsidRDefault="00D441C4" w:rsidP="00D441C4">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100</w:t>
            </w:r>
          </w:p>
        </w:tc>
        <w:tc>
          <w:tcPr>
            <w:tcW w:w="2820" w:type="dxa"/>
            <w:vAlign w:val="center"/>
          </w:tcPr>
          <w:p w:rsidR="00D441C4" w:rsidRPr="005875D8" w:rsidRDefault="001E617D"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5875D8">
              <w:rPr>
                <w:rFonts w:ascii="Times New Roman" w:eastAsiaTheme="minorEastAsia" w:hAnsi="Times New Roman" w:cs="Times New Roman"/>
                <w:sz w:val="24"/>
                <w:szCs w:val="24"/>
              </w:rPr>
              <w:t>41070</w:t>
            </w:r>
          </w:p>
        </w:tc>
        <w:tc>
          <w:tcPr>
            <w:tcW w:w="3128" w:type="dxa"/>
            <w:vAlign w:val="center"/>
          </w:tcPr>
          <w:p w:rsidR="00D441C4" w:rsidRPr="005875D8" w:rsidRDefault="001E617D"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5875D8">
              <w:rPr>
                <w:rFonts w:ascii="Times New Roman" w:eastAsiaTheme="minorEastAsia" w:hAnsi="Times New Roman" w:cs="Times New Roman"/>
                <w:sz w:val="24"/>
                <w:szCs w:val="24"/>
              </w:rPr>
              <w:t>01065</w:t>
            </w:r>
          </w:p>
        </w:tc>
      </w:tr>
    </w:tbl>
    <w:p w:rsidR="00043602" w:rsidRDefault="00BA4544" w:rsidP="00043602">
      <w:pPr>
        <w:spacing w:after="0" w:line="360" w:lineRule="auto"/>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блиця 3.5</w:t>
      </w:r>
    </w:p>
    <w:p w:rsidR="00D441C4" w:rsidRPr="008D40C2" w:rsidRDefault="00D441C4" w:rsidP="00043602">
      <w:pPr>
        <w:spacing w:after="0" w:line="360" w:lineRule="auto"/>
        <w:jc w:val="center"/>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t xml:space="preserve">При зміщенні фотоприймального пристрої на </w:t>
      </w: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m:t>
            </m:r>
          </m:sup>
        </m:sSup>
        <m:r>
          <w:rPr>
            <w:rFonts w:ascii="Cambria Math" w:hAnsi="Cambria Math" w:cs="Times New Roman"/>
            <w:sz w:val="28"/>
            <w:szCs w:val="28"/>
          </w:rPr>
          <m:t>=-0,01мм</m:t>
        </m:r>
      </m:oMath>
    </w:p>
    <w:tbl>
      <w:tblPr>
        <w:tblStyle w:val="ab"/>
        <w:tblW w:w="0" w:type="auto"/>
        <w:tblLook w:val="04A0"/>
      </w:tblPr>
      <w:tblGrid>
        <w:gridCol w:w="3396"/>
        <w:gridCol w:w="2822"/>
        <w:gridCol w:w="3126"/>
      </w:tblGrid>
      <w:tr w:rsidR="00D441C4" w:rsidRPr="005875D8" w:rsidTr="001E617D">
        <w:tc>
          <w:tcPr>
            <w:tcW w:w="3396" w:type="dxa"/>
            <w:vAlign w:val="center"/>
          </w:tcPr>
          <w:p w:rsidR="00D441C4" w:rsidRPr="005875D8" w:rsidRDefault="00D441C4" w:rsidP="00D441C4">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 xml:space="preserve">Просторова частота, </w:t>
            </w:r>
            <m:oMath>
              <m:r>
                <w:rPr>
                  <w:rFonts w:ascii="Cambria Math" w:eastAsiaTheme="minorEastAsia" w:hAnsi="Cambria Math" w:cs="Times New Roman"/>
                  <w:sz w:val="24"/>
                  <w:szCs w:val="24"/>
                </w:rPr>
                <m:t xml:space="preserve">ν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мм</m:t>
                  </m:r>
                </m:e>
                <m:sup>
                  <m:r>
                    <w:rPr>
                      <w:rFonts w:ascii="Cambria Math" w:eastAsiaTheme="minorEastAsia" w:hAnsi="Cambria Math" w:cs="Times New Roman"/>
                      <w:sz w:val="24"/>
                      <w:szCs w:val="24"/>
                    </w:rPr>
                    <m:t>-1</m:t>
                  </m:r>
                </m:sup>
              </m:sSup>
            </m:oMath>
          </w:p>
        </w:tc>
        <w:tc>
          <w:tcPr>
            <w:tcW w:w="2822" w:type="dxa"/>
            <w:vAlign w:val="center"/>
          </w:tcPr>
          <w:p w:rsidR="00D441C4" w:rsidRPr="005875D8" w:rsidRDefault="00D441C4" w:rsidP="00D441C4">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МПФ</w:t>
            </w:r>
          </w:p>
        </w:tc>
        <w:tc>
          <w:tcPr>
            <w:tcW w:w="3126" w:type="dxa"/>
            <w:vAlign w:val="center"/>
          </w:tcPr>
          <w:p w:rsidR="00D441C4" w:rsidRPr="005875D8" w:rsidRDefault="00D441C4" w:rsidP="00F037B5">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 xml:space="preserve">Абсолютна </w:t>
            </w:r>
            <w:r w:rsidR="00F037B5" w:rsidRPr="005875D8">
              <w:rPr>
                <w:rFonts w:ascii="Times New Roman" w:eastAsiaTheme="minorEastAsia" w:hAnsi="Times New Roman" w:cs="Times New Roman"/>
                <w:sz w:val="24"/>
                <w:szCs w:val="24"/>
              </w:rPr>
              <w:t>похибка</w:t>
            </w:r>
            <w:r w:rsidRPr="005875D8">
              <w:rPr>
                <w:rFonts w:ascii="Times New Roman" w:eastAsiaTheme="minorEastAsia" w:hAnsi="Times New Roman" w:cs="Times New Roman"/>
                <w:sz w:val="24"/>
                <w:szCs w:val="24"/>
              </w:rPr>
              <w:t xml:space="preserve"> визначення МПФ</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0</w:t>
            </w:r>
          </w:p>
        </w:tc>
        <w:tc>
          <w:tcPr>
            <w:tcW w:w="2822"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w:t>
            </w:r>
            <w:r w:rsidRPr="005875D8">
              <w:rPr>
                <w:rFonts w:ascii="Times New Roman" w:eastAsiaTheme="minorEastAsia" w:hAnsi="Times New Roman" w:cs="Times New Roman"/>
                <w:sz w:val="24"/>
                <w:szCs w:val="24"/>
              </w:rPr>
              <w:t>00000</w:t>
            </w:r>
          </w:p>
        </w:tc>
        <w:tc>
          <w:tcPr>
            <w:tcW w:w="3126"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10</w:t>
            </w:r>
          </w:p>
        </w:tc>
        <w:tc>
          <w:tcPr>
            <w:tcW w:w="2822"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93877</w:t>
            </w:r>
          </w:p>
        </w:tc>
        <w:tc>
          <w:tcPr>
            <w:tcW w:w="3126"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20</w:t>
            </w:r>
          </w:p>
        </w:tc>
        <w:tc>
          <w:tcPr>
            <w:tcW w:w="2822"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87840</w:t>
            </w:r>
          </w:p>
        </w:tc>
        <w:tc>
          <w:tcPr>
            <w:tcW w:w="3126"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30</w:t>
            </w:r>
          </w:p>
        </w:tc>
        <w:tc>
          <w:tcPr>
            <w:tcW w:w="2822"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81801</w:t>
            </w:r>
          </w:p>
        </w:tc>
        <w:tc>
          <w:tcPr>
            <w:tcW w:w="3126"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40</w:t>
            </w:r>
          </w:p>
        </w:tc>
        <w:tc>
          <w:tcPr>
            <w:tcW w:w="2822"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75761</w:t>
            </w:r>
          </w:p>
        </w:tc>
        <w:tc>
          <w:tcPr>
            <w:tcW w:w="3126"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5875D8" w:rsidTr="001E617D">
        <w:tc>
          <w:tcPr>
            <w:tcW w:w="3396" w:type="dxa"/>
            <w:vAlign w:val="center"/>
          </w:tcPr>
          <w:p w:rsidR="00D441C4" w:rsidRPr="005875D8" w:rsidRDefault="00D441C4" w:rsidP="00D441C4">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50</w:t>
            </w:r>
          </w:p>
        </w:tc>
        <w:tc>
          <w:tcPr>
            <w:tcW w:w="2822" w:type="dxa"/>
            <w:vAlign w:val="center"/>
          </w:tcPr>
          <w:p w:rsidR="00D441C4" w:rsidRPr="005875D8" w:rsidRDefault="001E617D"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5875D8">
              <w:rPr>
                <w:rFonts w:ascii="Times New Roman" w:eastAsiaTheme="minorEastAsia" w:hAnsi="Times New Roman" w:cs="Times New Roman"/>
                <w:sz w:val="24"/>
                <w:szCs w:val="24"/>
              </w:rPr>
              <w:t>69716</w:t>
            </w:r>
          </w:p>
        </w:tc>
        <w:tc>
          <w:tcPr>
            <w:tcW w:w="3126" w:type="dxa"/>
            <w:vAlign w:val="center"/>
          </w:tcPr>
          <w:p w:rsidR="00D441C4" w:rsidRPr="005875D8"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5875D8">
              <w:rPr>
                <w:rFonts w:ascii="Times New Roman" w:eastAsiaTheme="minorEastAsia" w:hAnsi="Times New Roman" w:cs="Times New Roman"/>
                <w:sz w:val="24"/>
                <w:szCs w:val="24"/>
              </w:rPr>
              <w:t>00454</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60</w:t>
            </w:r>
          </w:p>
        </w:tc>
        <w:tc>
          <w:tcPr>
            <w:tcW w:w="2822"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63805</w:t>
            </w:r>
          </w:p>
        </w:tc>
        <w:tc>
          <w:tcPr>
            <w:tcW w:w="3126"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70</w:t>
            </w:r>
          </w:p>
        </w:tc>
        <w:tc>
          <w:tcPr>
            <w:tcW w:w="2822"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57901</w:t>
            </w:r>
          </w:p>
        </w:tc>
        <w:tc>
          <w:tcPr>
            <w:tcW w:w="3126"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80</w:t>
            </w:r>
          </w:p>
        </w:tc>
        <w:tc>
          <w:tcPr>
            <w:tcW w:w="2822" w:type="dxa"/>
            <w:vAlign w:val="center"/>
          </w:tcPr>
          <w:p w:rsidR="001E617D" w:rsidRPr="005875D8"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Pr="005875D8">
              <w:rPr>
                <w:rFonts w:ascii="Times New Roman" w:eastAsiaTheme="minorEastAsia" w:hAnsi="Times New Roman" w:cs="Times New Roman"/>
                <w:sz w:val="24"/>
                <w:szCs w:val="24"/>
              </w:rPr>
              <w:t>52087</w:t>
            </w:r>
          </w:p>
        </w:tc>
        <w:tc>
          <w:tcPr>
            <w:tcW w:w="3126"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5875D8" w:rsidTr="001E617D">
        <w:tc>
          <w:tcPr>
            <w:tcW w:w="3396"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90</w:t>
            </w:r>
          </w:p>
        </w:tc>
        <w:tc>
          <w:tcPr>
            <w:tcW w:w="2822" w:type="dxa"/>
            <w:vAlign w:val="center"/>
          </w:tcPr>
          <w:p w:rsidR="001E617D" w:rsidRPr="005875D8" w:rsidRDefault="001E617D" w:rsidP="001E617D">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0</w:t>
            </w:r>
            <w:r>
              <w:rPr>
                <w:rFonts w:ascii="Times New Roman" w:eastAsiaTheme="minorEastAsia" w:hAnsi="Times New Roman" w:cs="Times New Roman"/>
                <w:sz w:val="24"/>
                <w:szCs w:val="24"/>
              </w:rPr>
              <w:t>,</w:t>
            </w:r>
            <w:r w:rsidRPr="005875D8">
              <w:rPr>
                <w:rFonts w:ascii="Times New Roman" w:eastAsiaTheme="minorEastAsia" w:hAnsi="Times New Roman" w:cs="Times New Roman"/>
                <w:sz w:val="24"/>
                <w:szCs w:val="24"/>
              </w:rPr>
              <w:t>4644</w:t>
            </w:r>
          </w:p>
        </w:tc>
        <w:tc>
          <w:tcPr>
            <w:tcW w:w="3126"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5875D8" w:rsidTr="001E617D">
        <w:tc>
          <w:tcPr>
            <w:tcW w:w="3396" w:type="dxa"/>
            <w:vAlign w:val="center"/>
          </w:tcPr>
          <w:p w:rsidR="00D441C4" w:rsidRPr="005875D8" w:rsidRDefault="00D441C4" w:rsidP="00D441C4">
            <w:pPr>
              <w:jc w:val="center"/>
              <w:rPr>
                <w:rFonts w:ascii="Times New Roman" w:eastAsiaTheme="minorEastAsia" w:hAnsi="Times New Roman" w:cs="Times New Roman"/>
                <w:sz w:val="24"/>
                <w:szCs w:val="24"/>
              </w:rPr>
            </w:pPr>
            <w:r w:rsidRPr="005875D8">
              <w:rPr>
                <w:rFonts w:ascii="Times New Roman" w:eastAsiaTheme="minorEastAsia" w:hAnsi="Times New Roman" w:cs="Times New Roman"/>
                <w:sz w:val="24"/>
                <w:szCs w:val="24"/>
              </w:rPr>
              <w:t>100</w:t>
            </w:r>
          </w:p>
        </w:tc>
        <w:tc>
          <w:tcPr>
            <w:tcW w:w="2822" w:type="dxa"/>
            <w:vAlign w:val="center"/>
          </w:tcPr>
          <w:p w:rsidR="00D441C4" w:rsidRPr="005875D8" w:rsidRDefault="001E617D"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5875D8">
              <w:rPr>
                <w:rFonts w:ascii="Times New Roman" w:eastAsiaTheme="minorEastAsia" w:hAnsi="Times New Roman" w:cs="Times New Roman"/>
                <w:sz w:val="24"/>
                <w:szCs w:val="24"/>
              </w:rPr>
              <w:t>409670</w:t>
            </w:r>
          </w:p>
        </w:tc>
        <w:tc>
          <w:tcPr>
            <w:tcW w:w="3126" w:type="dxa"/>
            <w:vAlign w:val="center"/>
          </w:tcPr>
          <w:p w:rsidR="00D441C4" w:rsidRPr="005875D8"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5875D8">
              <w:rPr>
                <w:rFonts w:ascii="Times New Roman" w:eastAsiaTheme="minorEastAsia" w:hAnsi="Times New Roman" w:cs="Times New Roman"/>
                <w:sz w:val="24"/>
                <w:szCs w:val="24"/>
              </w:rPr>
              <w:t>01168</w:t>
            </w:r>
          </w:p>
        </w:tc>
      </w:tr>
    </w:tbl>
    <w:p w:rsidR="008261A0" w:rsidRDefault="00D441C4" w:rsidP="00976162">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lastRenderedPageBreak/>
        <w:t xml:space="preserve">Отже, </w:t>
      </w:r>
      <w:r w:rsidR="00F037B5">
        <w:rPr>
          <w:rFonts w:ascii="Times New Roman" w:eastAsiaTheme="minorEastAsia" w:hAnsi="Times New Roman" w:cs="Times New Roman"/>
          <w:sz w:val="28"/>
          <w:szCs w:val="28"/>
        </w:rPr>
        <w:t>похибка</w:t>
      </w:r>
      <w:r w:rsidRPr="00631FFA">
        <w:rPr>
          <w:rFonts w:ascii="Times New Roman" w:eastAsiaTheme="minorEastAsia" w:hAnsi="Times New Roman" w:cs="Times New Roman"/>
          <w:sz w:val="28"/>
          <w:szCs w:val="28"/>
        </w:rPr>
        <w:t xml:space="preserve"> вимірювання </w:t>
      </w:r>
      <w:r w:rsidR="00F14380">
        <w:rPr>
          <w:rFonts w:ascii="Times New Roman" w:eastAsiaTheme="minorEastAsia" w:hAnsi="Times New Roman" w:cs="Times New Roman"/>
          <w:sz w:val="28"/>
          <w:szCs w:val="28"/>
        </w:rPr>
        <w:t>МПФ</w:t>
      </w:r>
      <w:r w:rsidRPr="00631FFA">
        <w:rPr>
          <w:rFonts w:ascii="Times New Roman" w:eastAsiaTheme="minorEastAsia" w:hAnsi="Times New Roman" w:cs="Times New Roman"/>
          <w:sz w:val="28"/>
          <w:szCs w:val="28"/>
        </w:rPr>
        <w:t xml:space="preserve"> через </w:t>
      </w:r>
      <w:r w:rsidR="00F037B5">
        <w:rPr>
          <w:rFonts w:ascii="Times New Roman" w:eastAsiaTheme="minorEastAsia" w:hAnsi="Times New Roman" w:cs="Times New Roman"/>
          <w:sz w:val="28"/>
          <w:szCs w:val="28"/>
        </w:rPr>
        <w:t>похибку</w:t>
      </w:r>
      <w:r w:rsidRPr="00631FFA">
        <w:rPr>
          <w:rFonts w:ascii="Times New Roman" w:eastAsiaTheme="minorEastAsia" w:hAnsi="Times New Roman" w:cs="Times New Roman"/>
          <w:sz w:val="28"/>
          <w:szCs w:val="28"/>
        </w:rPr>
        <w:t xml:space="preserve"> поздовжньої установки фотоприймального пристрою в фокальній площині випробуваного об'єктива становить:</w:t>
      </w:r>
    </w:p>
    <w:p w:rsidR="000F3034" w:rsidRDefault="00D441C4" w:rsidP="00CE2A07">
      <w:pPr>
        <w:spacing w:after="0" w:line="360" w:lineRule="auto"/>
        <w:ind w:firstLine="360"/>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6</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0,00919;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6</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 xml:space="preserve">=0,01168. </m:t>
        </m:r>
      </m:oMath>
      <w:r w:rsidRPr="008D40C2">
        <w:rPr>
          <w:rFonts w:ascii="Times New Roman" w:eastAsiaTheme="minorEastAsia" w:hAnsi="Times New Roman" w:cs="Times New Roman"/>
          <w:sz w:val="28"/>
          <w:szCs w:val="28"/>
        </w:rPr>
        <w:t xml:space="preserve"> </w:t>
      </w:r>
    </w:p>
    <w:p w:rsidR="00976162" w:rsidRPr="00631FFA" w:rsidRDefault="00976162" w:rsidP="00CE2A07">
      <w:pPr>
        <w:spacing w:after="0" w:line="360" w:lineRule="auto"/>
        <w:ind w:firstLine="360"/>
        <w:rPr>
          <w:rFonts w:ascii="Times New Roman" w:eastAsiaTheme="minorEastAsia" w:hAnsi="Times New Roman" w:cs="Times New Roman"/>
          <w:sz w:val="28"/>
          <w:szCs w:val="28"/>
        </w:rPr>
      </w:pPr>
    </w:p>
    <w:p w:rsidR="00D441C4" w:rsidRPr="008D40C2" w:rsidRDefault="000F3034" w:rsidP="009738F6">
      <w:pPr>
        <w:spacing w:after="0" w:line="360" w:lineRule="auto"/>
        <w:ind w:firstLine="360"/>
        <w:jc w:val="both"/>
        <w:rPr>
          <w:rFonts w:ascii="Times New Roman" w:eastAsiaTheme="minorEastAsia" w:hAnsi="Times New Roman" w:cs="Times New Roman"/>
          <w:sz w:val="28"/>
          <w:szCs w:val="28"/>
        </w:rPr>
      </w:pPr>
      <w:r w:rsidRPr="000F3034">
        <w:rPr>
          <w:rFonts w:ascii="Times New Roman" w:hAnsi="Times New Roman" w:cs="Times New Roman"/>
          <w:sz w:val="28"/>
          <w:szCs w:val="28"/>
        </w:rPr>
        <w:t>Похибка</w:t>
      </w:r>
      <w:r w:rsidR="00D441C4" w:rsidRPr="000F3034">
        <w:rPr>
          <w:rFonts w:ascii="Times New Roman" w:hAnsi="Times New Roman" w:cs="Times New Roman"/>
          <w:sz w:val="28"/>
          <w:szCs w:val="28"/>
        </w:rPr>
        <w:t xml:space="preserve"> н</w:t>
      </w:r>
      <w:r w:rsidRPr="000F3034">
        <w:rPr>
          <w:rFonts w:ascii="Times New Roman" w:hAnsi="Times New Roman" w:cs="Times New Roman"/>
          <w:sz w:val="28"/>
          <w:szCs w:val="28"/>
        </w:rPr>
        <w:t xml:space="preserve">е перпендикулярності </w:t>
      </w:r>
      <w:r w:rsidR="00F037B5">
        <w:rPr>
          <w:rFonts w:ascii="Times New Roman" w:hAnsi="Times New Roman" w:cs="Times New Roman"/>
          <w:sz w:val="28"/>
          <w:szCs w:val="28"/>
        </w:rPr>
        <w:t>рядка</w:t>
      </w:r>
      <w:r w:rsidRPr="000F3034">
        <w:rPr>
          <w:rFonts w:ascii="Times New Roman" w:hAnsi="Times New Roman" w:cs="Times New Roman"/>
          <w:sz w:val="28"/>
          <w:szCs w:val="28"/>
        </w:rPr>
        <w:t xml:space="preserve"> мікробалометричної матриці до</w:t>
      </w:r>
      <w:r w:rsidR="00D441C4" w:rsidRPr="000F3034">
        <w:rPr>
          <w:rFonts w:ascii="Times New Roman" w:hAnsi="Times New Roman" w:cs="Times New Roman"/>
          <w:sz w:val="28"/>
          <w:szCs w:val="28"/>
        </w:rPr>
        <w:t xml:space="preserve"> оптичної осі мікрооб’єктива –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7</m:t>
            </m:r>
          </m:sub>
        </m:sSub>
        <m:r>
          <w:rPr>
            <w:rFonts w:ascii="Cambria Math" w:hAnsi="Cambria Math" w:cs="Times New Roman"/>
            <w:sz w:val="28"/>
            <w:szCs w:val="28"/>
          </w:rPr>
          <m:t>.</m:t>
        </m:r>
      </m:oMath>
    </w:p>
    <w:p w:rsidR="00D441C4" w:rsidRPr="00631FFA" w:rsidRDefault="00D441C4" w:rsidP="008D40C2">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В результаті складання площину </w:t>
      </w:r>
      <w:r w:rsidR="00F037B5">
        <w:rPr>
          <w:rFonts w:ascii="Times New Roman" w:eastAsiaTheme="minorEastAsia" w:hAnsi="Times New Roman" w:cs="Times New Roman"/>
          <w:sz w:val="28"/>
          <w:szCs w:val="28"/>
        </w:rPr>
        <w:t>рядка мікробалометричної</w:t>
      </w:r>
      <w:r w:rsidRPr="00631FFA">
        <w:rPr>
          <w:rFonts w:ascii="Times New Roman" w:eastAsiaTheme="minorEastAsia" w:hAnsi="Times New Roman" w:cs="Times New Roman"/>
          <w:sz w:val="28"/>
          <w:szCs w:val="28"/>
        </w:rPr>
        <w:t xml:space="preserve"> </w:t>
      </w:r>
      <w:r w:rsidR="00F037B5">
        <w:rPr>
          <w:rFonts w:ascii="Times New Roman" w:eastAsiaTheme="minorEastAsia" w:hAnsi="Times New Roman" w:cs="Times New Roman"/>
          <w:sz w:val="28"/>
          <w:szCs w:val="28"/>
        </w:rPr>
        <w:t xml:space="preserve">матриці </w:t>
      </w:r>
      <w:r w:rsidRPr="00631FFA">
        <w:rPr>
          <w:rFonts w:ascii="Times New Roman" w:eastAsiaTheme="minorEastAsia" w:hAnsi="Times New Roman" w:cs="Times New Roman"/>
          <w:sz w:val="28"/>
          <w:szCs w:val="28"/>
        </w:rPr>
        <w:t>може бути</w:t>
      </w:r>
      <w:r w:rsidR="00EF16D5">
        <w:rPr>
          <w:rFonts w:ascii="Times New Roman" w:eastAsiaTheme="minorEastAsia" w:hAnsi="Times New Roman" w:cs="Times New Roman"/>
          <w:sz w:val="28"/>
          <w:szCs w:val="28"/>
        </w:rPr>
        <w:t xml:space="preserve"> встановлено не перпендикулярно</w:t>
      </w:r>
      <w:r w:rsidRPr="00631FFA">
        <w:rPr>
          <w:rFonts w:ascii="Times New Roman" w:eastAsiaTheme="minorEastAsia" w:hAnsi="Times New Roman" w:cs="Times New Roman"/>
          <w:sz w:val="28"/>
          <w:szCs w:val="28"/>
        </w:rPr>
        <w:t xml:space="preserve"> оптичній осі мікрооб’єктива фотоприймального пристрою або</w:t>
      </w:r>
      <w:r w:rsidR="00EF16D5">
        <w:rPr>
          <w:rFonts w:ascii="Times New Roman" w:eastAsiaTheme="minorEastAsia" w:hAnsi="Times New Roman" w:cs="Times New Roman"/>
          <w:sz w:val="28"/>
          <w:szCs w:val="28"/>
        </w:rPr>
        <w:t>, в іншому випадку, сам</w:t>
      </w:r>
      <w:r w:rsidRPr="00631FF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фотоприймальний</w:t>
      </w:r>
      <w:r w:rsidRPr="00631FFA">
        <w:rPr>
          <w:rFonts w:ascii="Times New Roman" w:eastAsiaTheme="minorEastAsia" w:hAnsi="Times New Roman" w:cs="Times New Roman"/>
          <w:sz w:val="28"/>
          <w:szCs w:val="28"/>
        </w:rPr>
        <w:t xml:space="preserve"> пристрій </w:t>
      </w:r>
      <w:r w:rsidR="00EF16D5">
        <w:rPr>
          <w:rFonts w:ascii="Times New Roman" w:eastAsiaTheme="minorEastAsia" w:hAnsi="Times New Roman" w:cs="Times New Roman"/>
          <w:sz w:val="28"/>
          <w:szCs w:val="28"/>
        </w:rPr>
        <w:t>може бути обернений на деякий кут відносно</w:t>
      </w:r>
      <w:r w:rsidRPr="00631FFA">
        <w:rPr>
          <w:rFonts w:ascii="Times New Roman" w:eastAsiaTheme="minorEastAsia" w:hAnsi="Times New Roman" w:cs="Times New Roman"/>
          <w:sz w:val="28"/>
          <w:szCs w:val="28"/>
        </w:rPr>
        <w:t xml:space="preserve"> оптичної осі випробуваного об'єктива. Припустимо, що загальний нахил </w:t>
      </w:r>
      <w:r w:rsidR="00F037B5">
        <w:rPr>
          <w:rFonts w:ascii="Times New Roman" w:eastAsiaTheme="minorEastAsia" w:hAnsi="Times New Roman" w:cs="Times New Roman"/>
          <w:sz w:val="28"/>
          <w:szCs w:val="28"/>
        </w:rPr>
        <w:t>мікробалометричної матриці</w:t>
      </w:r>
      <w:r w:rsidRPr="00631FFA">
        <w:rPr>
          <w:rFonts w:ascii="Times New Roman" w:eastAsiaTheme="minorEastAsia" w:hAnsi="Times New Roman" w:cs="Times New Roman"/>
          <w:sz w:val="28"/>
          <w:szCs w:val="28"/>
        </w:rPr>
        <w:t xml:space="preserve"> щодо оптичної осі об'єктива становить </w:t>
      </w:r>
      <m:oMath>
        <m:r>
          <w:rPr>
            <w:rFonts w:ascii="Cambria Math" w:eastAsiaTheme="minorEastAsia" w:hAnsi="Cambria Math" w:cs="Times New Roman"/>
            <w:sz w:val="28"/>
            <w:szCs w:val="28"/>
          </w:rPr>
          <m:t>θ=5°.</m:t>
        </m:r>
      </m:oMath>
      <w:r w:rsidRPr="00631FFA">
        <w:rPr>
          <w:rFonts w:ascii="Times New Roman" w:eastAsiaTheme="minorEastAsia" w:hAnsi="Times New Roman" w:cs="Times New Roman"/>
          <w:sz w:val="28"/>
          <w:szCs w:val="28"/>
        </w:rPr>
        <w:t xml:space="preserve"> Моделювання проводилося шляхом нахилу площини зображення.</w:t>
      </w:r>
    </w:p>
    <w:p w:rsidR="00D441C4" w:rsidRDefault="00D441C4" w:rsidP="008D40C2">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В результаті моделювання були отримані наступні величини коефіцієнтів передачі контрасту:</w:t>
      </w:r>
    </w:p>
    <w:p w:rsidR="00043602" w:rsidRPr="00631FFA" w:rsidRDefault="00043602" w:rsidP="00043602">
      <w:pPr>
        <w:spacing w:after="0" w:line="360" w:lineRule="auto"/>
        <w:ind w:firstLine="360"/>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блиця 3.</w:t>
      </w:r>
      <w:r w:rsidR="00BA4544">
        <w:rPr>
          <w:rFonts w:ascii="Times New Roman" w:eastAsiaTheme="minorEastAsia" w:hAnsi="Times New Roman" w:cs="Times New Roman"/>
          <w:sz w:val="28"/>
          <w:szCs w:val="28"/>
        </w:rPr>
        <w:t>6</w:t>
      </w:r>
    </w:p>
    <w:tbl>
      <w:tblPr>
        <w:tblStyle w:val="ab"/>
        <w:tblW w:w="9776" w:type="dxa"/>
        <w:tblLook w:val="04A0"/>
      </w:tblPr>
      <w:tblGrid>
        <w:gridCol w:w="2140"/>
        <w:gridCol w:w="2268"/>
        <w:gridCol w:w="1730"/>
        <w:gridCol w:w="1843"/>
        <w:gridCol w:w="1795"/>
      </w:tblGrid>
      <w:tr w:rsidR="00D441C4" w:rsidRPr="008D40C2" w:rsidTr="005875D8">
        <w:tc>
          <w:tcPr>
            <w:tcW w:w="2140"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 xml:space="preserve">Просторова частота,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ν мм</m:t>
                  </m:r>
                </m:e>
                <m:sup>
                  <m:r>
                    <w:rPr>
                      <w:rFonts w:ascii="Cambria Math" w:eastAsiaTheme="minorEastAsia" w:hAnsi="Cambria Math" w:cs="Times New Roman"/>
                      <w:sz w:val="24"/>
                      <w:szCs w:val="24"/>
                    </w:rPr>
                    <m:t>-1</m:t>
                  </m:r>
                </m:sup>
              </m:sSup>
            </m:oMath>
          </w:p>
        </w:tc>
        <w:tc>
          <w:tcPr>
            <w:tcW w:w="2268"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МПФ Меридіональний перетин</w:t>
            </w:r>
          </w:p>
        </w:tc>
        <w:tc>
          <w:tcPr>
            <w:tcW w:w="1730" w:type="dxa"/>
            <w:vAlign w:val="center"/>
          </w:tcPr>
          <w:p w:rsidR="00D441C4" w:rsidRPr="008D40C2" w:rsidRDefault="00D441C4" w:rsidP="00F037B5">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 xml:space="preserve">Абсолютна </w:t>
            </w:r>
            <w:r w:rsidR="00F037B5">
              <w:rPr>
                <w:rFonts w:ascii="Times New Roman" w:eastAsiaTheme="minorEastAsia" w:hAnsi="Times New Roman" w:cs="Times New Roman"/>
                <w:sz w:val="24"/>
                <w:szCs w:val="24"/>
              </w:rPr>
              <w:t>похибка</w:t>
            </w:r>
            <w:r w:rsidRPr="008D40C2">
              <w:rPr>
                <w:rFonts w:ascii="Times New Roman" w:eastAsiaTheme="minorEastAsia" w:hAnsi="Times New Roman" w:cs="Times New Roman"/>
                <w:sz w:val="24"/>
                <w:szCs w:val="24"/>
              </w:rPr>
              <w:t xml:space="preserve"> визначення МПФ</w:t>
            </w:r>
          </w:p>
        </w:tc>
        <w:tc>
          <w:tcPr>
            <w:tcW w:w="1843"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МПФ Сагітальній перетин</w:t>
            </w:r>
          </w:p>
        </w:tc>
        <w:tc>
          <w:tcPr>
            <w:tcW w:w="1795" w:type="dxa"/>
            <w:vAlign w:val="center"/>
          </w:tcPr>
          <w:p w:rsidR="00D441C4" w:rsidRPr="008D40C2" w:rsidRDefault="00D441C4" w:rsidP="00F037B5">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 xml:space="preserve">Абсолютна </w:t>
            </w:r>
            <w:r w:rsidR="00F037B5">
              <w:rPr>
                <w:rFonts w:ascii="Times New Roman" w:eastAsiaTheme="minorEastAsia" w:hAnsi="Times New Roman" w:cs="Times New Roman"/>
                <w:sz w:val="24"/>
                <w:szCs w:val="24"/>
              </w:rPr>
              <w:t>похибка</w:t>
            </w:r>
            <w:r w:rsidRPr="008D40C2">
              <w:rPr>
                <w:rFonts w:ascii="Times New Roman" w:eastAsiaTheme="minorEastAsia" w:hAnsi="Times New Roman" w:cs="Times New Roman"/>
                <w:sz w:val="24"/>
                <w:szCs w:val="24"/>
              </w:rPr>
              <w:t xml:space="preserve"> визначення МПФ</w:t>
            </w:r>
          </w:p>
        </w:tc>
      </w:tr>
      <w:tr w:rsidR="001E617D" w:rsidRPr="008D40C2" w:rsidTr="005875D8">
        <w:tc>
          <w:tcPr>
            <w:tcW w:w="2140"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0</w:t>
            </w:r>
          </w:p>
        </w:tc>
        <w:tc>
          <w:tcPr>
            <w:tcW w:w="2268"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001E617D" w:rsidRPr="008D40C2">
              <w:rPr>
                <w:rFonts w:ascii="Times New Roman" w:eastAsiaTheme="minorEastAsia" w:hAnsi="Times New Roman" w:cs="Times New Roman"/>
                <w:sz w:val="24"/>
                <w:szCs w:val="24"/>
              </w:rPr>
              <w:t>00000</w:t>
            </w:r>
          </w:p>
        </w:tc>
        <w:tc>
          <w:tcPr>
            <w:tcW w:w="173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843"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001E617D" w:rsidRPr="008D40C2">
              <w:rPr>
                <w:rFonts w:ascii="Times New Roman" w:eastAsiaTheme="minorEastAsia" w:hAnsi="Times New Roman" w:cs="Times New Roman"/>
                <w:sz w:val="24"/>
                <w:szCs w:val="24"/>
              </w:rPr>
              <w:t>00000</w:t>
            </w:r>
          </w:p>
        </w:tc>
        <w:tc>
          <w:tcPr>
            <w:tcW w:w="179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5875D8">
        <w:tc>
          <w:tcPr>
            <w:tcW w:w="2140"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10</w:t>
            </w:r>
          </w:p>
        </w:tc>
        <w:tc>
          <w:tcPr>
            <w:tcW w:w="2268"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94065</w:t>
            </w:r>
          </w:p>
        </w:tc>
        <w:tc>
          <w:tcPr>
            <w:tcW w:w="173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843"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94042</w:t>
            </w:r>
          </w:p>
        </w:tc>
        <w:tc>
          <w:tcPr>
            <w:tcW w:w="179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5875D8">
        <w:tc>
          <w:tcPr>
            <w:tcW w:w="2140"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20</w:t>
            </w:r>
          </w:p>
        </w:tc>
        <w:tc>
          <w:tcPr>
            <w:tcW w:w="2268"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8141</w:t>
            </w:r>
          </w:p>
        </w:tc>
        <w:tc>
          <w:tcPr>
            <w:tcW w:w="173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843"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8095</w:t>
            </w:r>
          </w:p>
        </w:tc>
        <w:tc>
          <w:tcPr>
            <w:tcW w:w="179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5875D8">
        <w:tc>
          <w:tcPr>
            <w:tcW w:w="2140"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30</w:t>
            </w:r>
          </w:p>
        </w:tc>
        <w:tc>
          <w:tcPr>
            <w:tcW w:w="2268"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2167</w:t>
            </w:r>
          </w:p>
        </w:tc>
        <w:tc>
          <w:tcPr>
            <w:tcW w:w="173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843"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2098</w:t>
            </w:r>
          </w:p>
        </w:tc>
        <w:tc>
          <w:tcPr>
            <w:tcW w:w="179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5875D8">
        <w:tc>
          <w:tcPr>
            <w:tcW w:w="2140"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40</w:t>
            </w:r>
          </w:p>
        </w:tc>
        <w:tc>
          <w:tcPr>
            <w:tcW w:w="2268"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76170</w:t>
            </w:r>
          </w:p>
        </w:tc>
        <w:tc>
          <w:tcPr>
            <w:tcW w:w="173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843"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76078</w:t>
            </w:r>
          </w:p>
        </w:tc>
        <w:tc>
          <w:tcPr>
            <w:tcW w:w="179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8D40C2" w:rsidTr="005875D8">
        <w:tc>
          <w:tcPr>
            <w:tcW w:w="2140"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50</w:t>
            </w:r>
          </w:p>
        </w:tc>
        <w:tc>
          <w:tcPr>
            <w:tcW w:w="2268"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70169</w:t>
            </w:r>
          </w:p>
        </w:tc>
        <w:tc>
          <w:tcPr>
            <w:tcW w:w="1730"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w:t>
            </w:r>
          </w:p>
        </w:tc>
        <w:tc>
          <w:tcPr>
            <w:tcW w:w="1843"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70055</w:t>
            </w:r>
          </w:p>
        </w:tc>
        <w:tc>
          <w:tcPr>
            <w:tcW w:w="1795"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0115</w:t>
            </w:r>
          </w:p>
        </w:tc>
      </w:tr>
      <w:tr w:rsidR="001E617D" w:rsidRPr="008D40C2" w:rsidTr="005875D8">
        <w:tc>
          <w:tcPr>
            <w:tcW w:w="2140"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60</w:t>
            </w:r>
          </w:p>
        </w:tc>
        <w:tc>
          <w:tcPr>
            <w:tcW w:w="2268"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64292</w:t>
            </w:r>
          </w:p>
        </w:tc>
        <w:tc>
          <w:tcPr>
            <w:tcW w:w="173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843"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64159</w:t>
            </w:r>
          </w:p>
        </w:tc>
        <w:tc>
          <w:tcPr>
            <w:tcW w:w="179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5875D8">
        <w:tc>
          <w:tcPr>
            <w:tcW w:w="2140"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70</w:t>
            </w:r>
          </w:p>
        </w:tc>
        <w:tc>
          <w:tcPr>
            <w:tcW w:w="2268"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8496</w:t>
            </w:r>
          </w:p>
        </w:tc>
        <w:tc>
          <w:tcPr>
            <w:tcW w:w="173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843"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8342</w:t>
            </w:r>
          </w:p>
        </w:tc>
        <w:tc>
          <w:tcPr>
            <w:tcW w:w="179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5875D8">
        <w:tc>
          <w:tcPr>
            <w:tcW w:w="2140"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80</w:t>
            </w:r>
          </w:p>
        </w:tc>
        <w:tc>
          <w:tcPr>
            <w:tcW w:w="2268"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2793</w:t>
            </w:r>
          </w:p>
        </w:tc>
        <w:tc>
          <w:tcPr>
            <w:tcW w:w="173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843"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2623</w:t>
            </w:r>
          </w:p>
        </w:tc>
        <w:tc>
          <w:tcPr>
            <w:tcW w:w="179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5875D8">
        <w:tc>
          <w:tcPr>
            <w:tcW w:w="2140"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90</w:t>
            </w:r>
          </w:p>
        </w:tc>
        <w:tc>
          <w:tcPr>
            <w:tcW w:w="2268"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47285</w:t>
            </w:r>
          </w:p>
        </w:tc>
        <w:tc>
          <w:tcPr>
            <w:tcW w:w="1730"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c>
          <w:tcPr>
            <w:tcW w:w="1843"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47104</w:t>
            </w:r>
          </w:p>
        </w:tc>
        <w:tc>
          <w:tcPr>
            <w:tcW w:w="1795"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8D40C2" w:rsidTr="005875D8">
        <w:tc>
          <w:tcPr>
            <w:tcW w:w="2140"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100</w:t>
            </w:r>
          </w:p>
        </w:tc>
        <w:tc>
          <w:tcPr>
            <w:tcW w:w="2268"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42135</w:t>
            </w:r>
          </w:p>
        </w:tc>
        <w:tc>
          <w:tcPr>
            <w:tcW w:w="1730"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w:t>
            </w:r>
          </w:p>
        </w:tc>
        <w:tc>
          <w:tcPr>
            <w:tcW w:w="1843"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41938</w:t>
            </w:r>
          </w:p>
        </w:tc>
        <w:tc>
          <w:tcPr>
            <w:tcW w:w="1795"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0197</w:t>
            </w:r>
          </w:p>
        </w:tc>
      </w:tr>
    </w:tbl>
    <w:p w:rsidR="00D441C4" w:rsidRPr="00631FFA" w:rsidRDefault="00D441C4" w:rsidP="000227B8">
      <w:pPr>
        <w:spacing w:after="0" w:line="360" w:lineRule="auto"/>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ab/>
      </w:r>
      <w:r w:rsidRPr="00E30C34">
        <w:rPr>
          <w:rFonts w:ascii="Times New Roman" w:eastAsiaTheme="minorEastAsia" w:hAnsi="Times New Roman" w:cs="Times New Roman"/>
          <w:sz w:val="28"/>
          <w:szCs w:val="28"/>
        </w:rPr>
        <w:t xml:space="preserve">Отже, </w:t>
      </w:r>
      <w:r w:rsidR="00F037B5" w:rsidRPr="00E30C34">
        <w:rPr>
          <w:rFonts w:ascii="Times New Roman" w:eastAsiaTheme="minorEastAsia" w:hAnsi="Times New Roman" w:cs="Times New Roman"/>
          <w:sz w:val="28"/>
          <w:szCs w:val="28"/>
        </w:rPr>
        <w:t>похибка</w:t>
      </w:r>
      <w:r w:rsidR="00E30C34" w:rsidRPr="00E30C34">
        <w:rPr>
          <w:rFonts w:ascii="Times New Roman" w:eastAsiaTheme="minorEastAsia" w:hAnsi="Times New Roman" w:cs="Times New Roman"/>
          <w:sz w:val="28"/>
          <w:szCs w:val="28"/>
        </w:rPr>
        <w:t xml:space="preserve"> вимірювання МПФ при</w:t>
      </w:r>
      <w:r w:rsidR="00E30C34">
        <w:rPr>
          <w:rFonts w:ascii="Times New Roman" w:eastAsiaTheme="minorEastAsia" w:hAnsi="Times New Roman" w:cs="Times New Roman"/>
          <w:sz w:val="28"/>
          <w:szCs w:val="28"/>
        </w:rPr>
        <w:t xml:space="preserve"> не перпендикулярності рядка мікроболометричної матриці до оптичної осі мікрооб’єктива: </w:t>
      </w:r>
      <w:r w:rsidRPr="00631FFA">
        <w:rPr>
          <w:rFonts w:ascii="Times New Roman" w:eastAsiaTheme="minorEastAsia" w:hAnsi="Times New Roman" w:cs="Times New Roman"/>
          <w:sz w:val="28"/>
          <w:szCs w:val="28"/>
        </w:rPr>
        <w:t xml:space="preserve"> </w:t>
      </w:r>
    </w:p>
    <w:p w:rsidR="00D441C4" w:rsidRPr="008D40C2" w:rsidRDefault="008D40C2" w:rsidP="008D40C2">
      <w:pPr>
        <w:spacing w:after="0" w:line="36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7</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0,00115;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7</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 xml:space="preserve">=0,00197. </m:t>
        </m:r>
      </m:oMath>
      <w:r w:rsidR="00D441C4" w:rsidRPr="008D40C2">
        <w:rPr>
          <w:rFonts w:ascii="Times New Roman" w:eastAsiaTheme="minorEastAsia" w:hAnsi="Times New Roman" w:cs="Times New Roman"/>
          <w:sz w:val="28"/>
          <w:szCs w:val="28"/>
        </w:rPr>
        <w:t xml:space="preserve"> </w:t>
      </w:r>
    </w:p>
    <w:p w:rsidR="00D441C4" w:rsidRDefault="00D441C4" w:rsidP="008D40C2">
      <w:pPr>
        <w:spacing w:after="0" w:line="360" w:lineRule="auto"/>
        <w:ind w:firstLine="360"/>
        <w:rPr>
          <w:rFonts w:ascii="Times New Roman" w:eastAsiaTheme="minorEastAsia" w:hAnsi="Times New Roman" w:cs="Times New Roman"/>
          <w:sz w:val="28"/>
          <w:szCs w:val="28"/>
        </w:rPr>
      </w:pPr>
    </w:p>
    <w:p w:rsidR="005875D8" w:rsidRDefault="005875D8" w:rsidP="008D40C2">
      <w:pPr>
        <w:spacing w:after="0" w:line="360" w:lineRule="auto"/>
        <w:ind w:firstLine="360"/>
        <w:rPr>
          <w:rFonts w:ascii="Times New Roman" w:eastAsiaTheme="minorEastAsia" w:hAnsi="Times New Roman" w:cs="Times New Roman"/>
          <w:sz w:val="28"/>
          <w:szCs w:val="28"/>
        </w:rPr>
      </w:pPr>
    </w:p>
    <w:p w:rsidR="005875D8" w:rsidRPr="00631FFA" w:rsidRDefault="005875D8" w:rsidP="008D40C2">
      <w:pPr>
        <w:spacing w:after="0" w:line="360" w:lineRule="auto"/>
        <w:ind w:firstLine="360"/>
        <w:rPr>
          <w:rFonts w:ascii="Times New Roman" w:eastAsiaTheme="minorEastAsia" w:hAnsi="Times New Roman" w:cs="Times New Roman"/>
          <w:sz w:val="28"/>
          <w:szCs w:val="28"/>
        </w:rPr>
      </w:pPr>
    </w:p>
    <w:p w:rsidR="00D441C4" w:rsidRPr="008D40C2" w:rsidRDefault="00F037B5" w:rsidP="009738F6">
      <w:pPr>
        <w:spacing w:after="0" w:line="360" w:lineRule="auto"/>
        <w:ind w:firstLine="708"/>
        <w:jc w:val="both"/>
        <w:rPr>
          <w:rFonts w:ascii="Times New Roman" w:eastAsiaTheme="minorEastAsia" w:hAnsi="Times New Roman" w:cs="Times New Roman"/>
          <w:sz w:val="28"/>
          <w:szCs w:val="28"/>
        </w:rPr>
      </w:pPr>
      <w:r>
        <w:rPr>
          <w:rFonts w:ascii="Times New Roman" w:hAnsi="Times New Roman" w:cs="Times New Roman"/>
          <w:sz w:val="28"/>
          <w:szCs w:val="28"/>
        </w:rPr>
        <w:t>Похибка</w:t>
      </w:r>
      <w:r w:rsidR="00D441C4" w:rsidRPr="008D40C2">
        <w:rPr>
          <w:rFonts w:ascii="Times New Roman" w:hAnsi="Times New Roman" w:cs="Times New Roman"/>
          <w:sz w:val="28"/>
          <w:szCs w:val="28"/>
        </w:rPr>
        <w:t xml:space="preserve"> дискретизації через розміри пікселя </w:t>
      </w:r>
      <w:r w:rsidR="000F3034">
        <w:rPr>
          <w:rFonts w:ascii="Times New Roman" w:hAnsi="Times New Roman" w:cs="Times New Roman"/>
          <w:sz w:val="28"/>
          <w:szCs w:val="28"/>
        </w:rPr>
        <w:t>рядка</w:t>
      </w:r>
      <w:r w:rsidR="00D441C4" w:rsidRPr="008D40C2">
        <w:rPr>
          <w:rFonts w:ascii="Times New Roman" w:hAnsi="Times New Roman" w:cs="Times New Roman"/>
          <w:sz w:val="28"/>
          <w:szCs w:val="28"/>
        </w:rPr>
        <w:t xml:space="preserve"> матриці –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8</m:t>
            </m:r>
          </m:sub>
        </m:sSub>
      </m:oMath>
      <w:r w:rsidR="00D441C4" w:rsidRPr="008D40C2">
        <w:rPr>
          <w:rFonts w:ascii="Times New Roman" w:eastAsiaTheme="minorEastAsia" w:hAnsi="Times New Roman" w:cs="Times New Roman"/>
          <w:sz w:val="28"/>
          <w:szCs w:val="28"/>
        </w:rPr>
        <w:t>.</w:t>
      </w:r>
    </w:p>
    <w:p w:rsidR="00D441C4" w:rsidRPr="00631FFA" w:rsidRDefault="00D441C4" w:rsidP="00F037B5">
      <w:pPr>
        <w:spacing w:after="0" w:line="360" w:lineRule="auto"/>
        <w:ind w:firstLine="708"/>
        <w:jc w:val="both"/>
        <w:rPr>
          <w:rFonts w:ascii="Times New Roman" w:hAnsi="Times New Roman" w:cs="Times New Roman"/>
          <w:sz w:val="28"/>
          <w:szCs w:val="28"/>
        </w:rPr>
      </w:pPr>
      <w:r w:rsidRPr="00631FFA">
        <w:rPr>
          <w:rFonts w:ascii="Times New Roman" w:hAnsi="Times New Roman" w:cs="Times New Roman"/>
          <w:sz w:val="28"/>
          <w:szCs w:val="28"/>
        </w:rPr>
        <w:t xml:space="preserve">За допомогою </w:t>
      </w:r>
      <w:r>
        <w:rPr>
          <w:rFonts w:ascii="Times New Roman" w:hAnsi="Times New Roman" w:cs="Times New Roman"/>
          <w:sz w:val="28"/>
          <w:szCs w:val="28"/>
        </w:rPr>
        <w:t>матриці</w:t>
      </w:r>
      <w:r w:rsidRPr="00631FFA">
        <w:rPr>
          <w:rFonts w:ascii="Times New Roman" w:hAnsi="Times New Roman" w:cs="Times New Roman"/>
          <w:sz w:val="28"/>
          <w:szCs w:val="28"/>
        </w:rPr>
        <w:t xml:space="preserve"> ми вимірюємо функцію розсіювання одного поперечного перерізу щілини. Ця функція є сумою функцій розсіювання точок на даному перетині. За рахунок кінцевих розмірів </w:t>
      </w:r>
      <w:r w:rsidR="00F037B5">
        <w:rPr>
          <w:rFonts w:ascii="Times New Roman" w:hAnsi="Times New Roman" w:cs="Times New Roman"/>
          <w:sz w:val="28"/>
          <w:szCs w:val="28"/>
        </w:rPr>
        <w:t>рядків</w:t>
      </w:r>
      <w:r>
        <w:rPr>
          <w:rFonts w:ascii="Times New Roman" w:hAnsi="Times New Roman" w:cs="Times New Roman"/>
          <w:sz w:val="28"/>
          <w:szCs w:val="28"/>
        </w:rPr>
        <w:t xml:space="preserve"> матриці</w:t>
      </w:r>
      <w:r w:rsidRPr="00631FFA">
        <w:rPr>
          <w:rFonts w:ascii="Times New Roman" w:hAnsi="Times New Roman" w:cs="Times New Roman"/>
          <w:sz w:val="28"/>
          <w:szCs w:val="28"/>
        </w:rPr>
        <w:t xml:space="preserve"> виникає </w:t>
      </w:r>
      <w:r w:rsidR="00F037B5">
        <w:rPr>
          <w:rFonts w:ascii="Times New Roman" w:hAnsi="Times New Roman" w:cs="Times New Roman"/>
          <w:sz w:val="28"/>
          <w:szCs w:val="28"/>
        </w:rPr>
        <w:t>похибка</w:t>
      </w:r>
      <w:r w:rsidRPr="00631FFA">
        <w:rPr>
          <w:rFonts w:ascii="Times New Roman" w:hAnsi="Times New Roman" w:cs="Times New Roman"/>
          <w:sz w:val="28"/>
          <w:szCs w:val="28"/>
        </w:rPr>
        <w:t>, обумовлена ​​тим, що сигнал, який потрапляє на одну клітинку, ус</w:t>
      </w:r>
      <w:r>
        <w:rPr>
          <w:rFonts w:ascii="Times New Roman" w:hAnsi="Times New Roman" w:cs="Times New Roman"/>
          <w:sz w:val="28"/>
          <w:szCs w:val="28"/>
        </w:rPr>
        <w:t>ереднення</w:t>
      </w:r>
      <w:r w:rsidRPr="00631FFA">
        <w:rPr>
          <w:rFonts w:ascii="Times New Roman" w:hAnsi="Times New Roman" w:cs="Times New Roman"/>
          <w:sz w:val="28"/>
          <w:szCs w:val="28"/>
        </w:rPr>
        <w:t xml:space="preserve">, хоча на різні ділянки поверхні даного осередку можуть потрапляти різні за величиною сигнали. </w:t>
      </w:r>
      <w:r w:rsidR="00F037B5">
        <w:rPr>
          <w:rFonts w:ascii="Times New Roman" w:hAnsi="Times New Roman" w:cs="Times New Roman"/>
          <w:sz w:val="28"/>
          <w:szCs w:val="28"/>
        </w:rPr>
        <w:t>Похибка</w:t>
      </w:r>
      <w:r w:rsidRPr="00631FFA">
        <w:rPr>
          <w:rFonts w:ascii="Times New Roman" w:hAnsi="Times New Roman" w:cs="Times New Roman"/>
          <w:sz w:val="28"/>
          <w:szCs w:val="28"/>
        </w:rPr>
        <w:t xml:space="preserve"> буде тим більше, чим більше лінійні розміри даного осередку. </w:t>
      </w:r>
    </w:p>
    <w:p w:rsidR="00D441C4" w:rsidRPr="00965623" w:rsidRDefault="00D441C4" w:rsidP="008D40C2">
      <w:pPr>
        <w:spacing w:after="0" w:line="360" w:lineRule="auto"/>
        <w:ind w:firstLine="708"/>
        <w:jc w:val="both"/>
        <w:rPr>
          <w:rFonts w:ascii="Times New Roman" w:hAnsi="Times New Roman" w:cs="Times New Roman"/>
          <w:sz w:val="28"/>
          <w:szCs w:val="28"/>
        </w:rPr>
      </w:pPr>
      <w:r w:rsidRPr="00631FFA">
        <w:rPr>
          <w:rFonts w:ascii="Times New Roman" w:hAnsi="Times New Roman" w:cs="Times New Roman"/>
          <w:sz w:val="28"/>
          <w:szCs w:val="28"/>
        </w:rPr>
        <w:t xml:space="preserve">Так як </w:t>
      </w:r>
      <w:r>
        <w:rPr>
          <w:rFonts w:ascii="Times New Roman" w:hAnsi="Times New Roman" w:cs="Times New Roman"/>
          <w:sz w:val="28"/>
          <w:szCs w:val="28"/>
        </w:rPr>
        <w:t>строчка матриці</w:t>
      </w:r>
      <w:r w:rsidRPr="00631FFA">
        <w:rPr>
          <w:rFonts w:ascii="Times New Roman" w:hAnsi="Times New Roman" w:cs="Times New Roman"/>
          <w:sz w:val="28"/>
          <w:szCs w:val="28"/>
        </w:rPr>
        <w:t xml:space="preserve"> - дискретна система, то вона буде передавати зображення через кінцеве число дискретних точок, при цьому максимальна просторова частота, яка може</w:t>
      </w:r>
      <w:r w:rsidR="00F037B5">
        <w:rPr>
          <w:rFonts w:ascii="Times New Roman" w:hAnsi="Times New Roman" w:cs="Times New Roman"/>
          <w:sz w:val="28"/>
          <w:szCs w:val="28"/>
        </w:rPr>
        <w:t xml:space="preserve"> бути однозначно перетворена, – </w:t>
      </w:r>
      <w:r w:rsidRPr="00631FFA">
        <w:rPr>
          <w:rFonts w:ascii="Times New Roman" w:hAnsi="Times New Roman" w:cs="Times New Roman"/>
          <w:sz w:val="28"/>
          <w:szCs w:val="28"/>
        </w:rPr>
        <w:t xml:space="preserve">це частота Найквіста, при якому кожен піксель </w:t>
      </w:r>
      <w:r>
        <w:rPr>
          <w:rFonts w:ascii="Times New Roman" w:hAnsi="Times New Roman" w:cs="Times New Roman"/>
          <w:sz w:val="28"/>
          <w:szCs w:val="28"/>
        </w:rPr>
        <w:t>строки матриці</w:t>
      </w:r>
      <w:r w:rsidRPr="00631FFA">
        <w:rPr>
          <w:rFonts w:ascii="Times New Roman" w:hAnsi="Times New Roman" w:cs="Times New Roman"/>
          <w:sz w:val="28"/>
          <w:szCs w:val="28"/>
        </w:rPr>
        <w:t xml:space="preserve"> відповідає максимуму або мінімуму зображення. То</w:t>
      </w:r>
      <w:r w:rsidR="00F037B5">
        <w:rPr>
          <w:rFonts w:ascii="Times New Roman" w:hAnsi="Times New Roman" w:cs="Times New Roman"/>
          <w:sz w:val="28"/>
          <w:szCs w:val="28"/>
        </w:rPr>
        <w:t xml:space="preserve">му прийнято виражати </w:t>
      </w:r>
      <w:r w:rsidRPr="00631FFA">
        <w:rPr>
          <w:rFonts w:ascii="Times New Roman" w:hAnsi="Times New Roman" w:cs="Times New Roman"/>
          <w:sz w:val="28"/>
          <w:szCs w:val="28"/>
        </w:rPr>
        <w:t>М</w:t>
      </w:r>
      <w:r w:rsidR="00F037B5">
        <w:rPr>
          <w:rFonts w:ascii="Times New Roman" w:hAnsi="Times New Roman" w:cs="Times New Roman"/>
          <w:sz w:val="28"/>
          <w:szCs w:val="28"/>
        </w:rPr>
        <w:t>ПФ</w:t>
      </w:r>
      <w:r w:rsidRPr="00631FFA">
        <w:rPr>
          <w:rFonts w:ascii="Times New Roman" w:hAnsi="Times New Roman" w:cs="Times New Roman"/>
          <w:sz w:val="28"/>
          <w:szCs w:val="28"/>
        </w:rPr>
        <w:t xml:space="preserve"> як функцію просторової частоти, нормованої на частоту Найквіста для кожної </w:t>
      </w:r>
      <w:r>
        <w:rPr>
          <w:rFonts w:ascii="Times New Roman" w:hAnsi="Times New Roman" w:cs="Times New Roman"/>
          <w:sz w:val="28"/>
          <w:szCs w:val="28"/>
        </w:rPr>
        <w:t xml:space="preserve">матриці, де частот Найквіста: </w:t>
      </w:r>
      <m:oMath>
        <m:sSub>
          <m:sSubPr>
            <m:ctrlPr>
              <w:rPr>
                <w:rFonts w:ascii="Cambria Math" w:hAnsi="Cambria Math" w:cs="Times New Roman"/>
                <w:i/>
                <w:sz w:val="28"/>
                <w:szCs w:val="28"/>
              </w:rPr>
            </m:ctrlPr>
          </m:sSubPr>
          <m:e>
            <m:r>
              <w:rPr>
                <w:rFonts w:ascii="Cambria Math" w:eastAsiaTheme="minorEastAsia" w:hAnsi="Cambria Math" w:cs="Times New Roman"/>
                <w:sz w:val="28"/>
                <w:szCs w:val="28"/>
              </w:rPr>
              <m:t>ν</m:t>
            </m:r>
          </m:e>
          <m:sub>
            <m:r>
              <w:rPr>
                <w:rFonts w:ascii="Cambria Math" w:hAnsi="Cambria Math" w:cs="Times New Roman"/>
                <w:sz w:val="28"/>
                <w:szCs w:val="28"/>
              </w:rPr>
              <m:t>∥</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p</m:t>
            </m:r>
          </m:den>
        </m:f>
        <m:r>
          <w:rPr>
            <w:rFonts w:ascii="Cambria Math" w:hAnsi="Cambria Math" w:cs="Times New Roman"/>
            <w:sz w:val="28"/>
            <w:szCs w:val="28"/>
          </w:rPr>
          <m:t>.</m:t>
        </m:r>
      </m:oMath>
      <w:r w:rsidR="00303D65">
        <w:rPr>
          <w:rFonts w:ascii="Times New Roman" w:eastAsiaTheme="minorEastAsia" w:hAnsi="Times New Roman" w:cs="Times New Roman"/>
          <w:sz w:val="28"/>
          <w:szCs w:val="28"/>
        </w:rPr>
        <w:t xml:space="preserve"> (3.30)</w:t>
      </w:r>
    </w:p>
    <w:p w:rsidR="00D441C4" w:rsidRPr="00631FFA" w:rsidRDefault="00B87FED" w:rsidP="008D40C2">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МПФ мікробалометричної матриці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М</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Ni</m:t>
            </m:r>
          </m:e>
        </m:d>
      </m:oMath>
      <w:r w:rsidR="00D441C4" w:rsidRPr="00631FFA">
        <w:rPr>
          <w:rFonts w:ascii="Times New Roman" w:eastAsiaTheme="minorEastAsia" w:hAnsi="Times New Roman" w:cs="Times New Roman"/>
          <w:sz w:val="28"/>
          <w:szCs w:val="28"/>
        </w:rPr>
        <w:t xml:space="preserve"> є функцією від просторової частоти і дорівнює: </w:t>
      </w:r>
    </w:p>
    <w:p w:rsidR="00D441C4" w:rsidRPr="00303D65" w:rsidRDefault="00C4056C" w:rsidP="00752995">
      <w:pPr>
        <w:spacing w:after="0" w:line="360" w:lineRule="auto"/>
        <w:ind w:left="2124" w:firstLine="708"/>
        <w:jc w:val="center"/>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М</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i</m:t>
            </m:r>
          </m:e>
        </m:d>
        <m:r>
          <w:rPr>
            <w:rFonts w:ascii="Cambria Math" w:hAnsi="Cambria Math" w:cs="Times New Roman"/>
            <w:sz w:val="28"/>
            <w:szCs w:val="28"/>
          </w:rPr>
          <m:t>=</m:t>
        </m:r>
        <m:f>
          <m:fPr>
            <m:ctrlPr>
              <w:rPr>
                <w:rFonts w:ascii="Cambria Math" w:hAnsi="Cambria Math" w:cs="Times New Roman"/>
                <w:i/>
                <w:sz w:val="28"/>
                <w:szCs w:val="28"/>
              </w:rPr>
            </m:ctrlPr>
          </m:fPr>
          <m:num>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r>
                  <w:rPr>
                    <w:rFonts w:ascii="Cambria Math" w:hAnsi="Cambria Math" w:cs="Times New Roman"/>
                    <w:sz w:val="28"/>
                    <w:szCs w:val="28"/>
                  </w:rPr>
                  <m:t>(π×</m:t>
                </m:r>
                <m:r>
                  <w:rPr>
                    <w:rFonts w:ascii="Cambria Math" w:eastAsiaTheme="minorEastAsia" w:hAnsi="Cambria Math" w:cs="Times New Roman"/>
                    <w:sz w:val="28"/>
                    <w:szCs w:val="28"/>
                  </w:rPr>
                  <m:t>ν</m:t>
                </m:r>
                <m:r>
                  <w:rPr>
                    <w:rFonts w:ascii="Cambria Math" w:hAnsi="Cambria Math" w:cs="Times New Roman"/>
                    <w:sz w:val="28"/>
                    <w:szCs w:val="28"/>
                  </w:rPr>
                  <m:t>i×p)</m:t>
                </m:r>
              </m:e>
            </m:func>
          </m:num>
          <m:den>
            <m:r>
              <w:rPr>
                <w:rFonts w:ascii="Cambria Math" w:hAnsi="Cambria Math" w:cs="Times New Roman"/>
                <w:sz w:val="28"/>
                <w:szCs w:val="28"/>
              </w:rPr>
              <m:t>π×</m:t>
            </m:r>
            <m:r>
              <w:rPr>
                <w:rFonts w:ascii="Cambria Math" w:eastAsiaTheme="minorEastAsia" w:hAnsi="Cambria Math" w:cs="Times New Roman"/>
                <w:sz w:val="28"/>
                <w:szCs w:val="28"/>
              </w:rPr>
              <m:t>ν</m:t>
            </m:r>
            <m:r>
              <w:rPr>
                <w:rFonts w:ascii="Cambria Math" w:hAnsi="Cambria Math" w:cs="Times New Roman"/>
                <w:sz w:val="28"/>
                <w:szCs w:val="28"/>
              </w:rPr>
              <m:t>i×p</m:t>
            </m:r>
          </m:den>
        </m:f>
        <m:r>
          <w:rPr>
            <w:rFonts w:ascii="Cambria Math" w:eastAsiaTheme="minorEastAsia" w:hAnsi="Cambria Math" w:cs="Times New Roman"/>
            <w:sz w:val="28"/>
            <w:szCs w:val="28"/>
          </w:rPr>
          <m:t>,</m:t>
        </m:r>
      </m:oMath>
      <w:r w:rsidR="00303D65">
        <w:rPr>
          <w:rFonts w:ascii="Times New Roman" w:eastAsiaTheme="minorEastAsia" w:hAnsi="Times New Roman" w:cs="Times New Roman"/>
          <w:i/>
          <w:sz w:val="28"/>
          <w:szCs w:val="28"/>
        </w:rPr>
        <w:tab/>
      </w:r>
      <w:r w:rsidR="00303D65">
        <w:rPr>
          <w:rFonts w:ascii="Times New Roman" w:eastAsiaTheme="minorEastAsia" w:hAnsi="Times New Roman" w:cs="Times New Roman"/>
          <w:i/>
          <w:sz w:val="28"/>
          <w:szCs w:val="28"/>
        </w:rPr>
        <w:tab/>
      </w:r>
      <w:r w:rsidR="00752995">
        <w:rPr>
          <w:rFonts w:ascii="Times New Roman" w:eastAsiaTheme="minorEastAsia" w:hAnsi="Times New Roman" w:cs="Times New Roman"/>
          <w:i/>
          <w:sz w:val="28"/>
          <w:szCs w:val="28"/>
        </w:rPr>
        <w:tab/>
      </w:r>
      <w:r w:rsidR="00752995">
        <w:rPr>
          <w:rFonts w:ascii="Times New Roman" w:eastAsiaTheme="minorEastAsia" w:hAnsi="Times New Roman" w:cs="Times New Roman"/>
          <w:i/>
          <w:sz w:val="28"/>
          <w:szCs w:val="28"/>
        </w:rPr>
        <w:tab/>
      </w:r>
      <w:r w:rsidR="00303D65">
        <w:rPr>
          <w:rFonts w:ascii="Times New Roman" w:eastAsiaTheme="minorEastAsia" w:hAnsi="Times New Roman" w:cs="Times New Roman"/>
          <w:i/>
          <w:sz w:val="28"/>
          <w:szCs w:val="28"/>
        </w:rPr>
        <w:tab/>
      </w:r>
      <w:r w:rsidR="00752995">
        <w:rPr>
          <w:rFonts w:ascii="Times New Roman" w:eastAsiaTheme="minorEastAsia" w:hAnsi="Times New Roman" w:cs="Times New Roman"/>
          <w:sz w:val="28"/>
          <w:szCs w:val="28"/>
        </w:rPr>
        <w:t>(3.14</w:t>
      </w:r>
      <w:r w:rsidR="00303D65">
        <w:rPr>
          <w:rFonts w:ascii="Times New Roman" w:eastAsiaTheme="minorEastAsia" w:hAnsi="Times New Roman" w:cs="Times New Roman"/>
          <w:sz w:val="28"/>
          <w:szCs w:val="28"/>
        </w:rPr>
        <w:t>)</w:t>
      </w:r>
    </w:p>
    <w:p w:rsidR="00D441C4" w:rsidRPr="00631FFA" w:rsidRDefault="00B87FED" w:rsidP="008D40C2">
      <w:pPr>
        <w:spacing w:after="0" w:line="360" w:lineRule="auto"/>
        <w:jc w:val="both"/>
        <w:rPr>
          <w:rFonts w:ascii="Times New Roman" w:eastAsiaTheme="minorEastAsia" w:hAnsi="Times New Roman" w:cs="Times New Roman"/>
          <w:sz w:val="28"/>
          <w:szCs w:val="28"/>
        </w:rPr>
      </w:pPr>
      <w:r w:rsidRPr="00B87FED">
        <w:rPr>
          <w:rFonts w:ascii="Times New Roman" w:hAnsi="Times New Roman" w:cs="Times New Roman"/>
          <w:sz w:val="28"/>
          <w:szCs w:val="28"/>
        </w:rPr>
        <w:t>у</w:t>
      </w:r>
      <w:r w:rsidR="00D441C4" w:rsidRPr="00B87FED">
        <w:rPr>
          <w:rFonts w:ascii="Times New Roman" w:hAnsi="Times New Roman" w:cs="Times New Roman"/>
          <w:sz w:val="28"/>
          <w:szCs w:val="28"/>
        </w:rPr>
        <w:t xml:space="preserve"> стенді</w:t>
      </w:r>
      <w:r w:rsidRPr="00B87FED">
        <w:rPr>
          <w:rFonts w:ascii="Times New Roman" w:hAnsi="Times New Roman" w:cs="Times New Roman"/>
          <w:sz w:val="28"/>
          <w:szCs w:val="28"/>
        </w:rPr>
        <w:t xml:space="preserve">, що зображений на рисунку 2.8 </w:t>
      </w:r>
      <w:r w:rsidR="00D441C4" w:rsidRPr="00B87FED">
        <w:rPr>
          <w:rFonts w:ascii="Times New Roman" w:hAnsi="Times New Roman" w:cs="Times New Roman"/>
          <w:sz w:val="28"/>
          <w:szCs w:val="28"/>
        </w:rPr>
        <w:t>застосована</w:t>
      </w:r>
      <w:r>
        <w:rPr>
          <w:rFonts w:ascii="Times New Roman" w:hAnsi="Times New Roman" w:cs="Times New Roman"/>
          <w:sz w:val="28"/>
          <w:szCs w:val="28"/>
        </w:rPr>
        <w:t xml:space="preserve"> мікробалометрична матриця </w:t>
      </w:r>
      <w:r w:rsidR="00D441C4" w:rsidRPr="00AC6867">
        <w:rPr>
          <w:rFonts w:ascii="Times New Roman" w:hAnsi="Times New Roman" w:cs="Times New Roman"/>
          <w:sz w:val="28"/>
          <w:szCs w:val="28"/>
        </w:rPr>
        <w:t>з розміром пікселя</w:t>
      </w:r>
      <w:r>
        <w:rPr>
          <w:rFonts w:ascii="Times New Roman" w:hAnsi="Times New Roman" w:cs="Times New Roman"/>
          <w:sz w:val="28"/>
          <w:szCs w:val="28"/>
        </w:rPr>
        <w:t xml:space="preserve"> </w:t>
      </w:r>
      <m:oMath>
        <m:r>
          <w:rPr>
            <w:rFonts w:ascii="Cambria Math" w:hAnsi="Cambria Math" w:cs="Times New Roman"/>
            <w:sz w:val="28"/>
            <w:szCs w:val="28"/>
          </w:rPr>
          <m:t>p=0,25мм</m:t>
        </m:r>
      </m:oMath>
      <w:r>
        <w:rPr>
          <w:rFonts w:ascii="Times New Roman" w:eastAsiaTheme="minorEastAsia" w:hAnsi="Times New Roman" w:cs="Times New Roman"/>
          <w:sz w:val="28"/>
          <w:szCs w:val="28"/>
        </w:rPr>
        <w:t>. Для цієї матриці похибка</w:t>
      </w:r>
      <w:r w:rsidR="00D441C4" w:rsidRPr="00AC6867">
        <w:rPr>
          <w:rFonts w:ascii="Times New Roman" w:eastAsiaTheme="minorEastAsia" w:hAnsi="Times New Roman" w:cs="Times New Roman"/>
          <w:sz w:val="28"/>
          <w:szCs w:val="28"/>
        </w:rPr>
        <w:t xml:space="preserve"> вимірювання за рахунок дискретизації приймача складе:</w:t>
      </w:r>
      <w:r w:rsidR="00D441C4" w:rsidRPr="00631FFA">
        <w:rPr>
          <w:rFonts w:ascii="Times New Roman" w:eastAsiaTheme="minorEastAsia" w:hAnsi="Times New Roman" w:cs="Times New Roman"/>
          <w:sz w:val="28"/>
          <w:szCs w:val="28"/>
        </w:rPr>
        <w:t xml:space="preserve"> </w:t>
      </w:r>
    </w:p>
    <w:p w:rsidR="00D441C4" w:rsidRPr="00303D65" w:rsidRDefault="00C4056C" w:rsidP="00752995">
      <w:pPr>
        <w:spacing w:after="0" w:line="360" w:lineRule="auto"/>
        <w:ind w:left="2124" w:firstLine="708"/>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8</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i</m:t>
            </m:r>
          </m:e>
        </m:d>
        <m:r>
          <w:rPr>
            <w:rFonts w:ascii="Cambria Math" w:eastAsiaTheme="minorEastAsia" w:hAnsi="Cambria Math" w:cs="Times New Roman"/>
            <w:sz w:val="28"/>
            <w:szCs w:val="28"/>
          </w:rPr>
          <m:t>=1-</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М</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i</m:t>
            </m:r>
          </m:e>
        </m:d>
      </m:oMath>
      <w:r w:rsidR="00303D65">
        <w:rPr>
          <w:rFonts w:ascii="Times New Roman" w:eastAsiaTheme="minorEastAsia" w:hAnsi="Times New Roman" w:cs="Times New Roman"/>
          <w:i/>
          <w:sz w:val="28"/>
          <w:szCs w:val="28"/>
        </w:rPr>
        <w:tab/>
      </w:r>
      <w:r w:rsidR="00752995">
        <w:rPr>
          <w:rFonts w:ascii="Times New Roman" w:eastAsiaTheme="minorEastAsia" w:hAnsi="Times New Roman" w:cs="Times New Roman"/>
          <w:i/>
          <w:sz w:val="28"/>
          <w:szCs w:val="28"/>
        </w:rPr>
        <w:tab/>
      </w:r>
      <w:r w:rsidR="00752995">
        <w:rPr>
          <w:rFonts w:ascii="Times New Roman" w:eastAsiaTheme="minorEastAsia" w:hAnsi="Times New Roman" w:cs="Times New Roman"/>
          <w:i/>
          <w:sz w:val="28"/>
          <w:szCs w:val="28"/>
        </w:rPr>
        <w:tab/>
      </w:r>
      <w:r w:rsidR="00303D65">
        <w:rPr>
          <w:rFonts w:ascii="Times New Roman" w:eastAsiaTheme="minorEastAsia" w:hAnsi="Times New Roman" w:cs="Times New Roman"/>
          <w:i/>
          <w:sz w:val="28"/>
          <w:szCs w:val="28"/>
        </w:rPr>
        <w:tab/>
      </w:r>
      <w:r w:rsidR="00752995">
        <w:rPr>
          <w:rFonts w:ascii="Times New Roman" w:eastAsiaTheme="minorEastAsia" w:hAnsi="Times New Roman" w:cs="Times New Roman"/>
          <w:i/>
          <w:sz w:val="28"/>
          <w:szCs w:val="28"/>
        </w:rPr>
        <w:tab/>
      </w:r>
      <w:r w:rsidR="00752995">
        <w:rPr>
          <w:rFonts w:ascii="Times New Roman" w:eastAsiaTheme="minorEastAsia" w:hAnsi="Times New Roman" w:cs="Times New Roman"/>
          <w:sz w:val="28"/>
          <w:szCs w:val="28"/>
        </w:rPr>
        <w:t>(3.15</w:t>
      </w:r>
      <w:r w:rsidR="00303D65">
        <w:rPr>
          <w:rFonts w:ascii="Times New Roman" w:eastAsiaTheme="minorEastAsia" w:hAnsi="Times New Roman" w:cs="Times New Roman"/>
          <w:sz w:val="28"/>
          <w:szCs w:val="28"/>
        </w:rPr>
        <w:t>)</w:t>
      </w:r>
    </w:p>
    <w:p w:rsidR="00D441C4" w:rsidRPr="00631FFA" w:rsidRDefault="00D441C4" w:rsidP="008D40C2">
      <w:pPr>
        <w:spacing w:after="0" w:line="360" w:lineRule="auto"/>
        <w:jc w:val="both"/>
        <w:rPr>
          <w:rFonts w:ascii="Times New Roman" w:eastAsiaTheme="minorEastAsia" w:hAnsi="Times New Roman" w:cs="Times New Roman"/>
          <w:sz w:val="28"/>
          <w:szCs w:val="28"/>
        </w:rPr>
      </w:pPr>
      <w:r w:rsidRPr="00631FFA">
        <w:rPr>
          <w:rFonts w:ascii="Times New Roman" w:eastAsiaTheme="minorEastAsia" w:hAnsi="Times New Roman" w:cs="Times New Roman"/>
          <w:i/>
          <w:sz w:val="28"/>
          <w:szCs w:val="28"/>
        </w:rPr>
        <w:tab/>
      </w:r>
      <w:r w:rsidRPr="00631FFA">
        <w:rPr>
          <w:rFonts w:ascii="Times New Roman" w:eastAsiaTheme="minorEastAsia" w:hAnsi="Times New Roman" w:cs="Times New Roman"/>
          <w:sz w:val="28"/>
          <w:szCs w:val="28"/>
        </w:rPr>
        <w:t xml:space="preserve">Графік </w:t>
      </w:r>
      <w:r w:rsidR="00B87FED">
        <w:rPr>
          <w:rFonts w:ascii="Times New Roman" w:eastAsiaTheme="minorEastAsia" w:hAnsi="Times New Roman" w:cs="Times New Roman"/>
          <w:sz w:val="28"/>
          <w:szCs w:val="28"/>
        </w:rPr>
        <w:t>похибки</w:t>
      </w:r>
      <w:r w:rsidRPr="00631FFA">
        <w:rPr>
          <w:rFonts w:ascii="Times New Roman" w:eastAsiaTheme="minorEastAsia" w:hAnsi="Times New Roman" w:cs="Times New Roman"/>
          <w:sz w:val="28"/>
          <w:szCs w:val="28"/>
        </w:rPr>
        <w:t xml:space="preserve"> дискретизації </w:t>
      </w: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12</m:t>
            </m:r>
          </m:sub>
        </m:sSub>
      </m:oMath>
      <w:r w:rsidRPr="00631FFA">
        <w:rPr>
          <w:rFonts w:ascii="Times New Roman" w:eastAsiaTheme="minorEastAsia" w:hAnsi="Times New Roman" w:cs="Times New Roman"/>
          <w:sz w:val="28"/>
          <w:szCs w:val="28"/>
        </w:rPr>
        <w:t xml:space="preserve"> представлений на </w:t>
      </w:r>
      <w:r w:rsidR="00C77FAA">
        <w:rPr>
          <w:rFonts w:ascii="Times New Roman" w:eastAsiaTheme="minorEastAsia" w:hAnsi="Times New Roman" w:cs="Times New Roman"/>
          <w:sz w:val="28"/>
          <w:szCs w:val="28"/>
        </w:rPr>
        <w:t>рисунку 3.10.</w:t>
      </w:r>
      <w:r w:rsidRPr="00631FFA">
        <w:rPr>
          <w:rFonts w:ascii="Times New Roman" w:eastAsiaTheme="minorEastAsia" w:hAnsi="Times New Roman" w:cs="Times New Roman"/>
          <w:sz w:val="28"/>
          <w:szCs w:val="28"/>
        </w:rPr>
        <w:t xml:space="preserve"> </w:t>
      </w:r>
    </w:p>
    <w:p w:rsidR="00D441C4" w:rsidRPr="00631FFA" w:rsidRDefault="00B87FED" w:rsidP="00D441C4">
      <w:pPr>
        <w:spacing w:after="0"/>
        <w:jc w:val="center"/>
        <w:rPr>
          <w:rFonts w:ascii="Times New Roman" w:eastAsiaTheme="minorEastAsia" w:hAnsi="Times New Roman" w:cs="Times New Roman"/>
          <w:b/>
          <w:sz w:val="28"/>
          <w:szCs w:val="28"/>
        </w:rPr>
      </w:pPr>
      <w:r>
        <w:rPr>
          <w:rFonts w:ascii="Times New Roman" w:eastAsiaTheme="minorEastAsia" w:hAnsi="Times New Roman" w:cs="Times New Roman"/>
          <w:sz w:val="28"/>
          <w:szCs w:val="28"/>
        </w:rPr>
        <w:lastRenderedPageBreak/>
        <w:t>Похибка</w:t>
      </w:r>
      <w:r w:rsidR="00D441C4" w:rsidRPr="008D40C2">
        <w:rPr>
          <w:rFonts w:ascii="Times New Roman" w:eastAsiaTheme="minorEastAsia" w:hAnsi="Times New Roman" w:cs="Times New Roman"/>
          <w:sz w:val="28"/>
          <w:szCs w:val="28"/>
        </w:rPr>
        <w:t xml:space="preserve"> дискретизації приймача</w:t>
      </w:r>
      <w:r w:rsidR="00D441C4" w:rsidRPr="00631FFA">
        <w:rPr>
          <w:noProof/>
          <w:lang w:val="ru-RU" w:eastAsia="ru-RU"/>
        </w:rPr>
        <w:drawing>
          <wp:inline distT="0" distB="0" distL="0" distR="0">
            <wp:extent cx="6119495" cy="3025775"/>
            <wp:effectExtent l="0" t="0" r="0" b="3175"/>
            <wp:docPr id="55182" name="Диаграмма 5518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1"/>
              </a:graphicData>
            </a:graphic>
          </wp:inline>
        </w:drawing>
      </w:r>
    </w:p>
    <w:p w:rsidR="00D441C4" w:rsidRPr="00631FFA" w:rsidRDefault="00C77FAA" w:rsidP="008D40C2">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10 – Графік </w:t>
      </w:r>
      <w:r w:rsidR="00B87FED">
        <w:rPr>
          <w:rFonts w:ascii="Times New Roman" w:hAnsi="Times New Roman" w:cs="Times New Roman"/>
          <w:sz w:val="28"/>
          <w:szCs w:val="28"/>
        </w:rPr>
        <w:t>похибка</w:t>
      </w:r>
      <w:r>
        <w:rPr>
          <w:rFonts w:ascii="Times New Roman" w:hAnsi="Times New Roman" w:cs="Times New Roman"/>
          <w:sz w:val="28"/>
          <w:szCs w:val="28"/>
        </w:rPr>
        <w:t xml:space="preserve"> дискретизації.  </w:t>
      </w:r>
    </w:p>
    <w:p w:rsidR="00D441C4" w:rsidRPr="00631FFA" w:rsidRDefault="00D441C4" w:rsidP="008D40C2">
      <w:pPr>
        <w:spacing w:after="0" w:line="360" w:lineRule="auto"/>
        <w:jc w:val="both"/>
        <w:rPr>
          <w:rFonts w:ascii="Times New Roman" w:hAnsi="Times New Roman" w:cs="Times New Roman"/>
          <w:sz w:val="28"/>
          <w:szCs w:val="28"/>
        </w:rPr>
      </w:pPr>
      <w:r w:rsidRPr="00631FFA">
        <w:rPr>
          <w:rFonts w:ascii="Times New Roman" w:hAnsi="Times New Roman" w:cs="Times New Roman"/>
          <w:sz w:val="28"/>
          <w:szCs w:val="28"/>
        </w:rPr>
        <w:tab/>
        <w:t xml:space="preserve">З </w:t>
      </w:r>
      <w:r w:rsidR="00B87FED">
        <w:rPr>
          <w:rFonts w:ascii="Times New Roman" w:hAnsi="Times New Roman" w:cs="Times New Roman"/>
          <w:sz w:val="28"/>
          <w:szCs w:val="28"/>
        </w:rPr>
        <w:t>рисунка</w:t>
      </w:r>
      <w:r w:rsidRPr="00631FFA">
        <w:rPr>
          <w:rFonts w:ascii="Times New Roman" w:hAnsi="Times New Roman" w:cs="Times New Roman"/>
          <w:sz w:val="28"/>
          <w:szCs w:val="28"/>
        </w:rPr>
        <w:t xml:space="preserve"> видно, що похибка вимірювання </w:t>
      </w:r>
      <w:r w:rsidR="005E3D7F">
        <w:rPr>
          <w:rFonts w:ascii="Times New Roman" w:hAnsi="Times New Roman" w:cs="Times New Roman"/>
          <w:sz w:val="28"/>
          <w:szCs w:val="28"/>
        </w:rPr>
        <w:t>МПФ</w:t>
      </w:r>
      <w:r w:rsidRPr="00631FFA">
        <w:rPr>
          <w:rFonts w:ascii="Times New Roman" w:hAnsi="Times New Roman" w:cs="Times New Roman"/>
          <w:sz w:val="28"/>
          <w:szCs w:val="28"/>
        </w:rPr>
        <w:t xml:space="preserve"> за рахунок дискретного значення розмірів пікселя </w:t>
      </w:r>
      <w:r w:rsidR="000227B8">
        <w:rPr>
          <w:rFonts w:ascii="Times New Roman" w:hAnsi="Times New Roman" w:cs="Times New Roman"/>
          <w:sz w:val="28"/>
          <w:szCs w:val="28"/>
        </w:rPr>
        <w:t>рядка</w:t>
      </w:r>
      <w:r w:rsidR="00C77FAA">
        <w:rPr>
          <w:rFonts w:ascii="Times New Roman" w:hAnsi="Times New Roman" w:cs="Times New Roman"/>
          <w:sz w:val="28"/>
          <w:szCs w:val="28"/>
        </w:rPr>
        <w:t xml:space="preserve"> матриці</w:t>
      </w:r>
      <w:r w:rsidRPr="00631FFA">
        <w:rPr>
          <w:rFonts w:ascii="Times New Roman" w:hAnsi="Times New Roman" w:cs="Times New Roman"/>
          <w:sz w:val="28"/>
          <w:szCs w:val="28"/>
        </w:rPr>
        <w:t xml:space="preserve"> складає:</w:t>
      </w:r>
    </w:p>
    <w:p w:rsidR="00D441C4" w:rsidRPr="008D40C2" w:rsidRDefault="00D441C4" w:rsidP="008D40C2">
      <w:pPr>
        <w:spacing w:after="0" w:line="360" w:lineRule="auto"/>
        <w:jc w:val="both"/>
        <w:rPr>
          <w:rFonts w:ascii="Times New Roman" w:eastAsiaTheme="minorEastAsia" w:hAnsi="Times New Roman" w:cs="Times New Roman"/>
          <w:sz w:val="28"/>
          <w:szCs w:val="28"/>
        </w:rPr>
      </w:pPr>
      <w:r w:rsidRPr="008D40C2">
        <w:rPr>
          <w:rFonts w:ascii="Times New Roman" w:hAnsi="Times New Roman" w:cs="Times New Roman"/>
          <w:sz w:val="28"/>
          <w:szCs w:val="28"/>
        </w:rPr>
        <w:t xml:space="preserve">при застосуванні мікрооб’єктива </w:t>
      </w:r>
      <m:oMath>
        <m:r>
          <w:rPr>
            <w:rFonts w:ascii="Cambria Math" w:eastAsiaTheme="minorEastAsia" w:hAnsi="Cambria Math" w:cs="Times New Roman"/>
            <w:sz w:val="28"/>
            <w:szCs w:val="28"/>
          </w:rPr>
          <m:t>V=</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0</m:t>
            </m:r>
          </m:e>
          <m:sup>
            <m:r>
              <w:rPr>
                <w:rFonts w:ascii="Cambria Math" w:eastAsiaTheme="minorEastAsia" w:hAnsi="Cambria Math" w:cs="Times New Roman"/>
                <w:sz w:val="28"/>
                <w:szCs w:val="28"/>
              </w:rPr>
              <m:t>х</m:t>
            </m:r>
          </m:sup>
        </m:sSup>
      </m:oMath>
      <w:r w:rsidRPr="008D40C2">
        <w:rPr>
          <w:rFonts w:ascii="Times New Roman" w:hAnsi="Times New Roman" w:cs="Times New Roman"/>
          <w:sz w:val="28"/>
          <w:szCs w:val="28"/>
        </w:rPr>
        <w:t xml:space="preserve">  </w:t>
      </w: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8</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0,00201;</m:t>
        </m:r>
      </m:oMath>
    </w:p>
    <w:p w:rsidR="005875D8" w:rsidRDefault="008D40C2" w:rsidP="005875D8">
      <w:pPr>
        <w:spacing w:after="0" w:line="36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8</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 xml:space="preserve">=0,00804. </m:t>
        </m:r>
      </m:oMath>
      <w:r w:rsidR="005875D8">
        <w:rPr>
          <w:rFonts w:ascii="Times New Roman" w:eastAsiaTheme="minorEastAsia" w:hAnsi="Times New Roman" w:cs="Times New Roman"/>
          <w:sz w:val="28"/>
          <w:szCs w:val="28"/>
        </w:rPr>
        <w:t xml:space="preserve"> </w:t>
      </w:r>
    </w:p>
    <w:p w:rsidR="005875D8" w:rsidRPr="00C77FAA" w:rsidRDefault="005875D8" w:rsidP="005875D8">
      <w:pPr>
        <w:spacing w:after="0" w:line="360" w:lineRule="auto"/>
        <w:rPr>
          <w:rStyle w:val="notranslate"/>
          <w:rFonts w:ascii="Times New Roman" w:eastAsiaTheme="minorEastAsia" w:hAnsi="Times New Roman" w:cs="Times New Roman"/>
          <w:sz w:val="28"/>
          <w:szCs w:val="28"/>
        </w:rPr>
      </w:pPr>
    </w:p>
    <w:p w:rsidR="00CF5A39" w:rsidRDefault="007D786E" w:rsidP="007D786E">
      <w:pPr>
        <w:pStyle w:val="2"/>
        <w:spacing w:line="360" w:lineRule="auto"/>
        <w:ind w:left="360"/>
        <w:rPr>
          <w:rFonts w:ascii="Times New Roman" w:hAnsi="Times New Roman"/>
          <w:color w:val="auto"/>
          <w:sz w:val="28"/>
          <w:szCs w:val="28"/>
          <w:lang w:eastAsia="ru-RU"/>
        </w:rPr>
      </w:pPr>
      <w:bookmarkStart w:id="18" w:name="_Toc514132495"/>
      <w:r w:rsidRPr="007D786E">
        <w:rPr>
          <w:rFonts w:ascii="Times New Roman" w:hAnsi="Times New Roman"/>
          <w:color w:val="auto"/>
          <w:sz w:val="28"/>
          <w:szCs w:val="28"/>
          <w:lang w:val="ru-RU" w:eastAsia="ru-RU"/>
        </w:rPr>
        <w:t xml:space="preserve">3.3 </w:t>
      </w:r>
      <w:r w:rsidR="007D0BF2">
        <w:rPr>
          <w:rFonts w:ascii="Times New Roman" w:hAnsi="Times New Roman"/>
          <w:color w:val="auto"/>
          <w:sz w:val="28"/>
          <w:szCs w:val="28"/>
          <w:lang w:eastAsia="ru-RU"/>
        </w:rPr>
        <w:t>Похибки</w:t>
      </w:r>
      <w:r w:rsidR="00CF5A39" w:rsidRPr="00934139">
        <w:rPr>
          <w:rFonts w:ascii="Times New Roman" w:hAnsi="Times New Roman"/>
          <w:color w:val="auto"/>
          <w:sz w:val="28"/>
          <w:szCs w:val="28"/>
          <w:lang w:eastAsia="ru-RU"/>
        </w:rPr>
        <w:t xml:space="preserve"> блока базува</w:t>
      </w:r>
      <w:r w:rsidR="00B71439" w:rsidRPr="00934139">
        <w:rPr>
          <w:rFonts w:ascii="Times New Roman" w:hAnsi="Times New Roman"/>
          <w:color w:val="auto"/>
          <w:sz w:val="28"/>
          <w:szCs w:val="28"/>
          <w:lang w:eastAsia="ru-RU"/>
        </w:rPr>
        <w:t>ння об’єктива та мікрооб’єктива</w:t>
      </w:r>
      <w:bookmarkEnd w:id="18"/>
    </w:p>
    <w:p w:rsidR="001E617D" w:rsidRPr="001E617D" w:rsidRDefault="001E617D" w:rsidP="001E617D">
      <w:pPr>
        <w:rPr>
          <w:lang w:eastAsia="ru-RU"/>
        </w:rPr>
      </w:pPr>
    </w:p>
    <w:p w:rsidR="008C2041" w:rsidRPr="007D786E" w:rsidRDefault="007D786E" w:rsidP="007D786E">
      <w:pPr>
        <w:spacing w:line="360" w:lineRule="auto"/>
        <w:ind w:left="360"/>
        <w:outlineLvl w:val="2"/>
        <w:rPr>
          <w:rFonts w:ascii="Times New Roman" w:hAnsi="Times New Roman" w:cs="Times New Roman"/>
          <w:b/>
          <w:sz w:val="28"/>
          <w:szCs w:val="28"/>
          <w:lang w:eastAsia="ru-RU"/>
        </w:rPr>
      </w:pPr>
      <w:bookmarkStart w:id="19" w:name="_Toc514132496"/>
      <w:r>
        <w:rPr>
          <w:rFonts w:ascii="Times New Roman" w:hAnsi="Times New Roman" w:cs="Times New Roman"/>
          <w:b/>
          <w:sz w:val="28"/>
          <w:szCs w:val="28"/>
          <w:lang w:val="en-US" w:eastAsia="ru-RU"/>
        </w:rPr>
        <w:t xml:space="preserve">3.3.1 </w:t>
      </w:r>
      <w:r w:rsidR="008C2041" w:rsidRPr="007D786E">
        <w:rPr>
          <w:rFonts w:ascii="Times New Roman" w:hAnsi="Times New Roman" w:cs="Times New Roman"/>
          <w:b/>
          <w:sz w:val="28"/>
          <w:szCs w:val="28"/>
          <w:lang w:eastAsia="ru-RU"/>
        </w:rPr>
        <w:t>Похибки базування випробувального об’єктива</w:t>
      </w:r>
      <w:bookmarkEnd w:id="19"/>
    </w:p>
    <w:p w:rsidR="00CF5A39" w:rsidRPr="00B71439" w:rsidRDefault="00CF5A39" w:rsidP="005875D8">
      <w:pPr>
        <w:pStyle w:val="26"/>
        <w:spacing w:line="360" w:lineRule="auto"/>
        <w:ind w:firstLine="567"/>
        <w:rPr>
          <w:sz w:val="28"/>
          <w:szCs w:val="28"/>
          <w:lang w:val="uk-UA"/>
        </w:rPr>
      </w:pPr>
      <w:r w:rsidRPr="00B71439">
        <w:rPr>
          <w:sz w:val="28"/>
          <w:szCs w:val="28"/>
          <w:lang w:val="uk-UA"/>
        </w:rPr>
        <w:t>В роботі було поставлене завдання визначити які вимоги слід встановити при установці типових ІЧ об’єктивів в стенд для вимірювання МПФ, щоб похибка її визначення не перевищувала 5%</w:t>
      </w:r>
      <w:r w:rsidR="00976162">
        <w:rPr>
          <w:sz w:val="28"/>
          <w:szCs w:val="28"/>
          <w:lang w:val="uk-UA"/>
        </w:rPr>
        <w:t xml:space="preserve"> </w:t>
      </w:r>
      <w:r w:rsidR="00E74C42">
        <w:rPr>
          <w:sz w:val="28"/>
          <w:szCs w:val="28"/>
        </w:rPr>
        <w:t>[13</w:t>
      </w:r>
      <w:r w:rsidR="00976162" w:rsidRPr="00976162">
        <w:rPr>
          <w:sz w:val="28"/>
          <w:szCs w:val="28"/>
        </w:rPr>
        <w:t>]</w:t>
      </w:r>
      <w:r w:rsidRPr="00B71439">
        <w:rPr>
          <w:sz w:val="28"/>
          <w:szCs w:val="28"/>
          <w:lang w:val="uk-UA"/>
        </w:rPr>
        <w:t xml:space="preserve">. Для досліджень були використані запатентовані схеми ІЧ об’єктивів з різними значеннями фокусних відстаней та кутів поля зору </w:t>
      </w:r>
      <w:r w:rsidR="00E74C42">
        <w:rPr>
          <w:sz w:val="28"/>
          <w:szCs w:val="28"/>
          <w:lang w:val="uk-UA"/>
        </w:rPr>
        <w:t>[14</w:t>
      </w:r>
      <w:r w:rsidRPr="00976162">
        <w:rPr>
          <w:sz w:val="28"/>
          <w:szCs w:val="28"/>
          <w:lang w:val="uk-UA"/>
        </w:rPr>
        <w:t>–</w:t>
      </w:r>
      <w:r w:rsidR="00976162" w:rsidRPr="00976162">
        <w:rPr>
          <w:sz w:val="28"/>
          <w:szCs w:val="28"/>
        </w:rPr>
        <w:t>1</w:t>
      </w:r>
      <w:r w:rsidR="00E74C42">
        <w:rPr>
          <w:sz w:val="28"/>
          <w:szCs w:val="28"/>
          <w:lang w:val="uk-UA"/>
        </w:rPr>
        <w:t>6</w:t>
      </w:r>
      <w:r w:rsidRPr="00976162">
        <w:rPr>
          <w:sz w:val="28"/>
          <w:szCs w:val="28"/>
          <w:lang w:val="uk-UA"/>
        </w:rPr>
        <w:t>].</w:t>
      </w:r>
      <w:r w:rsidRPr="00B71439">
        <w:rPr>
          <w:sz w:val="28"/>
          <w:szCs w:val="28"/>
          <w:lang w:val="uk-UA"/>
        </w:rPr>
        <w:t xml:space="preserve"> Похибка, вплив якої аналізувався, стосувалася можливого зсуву об’єктива вздовж вісі вимірювального стенда, що приводить до розфокусування фотоприймального</w:t>
      </w:r>
      <w:r w:rsidR="008D40C2">
        <w:rPr>
          <w:sz w:val="28"/>
          <w:szCs w:val="28"/>
          <w:lang w:val="uk-UA"/>
        </w:rPr>
        <w:t xml:space="preserve"> аналізатора якості зображення.</w:t>
      </w:r>
    </w:p>
    <w:p w:rsidR="00CF5A39" w:rsidRPr="00B87FED" w:rsidRDefault="00763EC7" w:rsidP="00B71439">
      <w:pPr>
        <w:pStyle w:val="26"/>
        <w:shd w:val="clear" w:color="auto" w:fill="auto"/>
        <w:spacing w:line="360" w:lineRule="auto"/>
        <w:ind w:firstLine="567"/>
        <w:jc w:val="left"/>
        <w:rPr>
          <w:sz w:val="28"/>
          <w:szCs w:val="28"/>
          <w:lang w:val="uk-UA"/>
        </w:rPr>
      </w:pPr>
      <w:r w:rsidRPr="00B87FED">
        <w:rPr>
          <w:sz w:val="28"/>
          <w:szCs w:val="28"/>
          <w:lang w:val="uk-UA"/>
        </w:rPr>
        <w:t xml:space="preserve">Принцип вимірювання МПФ та основні теоретичні положення </w:t>
      </w:r>
    </w:p>
    <w:p w:rsidR="00CF5A39" w:rsidRPr="00976162" w:rsidRDefault="00CF5A39" w:rsidP="00B71439">
      <w:pPr>
        <w:spacing w:line="360" w:lineRule="auto"/>
        <w:ind w:firstLine="567"/>
        <w:jc w:val="both"/>
        <w:rPr>
          <w:rFonts w:ascii="Times New Roman" w:hAnsi="Times New Roman" w:cs="Times New Roman"/>
          <w:sz w:val="28"/>
          <w:szCs w:val="28"/>
          <w:lang w:val="ru-RU"/>
        </w:rPr>
      </w:pPr>
      <w:r w:rsidRPr="00B71439">
        <w:rPr>
          <w:rFonts w:ascii="Times New Roman" w:hAnsi="Times New Roman" w:cs="Times New Roman"/>
          <w:sz w:val="28"/>
          <w:szCs w:val="28"/>
        </w:rPr>
        <w:lastRenderedPageBreak/>
        <w:t xml:space="preserve">Математично </w:t>
      </w:r>
      <w:r w:rsidR="00B87FED">
        <w:rPr>
          <w:rFonts w:ascii="Times New Roman" w:hAnsi="Times New Roman" w:cs="Times New Roman"/>
          <w:sz w:val="28"/>
          <w:szCs w:val="28"/>
        </w:rPr>
        <w:t>ОПФ</w:t>
      </w:r>
      <w:r w:rsidRPr="00B71439">
        <w:rPr>
          <w:rFonts w:ascii="Times New Roman" w:hAnsi="Times New Roman" w:cs="Times New Roman"/>
          <w:sz w:val="28"/>
          <w:szCs w:val="28"/>
        </w:rPr>
        <w:t xml:space="preserve">, складовою якої є МПФ є Фур’є-перетворенням від </w:t>
      </w:r>
      <w:r w:rsidR="00B87FED">
        <w:rPr>
          <w:rFonts w:ascii="Times New Roman" w:hAnsi="Times New Roman" w:cs="Times New Roman"/>
          <w:sz w:val="28"/>
          <w:szCs w:val="28"/>
        </w:rPr>
        <w:t>ФРТ або ФРЛ</w:t>
      </w:r>
      <w:r w:rsidRPr="00B71439">
        <w:rPr>
          <w:rFonts w:ascii="Times New Roman" w:hAnsi="Times New Roman" w:cs="Times New Roman"/>
          <w:sz w:val="28"/>
          <w:szCs w:val="28"/>
        </w:rPr>
        <w:t>. При визначенні ФРЛ за допомогою матричного приймача використовується дискретне Фур’є-пер</w:t>
      </w:r>
      <w:r w:rsidR="00976162">
        <w:rPr>
          <w:rFonts w:ascii="Times New Roman" w:hAnsi="Times New Roman" w:cs="Times New Roman"/>
          <w:sz w:val="28"/>
          <w:szCs w:val="28"/>
        </w:rPr>
        <w:t>етворення згідно співвідношення [</w:t>
      </w:r>
      <w:r w:rsidR="00E74C42">
        <w:rPr>
          <w:rFonts w:ascii="Times New Roman" w:hAnsi="Times New Roman" w:cs="Times New Roman"/>
          <w:sz w:val="28"/>
          <w:szCs w:val="28"/>
          <w:lang w:val="ru-RU"/>
        </w:rPr>
        <w:t>13</w:t>
      </w:r>
      <w:r w:rsidR="00976162">
        <w:rPr>
          <w:rFonts w:ascii="Times New Roman" w:hAnsi="Times New Roman" w:cs="Times New Roman"/>
          <w:sz w:val="28"/>
          <w:szCs w:val="28"/>
        </w:rPr>
        <w:t>]</w:t>
      </w:r>
      <w:r w:rsidR="00976162" w:rsidRPr="00976162">
        <w:rPr>
          <w:rFonts w:ascii="Times New Roman" w:hAnsi="Times New Roman" w:cs="Times New Roman"/>
          <w:sz w:val="28"/>
          <w:szCs w:val="28"/>
          <w:lang w:val="ru-RU"/>
        </w:rPr>
        <w:t>:</w:t>
      </w:r>
    </w:p>
    <w:p w:rsidR="00CF5A39" w:rsidRPr="00B71439" w:rsidRDefault="00CF5A39" w:rsidP="00B71439">
      <w:pPr>
        <w:spacing w:line="360" w:lineRule="auto"/>
        <w:ind w:firstLine="374"/>
        <w:jc w:val="center"/>
        <w:rPr>
          <w:rFonts w:ascii="Times New Roman" w:hAnsi="Times New Roman" w:cs="Times New Roman"/>
          <w:sz w:val="28"/>
          <w:szCs w:val="28"/>
        </w:rPr>
      </w:pPr>
      <w:r w:rsidRPr="00B71439">
        <w:rPr>
          <w:rFonts w:ascii="Times New Roman" w:hAnsi="Times New Roman" w:cs="Times New Roman"/>
          <w:sz w:val="28"/>
          <w:szCs w:val="28"/>
        </w:rPr>
        <w:tab/>
      </w:r>
      <w:r w:rsidRPr="00B71439">
        <w:rPr>
          <w:rFonts w:ascii="Times New Roman" w:hAnsi="Times New Roman" w:cs="Times New Roman"/>
          <w:sz w:val="28"/>
          <w:szCs w:val="28"/>
        </w:rPr>
        <w:tab/>
      </w:r>
      <w:r w:rsidRPr="00B71439">
        <w:rPr>
          <w:rFonts w:ascii="Times New Roman" w:hAnsi="Times New Roman" w:cs="Times New Roman"/>
          <w:position w:val="-28"/>
          <w:sz w:val="28"/>
          <w:szCs w:val="28"/>
        </w:rPr>
        <w:object w:dxaOrig="3540" w:dyaOrig="720">
          <v:shape id="_x0000_i1214" type="#_x0000_t75" style="width:177.75pt;height:36pt" o:ole="">
            <v:imagedata r:id="rId452" o:title=""/>
          </v:shape>
          <o:OLEObject Type="Embed" ProgID="Equation.3" ShapeID="_x0000_i1214" DrawAspect="Content" ObjectID="_1590300346" r:id="rId453"/>
        </w:object>
      </w:r>
      <w:r w:rsidRPr="00B71439">
        <w:rPr>
          <w:rFonts w:ascii="Times New Roman" w:hAnsi="Times New Roman" w:cs="Times New Roman"/>
          <w:sz w:val="28"/>
          <w:szCs w:val="28"/>
        </w:rPr>
        <w:tab/>
      </w:r>
      <w:r w:rsidRPr="00B71439">
        <w:rPr>
          <w:rFonts w:ascii="Times New Roman" w:hAnsi="Times New Roman" w:cs="Times New Roman"/>
          <w:sz w:val="28"/>
          <w:szCs w:val="28"/>
        </w:rPr>
        <w:tab/>
        <w:t xml:space="preserve">                         (</w:t>
      </w:r>
      <w:r w:rsidR="00752995">
        <w:rPr>
          <w:rFonts w:ascii="Times New Roman" w:hAnsi="Times New Roman" w:cs="Times New Roman"/>
          <w:sz w:val="28"/>
          <w:szCs w:val="28"/>
        </w:rPr>
        <w:t>3.16</w:t>
      </w:r>
      <w:r w:rsidRPr="00B71439">
        <w:rPr>
          <w:rFonts w:ascii="Times New Roman" w:hAnsi="Times New Roman" w:cs="Times New Roman"/>
          <w:sz w:val="28"/>
          <w:szCs w:val="28"/>
        </w:rPr>
        <w:t>)</w:t>
      </w:r>
    </w:p>
    <w:p w:rsidR="00CF5A39" w:rsidRPr="00B71439" w:rsidRDefault="00CF5A39" w:rsidP="00B71439">
      <w:pPr>
        <w:spacing w:line="360" w:lineRule="auto"/>
        <w:jc w:val="both"/>
        <w:rPr>
          <w:rFonts w:ascii="Times New Roman" w:hAnsi="Times New Roman" w:cs="Times New Roman"/>
          <w:sz w:val="28"/>
          <w:szCs w:val="28"/>
        </w:rPr>
      </w:pPr>
      <w:r w:rsidRPr="00B71439">
        <w:rPr>
          <w:rFonts w:ascii="Times New Roman" w:hAnsi="Times New Roman" w:cs="Times New Roman"/>
          <w:sz w:val="28"/>
          <w:szCs w:val="28"/>
        </w:rPr>
        <w:t xml:space="preserve">де: </w:t>
      </w:r>
      <w:r w:rsidRPr="00B71439">
        <w:rPr>
          <w:rFonts w:ascii="Times New Roman" w:hAnsi="Times New Roman" w:cs="Times New Roman"/>
          <w:position w:val="-4"/>
          <w:sz w:val="28"/>
          <w:szCs w:val="28"/>
        </w:rPr>
        <w:object w:dxaOrig="240" w:dyaOrig="279">
          <v:shape id="_x0000_i1215" type="#_x0000_t75" style="width:12pt;height:13.5pt" o:ole="">
            <v:imagedata r:id="rId454" o:title=""/>
          </v:shape>
          <o:OLEObject Type="Embed" ProgID="Equation.3" ShapeID="_x0000_i1215" DrawAspect="Content" ObjectID="_1590300347" r:id="rId455"/>
        </w:object>
      </w:r>
      <w:r w:rsidRPr="00B71439">
        <w:rPr>
          <w:rFonts w:ascii="Times New Roman" w:hAnsi="Times New Roman" w:cs="Times New Roman"/>
          <w:sz w:val="28"/>
          <w:szCs w:val="28"/>
        </w:rPr>
        <w:t xml:space="preserve">– період дискретизації значень ФРЛ; </w:t>
      </w:r>
      <w:r w:rsidRPr="00B71439">
        <w:rPr>
          <w:rFonts w:ascii="Times New Roman" w:hAnsi="Times New Roman" w:cs="Times New Roman"/>
          <w:position w:val="-12"/>
          <w:sz w:val="28"/>
          <w:szCs w:val="28"/>
        </w:rPr>
        <w:object w:dxaOrig="420" w:dyaOrig="380">
          <v:shape id="_x0000_i1216" type="#_x0000_t75" style="width:21pt;height:18.75pt" o:ole="">
            <v:imagedata r:id="rId456" o:title=""/>
          </v:shape>
          <o:OLEObject Type="Embed" ProgID="Equation.3" ShapeID="_x0000_i1216" DrawAspect="Content" ObjectID="_1590300348" r:id="rId457"/>
        </w:object>
      </w:r>
      <w:r w:rsidRPr="00B71439">
        <w:rPr>
          <w:rFonts w:ascii="Times New Roman" w:hAnsi="Times New Roman" w:cs="Times New Roman"/>
          <w:sz w:val="28"/>
          <w:szCs w:val="28"/>
        </w:rPr>
        <w:t xml:space="preserve"> – нормоване значення ФРЛ; </w:t>
      </w:r>
      <w:r w:rsidRPr="00B71439">
        <w:rPr>
          <w:rFonts w:ascii="Times New Roman" w:hAnsi="Times New Roman" w:cs="Times New Roman"/>
          <w:position w:val="-10"/>
          <w:sz w:val="28"/>
          <w:szCs w:val="28"/>
        </w:rPr>
        <w:object w:dxaOrig="1780" w:dyaOrig="340">
          <v:shape id="_x0000_i1217" type="#_x0000_t75" style="width:88.5pt;height:16.5pt" o:ole="">
            <v:imagedata r:id="rId458" o:title=""/>
          </v:shape>
          <o:OLEObject Type="Embed" ProgID="Equation.3" ShapeID="_x0000_i1217" DrawAspect="Content" ObjectID="_1590300349" r:id="rId459"/>
        </w:object>
      </w:r>
      <w:r w:rsidRPr="00B71439">
        <w:rPr>
          <w:rFonts w:ascii="Times New Roman" w:hAnsi="Times New Roman" w:cs="Times New Roman"/>
          <w:sz w:val="28"/>
          <w:szCs w:val="28"/>
        </w:rPr>
        <w:t xml:space="preserve"> – номер відліку у масиві ФРЛ; </w:t>
      </w:r>
      <w:r w:rsidRPr="00B71439">
        <w:rPr>
          <w:rFonts w:ascii="Times New Roman" w:hAnsi="Times New Roman" w:cs="Times New Roman"/>
          <w:position w:val="-10"/>
          <w:sz w:val="28"/>
          <w:szCs w:val="28"/>
        </w:rPr>
        <w:object w:dxaOrig="1260" w:dyaOrig="340">
          <v:shape id="_x0000_i1218" type="#_x0000_t75" style="width:63.75pt;height:16.5pt" o:ole="">
            <v:imagedata r:id="rId460" o:title=""/>
          </v:shape>
          <o:OLEObject Type="Embed" ProgID="Equation.3" ShapeID="_x0000_i1218" DrawAspect="Content" ObjectID="_1590300350" r:id="rId461"/>
        </w:object>
      </w:r>
      <w:r w:rsidRPr="00B71439">
        <w:rPr>
          <w:rFonts w:ascii="Times New Roman" w:hAnsi="Times New Roman" w:cs="Times New Roman"/>
          <w:sz w:val="28"/>
          <w:szCs w:val="28"/>
        </w:rPr>
        <w:t xml:space="preserve"> – номер дискретного значення просторової частоти; </w:t>
      </w:r>
      <w:r w:rsidRPr="00B71439">
        <w:rPr>
          <w:rFonts w:ascii="Times New Roman" w:hAnsi="Times New Roman" w:cs="Times New Roman"/>
          <w:position w:val="-6"/>
          <w:sz w:val="28"/>
          <w:szCs w:val="28"/>
        </w:rPr>
        <w:object w:dxaOrig="279" w:dyaOrig="320">
          <v:shape id="_x0000_i1219" type="#_x0000_t75" style="width:13.5pt;height:15.75pt" o:ole="">
            <v:imagedata r:id="rId462" o:title=""/>
          </v:shape>
          <o:OLEObject Type="Embed" ProgID="Equation.3" ShapeID="_x0000_i1219" DrawAspect="Content" ObjectID="_1590300351" r:id="rId463"/>
        </w:object>
      </w:r>
      <w:r w:rsidRPr="00B71439">
        <w:rPr>
          <w:rFonts w:ascii="Times New Roman" w:hAnsi="Times New Roman" w:cs="Times New Roman"/>
          <w:sz w:val="28"/>
          <w:szCs w:val="28"/>
        </w:rPr>
        <w:t xml:space="preserve"> – лінійна координата в площині зображення.</w:t>
      </w:r>
    </w:p>
    <w:p w:rsidR="00CF5A39" w:rsidRPr="00B71439" w:rsidRDefault="00CF5A39" w:rsidP="00B71439">
      <w:pPr>
        <w:spacing w:line="360" w:lineRule="auto"/>
        <w:ind w:firstLine="374"/>
        <w:jc w:val="both"/>
        <w:rPr>
          <w:rFonts w:ascii="Times New Roman" w:hAnsi="Times New Roman" w:cs="Times New Roman"/>
          <w:sz w:val="28"/>
          <w:szCs w:val="28"/>
        </w:rPr>
      </w:pPr>
      <w:r w:rsidRPr="00B71439">
        <w:rPr>
          <w:rFonts w:ascii="Times New Roman" w:hAnsi="Times New Roman" w:cs="Times New Roman"/>
          <w:sz w:val="28"/>
          <w:szCs w:val="28"/>
        </w:rPr>
        <w:t xml:space="preserve">З урахуванням </w:t>
      </w:r>
      <w:r w:rsidR="00976162">
        <w:rPr>
          <w:rFonts w:ascii="Times New Roman" w:hAnsi="Times New Roman" w:cs="Times New Roman"/>
          <w:sz w:val="28"/>
          <w:szCs w:val="28"/>
        </w:rPr>
        <w:t>(3.16 )</w:t>
      </w:r>
      <w:r w:rsidRPr="00B71439">
        <w:rPr>
          <w:rFonts w:ascii="Times New Roman" w:hAnsi="Times New Roman" w:cs="Times New Roman"/>
          <w:sz w:val="28"/>
          <w:szCs w:val="28"/>
        </w:rPr>
        <w:t>та формули Ейлера МПФ, як модуль ОПФ дорівнює:</w:t>
      </w:r>
    </w:p>
    <w:p w:rsidR="00CF5A39" w:rsidRPr="00B71439" w:rsidRDefault="00CF5A39" w:rsidP="00B71439">
      <w:pPr>
        <w:spacing w:line="360" w:lineRule="auto"/>
        <w:ind w:firstLine="374"/>
        <w:jc w:val="center"/>
        <w:rPr>
          <w:rFonts w:ascii="Times New Roman" w:hAnsi="Times New Roman" w:cs="Times New Roman"/>
          <w:sz w:val="28"/>
          <w:szCs w:val="28"/>
        </w:rPr>
      </w:pPr>
      <w:r w:rsidRPr="00B71439">
        <w:rPr>
          <w:rFonts w:ascii="Times New Roman" w:hAnsi="Times New Roman" w:cs="Times New Roman"/>
          <w:position w:val="-62"/>
          <w:sz w:val="28"/>
          <w:szCs w:val="28"/>
        </w:rPr>
        <w:object w:dxaOrig="5460" w:dyaOrig="1400">
          <v:shape id="_x0000_i1220" type="#_x0000_t75" style="width:273pt;height:70.5pt" o:ole="">
            <v:imagedata r:id="rId464" o:title=""/>
          </v:shape>
          <o:OLEObject Type="Embed" ProgID="Equation.3" ShapeID="_x0000_i1220" DrawAspect="Content" ObjectID="_1590300352" r:id="rId465"/>
        </w:object>
      </w:r>
      <w:r w:rsidR="00752995">
        <w:rPr>
          <w:rFonts w:ascii="Times New Roman" w:hAnsi="Times New Roman" w:cs="Times New Roman"/>
          <w:sz w:val="28"/>
          <w:szCs w:val="28"/>
        </w:rPr>
        <w:t xml:space="preserve"> </w:t>
      </w:r>
      <w:r w:rsidR="00752995">
        <w:rPr>
          <w:rFonts w:ascii="Times New Roman" w:hAnsi="Times New Roman" w:cs="Times New Roman"/>
          <w:sz w:val="28"/>
          <w:szCs w:val="28"/>
        </w:rPr>
        <w:tab/>
        <w:t xml:space="preserve">               </w:t>
      </w:r>
      <w:r w:rsidR="00752995">
        <w:rPr>
          <w:rFonts w:ascii="Times New Roman" w:hAnsi="Times New Roman" w:cs="Times New Roman"/>
          <w:sz w:val="28"/>
          <w:szCs w:val="28"/>
        </w:rPr>
        <w:tab/>
        <w:t>(3.17</w:t>
      </w:r>
      <w:r w:rsidRPr="00B71439">
        <w:rPr>
          <w:rFonts w:ascii="Times New Roman" w:hAnsi="Times New Roman" w:cs="Times New Roman"/>
          <w:sz w:val="28"/>
          <w:szCs w:val="28"/>
        </w:rPr>
        <w:t>)</w:t>
      </w:r>
    </w:p>
    <w:p w:rsidR="00CF5A39" w:rsidRPr="00B71439" w:rsidRDefault="00CF5A39" w:rsidP="00B71439">
      <w:pPr>
        <w:pStyle w:val="26"/>
        <w:spacing w:line="360" w:lineRule="auto"/>
        <w:ind w:firstLine="567"/>
        <w:rPr>
          <w:sz w:val="28"/>
          <w:szCs w:val="28"/>
          <w:lang w:val="uk-UA"/>
        </w:rPr>
      </w:pPr>
      <w:r w:rsidRPr="00B71439">
        <w:rPr>
          <w:sz w:val="28"/>
          <w:szCs w:val="28"/>
          <w:lang w:val="uk-UA"/>
        </w:rPr>
        <w:t>Вимірювання МПФ проводяться на стенді, сх</w:t>
      </w:r>
      <w:r w:rsidR="00C77FAA">
        <w:rPr>
          <w:sz w:val="28"/>
          <w:szCs w:val="28"/>
          <w:lang w:val="uk-UA"/>
        </w:rPr>
        <w:t>ема як</w:t>
      </w:r>
      <w:r w:rsidR="000F3034">
        <w:rPr>
          <w:sz w:val="28"/>
          <w:szCs w:val="28"/>
          <w:lang w:val="uk-UA"/>
        </w:rPr>
        <w:t>ого представлена на рисунку 2.8</w:t>
      </w:r>
      <w:r w:rsidR="00C77FAA">
        <w:rPr>
          <w:sz w:val="28"/>
          <w:szCs w:val="28"/>
          <w:lang w:val="uk-UA"/>
        </w:rPr>
        <w:t>.</w:t>
      </w:r>
      <w:r w:rsidRPr="00B71439">
        <w:rPr>
          <w:sz w:val="28"/>
          <w:szCs w:val="28"/>
          <w:lang w:val="uk-UA"/>
        </w:rPr>
        <w:t xml:space="preserve">    </w:t>
      </w:r>
    </w:p>
    <w:p w:rsidR="00CF5A39" w:rsidRPr="00043602" w:rsidRDefault="00CF5A39" w:rsidP="00043602">
      <w:pPr>
        <w:pStyle w:val="26"/>
        <w:spacing w:line="360" w:lineRule="auto"/>
        <w:ind w:firstLine="567"/>
        <w:rPr>
          <w:sz w:val="28"/>
          <w:szCs w:val="28"/>
        </w:rPr>
      </w:pPr>
      <w:r w:rsidRPr="00B71439">
        <w:rPr>
          <w:sz w:val="28"/>
          <w:szCs w:val="28"/>
          <w:lang w:val="uk-UA"/>
        </w:rPr>
        <w:t>У вимірювальних стендах для контролю зборки та юстування ІЧ-об’єктивів можуть мати місце дефокусування, тобто неточність у взаємному положенні випробувального об’єктива та площини аналізатора зображення. Ці дефокусування можуть призвести до помилкових результатів при вимірюванні МПФ та можуть бути сприйняті як результат похибки пов’язаної з зборкою об’єктива.</w:t>
      </w:r>
      <w:r w:rsidR="00043602">
        <w:rPr>
          <w:sz w:val="28"/>
          <w:szCs w:val="28"/>
          <w:lang w:val="uk-UA"/>
        </w:rPr>
        <w:t xml:space="preserve"> </w:t>
      </w:r>
      <w:r w:rsidRPr="00B71439">
        <w:rPr>
          <w:sz w:val="28"/>
          <w:szCs w:val="28"/>
          <w:lang w:val="uk-UA"/>
        </w:rPr>
        <w:t xml:space="preserve">МПФ  при дефокусуванні випадку симетричної зіничній функції, може бути розрахована наступним чином </w:t>
      </w:r>
      <w:r w:rsidRPr="00B71439">
        <w:rPr>
          <w:sz w:val="28"/>
          <w:szCs w:val="28"/>
        </w:rPr>
        <w:t>[</w:t>
      </w:r>
      <w:r w:rsidR="00976162" w:rsidRPr="00976162">
        <w:rPr>
          <w:sz w:val="28"/>
          <w:szCs w:val="28"/>
        </w:rPr>
        <w:t>1</w:t>
      </w:r>
      <w:r w:rsidR="00E74C42">
        <w:rPr>
          <w:sz w:val="28"/>
          <w:szCs w:val="28"/>
          <w:lang w:val="uk-UA"/>
        </w:rPr>
        <w:t>7</w:t>
      </w:r>
      <w:r w:rsidRPr="00B71439">
        <w:rPr>
          <w:sz w:val="28"/>
          <w:szCs w:val="28"/>
        </w:rPr>
        <w:t>]:</w:t>
      </w:r>
    </w:p>
    <w:p w:rsidR="00CF5A39" w:rsidRPr="00B71439" w:rsidRDefault="00CF5A39" w:rsidP="00752995">
      <w:pPr>
        <w:pStyle w:val="26"/>
        <w:spacing w:line="360" w:lineRule="auto"/>
        <w:ind w:firstLine="567"/>
        <w:jc w:val="center"/>
        <w:rPr>
          <w:sz w:val="28"/>
          <w:szCs w:val="28"/>
          <w:lang w:val="uk-UA"/>
        </w:rPr>
      </w:pPr>
      <w:r w:rsidRPr="00B71439">
        <w:rPr>
          <w:position w:val="-66"/>
          <w:sz w:val="28"/>
          <w:szCs w:val="28"/>
          <w:lang w:val="uk-UA"/>
        </w:rPr>
        <w:object w:dxaOrig="6860" w:dyaOrig="1440">
          <v:shape id="_x0000_i1221" type="#_x0000_t75" style="width:342pt;height:1in" o:ole="">
            <v:imagedata r:id="rId466" o:title=""/>
          </v:shape>
          <o:OLEObject Type="Embed" ProgID="Equation.DSMT4" ShapeID="_x0000_i1221" DrawAspect="Content" ObjectID="_1590300353" r:id="rId467"/>
        </w:object>
      </w:r>
      <w:r w:rsidRPr="00B71439">
        <w:rPr>
          <w:sz w:val="28"/>
          <w:szCs w:val="28"/>
          <w:lang w:val="uk-UA"/>
        </w:rPr>
        <w:t xml:space="preserve"> </w:t>
      </w:r>
      <w:r w:rsidRPr="00B71439">
        <w:rPr>
          <w:sz w:val="28"/>
          <w:szCs w:val="28"/>
          <w:lang w:val="uk-UA"/>
        </w:rPr>
        <w:tab/>
      </w:r>
      <w:r w:rsidR="00752995">
        <w:rPr>
          <w:sz w:val="28"/>
          <w:szCs w:val="28"/>
          <w:lang w:val="uk-UA"/>
        </w:rPr>
        <w:tab/>
      </w:r>
      <w:r w:rsidRPr="00B71439">
        <w:rPr>
          <w:sz w:val="28"/>
          <w:szCs w:val="28"/>
          <w:lang w:val="uk-UA"/>
        </w:rPr>
        <w:t xml:space="preserve"> (3</w:t>
      </w:r>
      <w:r w:rsidR="00752995">
        <w:rPr>
          <w:sz w:val="28"/>
          <w:szCs w:val="28"/>
          <w:lang w:val="uk-UA"/>
        </w:rPr>
        <w:t>.18</w:t>
      </w:r>
      <w:r w:rsidRPr="00B71439">
        <w:rPr>
          <w:sz w:val="28"/>
          <w:szCs w:val="28"/>
          <w:lang w:val="uk-UA"/>
        </w:rPr>
        <w:t>)</w:t>
      </w:r>
    </w:p>
    <w:p w:rsidR="00CF5A39" w:rsidRPr="00B71439" w:rsidRDefault="00CF5A39" w:rsidP="00B71439">
      <w:pPr>
        <w:pStyle w:val="26"/>
        <w:spacing w:line="360" w:lineRule="auto"/>
        <w:ind w:firstLine="0"/>
        <w:rPr>
          <w:sz w:val="28"/>
          <w:szCs w:val="28"/>
          <w:lang w:val="uk-UA"/>
        </w:rPr>
      </w:pPr>
      <w:r w:rsidRPr="00B71439">
        <w:rPr>
          <w:sz w:val="28"/>
          <w:szCs w:val="28"/>
          <w:lang w:val="uk-UA"/>
        </w:rPr>
        <w:t xml:space="preserve">де </w:t>
      </w:r>
      <w:r w:rsidRPr="00B71439">
        <w:rPr>
          <w:position w:val="-6"/>
          <w:sz w:val="28"/>
          <w:szCs w:val="28"/>
        </w:rPr>
        <w:object w:dxaOrig="900" w:dyaOrig="279">
          <v:shape id="_x0000_i1222" type="#_x0000_t75" style="width:45pt;height:13.5pt" o:ole="">
            <v:imagedata r:id="rId468" o:title=""/>
          </v:shape>
          <o:OLEObject Type="Embed" ProgID="Equation.DSMT4" ShapeID="_x0000_i1222" DrawAspect="Content" ObjectID="_1590300354" r:id="rId469"/>
        </w:object>
      </w:r>
      <w:r w:rsidRPr="00B71439">
        <w:rPr>
          <w:sz w:val="28"/>
          <w:szCs w:val="28"/>
        </w:rPr>
        <w:t xml:space="preserve"> – </w:t>
      </w:r>
      <w:r w:rsidRPr="00B71439">
        <w:rPr>
          <w:sz w:val="28"/>
          <w:szCs w:val="28"/>
          <w:lang w:val="uk-UA"/>
        </w:rPr>
        <w:t xml:space="preserve">просторова частота у відносних одиницях, </w:t>
      </w:r>
      <w:r w:rsidRPr="00B71439">
        <w:rPr>
          <w:position w:val="-4"/>
          <w:sz w:val="28"/>
          <w:szCs w:val="28"/>
        </w:rPr>
        <w:object w:dxaOrig="220" w:dyaOrig="260">
          <v:shape id="_x0000_i1223" type="#_x0000_t75" style="width:11.25pt;height:13.5pt" o:ole="">
            <v:imagedata r:id="rId470" o:title=""/>
          </v:shape>
          <o:OLEObject Type="Embed" ProgID="Equation.DSMT4" ShapeID="_x0000_i1223" DrawAspect="Content" ObjectID="_1590300355" r:id="rId471"/>
        </w:object>
      </w:r>
      <w:r w:rsidRPr="00B71439">
        <w:rPr>
          <w:sz w:val="28"/>
          <w:szCs w:val="28"/>
        </w:rPr>
        <w:t xml:space="preserve"> </w:t>
      </w:r>
      <w:r w:rsidRPr="00B71439">
        <w:rPr>
          <w:sz w:val="28"/>
          <w:szCs w:val="28"/>
          <w:lang w:val="uk-UA"/>
        </w:rPr>
        <w:t xml:space="preserve"> – дефокусування,</w:t>
      </w:r>
      <w:r w:rsidRPr="00B71439">
        <w:rPr>
          <w:position w:val="-6"/>
          <w:sz w:val="28"/>
          <w:szCs w:val="28"/>
        </w:rPr>
        <w:object w:dxaOrig="200" w:dyaOrig="220">
          <v:shape id="_x0000_i1224" type="#_x0000_t75" style="width:8.25pt;height:11.25pt" o:ole="">
            <v:imagedata r:id="rId472" o:title=""/>
          </v:shape>
          <o:OLEObject Type="Embed" ProgID="Equation.DSMT4" ShapeID="_x0000_i1224" DrawAspect="Content" ObjectID="_1590300356" r:id="rId473"/>
        </w:object>
      </w:r>
      <w:r w:rsidRPr="00B71439">
        <w:rPr>
          <w:sz w:val="28"/>
          <w:szCs w:val="28"/>
        </w:rPr>
        <w:t xml:space="preserve"> – </w:t>
      </w:r>
      <w:r w:rsidRPr="00B71439">
        <w:rPr>
          <w:sz w:val="28"/>
          <w:szCs w:val="28"/>
          <w:lang w:val="uk-UA"/>
        </w:rPr>
        <w:t>просторова</w:t>
      </w:r>
      <w:r w:rsidRPr="00B71439">
        <w:rPr>
          <w:sz w:val="28"/>
          <w:szCs w:val="28"/>
        </w:rPr>
        <w:t xml:space="preserve"> частота в </w:t>
      </w:r>
      <w:r w:rsidRPr="00B71439">
        <w:rPr>
          <w:sz w:val="28"/>
          <w:szCs w:val="28"/>
          <w:lang w:val="uk-UA"/>
        </w:rPr>
        <w:t>лініях</w:t>
      </w:r>
      <w:r w:rsidRPr="00B71439">
        <w:rPr>
          <w:sz w:val="28"/>
          <w:szCs w:val="28"/>
        </w:rPr>
        <w:t xml:space="preserve">/мм, </w:t>
      </w:r>
      <w:r w:rsidRPr="00B71439">
        <w:rPr>
          <w:position w:val="-6"/>
          <w:sz w:val="28"/>
          <w:szCs w:val="28"/>
        </w:rPr>
        <w:object w:dxaOrig="220" w:dyaOrig="279">
          <v:shape id="_x0000_i1225" type="#_x0000_t75" style="width:11.25pt;height:13.5pt" o:ole="">
            <v:imagedata r:id="rId474" o:title=""/>
          </v:shape>
          <o:OLEObject Type="Embed" ProgID="Equation.DSMT4" ShapeID="_x0000_i1225" DrawAspect="Content" ObjectID="_1590300357" r:id="rId475"/>
        </w:object>
      </w:r>
      <w:r w:rsidRPr="00B71439">
        <w:rPr>
          <w:sz w:val="28"/>
          <w:szCs w:val="28"/>
          <w:lang w:val="uk-UA"/>
        </w:rPr>
        <w:t xml:space="preserve"> – робоча довжина хвилі об’єктива,</w:t>
      </w:r>
    </w:p>
    <w:p w:rsidR="00CF5A39" w:rsidRPr="00763EC7" w:rsidRDefault="00CF5A39" w:rsidP="00B71439">
      <w:pPr>
        <w:pStyle w:val="26"/>
        <w:spacing w:line="360" w:lineRule="auto"/>
        <w:ind w:firstLine="0"/>
        <w:rPr>
          <w:sz w:val="28"/>
          <w:szCs w:val="28"/>
        </w:rPr>
      </w:pPr>
      <w:r w:rsidRPr="00B71439">
        <w:rPr>
          <w:sz w:val="28"/>
          <w:szCs w:val="28"/>
          <w:lang w:val="uk-UA"/>
        </w:rPr>
        <w:lastRenderedPageBreak/>
        <w:t xml:space="preserve"> </w:t>
      </w:r>
      <w:r w:rsidRPr="00B71439">
        <w:rPr>
          <w:position w:val="-24"/>
          <w:sz w:val="28"/>
          <w:szCs w:val="28"/>
        </w:rPr>
        <w:object w:dxaOrig="780" w:dyaOrig="620">
          <v:shape id="_x0000_i1226" type="#_x0000_t75" style="width:38.25pt;height:30.75pt" o:ole="">
            <v:imagedata r:id="rId476" o:title=""/>
          </v:shape>
          <o:OLEObject Type="Embed" ProgID="Equation.DSMT4" ShapeID="_x0000_i1226" DrawAspect="Content" ObjectID="_1590300358" r:id="rId477"/>
        </w:object>
      </w:r>
      <w:r w:rsidRPr="00B71439">
        <w:rPr>
          <w:sz w:val="28"/>
          <w:szCs w:val="28"/>
        </w:rPr>
        <w:t xml:space="preserve"> – діафрагмове </w:t>
      </w:r>
      <w:r w:rsidRPr="00B71439">
        <w:rPr>
          <w:sz w:val="28"/>
          <w:szCs w:val="28"/>
          <w:lang w:val="uk-UA"/>
        </w:rPr>
        <w:t>число,</w:t>
      </w:r>
      <w:r w:rsidRPr="00B71439">
        <w:rPr>
          <w:position w:val="-24"/>
          <w:sz w:val="28"/>
          <w:szCs w:val="28"/>
          <w:lang w:val="uk-UA"/>
        </w:rPr>
        <w:object w:dxaOrig="1020" w:dyaOrig="620">
          <v:shape id="_x0000_i1227" type="#_x0000_t75" style="width:51pt;height:30.75pt" o:ole="">
            <v:imagedata r:id="rId478" o:title=""/>
          </v:shape>
          <o:OLEObject Type="Embed" ProgID="Equation.DSMT4" ShapeID="_x0000_i1227" DrawAspect="Content" ObjectID="_1590300359" r:id="rId479"/>
        </w:object>
      </w:r>
      <w:r w:rsidRPr="00B71439">
        <w:rPr>
          <w:sz w:val="28"/>
          <w:szCs w:val="28"/>
          <w:lang w:val="uk-UA"/>
        </w:rPr>
        <w:t xml:space="preserve"> </w:t>
      </w:r>
      <w:r w:rsidRPr="00B71439">
        <w:rPr>
          <w:position w:val="-10"/>
          <w:sz w:val="28"/>
          <w:szCs w:val="28"/>
          <w:lang w:val="uk-UA"/>
        </w:rPr>
        <w:object w:dxaOrig="1340" w:dyaOrig="320">
          <v:shape id="_x0000_i1228" type="#_x0000_t75" style="width:66pt;height:15.75pt" o:ole="">
            <v:imagedata r:id="rId480" o:title=""/>
          </v:shape>
          <o:OLEObject Type="Embed" ProgID="Equation.DSMT4" ShapeID="_x0000_i1228" DrawAspect="Content" ObjectID="_1590300360" r:id="rId481"/>
        </w:object>
      </w:r>
      <w:r w:rsidRPr="00B71439">
        <w:rPr>
          <w:position w:val="-6"/>
          <w:sz w:val="28"/>
          <w:szCs w:val="28"/>
        </w:rPr>
        <w:object w:dxaOrig="200" w:dyaOrig="220">
          <v:shape id="_x0000_i1229" type="#_x0000_t75" style="width:8.25pt;height:11.25pt" o:ole="">
            <v:imagedata r:id="rId482" o:title=""/>
          </v:shape>
          <o:OLEObject Type="Embed" ProgID="Equation.DSMT4" ShapeID="_x0000_i1229" DrawAspect="Content" ObjectID="_1590300361" r:id="rId483"/>
        </w:object>
      </w:r>
      <w:r w:rsidRPr="00B71439">
        <w:rPr>
          <w:sz w:val="28"/>
          <w:szCs w:val="28"/>
        </w:rPr>
        <w:t xml:space="preserve">– порядок </w:t>
      </w:r>
      <w:r w:rsidRPr="00B71439">
        <w:rPr>
          <w:sz w:val="28"/>
          <w:szCs w:val="28"/>
          <w:lang w:val="uk-UA"/>
        </w:rPr>
        <w:t>ф-ції</w:t>
      </w:r>
      <w:r w:rsidRPr="00B71439">
        <w:rPr>
          <w:sz w:val="28"/>
          <w:szCs w:val="28"/>
        </w:rPr>
        <w:t xml:space="preserve"> Беселя </w:t>
      </w:r>
      <w:r w:rsidRPr="00B71439">
        <w:rPr>
          <w:position w:val="-12"/>
          <w:sz w:val="28"/>
          <w:szCs w:val="28"/>
        </w:rPr>
        <w:object w:dxaOrig="580" w:dyaOrig="360">
          <v:shape id="_x0000_i1230" type="#_x0000_t75" style="width:28.5pt;height:18.75pt" o:ole="">
            <v:imagedata r:id="rId484" o:title=""/>
          </v:shape>
          <o:OLEObject Type="Embed" ProgID="Equation.DSMT4" ShapeID="_x0000_i1230" DrawAspect="Content" ObjectID="_1590300362" r:id="rId485"/>
        </w:object>
      </w:r>
    </w:p>
    <w:p w:rsidR="00CF5A39" w:rsidRPr="00B71439" w:rsidRDefault="00CF5A39" w:rsidP="008D40C2">
      <w:pPr>
        <w:pStyle w:val="MTDisplayEquation"/>
        <w:spacing w:line="360" w:lineRule="auto"/>
      </w:pPr>
      <w:r w:rsidRPr="00B71439">
        <w:t>З (3</w:t>
      </w:r>
      <w:r w:rsidR="00752995">
        <w:t>.18</w:t>
      </w:r>
      <w:r w:rsidRPr="00B71439">
        <w:t>) видно, що дефокусування має значний вплив на  вимір</w:t>
      </w:r>
      <w:r w:rsidR="008D40C2">
        <w:t>ювальну МПФ ІЧ-об’єктива.</w:t>
      </w:r>
    </w:p>
    <w:p w:rsidR="00CF5A39" w:rsidRPr="00B71439" w:rsidRDefault="00CF5A39" w:rsidP="00B71439">
      <w:pPr>
        <w:pStyle w:val="26"/>
        <w:shd w:val="clear" w:color="auto" w:fill="auto"/>
        <w:spacing w:line="360" w:lineRule="auto"/>
        <w:ind w:firstLine="567"/>
        <w:rPr>
          <w:sz w:val="28"/>
          <w:szCs w:val="28"/>
          <w:lang w:val="uk-UA"/>
        </w:rPr>
      </w:pPr>
      <w:r w:rsidRPr="00B71439">
        <w:rPr>
          <w:sz w:val="28"/>
          <w:szCs w:val="28"/>
          <w:lang w:val="uk-UA"/>
        </w:rPr>
        <w:t>Для визначення вимог до точності базування ІЧ об’єктивів при вимірюванні МПФ у стендах контроля якості збірки та юстуванні ІЧ об’єктивів було проведено комп’ютерне моделювання, яке дозволяє оцінити вплив дефокусування на похибку вимірювання МПФ. Для моделювання були взяті конструктивні параметри трьох типових ІЧ об’єктивів, які працюють в діапазоні довжин хвиль 8-12 мкм. Значення</w:t>
      </w:r>
      <w:r w:rsidR="00976162">
        <w:rPr>
          <w:sz w:val="28"/>
          <w:szCs w:val="28"/>
          <w:lang w:val="uk-UA"/>
        </w:rPr>
        <w:t xml:space="preserve"> цих параметрів показані в таблицях 3.7 – 3.9</w:t>
      </w:r>
      <w:r w:rsidRPr="00B71439">
        <w:rPr>
          <w:sz w:val="28"/>
          <w:szCs w:val="28"/>
          <w:lang w:val="uk-UA"/>
        </w:rPr>
        <w:t xml:space="preserve"> [</w:t>
      </w:r>
      <w:r w:rsidR="00976162" w:rsidRPr="0019592C">
        <w:rPr>
          <w:sz w:val="28"/>
          <w:szCs w:val="28"/>
        </w:rPr>
        <w:t>1</w:t>
      </w:r>
      <w:r w:rsidR="00E74C42">
        <w:rPr>
          <w:sz w:val="28"/>
          <w:szCs w:val="28"/>
          <w:lang w:val="uk-UA"/>
        </w:rPr>
        <w:t>4</w:t>
      </w:r>
      <w:r w:rsidRPr="00B71439">
        <w:rPr>
          <w:sz w:val="28"/>
          <w:szCs w:val="28"/>
          <w:lang w:val="uk-UA"/>
        </w:rPr>
        <w:t>–</w:t>
      </w:r>
      <w:r w:rsidR="00976162" w:rsidRPr="0019592C">
        <w:rPr>
          <w:sz w:val="28"/>
          <w:szCs w:val="28"/>
        </w:rPr>
        <w:t>1</w:t>
      </w:r>
      <w:r w:rsidR="00E74C42">
        <w:rPr>
          <w:sz w:val="28"/>
          <w:szCs w:val="28"/>
          <w:lang w:val="uk-UA"/>
        </w:rPr>
        <w:t>6</w:t>
      </w:r>
      <w:r w:rsidRPr="00B71439">
        <w:rPr>
          <w:sz w:val="28"/>
          <w:szCs w:val="28"/>
          <w:lang w:val="uk-UA"/>
        </w:rPr>
        <w:t>]</w:t>
      </w:r>
      <w:r w:rsidR="00976162">
        <w:rPr>
          <w:sz w:val="28"/>
          <w:szCs w:val="28"/>
          <w:lang w:val="uk-UA"/>
        </w:rPr>
        <w:t>.</w:t>
      </w:r>
    </w:p>
    <w:p w:rsidR="00043602" w:rsidRDefault="00043602" w:rsidP="00043602">
      <w:pPr>
        <w:pStyle w:val="26"/>
        <w:spacing w:line="360" w:lineRule="auto"/>
        <w:ind w:firstLine="0"/>
        <w:jc w:val="right"/>
        <w:rPr>
          <w:sz w:val="28"/>
          <w:szCs w:val="28"/>
          <w:lang w:val="uk-UA"/>
        </w:rPr>
      </w:pPr>
      <w:r>
        <w:rPr>
          <w:sz w:val="28"/>
          <w:szCs w:val="28"/>
          <w:lang w:val="uk-UA"/>
        </w:rPr>
        <w:t>Таблиця 3.</w:t>
      </w:r>
      <w:r w:rsidR="00BA4544">
        <w:rPr>
          <w:sz w:val="28"/>
          <w:szCs w:val="28"/>
          <w:lang w:val="uk-UA"/>
        </w:rPr>
        <w:t>7</w:t>
      </w:r>
    </w:p>
    <w:p w:rsidR="00CF5A39" w:rsidRPr="00B71439" w:rsidRDefault="00CF5A39" w:rsidP="00043602">
      <w:pPr>
        <w:pStyle w:val="26"/>
        <w:spacing w:line="360" w:lineRule="auto"/>
        <w:ind w:firstLine="0"/>
        <w:jc w:val="center"/>
        <w:rPr>
          <w:i/>
          <w:sz w:val="28"/>
          <w:szCs w:val="28"/>
          <w:lang w:val="uk-UA"/>
        </w:rPr>
      </w:pPr>
      <w:r w:rsidRPr="00B71439">
        <w:rPr>
          <w:sz w:val="28"/>
          <w:szCs w:val="28"/>
          <w:lang w:val="uk-UA"/>
        </w:rPr>
        <w:t>Конструктивні параметри  випробувального об’єктива з</w:t>
      </w:r>
      <w:r w:rsidRPr="00B71439">
        <w:rPr>
          <w:position w:val="-10"/>
          <w:sz w:val="28"/>
          <w:szCs w:val="28"/>
        </w:rPr>
        <w:object w:dxaOrig="1100" w:dyaOrig="320">
          <v:shape id="_x0000_i1231" type="#_x0000_t75" style="width:56.25pt;height:15.75pt" o:ole="">
            <v:imagedata r:id="rId486" o:title=""/>
          </v:shape>
          <o:OLEObject Type="Embed" ProgID="Equation.DSMT4" ShapeID="_x0000_i1231" DrawAspect="Content" ObjectID="_1590300363" r:id="rId487"/>
        </w:object>
      </w:r>
      <w:r w:rsidRPr="00B71439">
        <w:rPr>
          <w:sz w:val="28"/>
          <w:szCs w:val="28"/>
        </w:rPr>
        <w:t xml:space="preserve"> </w:t>
      </w:r>
      <w:r w:rsidRPr="00B71439">
        <w:rPr>
          <w:sz w:val="28"/>
          <w:szCs w:val="28"/>
          <w:lang w:val="uk-UA"/>
        </w:rPr>
        <w:t>мм, діафрагмове число</w:t>
      </w:r>
      <w:r w:rsidRPr="00B71439">
        <w:rPr>
          <w:position w:val="-10"/>
          <w:sz w:val="28"/>
          <w:szCs w:val="28"/>
        </w:rPr>
        <w:object w:dxaOrig="1120" w:dyaOrig="320">
          <v:shape id="_x0000_i1232" type="#_x0000_t75" style="width:56.25pt;height:15.75pt" o:ole="">
            <v:imagedata r:id="rId488" o:title=""/>
          </v:shape>
          <o:OLEObject Type="Embed" ProgID="Equation.DSMT4" ShapeID="_x0000_i1232" DrawAspect="Content" ObjectID="_1590300364" r:id="rId489"/>
        </w:object>
      </w:r>
      <w:r w:rsidRPr="00B71439">
        <w:rPr>
          <w:sz w:val="28"/>
          <w:szCs w:val="28"/>
          <w:lang w:val="uk-UA"/>
        </w:rPr>
        <w:t xml:space="preserve">, поле зору </w:t>
      </w:r>
      <w:r w:rsidRPr="00B71439">
        <w:rPr>
          <w:position w:val="-6"/>
          <w:sz w:val="28"/>
          <w:szCs w:val="28"/>
        </w:rPr>
        <w:object w:dxaOrig="920" w:dyaOrig="279">
          <v:shape id="_x0000_i1233" type="#_x0000_t75" style="width:45.75pt;height:13.5pt" o:ole="">
            <v:imagedata r:id="rId490" o:title=""/>
          </v:shape>
          <o:OLEObject Type="Embed" ProgID="Equation.DSMT4" ShapeID="_x0000_i1233" DrawAspect="Content" ObjectID="_1590300365" r:id="rId491"/>
        </w:object>
      </w:r>
      <w:r w:rsidRPr="00B71439">
        <w:rPr>
          <w:sz w:val="28"/>
          <w:szCs w:val="28"/>
          <w:lang w:val="uk-UA"/>
        </w:rPr>
        <w:t>.</w:t>
      </w:r>
    </w:p>
    <w:tbl>
      <w:tblPr>
        <w:tblStyle w:val="ab"/>
        <w:tblW w:w="0" w:type="auto"/>
        <w:jc w:val="center"/>
        <w:tblLook w:val="04A0"/>
      </w:tblPr>
      <w:tblGrid>
        <w:gridCol w:w="1980"/>
        <w:gridCol w:w="2551"/>
        <w:gridCol w:w="2472"/>
        <w:gridCol w:w="2335"/>
      </w:tblGrid>
      <w:tr w:rsidR="00CF5A39" w:rsidRPr="00FA2472" w:rsidTr="00CF5A39">
        <w:trPr>
          <w:jc w:val="center"/>
        </w:trPr>
        <w:tc>
          <w:tcPr>
            <w:tcW w:w="1980"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Номер поверхні</w:t>
            </w:r>
          </w:p>
        </w:tc>
        <w:tc>
          <w:tcPr>
            <w:tcW w:w="2551"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Радіус кривизни, мм</w:t>
            </w:r>
          </w:p>
        </w:tc>
        <w:tc>
          <w:tcPr>
            <w:tcW w:w="2472"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Товщина по осі, мм</w:t>
            </w:r>
          </w:p>
        </w:tc>
        <w:tc>
          <w:tcPr>
            <w:tcW w:w="2335"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Матеріал</w:t>
            </w:r>
          </w:p>
        </w:tc>
      </w:tr>
      <w:tr w:rsidR="00CF5A39" w:rsidRPr="00FA2472"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1</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56</w:t>
            </w:r>
            <w:r w:rsidRPr="00FF3753">
              <w:rPr>
                <w:sz w:val="24"/>
                <w:szCs w:val="24"/>
                <w:lang w:val="uk-UA"/>
              </w:rPr>
              <w:t>,4</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6,59</w:t>
            </w:r>
          </w:p>
        </w:tc>
        <w:tc>
          <w:tcPr>
            <w:tcW w:w="2335" w:type="dxa"/>
            <w:vMerge w:val="restart"/>
            <w:vAlign w:val="center"/>
          </w:tcPr>
          <w:p w:rsidR="00CF5A39" w:rsidRPr="00FF3753" w:rsidRDefault="00CF5A39" w:rsidP="00CF5A39">
            <w:pPr>
              <w:pStyle w:val="26"/>
              <w:shd w:val="clear" w:color="auto" w:fill="auto"/>
              <w:spacing w:line="240" w:lineRule="auto"/>
              <w:ind w:firstLine="0"/>
              <w:jc w:val="center"/>
              <w:rPr>
                <w:sz w:val="24"/>
                <w:szCs w:val="24"/>
                <w:lang w:val="en-US"/>
              </w:rPr>
            </w:pPr>
            <w:r w:rsidRPr="00FF3753">
              <w:rPr>
                <w:sz w:val="24"/>
                <w:szCs w:val="24"/>
                <w:lang w:val="en-US"/>
              </w:rPr>
              <w:t>Ge</w:t>
            </w:r>
          </w:p>
        </w:tc>
      </w:tr>
      <w:tr w:rsidR="00CF5A39" w:rsidRPr="00FA2472"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2</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85,0</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5,42</w:t>
            </w:r>
          </w:p>
        </w:tc>
        <w:tc>
          <w:tcPr>
            <w:tcW w:w="2335" w:type="dxa"/>
            <w:vMerge/>
            <w:vAlign w:val="center"/>
          </w:tcPr>
          <w:p w:rsidR="00CF5A39" w:rsidRPr="00FF3753" w:rsidRDefault="00CF5A39" w:rsidP="00CF5A39">
            <w:pPr>
              <w:pStyle w:val="26"/>
              <w:shd w:val="clear" w:color="auto" w:fill="auto"/>
              <w:spacing w:line="240" w:lineRule="auto"/>
              <w:ind w:firstLine="0"/>
              <w:jc w:val="center"/>
              <w:rPr>
                <w:sz w:val="24"/>
                <w:szCs w:val="24"/>
                <w:lang w:val="uk-UA"/>
              </w:rPr>
            </w:pPr>
          </w:p>
        </w:tc>
      </w:tr>
      <w:tr w:rsidR="00CF5A39" w:rsidRPr="00FA2472"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3</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23,0</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3,59</w:t>
            </w:r>
          </w:p>
        </w:tc>
        <w:tc>
          <w:tcPr>
            <w:tcW w:w="2335" w:type="dxa"/>
            <w:vMerge w:val="restart"/>
            <w:vAlign w:val="center"/>
          </w:tcPr>
          <w:p w:rsidR="00CF5A39" w:rsidRPr="00FF3753" w:rsidRDefault="00CF5A39" w:rsidP="00CF5A39">
            <w:pPr>
              <w:pStyle w:val="26"/>
              <w:shd w:val="clear" w:color="auto" w:fill="auto"/>
              <w:tabs>
                <w:tab w:val="left" w:pos="1502"/>
              </w:tabs>
              <w:spacing w:line="240" w:lineRule="auto"/>
              <w:ind w:firstLine="0"/>
              <w:jc w:val="center"/>
              <w:rPr>
                <w:sz w:val="24"/>
                <w:szCs w:val="24"/>
                <w:lang w:val="en-US"/>
              </w:rPr>
            </w:pPr>
            <w:r w:rsidRPr="00FF3753">
              <w:rPr>
                <w:sz w:val="24"/>
                <w:szCs w:val="24"/>
                <w:lang w:val="en-US"/>
              </w:rPr>
              <w:t>Ge</w:t>
            </w:r>
          </w:p>
        </w:tc>
      </w:tr>
      <w:tr w:rsidR="00CF5A39" w:rsidRPr="00FA2472"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4</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26,658</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43,32</w:t>
            </w:r>
          </w:p>
        </w:tc>
        <w:tc>
          <w:tcPr>
            <w:tcW w:w="2335" w:type="dxa"/>
            <w:vMerge/>
            <w:vAlign w:val="center"/>
          </w:tcPr>
          <w:p w:rsidR="00CF5A39" w:rsidRPr="00FF3753" w:rsidRDefault="00CF5A39" w:rsidP="00CF5A39">
            <w:pPr>
              <w:pStyle w:val="26"/>
              <w:shd w:val="clear" w:color="auto" w:fill="auto"/>
              <w:spacing w:line="240" w:lineRule="auto"/>
              <w:ind w:firstLine="0"/>
              <w:jc w:val="center"/>
              <w:rPr>
                <w:sz w:val="24"/>
                <w:szCs w:val="24"/>
                <w:lang w:val="uk-UA"/>
              </w:rPr>
            </w:pPr>
          </w:p>
        </w:tc>
      </w:tr>
      <w:tr w:rsidR="00CF5A39" w:rsidRPr="00FA2472"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5</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23,0</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7,15</w:t>
            </w:r>
          </w:p>
        </w:tc>
        <w:tc>
          <w:tcPr>
            <w:tcW w:w="2335" w:type="dxa"/>
            <w:vMerge w:val="restart"/>
            <w:vAlign w:val="center"/>
          </w:tcPr>
          <w:p w:rsidR="00CF5A39" w:rsidRPr="00FF3753" w:rsidRDefault="00CF5A39" w:rsidP="00CF5A39">
            <w:pPr>
              <w:pStyle w:val="26"/>
              <w:shd w:val="clear" w:color="auto" w:fill="auto"/>
              <w:spacing w:line="240" w:lineRule="auto"/>
              <w:ind w:firstLine="0"/>
              <w:jc w:val="center"/>
              <w:rPr>
                <w:sz w:val="24"/>
                <w:szCs w:val="24"/>
                <w:lang w:val="en-US"/>
              </w:rPr>
            </w:pPr>
            <w:r w:rsidRPr="00FF3753">
              <w:rPr>
                <w:sz w:val="24"/>
                <w:szCs w:val="24"/>
                <w:lang w:val="en-US"/>
              </w:rPr>
              <w:t>Ge</w:t>
            </w:r>
          </w:p>
        </w:tc>
      </w:tr>
      <w:tr w:rsidR="00CF5A39" w:rsidRPr="00FA2472"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6</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27,0</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8,19</w:t>
            </w:r>
          </w:p>
        </w:tc>
        <w:tc>
          <w:tcPr>
            <w:tcW w:w="2335" w:type="dxa"/>
            <w:vMerge/>
            <w:vAlign w:val="center"/>
          </w:tcPr>
          <w:p w:rsidR="00CF5A39" w:rsidRPr="00FF3753" w:rsidRDefault="00CF5A39" w:rsidP="00CF5A39">
            <w:pPr>
              <w:pStyle w:val="26"/>
              <w:shd w:val="clear" w:color="auto" w:fill="auto"/>
              <w:spacing w:line="240" w:lineRule="auto"/>
              <w:ind w:firstLine="0"/>
              <w:jc w:val="center"/>
              <w:rPr>
                <w:sz w:val="24"/>
                <w:szCs w:val="24"/>
                <w:lang w:val="uk-UA"/>
              </w:rPr>
            </w:pPr>
          </w:p>
        </w:tc>
      </w:tr>
      <w:tr w:rsidR="00CF5A39" w:rsidRPr="00FA2472"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en-US"/>
              </w:rPr>
            </w:pPr>
            <w:r w:rsidRPr="00FF3753">
              <w:rPr>
                <w:sz w:val="24"/>
                <w:szCs w:val="24"/>
                <w:lang w:val="en-US"/>
              </w:rPr>
              <w:t>R7</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1</w:t>
            </w:r>
            <w:r w:rsidRPr="00FF3753">
              <w:rPr>
                <w:sz w:val="24"/>
                <w:szCs w:val="24"/>
                <w:lang w:val="uk-UA"/>
              </w:rPr>
              <w:t>,0</w:t>
            </w:r>
          </w:p>
        </w:tc>
        <w:tc>
          <w:tcPr>
            <w:tcW w:w="2335" w:type="dxa"/>
            <w:vMerge w:val="restart"/>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Ge</w:t>
            </w:r>
          </w:p>
        </w:tc>
      </w:tr>
      <w:tr w:rsidR="00CF5A39" w:rsidRPr="00FA2472"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en-US"/>
              </w:rPr>
            </w:pPr>
            <w:r w:rsidRPr="00FF3753">
              <w:rPr>
                <w:sz w:val="24"/>
                <w:szCs w:val="24"/>
                <w:lang w:val="en-US"/>
              </w:rPr>
              <w:t>R8</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2,366</w:t>
            </w:r>
          </w:p>
        </w:tc>
        <w:tc>
          <w:tcPr>
            <w:tcW w:w="2335" w:type="dxa"/>
            <w:vMerge/>
            <w:vAlign w:val="center"/>
          </w:tcPr>
          <w:p w:rsidR="00CF5A39" w:rsidRPr="00FA2472" w:rsidRDefault="00CF5A39" w:rsidP="00CF5A39">
            <w:pPr>
              <w:pStyle w:val="26"/>
              <w:shd w:val="clear" w:color="auto" w:fill="auto"/>
              <w:spacing w:line="240" w:lineRule="auto"/>
              <w:ind w:firstLine="0"/>
              <w:jc w:val="center"/>
              <w:rPr>
                <w:sz w:val="20"/>
                <w:szCs w:val="20"/>
                <w:lang w:val="uk-UA"/>
              </w:rPr>
            </w:pPr>
          </w:p>
        </w:tc>
      </w:tr>
    </w:tbl>
    <w:p w:rsidR="00043602" w:rsidRDefault="00043602" w:rsidP="00043602">
      <w:pPr>
        <w:pStyle w:val="26"/>
        <w:shd w:val="clear" w:color="auto" w:fill="auto"/>
        <w:spacing w:line="360" w:lineRule="auto"/>
        <w:ind w:firstLine="0"/>
        <w:jc w:val="right"/>
        <w:rPr>
          <w:sz w:val="28"/>
          <w:szCs w:val="28"/>
          <w:lang w:val="uk-UA"/>
        </w:rPr>
      </w:pPr>
      <w:r>
        <w:rPr>
          <w:sz w:val="28"/>
          <w:szCs w:val="28"/>
          <w:lang w:val="uk-UA"/>
        </w:rPr>
        <w:t>Таблиця 3.</w:t>
      </w:r>
      <w:r w:rsidR="00BA4544">
        <w:rPr>
          <w:sz w:val="28"/>
          <w:szCs w:val="28"/>
          <w:lang w:val="uk-UA"/>
        </w:rPr>
        <w:t>8</w:t>
      </w:r>
      <w:r>
        <w:rPr>
          <w:sz w:val="28"/>
          <w:szCs w:val="28"/>
          <w:lang w:val="uk-UA"/>
        </w:rPr>
        <w:t xml:space="preserve"> </w:t>
      </w:r>
    </w:p>
    <w:p w:rsidR="00CF5A39" w:rsidRPr="00B71439" w:rsidRDefault="00CF5A39" w:rsidP="00043602">
      <w:pPr>
        <w:pStyle w:val="26"/>
        <w:shd w:val="clear" w:color="auto" w:fill="auto"/>
        <w:spacing w:line="360" w:lineRule="auto"/>
        <w:ind w:firstLine="0"/>
        <w:jc w:val="center"/>
        <w:rPr>
          <w:sz w:val="28"/>
          <w:szCs w:val="28"/>
          <w:lang w:val="uk-UA"/>
        </w:rPr>
      </w:pPr>
      <w:r w:rsidRPr="00B71439">
        <w:rPr>
          <w:sz w:val="28"/>
          <w:szCs w:val="28"/>
          <w:lang w:val="uk-UA"/>
        </w:rPr>
        <w:t>Конструктивні параметри випробувального об’єктива з</w:t>
      </w:r>
      <w:r w:rsidRPr="00B71439">
        <w:rPr>
          <w:position w:val="-10"/>
          <w:sz w:val="28"/>
          <w:szCs w:val="28"/>
        </w:rPr>
        <w:object w:dxaOrig="940" w:dyaOrig="320">
          <v:shape id="_x0000_i1234" type="#_x0000_t75" style="width:48.75pt;height:15.75pt" o:ole="">
            <v:imagedata r:id="rId492" o:title=""/>
          </v:shape>
          <o:OLEObject Type="Embed" ProgID="Equation.DSMT4" ShapeID="_x0000_i1234" DrawAspect="Content" ObjectID="_1590300366" r:id="rId493"/>
        </w:object>
      </w:r>
      <w:r w:rsidRPr="00B71439">
        <w:rPr>
          <w:sz w:val="28"/>
          <w:szCs w:val="28"/>
        </w:rPr>
        <w:t xml:space="preserve"> </w:t>
      </w:r>
      <w:r w:rsidRPr="00B71439">
        <w:rPr>
          <w:sz w:val="28"/>
          <w:szCs w:val="28"/>
          <w:lang w:val="uk-UA"/>
        </w:rPr>
        <w:t>мм, діафрагмове число</w:t>
      </w:r>
      <w:r w:rsidRPr="00B71439">
        <w:rPr>
          <w:position w:val="-6"/>
          <w:sz w:val="28"/>
          <w:szCs w:val="28"/>
        </w:rPr>
        <w:object w:dxaOrig="800" w:dyaOrig="279">
          <v:shape id="_x0000_i1235" type="#_x0000_t75" style="width:41.25pt;height:13.5pt" o:ole="">
            <v:imagedata r:id="rId494" o:title=""/>
          </v:shape>
          <o:OLEObject Type="Embed" ProgID="Equation.DSMT4" ShapeID="_x0000_i1235" DrawAspect="Content" ObjectID="_1590300367" r:id="rId495"/>
        </w:object>
      </w:r>
      <w:r w:rsidRPr="00B71439">
        <w:rPr>
          <w:sz w:val="28"/>
          <w:szCs w:val="28"/>
          <w:lang w:val="uk-UA"/>
        </w:rPr>
        <w:t xml:space="preserve">, поле зору </w:t>
      </w:r>
      <w:r w:rsidRPr="00B71439">
        <w:rPr>
          <w:position w:val="-6"/>
          <w:sz w:val="28"/>
          <w:szCs w:val="28"/>
        </w:rPr>
        <w:object w:dxaOrig="920" w:dyaOrig="279">
          <v:shape id="_x0000_i1236" type="#_x0000_t75" style="width:45.75pt;height:13.5pt" o:ole="">
            <v:imagedata r:id="rId490" o:title=""/>
          </v:shape>
          <o:OLEObject Type="Embed" ProgID="Equation.DSMT4" ShapeID="_x0000_i1236" DrawAspect="Content" ObjectID="_1590300368" r:id="rId496"/>
        </w:object>
      </w:r>
      <w:r w:rsidRPr="00B71439">
        <w:rPr>
          <w:sz w:val="28"/>
          <w:szCs w:val="28"/>
          <w:lang w:val="uk-UA"/>
        </w:rPr>
        <w:t>.</w:t>
      </w:r>
    </w:p>
    <w:tbl>
      <w:tblPr>
        <w:tblStyle w:val="ab"/>
        <w:tblW w:w="0" w:type="auto"/>
        <w:jc w:val="center"/>
        <w:tblLook w:val="04A0"/>
      </w:tblPr>
      <w:tblGrid>
        <w:gridCol w:w="1980"/>
        <w:gridCol w:w="2551"/>
        <w:gridCol w:w="2472"/>
        <w:gridCol w:w="2335"/>
      </w:tblGrid>
      <w:tr w:rsidR="00CF5A39" w:rsidRPr="00FF3753" w:rsidTr="00CF5A39">
        <w:trPr>
          <w:jc w:val="center"/>
        </w:trPr>
        <w:tc>
          <w:tcPr>
            <w:tcW w:w="1980"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Номер поверхні</w:t>
            </w:r>
          </w:p>
        </w:tc>
        <w:tc>
          <w:tcPr>
            <w:tcW w:w="2551"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Радіус кривизни, мм</w:t>
            </w:r>
          </w:p>
        </w:tc>
        <w:tc>
          <w:tcPr>
            <w:tcW w:w="2472"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Товщина по осі, мм</w:t>
            </w:r>
          </w:p>
        </w:tc>
        <w:tc>
          <w:tcPr>
            <w:tcW w:w="2335"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Матеріал</w:t>
            </w: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1</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55,56</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6,59</w:t>
            </w:r>
          </w:p>
        </w:tc>
        <w:tc>
          <w:tcPr>
            <w:tcW w:w="2335" w:type="dxa"/>
            <w:vMerge w:val="restart"/>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ІКС25</w:t>
            </w: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2</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158,63</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5,42</w:t>
            </w:r>
          </w:p>
        </w:tc>
        <w:tc>
          <w:tcPr>
            <w:tcW w:w="2335" w:type="dxa"/>
            <w:vMerge/>
            <w:vAlign w:val="center"/>
          </w:tcPr>
          <w:p w:rsidR="00CF5A39" w:rsidRPr="00FF3753" w:rsidRDefault="00CF5A39" w:rsidP="00CF5A39">
            <w:pPr>
              <w:pStyle w:val="26"/>
              <w:shd w:val="clear" w:color="auto" w:fill="auto"/>
              <w:spacing w:line="240" w:lineRule="auto"/>
              <w:ind w:firstLine="0"/>
              <w:jc w:val="center"/>
              <w:rPr>
                <w:sz w:val="24"/>
                <w:szCs w:val="24"/>
                <w:lang w:val="uk-UA"/>
              </w:rPr>
            </w:pP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3</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505,84</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3,59</w:t>
            </w:r>
          </w:p>
        </w:tc>
        <w:tc>
          <w:tcPr>
            <w:tcW w:w="2335" w:type="dxa"/>
            <w:vMerge w:val="restart"/>
            <w:vAlign w:val="center"/>
          </w:tcPr>
          <w:p w:rsidR="00CF5A39" w:rsidRPr="00FF3753" w:rsidRDefault="00CF5A39" w:rsidP="00CF5A39">
            <w:pPr>
              <w:pStyle w:val="26"/>
              <w:shd w:val="clear" w:color="auto" w:fill="auto"/>
              <w:spacing w:line="240" w:lineRule="auto"/>
              <w:ind w:firstLine="0"/>
              <w:jc w:val="center"/>
              <w:rPr>
                <w:sz w:val="24"/>
                <w:szCs w:val="24"/>
                <w:lang w:val="en-US"/>
              </w:rPr>
            </w:pPr>
            <w:r w:rsidRPr="00FF3753">
              <w:rPr>
                <w:sz w:val="24"/>
                <w:szCs w:val="24"/>
                <w:lang w:val="en-US"/>
              </w:rPr>
              <w:t>ZnSe</w:t>
            </w: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4</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92,63</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43,32</w:t>
            </w:r>
          </w:p>
        </w:tc>
        <w:tc>
          <w:tcPr>
            <w:tcW w:w="2335" w:type="dxa"/>
            <w:vMerge/>
            <w:vAlign w:val="center"/>
          </w:tcPr>
          <w:p w:rsidR="00CF5A39" w:rsidRPr="00FF3753" w:rsidRDefault="00CF5A39" w:rsidP="00CF5A39">
            <w:pPr>
              <w:pStyle w:val="26"/>
              <w:shd w:val="clear" w:color="auto" w:fill="auto"/>
              <w:spacing w:line="240" w:lineRule="auto"/>
              <w:ind w:firstLine="0"/>
              <w:jc w:val="center"/>
              <w:rPr>
                <w:sz w:val="24"/>
                <w:szCs w:val="24"/>
                <w:lang w:val="uk-UA"/>
              </w:rPr>
            </w:pP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5</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20,65</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7,15</w:t>
            </w:r>
          </w:p>
        </w:tc>
        <w:tc>
          <w:tcPr>
            <w:tcW w:w="2335" w:type="dxa"/>
            <w:vMerge w:val="restart"/>
            <w:vAlign w:val="center"/>
          </w:tcPr>
          <w:p w:rsidR="00CF5A39" w:rsidRPr="00FF3753" w:rsidRDefault="00CF5A39" w:rsidP="00CF5A39">
            <w:pPr>
              <w:pStyle w:val="26"/>
              <w:shd w:val="clear" w:color="auto" w:fill="auto"/>
              <w:spacing w:line="240" w:lineRule="auto"/>
              <w:ind w:firstLine="0"/>
              <w:jc w:val="center"/>
              <w:rPr>
                <w:sz w:val="24"/>
                <w:szCs w:val="24"/>
                <w:lang w:val="en-US"/>
              </w:rPr>
            </w:pPr>
            <w:r w:rsidRPr="00FF3753">
              <w:rPr>
                <w:sz w:val="24"/>
                <w:szCs w:val="24"/>
                <w:lang w:val="uk-UA"/>
              </w:rPr>
              <w:t>ІКС25</w:t>
            </w: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6</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21,41</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8,19</w:t>
            </w:r>
          </w:p>
        </w:tc>
        <w:tc>
          <w:tcPr>
            <w:tcW w:w="2335" w:type="dxa"/>
            <w:vMerge/>
            <w:vAlign w:val="center"/>
          </w:tcPr>
          <w:p w:rsidR="00CF5A39" w:rsidRPr="00FF3753" w:rsidRDefault="00CF5A39" w:rsidP="00CF5A39">
            <w:pPr>
              <w:pStyle w:val="26"/>
              <w:shd w:val="clear" w:color="auto" w:fill="auto"/>
              <w:spacing w:line="240" w:lineRule="auto"/>
              <w:ind w:firstLine="0"/>
              <w:jc w:val="center"/>
              <w:rPr>
                <w:sz w:val="24"/>
                <w:szCs w:val="24"/>
                <w:lang w:val="uk-UA"/>
              </w:rPr>
            </w:pPr>
          </w:p>
        </w:tc>
      </w:tr>
    </w:tbl>
    <w:p w:rsidR="00F16DA0" w:rsidRDefault="00F16DA0" w:rsidP="00043602">
      <w:pPr>
        <w:pStyle w:val="26"/>
        <w:shd w:val="clear" w:color="auto" w:fill="auto"/>
        <w:spacing w:line="360" w:lineRule="auto"/>
        <w:ind w:firstLine="0"/>
        <w:jc w:val="right"/>
        <w:rPr>
          <w:sz w:val="28"/>
          <w:szCs w:val="28"/>
          <w:lang w:val="uk-UA"/>
        </w:rPr>
      </w:pPr>
    </w:p>
    <w:p w:rsidR="00F16DA0" w:rsidRDefault="00F16DA0" w:rsidP="00043602">
      <w:pPr>
        <w:pStyle w:val="26"/>
        <w:shd w:val="clear" w:color="auto" w:fill="auto"/>
        <w:spacing w:line="360" w:lineRule="auto"/>
        <w:ind w:firstLine="0"/>
        <w:jc w:val="right"/>
        <w:rPr>
          <w:sz w:val="28"/>
          <w:szCs w:val="28"/>
          <w:lang w:val="uk-UA"/>
        </w:rPr>
      </w:pPr>
    </w:p>
    <w:p w:rsidR="002A0187" w:rsidRDefault="002A0187" w:rsidP="00043602">
      <w:pPr>
        <w:pStyle w:val="26"/>
        <w:shd w:val="clear" w:color="auto" w:fill="auto"/>
        <w:spacing w:line="360" w:lineRule="auto"/>
        <w:ind w:firstLine="0"/>
        <w:jc w:val="right"/>
        <w:rPr>
          <w:sz w:val="28"/>
          <w:szCs w:val="28"/>
          <w:lang w:val="uk-UA"/>
        </w:rPr>
      </w:pPr>
    </w:p>
    <w:p w:rsidR="002A0187" w:rsidRDefault="002A0187" w:rsidP="00043602">
      <w:pPr>
        <w:pStyle w:val="26"/>
        <w:shd w:val="clear" w:color="auto" w:fill="auto"/>
        <w:spacing w:line="360" w:lineRule="auto"/>
        <w:ind w:firstLine="0"/>
        <w:jc w:val="right"/>
        <w:rPr>
          <w:sz w:val="28"/>
          <w:szCs w:val="28"/>
          <w:lang w:val="uk-UA"/>
        </w:rPr>
      </w:pPr>
    </w:p>
    <w:p w:rsidR="00F16DA0" w:rsidRDefault="00F16DA0" w:rsidP="00043602">
      <w:pPr>
        <w:pStyle w:val="26"/>
        <w:shd w:val="clear" w:color="auto" w:fill="auto"/>
        <w:spacing w:line="360" w:lineRule="auto"/>
        <w:ind w:firstLine="0"/>
        <w:jc w:val="right"/>
        <w:rPr>
          <w:sz w:val="28"/>
          <w:szCs w:val="28"/>
          <w:lang w:val="uk-UA"/>
        </w:rPr>
      </w:pPr>
    </w:p>
    <w:p w:rsidR="00043602" w:rsidRDefault="00CF5A39" w:rsidP="00043602">
      <w:pPr>
        <w:pStyle w:val="26"/>
        <w:shd w:val="clear" w:color="auto" w:fill="auto"/>
        <w:spacing w:line="360" w:lineRule="auto"/>
        <w:ind w:firstLine="0"/>
        <w:jc w:val="right"/>
        <w:rPr>
          <w:sz w:val="28"/>
          <w:szCs w:val="28"/>
          <w:lang w:val="uk-UA"/>
        </w:rPr>
      </w:pPr>
      <w:r w:rsidRPr="00B71439">
        <w:rPr>
          <w:sz w:val="28"/>
          <w:szCs w:val="28"/>
          <w:lang w:val="uk-UA"/>
        </w:rPr>
        <w:t>Таблиця 3.</w:t>
      </w:r>
      <w:r w:rsidR="00BA4544">
        <w:rPr>
          <w:sz w:val="28"/>
          <w:szCs w:val="28"/>
          <w:lang w:val="uk-UA"/>
        </w:rPr>
        <w:t xml:space="preserve"> 9</w:t>
      </w:r>
    </w:p>
    <w:p w:rsidR="00CF5A39" w:rsidRPr="00B71439" w:rsidRDefault="00CF5A39" w:rsidP="00043602">
      <w:pPr>
        <w:pStyle w:val="26"/>
        <w:shd w:val="clear" w:color="auto" w:fill="auto"/>
        <w:spacing w:line="360" w:lineRule="auto"/>
        <w:ind w:firstLine="0"/>
        <w:jc w:val="center"/>
        <w:rPr>
          <w:sz w:val="28"/>
          <w:szCs w:val="28"/>
          <w:lang w:val="uk-UA"/>
        </w:rPr>
      </w:pPr>
      <w:r w:rsidRPr="00B71439">
        <w:rPr>
          <w:sz w:val="28"/>
          <w:szCs w:val="28"/>
          <w:lang w:val="uk-UA"/>
        </w:rPr>
        <w:t>Конструктивні параметри другого випробувального об’єктива з</w:t>
      </w:r>
      <w:r w:rsidRPr="00B71439">
        <w:rPr>
          <w:position w:val="-10"/>
          <w:sz w:val="28"/>
          <w:szCs w:val="28"/>
        </w:rPr>
        <w:object w:dxaOrig="1100" w:dyaOrig="320">
          <v:shape id="_x0000_i1237" type="#_x0000_t75" style="width:56.25pt;height:15.75pt" o:ole="">
            <v:imagedata r:id="rId497" o:title=""/>
          </v:shape>
          <o:OLEObject Type="Embed" ProgID="Equation.DSMT4" ShapeID="_x0000_i1237" DrawAspect="Content" ObjectID="_1590300369" r:id="rId498"/>
        </w:object>
      </w:r>
      <w:r w:rsidRPr="00B71439">
        <w:rPr>
          <w:sz w:val="28"/>
          <w:szCs w:val="28"/>
          <w:lang w:val="uk-UA"/>
        </w:rPr>
        <w:t>мм, діафрагмове число</w:t>
      </w:r>
      <w:r w:rsidRPr="00B71439">
        <w:rPr>
          <w:position w:val="-6"/>
          <w:sz w:val="28"/>
          <w:szCs w:val="28"/>
        </w:rPr>
        <w:object w:dxaOrig="800" w:dyaOrig="279">
          <v:shape id="_x0000_i1238" type="#_x0000_t75" style="width:41.25pt;height:13.5pt" o:ole="">
            <v:imagedata r:id="rId494" o:title=""/>
          </v:shape>
          <o:OLEObject Type="Embed" ProgID="Equation.DSMT4" ShapeID="_x0000_i1238" DrawAspect="Content" ObjectID="_1590300370" r:id="rId499"/>
        </w:object>
      </w:r>
      <w:r w:rsidRPr="00B71439">
        <w:rPr>
          <w:sz w:val="28"/>
          <w:szCs w:val="28"/>
          <w:lang w:val="uk-UA"/>
        </w:rPr>
        <w:t xml:space="preserve">, поле зору </w:t>
      </w:r>
      <w:r w:rsidRPr="00B71439">
        <w:rPr>
          <w:position w:val="-6"/>
          <w:sz w:val="28"/>
          <w:szCs w:val="28"/>
        </w:rPr>
        <w:object w:dxaOrig="800" w:dyaOrig="279">
          <v:shape id="_x0000_i1239" type="#_x0000_t75" style="width:41.25pt;height:13.5pt" o:ole="">
            <v:imagedata r:id="rId500" o:title=""/>
          </v:shape>
          <o:OLEObject Type="Embed" ProgID="Equation.DSMT4" ShapeID="_x0000_i1239" DrawAspect="Content" ObjectID="_1590300371" r:id="rId501"/>
        </w:object>
      </w:r>
      <w:r w:rsidRPr="00B71439">
        <w:rPr>
          <w:sz w:val="28"/>
          <w:szCs w:val="28"/>
          <w:lang w:val="uk-UA"/>
        </w:rPr>
        <w:t>.</w:t>
      </w:r>
    </w:p>
    <w:tbl>
      <w:tblPr>
        <w:tblStyle w:val="ab"/>
        <w:tblW w:w="0" w:type="auto"/>
        <w:jc w:val="center"/>
        <w:tblLook w:val="04A0"/>
      </w:tblPr>
      <w:tblGrid>
        <w:gridCol w:w="1980"/>
        <w:gridCol w:w="2551"/>
        <w:gridCol w:w="2472"/>
        <w:gridCol w:w="2335"/>
      </w:tblGrid>
      <w:tr w:rsidR="00CF5A39" w:rsidRPr="00FF3753" w:rsidTr="00CF5A39">
        <w:trPr>
          <w:jc w:val="center"/>
        </w:trPr>
        <w:tc>
          <w:tcPr>
            <w:tcW w:w="1980"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Номер поверхні</w:t>
            </w:r>
          </w:p>
        </w:tc>
        <w:tc>
          <w:tcPr>
            <w:tcW w:w="2551"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Радіус кривизни, мм</w:t>
            </w:r>
          </w:p>
        </w:tc>
        <w:tc>
          <w:tcPr>
            <w:tcW w:w="2472"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Товщина по осі, мм</w:t>
            </w:r>
          </w:p>
        </w:tc>
        <w:tc>
          <w:tcPr>
            <w:tcW w:w="2335" w:type="dxa"/>
            <w:vAlign w:val="center"/>
          </w:tcPr>
          <w:p w:rsidR="00CF5A39" w:rsidRPr="00B87FED" w:rsidRDefault="00CF5A39" w:rsidP="00CF5A39">
            <w:pPr>
              <w:pStyle w:val="26"/>
              <w:shd w:val="clear" w:color="auto" w:fill="auto"/>
              <w:spacing w:line="240" w:lineRule="auto"/>
              <w:ind w:firstLine="0"/>
              <w:jc w:val="center"/>
              <w:rPr>
                <w:sz w:val="24"/>
                <w:szCs w:val="24"/>
                <w:lang w:val="uk-UA"/>
              </w:rPr>
            </w:pPr>
            <w:r w:rsidRPr="00B87FED">
              <w:rPr>
                <w:sz w:val="24"/>
                <w:szCs w:val="24"/>
                <w:lang w:val="uk-UA"/>
              </w:rPr>
              <w:t>Матеріал</w:t>
            </w: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1</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90,92</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10,54</w:t>
            </w:r>
          </w:p>
        </w:tc>
        <w:tc>
          <w:tcPr>
            <w:tcW w:w="2335" w:type="dxa"/>
            <w:vMerge w:val="restart"/>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ІКС25</w:t>
            </w: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2</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291,28</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8,88</w:t>
            </w:r>
          </w:p>
        </w:tc>
        <w:tc>
          <w:tcPr>
            <w:tcW w:w="2335" w:type="dxa"/>
            <w:vMerge/>
            <w:vAlign w:val="center"/>
          </w:tcPr>
          <w:p w:rsidR="00CF5A39" w:rsidRPr="00FF3753" w:rsidRDefault="00CF5A39" w:rsidP="00CF5A39">
            <w:pPr>
              <w:pStyle w:val="26"/>
              <w:shd w:val="clear" w:color="auto" w:fill="auto"/>
              <w:spacing w:line="240" w:lineRule="auto"/>
              <w:ind w:firstLine="0"/>
              <w:jc w:val="center"/>
              <w:rPr>
                <w:sz w:val="24"/>
                <w:szCs w:val="24"/>
                <w:lang w:val="uk-UA"/>
              </w:rPr>
            </w:pP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3</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1017,81</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6,13</w:t>
            </w:r>
          </w:p>
        </w:tc>
        <w:tc>
          <w:tcPr>
            <w:tcW w:w="2335" w:type="dxa"/>
            <w:vMerge w:val="restart"/>
            <w:vAlign w:val="center"/>
          </w:tcPr>
          <w:p w:rsidR="00CF5A39" w:rsidRPr="00FF3753" w:rsidRDefault="00CF5A39" w:rsidP="00CF5A39">
            <w:pPr>
              <w:pStyle w:val="26"/>
              <w:shd w:val="clear" w:color="auto" w:fill="auto"/>
              <w:spacing w:line="240" w:lineRule="auto"/>
              <w:ind w:firstLine="0"/>
              <w:jc w:val="center"/>
              <w:rPr>
                <w:sz w:val="24"/>
                <w:szCs w:val="24"/>
                <w:lang w:val="en-US"/>
              </w:rPr>
            </w:pPr>
            <w:r w:rsidRPr="00FF3753">
              <w:rPr>
                <w:sz w:val="24"/>
                <w:szCs w:val="24"/>
                <w:lang w:val="en-US"/>
              </w:rPr>
              <w:t>ZnSe</w:t>
            </w: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4</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151,95</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71,90</w:t>
            </w:r>
          </w:p>
        </w:tc>
        <w:tc>
          <w:tcPr>
            <w:tcW w:w="2335" w:type="dxa"/>
            <w:vMerge/>
            <w:vAlign w:val="center"/>
          </w:tcPr>
          <w:p w:rsidR="00CF5A39" w:rsidRPr="00FF3753" w:rsidRDefault="00CF5A39" w:rsidP="00CF5A39">
            <w:pPr>
              <w:pStyle w:val="26"/>
              <w:shd w:val="clear" w:color="auto" w:fill="auto"/>
              <w:spacing w:line="240" w:lineRule="auto"/>
              <w:ind w:firstLine="0"/>
              <w:jc w:val="center"/>
              <w:rPr>
                <w:sz w:val="24"/>
                <w:szCs w:val="24"/>
                <w:lang w:val="uk-UA"/>
              </w:rPr>
            </w:pP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5</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30,92</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5,55</w:t>
            </w:r>
          </w:p>
        </w:tc>
        <w:tc>
          <w:tcPr>
            <w:tcW w:w="2335" w:type="dxa"/>
            <w:vMerge w:val="restart"/>
            <w:vAlign w:val="center"/>
          </w:tcPr>
          <w:p w:rsidR="00CF5A39" w:rsidRPr="00FF3753" w:rsidRDefault="00CF5A39" w:rsidP="00CF5A39">
            <w:pPr>
              <w:pStyle w:val="26"/>
              <w:shd w:val="clear" w:color="auto" w:fill="auto"/>
              <w:spacing w:line="240" w:lineRule="auto"/>
              <w:ind w:firstLine="0"/>
              <w:jc w:val="center"/>
              <w:rPr>
                <w:sz w:val="24"/>
                <w:szCs w:val="24"/>
                <w:lang w:val="en-US"/>
              </w:rPr>
            </w:pPr>
            <w:r w:rsidRPr="00FF3753">
              <w:rPr>
                <w:sz w:val="24"/>
                <w:szCs w:val="24"/>
                <w:lang w:val="en-US"/>
              </w:rPr>
              <w:t>Ge</w:t>
            </w:r>
          </w:p>
        </w:tc>
      </w:tr>
      <w:tr w:rsidR="00CF5A39" w:rsidRPr="00FF3753" w:rsidTr="00CF5A39">
        <w:trPr>
          <w:jc w:val="center"/>
        </w:trPr>
        <w:tc>
          <w:tcPr>
            <w:tcW w:w="1980"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en-US"/>
              </w:rPr>
              <w:t>R</w:t>
            </w:r>
            <w:r w:rsidRPr="00FF3753">
              <w:rPr>
                <w:sz w:val="24"/>
                <w:szCs w:val="24"/>
                <w:lang w:val="uk-UA"/>
              </w:rPr>
              <w:t>6</w:t>
            </w:r>
          </w:p>
        </w:tc>
        <w:tc>
          <w:tcPr>
            <w:tcW w:w="2551"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31,17</w:t>
            </w:r>
          </w:p>
        </w:tc>
        <w:tc>
          <w:tcPr>
            <w:tcW w:w="2472" w:type="dxa"/>
            <w:vAlign w:val="center"/>
          </w:tcPr>
          <w:p w:rsidR="00CF5A39" w:rsidRPr="00FF3753" w:rsidRDefault="00CF5A39" w:rsidP="00CF5A39">
            <w:pPr>
              <w:pStyle w:val="26"/>
              <w:shd w:val="clear" w:color="auto" w:fill="auto"/>
              <w:spacing w:line="240" w:lineRule="auto"/>
              <w:ind w:firstLine="0"/>
              <w:jc w:val="center"/>
              <w:rPr>
                <w:sz w:val="24"/>
                <w:szCs w:val="24"/>
                <w:lang w:val="uk-UA"/>
              </w:rPr>
            </w:pPr>
            <w:r w:rsidRPr="00FF3753">
              <w:rPr>
                <w:sz w:val="24"/>
                <w:szCs w:val="24"/>
                <w:lang w:val="uk-UA"/>
              </w:rPr>
              <w:t>13,89</w:t>
            </w:r>
          </w:p>
        </w:tc>
        <w:tc>
          <w:tcPr>
            <w:tcW w:w="2335" w:type="dxa"/>
            <w:vMerge/>
            <w:vAlign w:val="center"/>
          </w:tcPr>
          <w:p w:rsidR="00CF5A39" w:rsidRPr="00FF3753" w:rsidRDefault="00CF5A39" w:rsidP="00CF5A39">
            <w:pPr>
              <w:pStyle w:val="26"/>
              <w:shd w:val="clear" w:color="auto" w:fill="auto"/>
              <w:spacing w:line="240" w:lineRule="auto"/>
              <w:ind w:firstLine="0"/>
              <w:jc w:val="center"/>
              <w:rPr>
                <w:sz w:val="24"/>
                <w:szCs w:val="24"/>
                <w:lang w:val="uk-UA"/>
              </w:rPr>
            </w:pPr>
          </w:p>
        </w:tc>
      </w:tr>
    </w:tbl>
    <w:p w:rsidR="00CF5A39" w:rsidRDefault="00CF5A39" w:rsidP="00B71439">
      <w:pPr>
        <w:pStyle w:val="26"/>
        <w:spacing w:line="360" w:lineRule="auto"/>
        <w:ind w:firstLine="567"/>
        <w:rPr>
          <w:sz w:val="28"/>
          <w:szCs w:val="28"/>
          <w:lang w:val="uk-UA"/>
        </w:rPr>
      </w:pPr>
      <w:r w:rsidRPr="00FF3753">
        <w:rPr>
          <w:sz w:val="28"/>
          <w:szCs w:val="28"/>
          <w:lang w:val="uk-UA"/>
        </w:rPr>
        <w:t xml:space="preserve">Моделювання проводилося з використанням програми </w:t>
      </w:r>
      <w:r w:rsidRPr="00FF3753">
        <w:rPr>
          <w:sz w:val="28"/>
          <w:szCs w:val="28"/>
          <w:lang w:val="en-US"/>
        </w:rPr>
        <w:t>ZEMAX</w:t>
      </w:r>
      <w:r w:rsidRPr="00FF3753">
        <w:rPr>
          <w:sz w:val="28"/>
          <w:szCs w:val="28"/>
        </w:rPr>
        <w:t xml:space="preserve">. </w:t>
      </w:r>
      <w:r w:rsidRPr="00FF3753">
        <w:rPr>
          <w:sz w:val="28"/>
          <w:szCs w:val="28"/>
          <w:lang w:val="uk-UA"/>
        </w:rPr>
        <w:t>Розрахунки</w:t>
      </w:r>
      <w:r w:rsidRPr="00FF3753">
        <w:rPr>
          <w:sz w:val="28"/>
          <w:szCs w:val="28"/>
        </w:rPr>
        <w:t xml:space="preserve"> </w:t>
      </w:r>
      <w:r w:rsidRPr="00FF3753">
        <w:rPr>
          <w:sz w:val="28"/>
          <w:szCs w:val="28"/>
          <w:lang w:val="uk-UA"/>
        </w:rPr>
        <w:t>відхилень значення МПФ в залежності від розфокосувань проводилося на частоті Найквіста</w:t>
      </w:r>
      <w:r>
        <w:rPr>
          <w:sz w:val="28"/>
          <w:szCs w:val="28"/>
          <w:lang w:val="uk-UA"/>
        </w:rPr>
        <w:t xml:space="preserve">. </w:t>
      </w:r>
      <w:r w:rsidRPr="00FF3753">
        <w:rPr>
          <w:sz w:val="28"/>
          <w:szCs w:val="28"/>
          <w:lang w:val="uk-UA"/>
        </w:rPr>
        <w:t>Максимально допустимий зсув мікроболометричної матриці фотоприймального пристрою визначався з припущення, що похибка вимірювання МПФ не повинна перевищувати</w:t>
      </w:r>
      <w:r>
        <w:rPr>
          <w:sz w:val="28"/>
          <w:szCs w:val="28"/>
          <w:lang w:val="uk-UA"/>
        </w:rPr>
        <w:t xml:space="preserve"> ±5%</w:t>
      </w:r>
      <w:r w:rsidR="00F16DA0" w:rsidRPr="00F16DA0">
        <w:rPr>
          <w:sz w:val="28"/>
          <w:szCs w:val="28"/>
        </w:rPr>
        <w:t xml:space="preserve"> [13]</w:t>
      </w:r>
      <w:r w:rsidRPr="00FF3753">
        <w:rPr>
          <w:sz w:val="28"/>
          <w:szCs w:val="28"/>
          <w:lang w:val="uk-UA"/>
        </w:rPr>
        <w:t>. На рис</w:t>
      </w:r>
      <w:r w:rsidR="00C77FAA">
        <w:rPr>
          <w:sz w:val="28"/>
          <w:szCs w:val="28"/>
          <w:lang w:val="uk-UA"/>
        </w:rPr>
        <w:t>унках 3.12–3.14</w:t>
      </w:r>
      <w:r w:rsidRPr="00FF3753">
        <w:rPr>
          <w:sz w:val="28"/>
          <w:szCs w:val="28"/>
          <w:lang w:val="uk-UA"/>
        </w:rPr>
        <w:t xml:space="preserve"> представлені графіки МПФ при розрахунковому положенні приймача і при можливих </w:t>
      </w:r>
      <w:r>
        <w:rPr>
          <w:sz w:val="28"/>
          <w:szCs w:val="28"/>
          <w:lang w:val="uk-UA"/>
        </w:rPr>
        <w:t>роз</w:t>
      </w:r>
      <w:r w:rsidRPr="00FF3753">
        <w:rPr>
          <w:sz w:val="28"/>
          <w:szCs w:val="28"/>
          <w:lang w:val="uk-UA"/>
        </w:rPr>
        <w:t>фокусуваннях.</w:t>
      </w:r>
    </w:p>
    <w:p w:rsidR="00B71439" w:rsidRDefault="00B71439" w:rsidP="00B71439">
      <w:pPr>
        <w:pStyle w:val="26"/>
        <w:spacing w:line="360" w:lineRule="auto"/>
        <w:ind w:firstLine="567"/>
        <w:jc w:val="center"/>
        <w:rPr>
          <w:sz w:val="28"/>
          <w:szCs w:val="28"/>
          <w:lang w:val="uk-UA"/>
        </w:rPr>
      </w:pPr>
      <w:r>
        <w:rPr>
          <w:noProof/>
          <w:sz w:val="28"/>
          <w:szCs w:val="28"/>
          <w:lang w:eastAsia="ru-RU"/>
        </w:rPr>
        <w:drawing>
          <wp:inline distT="0" distB="0" distL="0" distR="0">
            <wp:extent cx="5514818" cy="3257550"/>
            <wp:effectExtent l="0" t="0" r="0" b="0"/>
            <wp:docPr id="74" name="Рисунок 74" descr="C:\Users\Анна\AppData\Local\Microsoft\Windows\INetCache\Content.Wo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Анна\AppData\Local\Microsoft\Windows\INetCache\Content.Word\1.png"/>
                    <pic:cNvPicPr>
                      <a:picLocks noChangeAspect="1" noChangeArrowheads="1"/>
                    </pic:cNvPicPr>
                  </pic:nvPicPr>
                  <pic:blipFill>
                    <a:blip r:embed="rId5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1846" cy="3314864"/>
                    </a:xfrm>
                    <a:prstGeom prst="rect">
                      <a:avLst/>
                    </a:prstGeom>
                    <a:noFill/>
                    <a:ln>
                      <a:noFill/>
                    </a:ln>
                  </pic:spPr>
                </pic:pic>
              </a:graphicData>
            </a:graphic>
          </wp:inline>
        </w:drawing>
      </w:r>
    </w:p>
    <w:p w:rsidR="00B71439" w:rsidRDefault="00C77FAA" w:rsidP="00B71439">
      <w:pPr>
        <w:pStyle w:val="26"/>
        <w:spacing w:line="240" w:lineRule="auto"/>
        <w:ind w:firstLine="0"/>
        <w:jc w:val="center"/>
        <w:rPr>
          <w:sz w:val="28"/>
          <w:szCs w:val="28"/>
          <w:lang w:val="uk-UA"/>
        </w:rPr>
      </w:pPr>
      <w:r>
        <w:rPr>
          <w:sz w:val="28"/>
          <w:szCs w:val="28"/>
          <w:lang w:val="uk-UA"/>
        </w:rPr>
        <w:t>Рисунок 3.12 –</w:t>
      </w:r>
      <w:r w:rsidR="00B71439">
        <w:rPr>
          <w:sz w:val="28"/>
          <w:szCs w:val="28"/>
          <w:lang w:val="uk-UA"/>
        </w:rPr>
        <w:t xml:space="preserve"> Графіки МПФ при 1 – розрахункове положення приймача,</w:t>
      </w:r>
    </w:p>
    <w:p w:rsidR="00B71439" w:rsidRDefault="00B71439" w:rsidP="00B71439">
      <w:pPr>
        <w:pStyle w:val="26"/>
        <w:spacing w:line="240" w:lineRule="auto"/>
        <w:ind w:firstLine="0"/>
        <w:jc w:val="center"/>
        <w:rPr>
          <w:sz w:val="28"/>
          <w:szCs w:val="28"/>
          <w:lang w:val="uk-UA"/>
        </w:rPr>
      </w:pPr>
      <w:r>
        <w:rPr>
          <w:sz w:val="28"/>
          <w:szCs w:val="28"/>
          <w:lang w:val="uk-UA"/>
        </w:rPr>
        <w:t>2 – при розфокусуванні в -0,026мм, 3 – при розфокусуванні в +0,018мм.</w:t>
      </w:r>
    </w:p>
    <w:p w:rsidR="00CF5A39" w:rsidRDefault="00B71439" w:rsidP="00B71439">
      <w:pPr>
        <w:pStyle w:val="26"/>
        <w:spacing w:line="360" w:lineRule="auto"/>
        <w:ind w:firstLine="567"/>
        <w:jc w:val="center"/>
        <w:rPr>
          <w:sz w:val="28"/>
          <w:szCs w:val="28"/>
          <w:lang w:val="uk-UA"/>
        </w:rPr>
      </w:pPr>
      <w:r>
        <w:rPr>
          <w:noProof/>
          <w:sz w:val="28"/>
          <w:szCs w:val="28"/>
          <w:lang w:eastAsia="ru-RU"/>
        </w:rPr>
        <w:lastRenderedPageBreak/>
        <w:drawing>
          <wp:inline distT="0" distB="0" distL="0" distR="0">
            <wp:extent cx="4718978" cy="2828925"/>
            <wp:effectExtent l="0" t="0" r="5715" b="0"/>
            <wp:docPr id="1" name="Рисунок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3"/>
                    <pic:cNvPicPr>
                      <a:picLocks noChangeAspect="1" noChangeArrowheads="1"/>
                    </pic:cNvPicPr>
                  </pic:nvPicPr>
                  <pic:blipFill>
                    <a:blip r:embed="rId5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79768" cy="2865367"/>
                    </a:xfrm>
                    <a:prstGeom prst="rect">
                      <a:avLst/>
                    </a:prstGeom>
                    <a:noFill/>
                    <a:ln>
                      <a:noFill/>
                    </a:ln>
                  </pic:spPr>
                </pic:pic>
              </a:graphicData>
            </a:graphic>
          </wp:inline>
        </w:drawing>
      </w:r>
    </w:p>
    <w:p w:rsidR="00B71439" w:rsidRDefault="00B71439" w:rsidP="00B71439">
      <w:pPr>
        <w:pStyle w:val="26"/>
        <w:spacing w:line="240" w:lineRule="auto"/>
        <w:ind w:firstLine="0"/>
        <w:jc w:val="center"/>
        <w:rPr>
          <w:sz w:val="28"/>
          <w:szCs w:val="28"/>
          <w:lang w:val="uk-UA"/>
        </w:rPr>
      </w:pPr>
      <w:r>
        <w:rPr>
          <w:sz w:val="28"/>
          <w:szCs w:val="28"/>
          <w:lang w:val="uk-UA"/>
        </w:rPr>
        <w:t>Рисунок 3.</w:t>
      </w:r>
      <w:r w:rsidR="00C77FAA">
        <w:rPr>
          <w:sz w:val="28"/>
          <w:szCs w:val="28"/>
          <w:lang w:val="uk-UA"/>
        </w:rPr>
        <w:t xml:space="preserve">13 – </w:t>
      </w:r>
      <w:r>
        <w:rPr>
          <w:sz w:val="28"/>
          <w:szCs w:val="28"/>
          <w:lang w:val="uk-UA"/>
        </w:rPr>
        <w:t>Графіки МПФ при 1 – розрахункове положення приймача,</w:t>
      </w:r>
    </w:p>
    <w:p w:rsidR="00B71439" w:rsidRDefault="00B71439" w:rsidP="00B71439">
      <w:pPr>
        <w:pStyle w:val="26"/>
        <w:spacing w:line="240" w:lineRule="auto"/>
        <w:ind w:firstLine="0"/>
        <w:jc w:val="center"/>
        <w:rPr>
          <w:sz w:val="28"/>
          <w:szCs w:val="28"/>
          <w:lang w:val="uk-UA"/>
        </w:rPr>
      </w:pPr>
      <w:r>
        <w:rPr>
          <w:sz w:val="28"/>
          <w:szCs w:val="28"/>
          <w:lang w:val="uk-UA"/>
        </w:rPr>
        <w:t>2 – при розфокусуванні в -0,005мм, 3 – при розфокусуванні в +0,007мм.</w:t>
      </w:r>
    </w:p>
    <w:p w:rsidR="00B71439" w:rsidRDefault="00B71439" w:rsidP="00B71439">
      <w:pPr>
        <w:pStyle w:val="26"/>
        <w:spacing w:line="240" w:lineRule="auto"/>
        <w:ind w:firstLine="0"/>
        <w:jc w:val="center"/>
        <w:rPr>
          <w:sz w:val="28"/>
          <w:szCs w:val="28"/>
          <w:lang w:val="uk-UA"/>
        </w:rPr>
      </w:pPr>
    </w:p>
    <w:p w:rsidR="00B71439" w:rsidRDefault="00B71439" w:rsidP="00B71439">
      <w:pPr>
        <w:pStyle w:val="26"/>
        <w:spacing w:line="240" w:lineRule="auto"/>
        <w:ind w:firstLine="0"/>
        <w:jc w:val="center"/>
        <w:rPr>
          <w:sz w:val="28"/>
          <w:szCs w:val="28"/>
          <w:lang w:val="uk-UA"/>
        </w:rPr>
      </w:pPr>
      <w:r>
        <w:rPr>
          <w:noProof/>
          <w:lang w:eastAsia="ru-RU"/>
        </w:rPr>
        <w:drawing>
          <wp:inline distT="0" distB="0" distL="0" distR="0">
            <wp:extent cx="4933950" cy="3413666"/>
            <wp:effectExtent l="0" t="0" r="0" b="0"/>
            <wp:docPr id="55181" name="Рисунок 5518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5" descr="2"/>
                    <pic:cNvPicPr>
                      <a:picLocks noChangeAspect="1" noChangeArrowheads="1"/>
                    </pic:cNvPicPr>
                  </pic:nvPicPr>
                  <pic:blipFill>
                    <a:blip r:embed="rId5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8740"/>
                    <a:stretch>
                      <a:fillRect/>
                    </a:stretch>
                  </pic:blipFill>
                  <pic:spPr bwMode="auto">
                    <a:xfrm>
                      <a:off x="0" y="0"/>
                      <a:ext cx="4959788" cy="3431543"/>
                    </a:xfrm>
                    <a:prstGeom prst="rect">
                      <a:avLst/>
                    </a:prstGeom>
                    <a:noFill/>
                  </pic:spPr>
                </pic:pic>
              </a:graphicData>
            </a:graphic>
          </wp:inline>
        </w:drawing>
      </w:r>
    </w:p>
    <w:p w:rsidR="00B71439" w:rsidRPr="00B71439" w:rsidRDefault="00B71439" w:rsidP="00B71439">
      <w:pPr>
        <w:pStyle w:val="26"/>
        <w:spacing w:line="360" w:lineRule="auto"/>
        <w:ind w:firstLine="0"/>
        <w:jc w:val="center"/>
        <w:rPr>
          <w:sz w:val="28"/>
          <w:szCs w:val="28"/>
          <w:lang w:val="uk-UA"/>
        </w:rPr>
      </w:pPr>
      <w:r w:rsidRPr="00B71439">
        <w:rPr>
          <w:sz w:val="28"/>
          <w:szCs w:val="28"/>
          <w:lang w:val="uk-UA"/>
        </w:rPr>
        <w:t xml:space="preserve">Рисунок </w:t>
      </w:r>
      <w:r w:rsidR="00C77FAA">
        <w:rPr>
          <w:sz w:val="28"/>
          <w:szCs w:val="28"/>
          <w:lang w:val="uk-UA"/>
        </w:rPr>
        <w:t xml:space="preserve">3.14 – </w:t>
      </w:r>
      <w:r w:rsidRPr="00B71439">
        <w:rPr>
          <w:sz w:val="28"/>
          <w:szCs w:val="28"/>
          <w:lang w:val="uk-UA"/>
        </w:rPr>
        <w:t>Графіки МПФ при 1 – в розрахункове положення приймача,</w:t>
      </w:r>
    </w:p>
    <w:p w:rsidR="00B71439" w:rsidRPr="00B71439" w:rsidRDefault="00B71439" w:rsidP="00B71439">
      <w:pPr>
        <w:pStyle w:val="26"/>
        <w:spacing w:line="360" w:lineRule="auto"/>
        <w:ind w:firstLine="0"/>
        <w:jc w:val="center"/>
        <w:rPr>
          <w:sz w:val="28"/>
          <w:szCs w:val="28"/>
          <w:lang w:val="uk-UA"/>
        </w:rPr>
      </w:pPr>
      <w:r w:rsidRPr="00B71439">
        <w:rPr>
          <w:sz w:val="28"/>
          <w:szCs w:val="28"/>
          <w:lang w:val="uk-UA"/>
        </w:rPr>
        <w:t>2 – при розфокусуванні в -0,01971мм,</w:t>
      </w:r>
      <w:r>
        <w:rPr>
          <w:sz w:val="28"/>
          <w:szCs w:val="28"/>
          <w:lang w:val="uk-UA"/>
        </w:rPr>
        <w:t xml:space="preserve"> 3 </w:t>
      </w:r>
      <w:r w:rsidR="00CF0502">
        <w:rPr>
          <w:sz w:val="28"/>
          <w:szCs w:val="28"/>
          <w:lang w:val="uk-UA"/>
        </w:rPr>
        <w:t>– при розфокусуванні в +0</w:t>
      </w:r>
      <w:r w:rsidRPr="00B71439">
        <w:rPr>
          <w:sz w:val="28"/>
          <w:szCs w:val="28"/>
          <w:lang w:val="uk-UA"/>
        </w:rPr>
        <w:t>.0166мм.</w:t>
      </w:r>
    </w:p>
    <w:p w:rsidR="00B71439" w:rsidRPr="00B71439" w:rsidRDefault="00B71439" w:rsidP="00B71439">
      <w:pPr>
        <w:pStyle w:val="26"/>
        <w:spacing w:line="360" w:lineRule="auto"/>
        <w:ind w:firstLine="0"/>
        <w:rPr>
          <w:sz w:val="28"/>
          <w:szCs w:val="28"/>
          <w:lang w:val="uk-UA"/>
        </w:rPr>
      </w:pPr>
      <w:r w:rsidRPr="00B71439">
        <w:rPr>
          <w:sz w:val="28"/>
          <w:szCs w:val="28"/>
          <w:lang w:val="uk-UA"/>
        </w:rPr>
        <w:t>Як видно з графіків, при похибці визначення МПФ на частоті Найквіста 5% допустимі розфокусування складають:</w:t>
      </w:r>
    </w:p>
    <w:p w:rsidR="00CF5A39" w:rsidRPr="00B71439" w:rsidRDefault="00CF5A39" w:rsidP="00B71439">
      <w:pPr>
        <w:pStyle w:val="26"/>
        <w:spacing w:line="360" w:lineRule="auto"/>
        <w:ind w:firstLine="567"/>
        <w:rPr>
          <w:sz w:val="28"/>
          <w:szCs w:val="28"/>
        </w:rPr>
      </w:pPr>
      <w:r w:rsidRPr="00B71439">
        <w:rPr>
          <w:sz w:val="28"/>
          <w:szCs w:val="28"/>
          <w:lang w:val="uk-UA"/>
        </w:rPr>
        <w:t xml:space="preserve">– для  об’єктива з </w:t>
      </w:r>
      <w:r w:rsidRPr="00B71439">
        <w:rPr>
          <w:position w:val="-10"/>
          <w:sz w:val="28"/>
          <w:szCs w:val="28"/>
        </w:rPr>
        <w:object w:dxaOrig="1100" w:dyaOrig="320">
          <v:shape id="_x0000_i1240" type="#_x0000_t75" style="width:56.25pt;height:15.75pt" o:ole="">
            <v:imagedata r:id="rId486" o:title=""/>
          </v:shape>
          <o:OLEObject Type="Embed" ProgID="Equation.DSMT4" ShapeID="_x0000_i1240" DrawAspect="Content" ObjectID="_1590300372" r:id="rId505"/>
        </w:object>
      </w:r>
      <w:r w:rsidRPr="00B71439">
        <w:rPr>
          <w:sz w:val="28"/>
          <w:szCs w:val="28"/>
          <w:lang w:val="uk-UA"/>
        </w:rPr>
        <w:t>,</w:t>
      </w:r>
      <w:r w:rsidR="00B71439" w:rsidRPr="00B71439">
        <w:rPr>
          <w:position w:val="-10"/>
          <w:sz w:val="28"/>
          <w:szCs w:val="28"/>
        </w:rPr>
        <w:object w:dxaOrig="1120" w:dyaOrig="320">
          <v:shape id="_x0000_i1241" type="#_x0000_t75" style="width:56.25pt;height:15.75pt" o:ole="">
            <v:imagedata r:id="rId506" o:title=""/>
          </v:shape>
          <o:OLEObject Type="Embed" ProgID="Equation.DSMT4" ShapeID="_x0000_i1241" DrawAspect="Content" ObjectID="_1590300373" r:id="rId507"/>
        </w:object>
      </w:r>
      <w:r w:rsidRPr="00B71439">
        <w:rPr>
          <w:sz w:val="28"/>
          <w:szCs w:val="28"/>
          <w:lang w:val="uk-UA"/>
        </w:rPr>
        <w:t>мм;</w:t>
      </w:r>
      <w:r w:rsidRPr="00B71439">
        <w:rPr>
          <w:sz w:val="28"/>
          <w:szCs w:val="28"/>
        </w:rPr>
        <w:t xml:space="preserve"> </w:t>
      </w:r>
    </w:p>
    <w:p w:rsidR="00CF5A39" w:rsidRPr="00B71439" w:rsidRDefault="00CF5A39" w:rsidP="00B71439">
      <w:pPr>
        <w:pStyle w:val="26"/>
        <w:spacing w:line="360" w:lineRule="auto"/>
        <w:ind w:firstLine="567"/>
        <w:rPr>
          <w:sz w:val="28"/>
          <w:szCs w:val="28"/>
        </w:rPr>
      </w:pPr>
      <w:r w:rsidRPr="00B71439">
        <w:rPr>
          <w:sz w:val="28"/>
          <w:szCs w:val="28"/>
          <w:lang w:val="uk-UA"/>
        </w:rPr>
        <w:t>– для об’єктива з</w:t>
      </w:r>
      <w:r w:rsidRPr="00B71439">
        <w:rPr>
          <w:position w:val="-10"/>
          <w:sz w:val="28"/>
          <w:szCs w:val="28"/>
        </w:rPr>
        <w:object w:dxaOrig="940" w:dyaOrig="320">
          <v:shape id="_x0000_i1242" type="#_x0000_t75" style="width:48.75pt;height:15.75pt" o:ole="">
            <v:imagedata r:id="rId492" o:title=""/>
          </v:shape>
          <o:OLEObject Type="Embed" ProgID="Equation.DSMT4" ShapeID="_x0000_i1242" DrawAspect="Content" ObjectID="_1590300374" r:id="rId508"/>
        </w:object>
      </w:r>
      <w:r w:rsidRPr="00B71439">
        <w:rPr>
          <w:sz w:val="28"/>
          <w:szCs w:val="28"/>
          <w:lang w:val="uk-UA"/>
        </w:rPr>
        <w:t>,</w:t>
      </w:r>
      <w:r w:rsidR="00B71439" w:rsidRPr="00B71439">
        <w:rPr>
          <w:position w:val="-10"/>
          <w:sz w:val="28"/>
          <w:szCs w:val="28"/>
        </w:rPr>
        <w:object w:dxaOrig="1120" w:dyaOrig="320">
          <v:shape id="_x0000_i1243" type="#_x0000_t75" style="width:56.25pt;height:15.75pt" o:ole="">
            <v:imagedata r:id="rId509" o:title=""/>
          </v:shape>
          <o:OLEObject Type="Embed" ProgID="Equation.DSMT4" ShapeID="_x0000_i1243" DrawAspect="Content" ObjectID="_1590300375" r:id="rId510"/>
        </w:object>
      </w:r>
      <w:r w:rsidRPr="00B71439">
        <w:rPr>
          <w:sz w:val="28"/>
          <w:szCs w:val="28"/>
          <w:lang w:val="uk-UA"/>
        </w:rPr>
        <w:t>мм;</w:t>
      </w:r>
      <w:r w:rsidRPr="00B71439">
        <w:rPr>
          <w:sz w:val="28"/>
          <w:szCs w:val="28"/>
        </w:rPr>
        <w:t xml:space="preserve"> </w:t>
      </w:r>
    </w:p>
    <w:p w:rsidR="00CF5A39" w:rsidRPr="00B71439" w:rsidRDefault="00CF5A39" w:rsidP="00B71439">
      <w:pPr>
        <w:pStyle w:val="26"/>
        <w:spacing w:line="360" w:lineRule="auto"/>
        <w:ind w:firstLine="567"/>
        <w:rPr>
          <w:sz w:val="28"/>
          <w:szCs w:val="28"/>
        </w:rPr>
      </w:pPr>
      <w:r w:rsidRPr="00B71439">
        <w:rPr>
          <w:sz w:val="28"/>
          <w:szCs w:val="28"/>
          <w:lang w:val="uk-UA"/>
        </w:rPr>
        <w:t>– для об’єктива з</w:t>
      </w:r>
      <w:r w:rsidRPr="00B71439">
        <w:rPr>
          <w:position w:val="-10"/>
          <w:sz w:val="28"/>
          <w:szCs w:val="28"/>
        </w:rPr>
        <w:object w:dxaOrig="1100" w:dyaOrig="320">
          <v:shape id="_x0000_i1244" type="#_x0000_t75" style="width:56.25pt;height:15.75pt" o:ole="">
            <v:imagedata r:id="rId497" o:title=""/>
          </v:shape>
          <o:OLEObject Type="Embed" ProgID="Equation.DSMT4" ShapeID="_x0000_i1244" DrawAspect="Content" ObjectID="_1590300376" r:id="rId511"/>
        </w:object>
      </w:r>
      <w:r w:rsidRPr="00B71439">
        <w:rPr>
          <w:sz w:val="28"/>
          <w:szCs w:val="28"/>
          <w:lang w:val="uk-UA"/>
        </w:rPr>
        <w:t>,</w:t>
      </w:r>
      <w:r w:rsidR="00B71439" w:rsidRPr="00B71439">
        <w:rPr>
          <w:position w:val="-10"/>
          <w:sz w:val="28"/>
          <w:szCs w:val="28"/>
        </w:rPr>
        <w:object w:dxaOrig="1359" w:dyaOrig="320">
          <v:shape id="_x0000_i1245" type="#_x0000_t75" style="width:66pt;height:15.75pt" o:ole="">
            <v:imagedata r:id="rId512" o:title=""/>
          </v:shape>
          <o:OLEObject Type="Embed" ProgID="Equation.DSMT4" ShapeID="_x0000_i1245" DrawAspect="Content" ObjectID="_1590300377" r:id="rId513"/>
        </w:object>
      </w:r>
      <w:r w:rsidRPr="00B71439">
        <w:rPr>
          <w:sz w:val="28"/>
          <w:szCs w:val="28"/>
          <w:lang w:val="uk-UA"/>
        </w:rPr>
        <w:t>мм;</w:t>
      </w:r>
      <w:r w:rsidRPr="00B71439">
        <w:rPr>
          <w:sz w:val="28"/>
          <w:szCs w:val="28"/>
        </w:rPr>
        <w:t xml:space="preserve"> </w:t>
      </w:r>
    </w:p>
    <w:p w:rsidR="000F3034" w:rsidRDefault="00CF5A39" w:rsidP="00CE2A07">
      <w:pPr>
        <w:pStyle w:val="26"/>
        <w:spacing w:line="360" w:lineRule="auto"/>
        <w:ind w:firstLine="567"/>
        <w:rPr>
          <w:sz w:val="28"/>
          <w:szCs w:val="28"/>
          <w:lang w:val="uk-UA"/>
        </w:rPr>
      </w:pPr>
      <w:r w:rsidRPr="00B71439">
        <w:rPr>
          <w:sz w:val="28"/>
          <w:szCs w:val="28"/>
          <w:lang w:val="uk-UA"/>
        </w:rPr>
        <w:lastRenderedPageBreak/>
        <w:t>Похибка базування об’єктива у вимірювальному стенді суттєво впливає на результат вимірювання МПФ. Найбільш шкідливим є можливе  пересування матричного приймача в напрямку до об’єктива який досліджується. Допустимі значення похибок базу</w:t>
      </w:r>
      <w:r w:rsidR="00B71439">
        <w:rPr>
          <w:sz w:val="28"/>
          <w:szCs w:val="28"/>
          <w:lang w:val="uk-UA"/>
        </w:rPr>
        <w:t>вання знаходяться в межах від 0,</w:t>
      </w:r>
      <w:r w:rsidRPr="00B71439">
        <w:rPr>
          <w:sz w:val="28"/>
          <w:szCs w:val="28"/>
          <w:lang w:val="uk-UA"/>
        </w:rPr>
        <w:t>005мм до 0</w:t>
      </w:r>
      <w:r w:rsidR="00B71439">
        <w:rPr>
          <w:sz w:val="28"/>
          <w:szCs w:val="28"/>
          <w:lang w:val="uk-UA"/>
        </w:rPr>
        <w:t>,</w:t>
      </w:r>
      <w:r w:rsidRPr="00B71439">
        <w:rPr>
          <w:sz w:val="28"/>
          <w:szCs w:val="28"/>
          <w:lang w:val="uk-UA"/>
        </w:rPr>
        <w:t>026мм при зсуві матриці д</w:t>
      </w:r>
      <w:r w:rsidR="00B71439">
        <w:rPr>
          <w:sz w:val="28"/>
          <w:szCs w:val="28"/>
          <w:lang w:val="uk-UA"/>
        </w:rPr>
        <w:t>о об’єктива і від 0,007мм до 0,</w:t>
      </w:r>
      <w:r w:rsidRPr="00B71439">
        <w:rPr>
          <w:sz w:val="28"/>
          <w:szCs w:val="28"/>
          <w:lang w:val="uk-UA"/>
        </w:rPr>
        <w:t>018мм при зсуві в протилежному напрямку. Подальші дослідження будуть спрямовані на оцінку інших похибок вимірювального стенда.</w:t>
      </w:r>
    </w:p>
    <w:p w:rsidR="005875D8" w:rsidRDefault="005875D8" w:rsidP="00572932">
      <w:pPr>
        <w:pStyle w:val="26"/>
        <w:spacing w:line="360" w:lineRule="auto"/>
        <w:ind w:firstLine="0"/>
        <w:outlineLvl w:val="2"/>
        <w:rPr>
          <w:b/>
          <w:sz w:val="28"/>
          <w:szCs w:val="28"/>
          <w:lang w:val="uk-UA"/>
        </w:rPr>
      </w:pPr>
    </w:p>
    <w:p w:rsidR="008C2041" w:rsidRDefault="008C2041" w:rsidP="008C2041">
      <w:pPr>
        <w:pStyle w:val="26"/>
        <w:spacing w:line="360" w:lineRule="auto"/>
        <w:ind w:firstLine="567"/>
        <w:outlineLvl w:val="2"/>
        <w:rPr>
          <w:b/>
          <w:sz w:val="28"/>
          <w:szCs w:val="28"/>
          <w:lang w:val="uk-UA"/>
        </w:rPr>
      </w:pPr>
      <w:bookmarkStart w:id="20" w:name="_Toc514132497"/>
      <w:r w:rsidRPr="008C2041">
        <w:rPr>
          <w:b/>
          <w:sz w:val="28"/>
          <w:szCs w:val="28"/>
          <w:lang w:val="uk-UA"/>
        </w:rPr>
        <w:t>3.3.2. Похибки мікрооб’єктива</w:t>
      </w:r>
      <w:bookmarkEnd w:id="20"/>
    </w:p>
    <w:p w:rsidR="00F16DA0" w:rsidRPr="008C2041" w:rsidRDefault="00F16DA0" w:rsidP="008C2041">
      <w:pPr>
        <w:pStyle w:val="26"/>
        <w:spacing w:line="360" w:lineRule="auto"/>
        <w:ind w:firstLine="567"/>
        <w:outlineLvl w:val="2"/>
        <w:rPr>
          <w:b/>
          <w:sz w:val="28"/>
          <w:szCs w:val="28"/>
          <w:lang w:val="uk-UA"/>
        </w:rPr>
      </w:pPr>
    </w:p>
    <w:p w:rsidR="00D441C4" w:rsidRPr="00B87FED" w:rsidRDefault="00B87FED" w:rsidP="00F16DA0">
      <w:pPr>
        <w:spacing w:after="0" w:line="360" w:lineRule="auto"/>
        <w:ind w:firstLine="360"/>
        <w:jc w:val="both"/>
        <w:rPr>
          <w:rFonts w:ascii="Times New Roman" w:hAnsi="Times New Roman" w:cs="Times New Roman"/>
          <w:sz w:val="28"/>
          <w:szCs w:val="28"/>
        </w:rPr>
      </w:pPr>
      <w:r>
        <w:rPr>
          <w:rFonts w:ascii="Times New Roman" w:hAnsi="Times New Roman" w:cs="Times New Roman"/>
          <w:sz w:val="28"/>
          <w:szCs w:val="28"/>
        </w:rPr>
        <w:t>Похибка</w:t>
      </w:r>
      <w:r w:rsidR="00D441C4" w:rsidRPr="00B87FED">
        <w:rPr>
          <w:rFonts w:ascii="Times New Roman" w:hAnsi="Times New Roman" w:cs="Times New Roman"/>
          <w:sz w:val="28"/>
          <w:szCs w:val="28"/>
        </w:rPr>
        <w:t xml:space="preserve"> збільшення мікрооб’</w:t>
      </w:r>
      <w:r w:rsidR="00BA008A">
        <w:rPr>
          <w:rFonts w:ascii="Times New Roman" w:hAnsi="Times New Roman" w:cs="Times New Roman"/>
          <w:sz w:val="28"/>
          <w:szCs w:val="28"/>
        </w:rPr>
        <w:t>єктива фотоприймального пристроя</w:t>
      </w:r>
      <w:r w:rsidR="00D441C4" w:rsidRPr="00B87FED">
        <w:rPr>
          <w:rFonts w:ascii="Times New Roman" w:hAnsi="Times New Roman" w:cs="Times New Roman"/>
          <w:sz w:val="28"/>
          <w:szCs w:val="28"/>
        </w:rPr>
        <w:t xml:space="preserve"> –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9</m:t>
            </m:r>
          </m:sub>
        </m:sSub>
        <m:r>
          <w:rPr>
            <w:rFonts w:ascii="Cambria Math" w:hAnsi="Cambria Math" w:cs="Times New Roman"/>
            <w:sz w:val="28"/>
            <w:szCs w:val="28"/>
          </w:rPr>
          <m:t>.</m:t>
        </m:r>
      </m:oMath>
    </w:p>
    <w:p w:rsidR="00D441C4" w:rsidRPr="00631FFA" w:rsidRDefault="00D441C4" w:rsidP="008D40C2">
      <w:pPr>
        <w:spacing w:after="0" w:line="360" w:lineRule="auto"/>
        <w:ind w:firstLine="360"/>
        <w:jc w:val="both"/>
        <w:rPr>
          <w:rFonts w:ascii="Times New Roman" w:eastAsiaTheme="minorEastAsia" w:hAnsi="Times New Roman" w:cs="Times New Roman"/>
          <w:sz w:val="28"/>
          <w:szCs w:val="28"/>
        </w:rPr>
      </w:pPr>
      <w:r w:rsidRPr="00631FFA">
        <w:rPr>
          <w:rFonts w:ascii="Times New Roman" w:hAnsi="Times New Roman" w:cs="Times New Roman"/>
          <w:sz w:val="28"/>
          <w:szCs w:val="28"/>
        </w:rPr>
        <w:t>Так як об'є</w:t>
      </w:r>
      <w:r w:rsidR="00B87FED">
        <w:rPr>
          <w:rFonts w:ascii="Times New Roman" w:hAnsi="Times New Roman" w:cs="Times New Roman"/>
          <w:sz w:val="28"/>
          <w:szCs w:val="28"/>
        </w:rPr>
        <w:t>ктив будує в площині мікробалометричної матриці</w:t>
      </w:r>
      <w:r w:rsidRPr="00631FFA">
        <w:rPr>
          <w:rFonts w:ascii="Times New Roman" w:hAnsi="Times New Roman" w:cs="Times New Roman"/>
          <w:sz w:val="28"/>
          <w:szCs w:val="28"/>
        </w:rPr>
        <w:t xml:space="preserve"> збільшення зображення функції р</w:t>
      </w:r>
      <w:r w:rsidR="00B87FED">
        <w:rPr>
          <w:rFonts w:ascii="Times New Roman" w:hAnsi="Times New Roman" w:cs="Times New Roman"/>
          <w:sz w:val="28"/>
          <w:szCs w:val="28"/>
        </w:rPr>
        <w:t>озсіювання від щілини, то похибк</w:t>
      </w:r>
      <w:r w:rsidRPr="00631FFA">
        <w:rPr>
          <w:rFonts w:ascii="Times New Roman" w:hAnsi="Times New Roman" w:cs="Times New Roman"/>
          <w:sz w:val="28"/>
          <w:szCs w:val="28"/>
        </w:rPr>
        <w:t>а збільшення мікрооб’єктива впливатиме на значення величини передач</w:t>
      </w:r>
      <w:r w:rsidR="00B87FED">
        <w:rPr>
          <w:rFonts w:ascii="Times New Roman" w:hAnsi="Times New Roman" w:cs="Times New Roman"/>
          <w:sz w:val="28"/>
          <w:szCs w:val="28"/>
        </w:rPr>
        <w:t>і контрасту. На величину похибки</w:t>
      </w:r>
      <w:r w:rsidRPr="00631FFA">
        <w:rPr>
          <w:rFonts w:ascii="Times New Roman" w:hAnsi="Times New Roman" w:cs="Times New Roman"/>
          <w:sz w:val="28"/>
          <w:szCs w:val="28"/>
        </w:rPr>
        <w:t xml:space="preserve"> збільшення мікрооб’єктива фотоприймал</w:t>
      </w:r>
      <w:r w:rsidR="00B87FED">
        <w:rPr>
          <w:rFonts w:ascii="Times New Roman" w:hAnsi="Times New Roman" w:cs="Times New Roman"/>
          <w:sz w:val="28"/>
          <w:szCs w:val="28"/>
        </w:rPr>
        <w:t>ьного пристрої впливають похибки</w:t>
      </w:r>
      <w:r w:rsidRPr="00631FFA">
        <w:rPr>
          <w:rFonts w:ascii="Times New Roman" w:hAnsi="Times New Roman" w:cs="Times New Roman"/>
          <w:sz w:val="28"/>
          <w:szCs w:val="28"/>
        </w:rPr>
        <w:t xml:space="preserve"> виготов</w:t>
      </w:r>
      <w:r w:rsidR="00B87FED">
        <w:rPr>
          <w:rFonts w:ascii="Times New Roman" w:hAnsi="Times New Roman" w:cs="Times New Roman"/>
          <w:sz w:val="28"/>
          <w:szCs w:val="28"/>
        </w:rPr>
        <w:t>лення самого мікрооб’єктива, похибка установки мікробалометричної матриці в</w:t>
      </w:r>
      <w:r w:rsidRPr="00631FFA">
        <w:rPr>
          <w:rFonts w:ascii="Times New Roman" w:hAnsi="Times New Roman" w:cs="Times New Roman"/>
          <w:sz w:val="28"/>
          <w:szCs w:val="28"/>
        </w:rPr>
        <w:t xml:space="preserve"> задану площ</w:t>
      </w:r>
      <w:r w:rsidR="00B87FED">
        <w:rPr>
          <w:rFonts w:ascii="Times New Roman" w:hAnsi="Times New Roman" w:cs="Times New Roman"/>
          <w:sz w:val="28"/>
          <w:szCs w:val="28"/>
        </w:rPr>
        <w:t>ину. При моделюванні цієї похибк</w:t>
      </w:r>
      <w:r w:rsidRPr="00631FFA">
        <w:rPr>
          <w:rFonts w:ascii="Times New Roman" w:hAnsi="Times New Roman" w:cs="Times New Roman"/>
          <w:sz w:val="28"/>
          <w:szCs w:val="28"/>
        </w:rPr>
        <w:t xml:space="preserve">и була взята величина </w:t>
      </w:r>
      <m:oMath>
        <m:r>
          <w:rPr>
            <w:rFonts w:ascii="Cambria Math" w:hAnsi="Cambria Math" w:cs="Times New Roman"/>
            <w:sz w:val="28"/>
            <w:szCs w:val="28"/>
          </w:rPr>
          <m:t>±1%</m:t>
        </m:r>
      </m:oMath>
      <w:r w:rsidRPr="00631FFA">
        <w:rPr>
          <w:rFonts w:ascii="Times New Roman" w:eastAsiaTheme="minorEastAsia" w:hAnsi="Times New Roman" w:cs="Times New Roman"/>
          <w:sz w:val="28"/>
          <w:szCs w:val="28"/>
        </w:rPr>
        <w:t xml:space="preserve"> від номінального збільшення.</w:t>
      </w:r>
    </w:p>
    <w:p w:rsidR="00D441C4" w:rsidRDefault="00D441C4" w:rsidP="008D40C2">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В результаті моделювання були отримані наступні величини коефіцієнта передачі контрасту:</w:t>
      </w:r>
    </w:p>
    <w:p w:rsidR="00043602" w:rsidRPr="008D40C2" w:rsidRDefault="00BA4544" w:rsidP="00043602">
      <w:pPr>
        <w:spacing w:after="0" w:line="360" w:lineRule="auto"/>
        <w:ind w:firstLine="360"/>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блиця 3.10</w:t>
      </w:r>
    </w:p>
    <w:p w:rsidR="00D441C4" w:rsidRPr="008D40C2" w:rsidRDefault="00D441C4" w:rsidP="00043602">
      <w:pPr>
        <w:spacing w:after="0" w:line="360" w:lineRule="auto"/>
        <w:ind w:firstLine="360"/>
        <w:jc w:val="center"/>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t xml:space="preserve">Збільшення </w:t>
      </w:r>
      <m:oMath>
        <m:r>
          <w:rPr>
            <w:rFonts w:ascii="Cambria Math" w:eastAsiaTheme="minorEastAsia" w:hAnsi="Cambria Math" w:cs="Times New Roman"/>
            <w:sz w:val="28"/>
            <w:szCs w:val="28"/>
          </w:rPr>
          <m:t>V=</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0.2</m:t>
            </m:r>
          </m:e>
          <m:sup>
            <m:r>
              <w:rPr>
                <w:rFonts w:ascii="Cambria Math" w:eastAsiaTheme="minorEastAsia" w:hAnsi="Cambria Math" w:cs="Times New Roman"/>
                <w:sz w:val="28"/>
                <w:szCs w:val="28"/>
              </w:rPr>
              <m:t>х</m:t>
            </m:r>
          </m:sup>
        </m:sSup>
        <m:r>
          <w:rPr>
            <w:rFonts w:ascii="Cambria Math" w:eastAsiaTheme="minorEastAsia" w:hAnsi="Cambria Math" w:cs="Times New Roman"/>
            <w:sz w:val="28"/>
            <w:szCs w:val="28"/>
          </w:rPr>
          <m:t>(+1%)</m:t>
        </m:r>
      </m:oMath>
    </w:p>
    <w:tbl>
      <w:tblPr>
        <w:tblStyle w:val="ab"/>
        <w:tblW w:w="0" w:type="auto"/>
        <w:tblLook w:val="04A0"/>
      </w:tblPr>
      <w:tblGrid>
        <w:gridCol w:w="3396"/>
        <w:gridCol w:w="2820"/>
        <w:gridCol w:w="3128"/>
      </w:tblGrid>
      <w:tr w:rsidR="00D441C4" w:rsidRPr="008D40C2" w:rsidTr="001E617D">
        <w:tc>
          <w:tcPr>
            <w:tcW w:w="3396"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 xml:space="preserve">Просторова частота,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ν мм</m:t>
                  </m:r>
                </m:e>
                <m:sup>
                  <m:r>
                    <w:rPr>
                      <w:rFonts w:ascii="Cambria Math" w:eastAsiaTheme="minorEastAsia" w:hAnsi="Cambria Math" w:cs="Times New Roman"/>
                      <w:sz w:val="24"/>
                      <w:szCs w:val="24"/>
                    </w:rPr>
                    <m:t>-1</m:t>
                  </m:r>
                </m:sup>
              </m:sSup>
            </m:oMath>
          </w:p>
        </w:tc>
        <w:tc>
          <w:tcPr>
            <w:tcW w:w="2820"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МПФ</w:t>
            </w:r>
          </w:p>
        </w:tc>
        <w:tc>
          <w:tcPr>
            <w:tcW w:w="3128" w:type="dxa"/>
            <w:vAlign w:val="center"/>
          </w:tcPr>
          <w:p w:rsidR="00D441C4" w:rsidRPr="008D40C2" w:rsidRDefault="00B87FED"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Абсолютна похиб</w:t>
            </w:r>
            <w:r w:rsidR="00D441C4" w:rsidRPr="008D40C2">
              <w:rPr>
                <w:rFonts w:ascii="Times New Roman" w:eastAsiaTheme="minorEastAsia" w:hAnsi="Times New Roman" w:cs="Times New Roman"/>
                <w:sz w:val="24"/>
                <w:szCs w:val="24"/>
              </w:rPr>
              <w:t>ка визначення МПФ</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001E617D" w:rsidRPr="008D40C2">
              <w:rPr>
                <w:rFonts w:ascii="Times New Roman" w:eastAsiaTheme="minorEastAsia" w:hAnsi="Times New Roman" w:cs="Times New Roman"/>
                <w:sz w:val="24"/>
                <w:szCs w:val="24"/>
              </w:rPr>
              <w:t>00000</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1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94008</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2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8026</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3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1994</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4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75939</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8D40C2" w:rsidTr="001E617D">
        <w:tc>
          <w:tcPr>
            <w:tcW w:w="3396"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50</w:t>
            </w:r>
          </w:p>
        </w:tc>
        <w:tc>
          <w:tcPr>
            <w:tcW w:w="2820"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69881</w:t>
            </w:r>
          </w:p>
        </w:tc>
        <w:tc>
          <w:tcPr>
            <w:tcW w:w="3128"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0289</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6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63957</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7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8108</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8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2367</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9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46831</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8D40C2" w:rsidTr="001E617D">
        <w:tc>
          <w:tcPr>
            <w:tcW w:w="3396"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100</w:t>
            </w:r>
          </w:p>
        </w:tc>
        <w:tc>
          <w:tcPr>
            <w:tcW w:w="2820"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41640</w:t>
            </w:r>
          </w:p>
        </w:tc>
        <w:tc>
          <w:tcPr>
            <w:tcW w:w="3128"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0495</w:t>
            </w:r>
          </w:p>
        </w:tc>
      </w:tr>
    </w:tbl>
    <w:p w:rsidR="00043602" w:rsidRDefault="00BA4544" w:rsidP="00464E99">
      <w:pPr>
        <w:spacing w:after="0" w:line="240" w:lineRule="auto"/>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Таблиця 3.11</w:t>
      </w:r>
    </w:p>
    <w:p w:rsidR="00D441C4" w:rsidRPr="008D40C2" w:rsidRDefault="00D441C4" w:rsidP="00464E99">
      <w:pPr>
        <w:spacing w:after="0" w:line="240" w:lineRule="auto"/>
        <w:jc w:val="center"/>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t xml:space="preserve">Збільшення </w:t>
      </w:r>
      <m:oMath>
        <m:r>
          <w:rPr>
            <w:rFonts w:ascii="Cambria Math" w:eastAsiaTheme="minorEastAsia" w:hAnsi="Cambria Math" w:cs="Times New Roman"/>
            <w:sz w:val="28"/>
            <w:szCs w:val="28"/>
          </w:rPr>
          <m:t>V=</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0.2</m:t>
            </m:r>
          </m:e>
          <m:sup>
            <m:r>
              <w:rPr>
                <w:rFonts w:ascii="Cambria Math" w:eastAsiaTheme="minorEastAsia" w:hAnsi="Cambria Math" w:cs="Times New Roman"/>
                <w:sz w:val="28"/>
                <w:szCs w:val="28"/>
              </w:rPr>
              <m:t>х</m:t>
            </m:r>
          </m:sup>
        </m:sSup>
        <m:r>
          <w:rPr>
            <w:rFonts w:ascii="Cambria Math" w:eastAsiaTheme="minorEastAsia" w:hAnsi="Cambria Math" w:cs="Times New Roman"/>
            <w:sz w:val="28"/>
            <w:szCs w:val="28"/>
          </w:rPr>
          <m:t>(-1%)</m:t>
        </m:r>
      </m:oMath>
    </w:p>
    <w:tbl>
      <w:tblPr>
        <w:tblStyle w:val="ab"/>
        <w:tblW w:w="0" w:type="auto"/>
        <w:tblLook w:val="04A0"/>
      </w:tblPr>
      <w:tblGrid>
        <w:gridCol w:w="3396"/>
        <w:gridCol w:w="2820"/>
        <w:gridCol w:w="3128"/>
      </w:tblGrid>
      <w:tr w:rsidR="00D441C4" w:rsidRPr="008D40C2" w:rsidTr="001E617D">
        <w:tc>
          <w:tcPr>
            <w:tcW w:w="3396"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 xml:space="preserve">Просторова частота, </w:t>
            </w:r>
            <m:oMath>
              <m:r>
                <w:rPr>
                  <w:rFonts w:ascii="Cambria Math" w:eastAsiaTheme="minorEastAsia" w:hAnsi="Cambria Math" w:cs="Times New Roman"/>
                  <w:sz w:val="24"/>
                  <w:szCs w:val="24"/>
                </w:rPr>
                <m:t xml:space="preserve">ν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мм</m:t>
                  </m:r>
                </m:e>
                <m:sup>
                  <m:r>
                    <w:rPr>
                      <w:rFonts w:ascii="Cambria Math" w:eastAsiaTheme="minorEastAsia" w:hAnsi="Cambria Math" w:cs="Times New Roman"/>
                      <w:sz w:val="24"/>
                      <w:szCs w:val="24"/>
                    </w:rPr>
                    <m:t>-1</m:t>
                  </m:r>
                </m:sup>
              </m:sSup>
            </m:oMath>
          </w:p>
        </w:tc>
        <w:tc>
          <w:tcPr>
            <w:tcW w:w="2820"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МПФ</w:t>
            </w:r>
          </w:p>
        </w:tc>
        <w:tc>
          <w:tcPr>
            <w:tcW w:w="3128" w:type="dxa"/>
            <w:vAlign w:val="center"/>
          </w:tcPr>
          <w:p w:rsidR="00D441C4" w:rsidRPr="008D40C2" w:rsidRDefault="00D441C4" w:rsidP="00B87FE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 xml:space="preserve">Абсолютна </w:t>
            </w:r>
            <w:r w:rsidR="00B87FED">
              <w:rPr>
                <w:rFonts w:ascii="Times New Roman" w:eastAsiaTheme="minorEastAsia" w:hAnsi="Times New Roman" w:cs="Times New Roman"/>
                <w:sz w:val="24"/>
                <w:szCs w:val="24"/>
              </w:rPr>
              <w:t>похибка</w:t>
            </w:r>
            <w:r w:rsidRPr="008D40C2">
              <w:rPr>
                <w:rFonts w:ascii="Times New Roman" w:eastAsiaTheme="minorEastAsia" w:hAnsi="Times New Roman" w:cs="Times New Roman"/>
                <w:sz w:val="24"/>
                <w:szCs w:val="24"/>
              </w:rPr>
              <w:t xml:space="preserve"> визначення МПФ</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001E617D" w:rsidRPr="008D40C2">
              <w:rPr>
                <w:rFonts w:ascii="Times New Roman" w:eastAsiaTheme="minorEastAsia" w:hAnsi="Times New Roman" w:cs="Times New Roman"/>
                <w:sz w:val="24"/>
                <w:szCs w:val="24"/>
              </w:rPr>
              <w:t>00000</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1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94121</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2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8255</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3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2340</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4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76401</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8D40C2" w:rsidTr="001E617D">
        <w:tc>
          <w:tcPr>
            <w:tcW w:w="3396"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50</w:t>
            </w:r>
          </w:p>
        </w:tc>
        <w:tc>
          <w:tcPr>
            <w:tcW w:w="2820"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70459</w:t>
            </w:r>
          </w:p>
        </w:tc>
        <w:tc>
          <w:tcPr>
            <w:tcW w:w="3128"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0289</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6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64627</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7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8885</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8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3221</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9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47747</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8D40C2" w:rsidTr="001E617D">
        <w:tc>
          <w:tcPr>
            <w:tcW w:w="3396"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100</w:t>
            </w:r>
          </w:p>
        </w:tc>
        <w:tc>
          <w:tcPr>
            <w:tcW w:w="2820"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42630</w:t>
            </w:r>
          </w:p>
        </w:tc>
        <w:tc>
          <w:tcPr>
            <w:tcW w:w="3128"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0495</w:t>
            </w:r>
          </w:p>
        </w:tc>
      </w:tr>
    </w:tbl>
    <w:p w:rsidR="00D441C4" w:rsidRPr="00631FFA" w:rsidRDefault="00D441C4" w:rsidP="008D40C2">
      <w:pPr>
        <w:spacing w:after="0" w:line="360" w:lineRule="auto"/>
        <w:jc w:val="both"/>
        <w:rPr>
          <w:rFonts w:ascii="Times New Roman" w:hAnsi="Times New Roman" w:cs="Times New Roman"/>
          <w:sz w:val="28"/>
          <w:szCs w:val="28"/>
        </w:rPr>
      </w:pPr>
      <w:r w:rsidRPr="00631FFA">
        <w:rPr>
          <w:rFonts w:ascii="Times New Roman" w:hAnsi="Times New Roman" w:cs="Times New Roman"/>
          <w:sz w:val="28"/>
          <w:szCs w:val="28"/>
        </w:rPr>
        <w:t xml:space="preserve"> </w:t>
      </w:r>
      <w:r w:rsidRPr="00631FFA">
        <w:rPr>
          <w:rFonts w:ascii="Times New Roman" w:hAnsi="Times New Roman" w:cs="Times New Roman"/>
          <w:sz w:val="28"/>
          <w:szCs w:val="28"/>
        </w:rPr>
        <w:tab/>
        <w:t xml:space="preserve">Отже, </w:t>
      </w:r>
      <w:r w:rsidR="00B87FED">
        <w:rPr>
          <w:rFonts w:ascii="Times New Roman" w:hAnsi="Times New Roman" w:cs="Times New Roman"/>
          <w:sz w:val="28"/>
          <w:szCs w:val="28"/>
        </w:rPr>
        <w:t>похибка</w:t>
      </w:r>
      <w:r w:rsidRPr="00631FFA">
        <w:rPr>
          <w:rFonts w:ascii="Times New Roman" w:hAnsi="Times New Roman" w:cs="Times New Roman"/>
          <w:sz w:val="28"/>
          <w:szCs w:val="28"/>
        </w:rPr>
        <w:t xml:space="preserve"> вимірювання </w:t>
      </w:r>
      <w:r w:rsidR="00F14380">
        <w:rPr>
          <w:rFonts w:ascii="Times New Roman" w:hAnsi="Times New Roman" w:cs="Times New Roman"/>
          <w:sz w:val="28"/>
          <w:szCs w:val="28"/>
        </w:rPr>
        <w:t>МПФ</w:t>
      </w:r>
      <w:r w:rsidRPr="00631FFA">
        <w:rPr>
          <w:rFonts w:ascii="Times New Roman" w:hAnsi="Times New Roman" w:cs="Times New Roman"/>
          <w:sz w:val="28"/>
          <w:szCs w:val="28"/>
        </w:rPr>
        <w:t xml:space="preserve"> через </w:t>
      </w:r>
      <w:r w:rsidR="00B87FED">
        <w:rPr>
          <w:rFonts w:ascii="Times New Roman" w:hAnsi="Times New Roman" w:cs="Times New Roman"/>
          <w:sz w:val="28"/>
          <w:szCs w:val="28"/>
        </w:rPr>
        <w:t>похибку</w:t>
      </w:r>
      <w:r w:rsidRPr="00631FFA">
        <w:rPr>
          <w:rFonts w:ascii="Times New Roman" w:hAnsi="Times New Roman" w:cs="Times New Roman"/>
          <w:sz w:val="28"/>
          <w:szCs w:val="28"/>
        </w:rPr>
        <w:t xml:space="preserve"> збільшення мікрооб’єктива фотоприймального пристрою становить:  </w:t>
      </w:r>
    </w:p>
    <w:p w:rsidR="00D441C4" w:rsidRPr="008D40C2" w:rsidRDefault="008D40C2" w:rsidP="008D40C2">
      <w:pPr>
        <w:spacing w:after="0" w:line="360" w:lineRule="auto"/>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9</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0,00289;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9</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 xml:space="preserve">=0,00495. </m:t>
        </m:r>
      </m:oMath>
      <w:r w:rsidR="00D441C4" w:rsidRPr="008D40C2">
        <w:rPr>
          <w:rFonts w:ascii="Times New Roman" w:eastAsiaTheme="minorEastAsia" w:hAnsi="Times New Roman" w:cs="Times New Roman"/>
          <w:sz w:val="28"/>
          <w:szCs w:val="28"/>
        </w:rPr>
        <w:t xml:space="preserve"> </w:t>
      </w:r>
    </w:p>
    <w:p w:rsidR="00D441C4" w:rsidRPr="00B87FED" w:rsidRDefault="00B87FED" w:rsidP="00B87FE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хиб</w:t>
      </w:r>
      <w:r w:rsidR="00D441C4" w:rsidRPr="00B87FED">
        <w:rPr>
          <w:rFonts w:ascii="Times New Roman" w:hAnsi="Times New Roman" w:cs="Times New Roman"/>
          <w:sz w:val="28"/>
          <w:szCs w:val="28"/>
        </w:rPr>
        <w:t xml:space="preserve">ка виготовлення мікрооб’єктива –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Т</m:t>
            </m:r>
          </m:e>
          <m:sub>
            <m:r>
              <w:rPr>
                <w:rFonts w:ascii="Cambria Math" w:hAnsi="Cambria Math" w:cs="Times New Roman"/>
                <w:sz w:val="28"/>
                <w:szCs w:val="28"/>
              </w:rPr>
              <m:t>10</m:t>
            </m:r>
          </m:sub>
        </m:sSub>
        <m:r>
          <w:rPr>
            <w:rFonts w:ascii="Cambria Math" w:hAnsi="Cambria Math" w:cs="Times New Roman"/>
            <w:sz w:val="28"/>
            <w:szCs w:val="28"/>
          </w:rPr>
          <m:t>.</m:t>
        </m:r>
      </m:oMath>
    </w:p>
    <w:p w:rsidR="00D441C4" w:rsidRPr="00631FFA" w:rsidRDefault="00D441C4" w:rsidP="008D40C2">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Мік</w:t>
      </w:r>
      <w:r>
        <w:rPr>
          <w:rFonts w:ascii="Times New Roman" w:eastAsiaTheme="minorEastAsia" w:hAnsi="Times New Roman" w:cs="Times New Roman"/>
          <w:sz w:val="28"/>
          <w:szCs w:val="28"/>
        </w:rPr>
        <w:t>рооб’єктив</w:t>
      </w:r>
      <w:r w:rsidR="00B87FED">
        <w:rPr>
          <w:rFonts w:ascii="Times New Roman" w:eastAsiaTheme="minorEastAsia" w:hAnsi="Times New Roman" w:cs="Times New Roman"/>
          <w:sz w:val="28"/>
          <w:szCs w:val="28"/>
        </w:rPr>
        <w:t xml:space="preserve"> у даній схемі</w:t>
      </w:r>
      <w:r w:rsidRPr="00631FFA">
        <w:rPr>
          <w:rFonts w:ascii="Times New Roman" w:eastAsiaTheme="minorEastAsia" w:hAnsi="Times New Roman" w:cs="Times New Roman"/>
          <w:sz w:val="28"/>
          <w:szCs w:val="28"/>
        </w:rPr>
        <w:t xml:space="preserve"> вимірювань працює тільки точкою на осі. Вхідна апертура мікрооб’єктива (А=0,4) набагато перевищує вихідні апертуру випробуваного об'єктива, тому пропускає пучок променів без додаткової</w:t>
      </w:r>
      <w:r w:rsidR="00B87FED">
        <w:rPr>
          <w:rFonts w:ascii="Times New Roman" w:eastAsiaTheme="minorEastAsia" w:hAnsi="Times New Roman" w:cs="Times New Roman"/>
          <w:sz w:val="28"/>
          <w:szCs w:val="28"/>
        </w:rPr>
        <w:t xml:space="preserve"> дифракції, в результаті чого </w:t>
      </w:r>
      <w:r w:rsidRPr="00631FFA">
        <w:rPr>
          <w:rFonts w:ascii="Times New Roman" w:eastAsiaTheme="minorEastAsia" w:hAnsi="Times New Roman" w:cs="Times New Roman"/>
          <w:sz w:val="28"/>
          <w:szCs w:val="28"/>
        </w:rPr>
        <w:t>М</w:t>
      </w:r>
      <w:r w:rsidR="00B87FED">
        <w:rPr>
          <w:rFonts w:ascii="Times New Roman" w:eastAsiaTheme="minorEastAsia" w:hAnsi="Times New Roman" w:cs="Times New Roman"/>
          <w:sz w:val="28"/>
          <w:szCs w:val="28"/>
        </w:rPr>
        <w:t>ПФ</w:t>
      </w:r>
      <w:r w:rsidRPr="00631FFA">
        <w:rPr>
          <w:rFonts w:ascii="Times New Roman" w:eastAsiaTheme="minorEastAsia" w:hAnsi="Times New Roman" w:cs="Times New Roman"/>
          <w:sz w:val="28"/>
          <w:szCs w:val="28"/>
        </w:rPr>
        <w:t xml:space="preserve"> мікрооб’єктива для всіх частот дорівнює 1. Мікрооб’єктив добре виправлені для точки на осі і мають число Штреля</w:t>
      </w:r>
      <w:r w:rsidR="00B87FED">
        <w:rPr>
          <w:rFonts w:ascii="Times New Roman" w:eastAsiaTheme="minorEastAsia" w:hAnsi="Times New Roman" w:cs="Times New Roman"/>
          <w:sz w:val="28"/>
          <w:szCs w:val="28"/>
        </w:rPr>
        <w:t xml:space="preserve">     </w:t>
      </w:r>
      <w:r w:rsidRPr="00631FFA">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шт</m:t>
            </m:r>
          </m:sub>
        </m:sSub>
        <m:r>
          <w:rPr>
            <w:rFonts w:ascii="Cambria Math" w:eastAsiaTheme="minorEastAsia" w:hAnsi="Cambria Math" w:cs="Times New Roman"/>
            <w:sz w:val="28"/>
            <w:szCs w:val="28"/>
          </w:rPr>
          <m:t>=0.98.</m:t>
        </m:r>
      </m:oMath>
      <w:r w:rsidRPr="00631FFA">
        <w:rPr>
          <w:rFonts w:ascii="Times New Roman" w:eastAsiaTheme="minorEastAsia" w:hAnsi="Times New Roman" w:cs="Times New Roman"/>
          <w:sz w:val="28"/>
          <w:szCs w:val="28"/>
        </w:rPr>
        <w:t xml:space="preserve"> Основна </w:t>
      </w:r>
      <w:r w:rsidR="00B87FED">
        <w:rPr>
          <w:rFonts w:ascii="Times New Roman" w:eastAsiaTheme="minorEastAsia" w:hAnsi="Times New Roman" w:cs="Times New Roman"/>
          <w:sz w:val="28"/>
          <w:szCs w:val="28"/>
        </w:rPr>
        <w:t>похибка</w:t>
      </w:r>
      <w:r w:rsidRPr="00631FFA">
        <w:rPr>
          <w:rFonts w:ascii="Times New Roman" w:eastAsiaTheme="minorEastAsia" w:hAnsi="Times New Roman" w:cs="Times New Roman"/>
          <w:sz w:val="28"/>
          <w:szCs w:val="28"/>
        </w:rPr>
        <w:t xml:space="preserve"> при виготовленні мікрооб’єктива – це кома, викликана </w:t>
      </w:r>
      <w:r>
        <w:rPr>
          <w:rFonts w:ascii="Times New Roman" w:eastAsiaTheme="minorEastAsia" w:hAnsi="Times New Roman" w:cs="Times New Roman"/>
          <w:sz w:val="28"/>
          <w:szCs w:val="28"/>
        </w:rPr>
        <w:t>децентріровкою</w:t>
      </w:r>
      <w:r w:rsidRPr="00631FFA">
        <w:rPr>
          <w:rFonts w:ascii="Times New Roman" w:eastAsiaTheme="minorEastAsia" w:hAnsi="Times New Roman" w:cs="Times New Roman"/>
          <w:sz w:val="28"/>
          <w:szCs w:val="28"/>
        </w:rPr>
        <w:t xml:space="preserve">, тому при розрахунку моделювалося </w:t>
      </w:r>
      <w:r w:rsidR="00B87FED">
        <w:rPr>
          <w:rFonts w:ascii="Times New Roman" w:eastAsiaTheme="minorEastAsia" w:hAnsi="Times New Roman" w:cs="Times New Roman"/>
          <w:sz w:val="28"/>
          <w:szCs w:val="28"/>
        </w:rPr>
        <w:t>похибка</w:t>
      </w:r>
      <w:r w:rsidRPr="00631FFA">
        <w:rPr>
          <w:rFonts w:ascii="Times New Roman" w:eastAsiaTheme="minorEastAsia" w:hAnsi="Times New Roman" w:cs="Times New Roman"/>
          <w:sz w:val="28"/>
          <w:szCs w:val="28"/>
        </w:rPr>
        <w:t xml:space="preserve"> коми на повній апертурі, щоб число Штрел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шт</m:t>
            </m:r>
          </m:sub>
        </m:sSub>
        <m:r>
          <w:rPr>
            <w:rFonts w:ascii="Cambria Math" w:eastAsiaTheme="minorEastAsia" w:hAnsi="Cambria Math" w:cs="Times New Roman"/>
            <w:sz w:val="28"/>
            <w:szCs w:val="28"/>
          </w:rPr>
          <m:t>=0.98.</m:t>
        </m:r>
      </m:oMath>
      <w:r w:rsidRPr="00631FFA">
        <w:rPr>
          <w:rFonts w:ascii="Times New Roman" w:eastAsiaTheme="minorEastAsia" w:hAnsi="Times New Roman" w:cs="Times New Roman"/>
          <w:sz w:val="28"/>
          <w:szCs w:val="28"/>
        </w:rPr>
        <w:t xml:space="preserve"> </w:t>
      </w:r>
    </w:p>
    <w:p w:rsidR="00D441C4" w:rsidRDefault="00D441C4" w:rsidP="008D40C2">
      <w:pPr>
        <w:spacing w:after="0" w:line="360" w:lineRule="auto"/>
        <w:ind w:firstLine="360"/>
        <w:jc w:val="both"/>
        <w:rPr>
          <w:rFonts w:ascii="Times New Roman" w:eastAsiaTheme="minorEastAsia" w:hAnsi="Times New Roman" w:cs="Times New Roman"/>
          <w:sz w:val="28"/>
          <w:szCs w:val="28"/>
        </w:rPr>
      </w:pPr>
      <w:r w:rsidRPr="00631FFA">
        <w:rPr>
          <w:rFonts w:ascii="Times New Roman" w:eastAsiaTheme="minorEastAsia" w:hAnsi="Times New Roman" w:cs="Times New Roman"/>
          <w:sz w:val="28"/>
          <w:szCs w:val="28"/>
        </w:rPr>
        <w:t xml:space="preserve">В результаті моделювання були отримані наступні величини коефіцієнтів передачі контрасту:    </w:t>
      </w:r>
    </w:p>
    <w:p w:rsidR="00043602" w:rsidRPr="00631FFA" w:rsidRDefault="00043602" w:rsidP="00043602">
      <w:pPr>
        <w:spacing w:after="0" w:line="360" w:lineRule="auto"/>
        <w:ind w:firstLine="360"/>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блиця 3.1</w:t>
      </w:r>
      <w:r w:rsidR="00BA4544">
        <w:rPr>
          <w:rFonts w:ascii="Times New Roman" w:eastAsiaTheme="minorEastAsia" w:hAnsi="Times New Roman" w:cs="Times New Roman"/>
          <w:sz w:val="28"/>
          <w:szCs w:val="28"/>
        </w:rPr>
        <w:t>2</w:t>
      </w:r>
    </w:p>
    <w:tbl>
      <w:tblPr>
        <w:tblStyle w:val="ab"/>
        <w:tblW w:w="0" w:type="auto"/>
        <w:tblLook w:val="04A0"/>
      </w:tblPr>
      <w:tblGrid>
        <w:gridCol w:w="3396"/>
        <w:gridCol w:w="2820"/>
        <w:gridCol w:w="3128"/>
      </w:tblGrid>
      <w:tr w:rsidR="00D441C4" w:rsidRPr="008D40C2" w:rsidTr="001E617D">
        <w:tc>
          <w:tcPr>
            <w:tcW w:w="3396"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 xml:space="preserve">Просторова частота,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ν мм</m:t>
                  </m:r>
                </m:e>
                <m:sup>
                  <m:r>
                    <w:rPr>
                      <w:rFonts w:ascii="Cambria Math" w:eastAsiaTheme="minorEastAsia" w:hAnsi="Cambria Math" w:cs="Times New Roman"/>
                      <w:sz w:val="24"/>
                      <w:szCs w:val="24"/>
                    </w:rPr>
                    <m:t>-1</m:t>
                  </m:r>
                </m:sup>
              </m:sSup>
            </m:oMath>
          </w:p>
        </w:tc>
        <w:tc>
          <w:tcPr>
            <w:tcW w:w="2820"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МПФ</w:t>
            </w:r>
          </w:p>
        </w:tc>
        <w:tc>
          <w:tcPr>
            <w:tcW w:w="3128" w:type="dxa"/>
            <w:vAlign w:val="center"/>
          </w:tcPr>
          <w:p w:rsidR="00D441C4" w:rsidRPr="008D40C2" w:rsidRDefault="00D441C4" w:rsidP="00B87FE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 xml:space="preserve">Абсолютна </w:t>
            </w:r>
            <w:r w:rsidR="00B87FED">
              <w:rPr>
                <w:rFonts w:ascii="Times New Roman" w:eastAsiaTheme="minorEastAsia" w:hAnsi="Times New Roman" w:cs="Times New Roman"/>
                <w:sz w:val="24"/>
                <w:szCs w:val="24"/>
              </w:rPr>
              <w:t>похибка</w:t>
            </w:r>
            <w:r w:rsidRPr="008D40C2">
              <w:rPr>
                <w:rFonts w:ascii="Times New Roman" w:eastAsiaTheme="minorEastAsia" w:hAnsi="Times New Roman" w:cs="Times New Roman"/>
                <w:sz w:val="24"/>
                <w:szCs w:val="24"/>
              </w:rPr>
              <w:t xml:space="preserve"> визначення МПФ</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0</w:t>
            </w:r>
          </w:p>
        </w:tc>
        <w:tc>
          <w:tcPr>
            <w:tcW w:w="2820" w:type="dxa"/>
            <w:vAlign w:val="center"/>
          </w:tcPr>
          <w:p w:rsidR="001E617D" w:rsidRPr="008D40C2" w:rsidRDefault="001E617D" w:rsidP="000E11DB">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1</w:t>
            </w:r>
            <w:r w:rsidR="000E11DB">
              <w:rPr>
                <w:rFonts w:ascii="Times New Roman" w:eastAsiaTheme="minorEastAsia" w:hAnsi="Times New Roman" w:cs="Times New Roman"/>
                <w:sz w:val="24"/>
                <w:szCs w:val="24"/>
              </w:rPr>
              <w:t>,</w:t>
            </w:r>
            <w:r w:rsidRPr="008D40C2">
              <w:rPr>
                <w:rFonts w:ascii="Times New Roman" w:eastAsiaTheme="minorEastAsia" w:hAnsi="Times New Roman" w:cs="Times New Roman"/>
                <w:sz w:val="24"/>
                <w:szCs w:val="24"/>
              </w:rPr>
              <w:t>00000</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1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94063</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2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8139</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3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82163</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4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76166</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8D40C2" w:rsidTr="001E617D">
        <w:tc>
          <w:tcPr>
            <w:tcW w:w="3396"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50</w:t>
            </w:r>
          </w:p>
        </w:tc>
        <w:tc>
          <w:tcPr>
            <w:tcW w:w="2820"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70164</w:t>
            </w:r>
          </w:p>
        </w:tc>
        <w:tc>
          <w:tcPr>
            <w:tcW w:w="3128"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0006</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6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64286</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lastRenderedPageBreak/>
              <w:t>7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8489</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8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52785</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1E617D" w:rsidRPr="008D40C2" w:rsidTr="001E617D">
        <w:tc>
          <w:tcPr>
            <w:tcW w:w="3396" w:type="dxa"/>
            <w:vAlign w:val="center"/>
          </w:tcPr>
          <w:p w:rsidR="001E617D" w:rsidRPr="008D40C2" w:rsidRDefault="001E617D" w:rsidP="001E617D">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90</w:t>
            </w:r>
          </w:p>
        </w:tc>
        <w:tc>
          <w:tcPr>
            <w:tcW w:w="2820" w:type="dxa"/>
            <w:vAlign w:val="center"/>
          </w:tcPr>
          <w:p w:rsidR="001E617D" w:rsidRPr="008D40C2" w:rsidRDefault="000E11DB"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1E617D" w:rsidRPr="008D40C2">
              <w:rPr>
                <w:rFonts w:ascii="Times New Roman" w:eastAsiaTheme="minorEastAsia" w:hAnsi="Times New Roman" w:cs="Times New Roman"/>
                <w:sz w:val="24"/>
                <w:szCs w:val="24"/>
              </w:rPr>
              <w:t>47277</w:t>
            </w:r>
          </w:p>
        </w:tc>
        <w:tc>
          <w:tcPr>
            <w:tcW w:w="3128" w:type="dxa"/>
            <w:vAlign w:val="center"/>
          </w:tcPr>
          <w:p w:rsidR="001E617D" w:rsidRPr="00E71C15" w:rsidRDefault="001E617D" w:rsidP="001E617D">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ru-RU"/>
              </w:rPr>
              <w:t>–</w:t>
            </w:r>
          </w:p>
        </w:tc>
      </w:tr>
      <w:tr w:rsidR="00D441C4" w:rsidRPr="008D40C2" w:rsidTr="001E617D">
        <w:tc>
          <w:tcPr>
            <w:tcW w:w="3396" w:type="dxa"/>
            <w:vAlign w:val="center"/>
          </w:tcPr>
          <w:p w:rsidR="00D441C4" w:rsidRPr="008D40C2" w:rsidRDefault="00D441C4" w:rsidP="00D441C4">
            <w:pPr>
              <w:jc w:val="center"/>
              <w:rPr>
                <w:rFonts w:ascii="Times New Roman" w:eastAsiaTheme="minorEastAsia" w:hAnsi="Times New Roman" w:cs="Times New Roman"/>
                <w:sz w:val="24"/>
                <w:szCs w:val="24"/>
              </w:rPr>
            </w:pPr>
            <w:r w:rsidRPr="008D40C2">
              <w:rPr>
                <w:rFonts w:ascii="Times New Roman" w:eastAsiaTheme="minorEastAsia" w:hAnsi="Times New Roman" w:cs="Times New Roman"/>
                <w:sz w:val="24"/>
                <w:szCs w:val="24"/>
              </w:rPr>
              <w:t>100</w:t>
            </w:r>
          </w:p>
        </w:tc>
        <w:tc>
          <w:tcPr>
            <w:tcW w:w="2820"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42125</w:t>
            </w:r>
          </w:p>
        </w:tc>
        <w:tc>
          <w:tcPr>
            <w:tcW w:w="3128" w:type="dxa"/>
            <w:vAlign w:val="center"/>
          </w:tcPr>
          <w:p w:rsidR="00D441C4" w:rsidRPr="008D40C2" w:rsidRDefault="000E11DB" w:rsidP="00D441C4">
            <w:pPr>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0,</w:t>
            </w:r>
            <w:r w:rsidR="00D441C4" w:rsidRPr="008D40C2">
              <w:rPr>
                <w:rFonts w:ascii="Times New Roman" w:eastAsiaTheme="minorEastAsia" w:hAnsi="Times New Roman" w:cs="Times New Roman"/>
                <w:sz w:val="24"/>
                <w:szCs w:val="24"/>
              </w:rPr>
              <w:t>0001</w:t>
            </w:r>
          </w:p>
        </w:tc>
      </w:tr>
    </w:tbl>
    <w:p w:rsidR="005875D8" w:rsidRDefault="005875D8" w:rsidP="005875D8">
      <w:pPr>
        <w:spacing w:after="0" w:line="360" w:lineRule="auto"/>
        <w:ind w:firstLine="708"/>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Кінець таблиці 3.1</w:t>
      </w:r>
      <w:r w:rsidR="00BA4544">
        <w:rPr>
          <w:rFonts w:ascii="Times New Roman" w:eastAsiaTheme="minorEastAsia" w:hAnsi="Times New Roman" w:cs="Times New Roman"/>
          <w:sz w:val="28"/>
          <w:szCs w:val="28"/>
        </w:rPr>
        <w:t>2</w:t>
      </w:r>
    </w:p>
    <w:p w:rsidR="00464E99" w:rsidRDefault="00D441C4" w:rsidP="00464E99">
      <w:pPr>
        <w:spacing w:after="0" w:line="360" w:lineRule="auto"/>
        <w:ind w:firstLine="708"/>
        <w:jc w:val="both"/>
        <w:rPr>
          <w:rFonts w:ascii="Times New Roman" w:eastAsiaTheme="minorEastAsia" w:hAnsi="Times New Roman" w:cs="Times New Roman"/>
          <w:sz w:val="28"/>
          <w:szCs w:val="28"/>
        </w:rPr>
      </w:pPr>
      <w:r w:rsidRPr="008D40C2">
        <w:rPr>
          <w:rFonts w:ascii="Times New Roman" w:eastAsiaTheme="minorEastAsia" w:hAnsi="Times New Roman" w:cs="Times New Roman"/>
          <w:sz w:val="28"/>
          <w:szCs w:val="28"/>
        </w:rPr>
        <w:t xml:space="preserve">Отже, </w:t>
      </w:r>
      <w:r w:rsidR="00B87FED">
        <w:rPr>
          <w:rFonts w:ascii="Times New Roman" w:eastAsiaTheme="minorEastAsia" w:hAnsi="Times New Roman" w:cs="Times New Roman"/>
          <w:sz w:val="28"/>
          <w:szCs w:val="28"/>
        </w:rPr>
        <w:t>похибка</w:t>
      </w:r>
      <w:r w:rsidRPr="008D40C2">
        <w:rPr>
          <w:rFonts w:ascii="Times New Roman" w:eastAsiaTheme="minorEastAsia" w:hAnsi="Times New Roman" w:cs="Times New Roman"/>
          <w:sz w:val="28"/>
          <w:szCs w:val="28"/>
        </w:rPr>
        <w:t xml:space="preserve"> вимірювання коефіцієнта передачі контрасту через </w:t>
      </w:r>
      <w:r w:rsidR="00B87FED">
        <w:rPr>
          <w:rFonts w:ascii="Times New Roman" w:eastAsiaTheme="minorEastAsia" w:hAnsi="Times New Roman" w:cs="Times New Roman"/>
          <w:sz w:val="28"/>
          <w:szCs w:val="28"/>
        </w:rPr>
        <w:t>похибку</w:t>
      </w:r>
      <w:r w:rsidRPr="008D40C2">
        <w:rPr>
          <w:rFonts w:ascii="Times New Roman" w:eastAsiaTheme="minorEastAsia" w:hAnsi="Times New Roman" w:cs="Times New Roman"/>
          <w:sz w:val="28"/>
          <w:szCs w:val="28"/>
        </w:rPr>
        <w:t xml:space="preserve"> виготовлення мікрооб’єктива фотоп</w:t>
      </w:r>
      <w:r w:rsidR="00572932">
        <w:rPr>
          <w:rFonts w:ascii="Times New Roman" w:eastAsiaTheme="minorEastAsia" w:hAnsi="Times New Roman" w:cs="Times New Roman"/>
          <w:sz w:val="28"/>
          <w:szCs w:val="28"/>
        </w:rPr>
        <w:t xml:space="preserve">риймального пристрою становить:  </w:t>
      </w: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10</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50</m:t>
            </m:r>
          </m:e>
        </m:d>
        <m:r>
          <w:rPr>
            <w:rFonts w:ascii="Cambria Math" w:eastAsiaTheme="minorEastAsia" w:hAnsi="Cambria Math" w:cs="Times New Roman"/>
            <w:sz w:val="28"/>
            <w:szCs w:val="28"/>
          </w:rPr>
          <m:t>=0,00006;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Т</m:t>
            </m:r>
          </m:e>
          <m:sub>
            <m:r>
              <w:rPr>
                <w:rFonts w:ascii="Cambria Math" w:eastAsiaTheme="minorEastAsia" w:hAnsi="Cambria Math" w:cs="Times New Roman"/>
                <w:sz w:val="28"/>
                <w:szCs w:val="28"/>
              </w:rPr>
              <m:t>10</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ν=100</m:t>
            </m:r>
          </m:e>
        </m:d>
        <m:r>
          <w:rPr>
            <w:rFonts w:ascii="Cambria Math" w:eastAsiaTheme="minorEastAsia" w:hAnsi="Cambria Math" w:cs="Times New Roman"/>
            <w:sz w:val="28"/>
            <w:szCs w:val="28"/>
          </w:rPr>
          <m:t xml:space="preserve">=0,0001. </m:t>
        </m:r>
      </m:oMath>
      <w:r w:rsidRPr="008D40C2">
        <w:rPr>
          <w:rFonts w:ascii="Times New Roman" w:eastAsiaTheme="minorEastAsia" w:hAnsi="Times New Roman" w:cs="Times New Roman"/>
          <w:sz w:val="28"/>
          <w:szCs w:val="28"/>
        </w:rPr>
        <w:t xml:space="preserve"> </w:t>
      </w:r>
    </w:p>
    <w:p w:rsidR="003C2BE5" w:rsidRDefault="00733A3B" w:rsidP="009738F6">
      <w:pPr>
        <w:pStyle w:val="2"/>
        <w:spacing w:line="360" w:lineRule="auto"/>
        <w:rPr>
          <w:rFonts w:ascii="Times New Roman" w:hAnsi="Times New Roman"/>
          <w:color w:val="auto"/>
          <w:sz w:val="28"/>
          <w:szCs w:val="28"/>
        </w:rPr>
      </w:pPr>
      <w:bookmarkStart w:id="21" w:name="_Toc514132498"/>
      <w:r w:rsidRPr="009738F6">
        <w:rPr>
          <w:rFonts w:ascii="Times New Roman" w:hAnsi="Times New Roman"/>
          <w:color w:val="auto"/>
          <w:sz w:val="28"/>
          <w:szCs w:val="28"/>
          <w:lang w:val="uk-UA"/>
        </w:rPr>
        <w:t xml:space="preserve">3.4 </w:t>
      </w:r>
      <w:r w:rsidR="003C2BE5" w:rsidRPr="009738F6">
        <w:rPr>
          <w:rFonts w:ascii="Times New Roman" w:hAnsi="Times New Roman"/>
          <w:color w:val="auto"/>
          <w:sz w:val="28"/>
          <w:szCs w:val="28"/>
        </w:rPr>
        <w:t>Висновки</w:t>
      </w:r>
      <w:bookmarkEnd w:id="21"/>
    </w:p>
    <w:p w:rsidR="00F16DA0" w:rsidRPr="00F16DA0" w:rsidRDefault="00F16DA0" w:rsidP="00F16DA0">
      <w:pPr>
        <w:rPr>
          <w:lang/>
        </w:rPr>
      </w:pPr>
    </w:p>
    <w:p w:rsidR="005861CA" w:rsidRPr="007955E6" w:rsidRDefault="005861CA" w:rsidP="005861CA">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1. Найбільшу похибку в</w:t>
      </w:r>
      <w:r w:rsidRPr="007955E6">
        <w:rPr>
          <w:rFonts w:ascii="Times New Roman" w:hAnsi="Times New Roman" w:cs="Times New Roman"/>
          <w:sz w:val="28"/>
          <w:szCs w:val="28"/>
        </w:rPr>
        <w:t xml:space="preserve"> ко</w:t>
      </w:r>
      <w:r>
        <w:rPr>
          <w:rFonts w:ascii="Times New Roman" w:hAnsi="Times New Roman" w:cs="Times New Roman"/>
          <w:sz w:val="28"/>
          <w:szCs w:val="28"/>
        </w:rPr>
        <w:t xml:space="preserve">ліматорному блоці вносить </w:t>
      </w:r>
      <w:r>
        <w:rPr>
          <w:rFonts w:ascii="Times New Roman" w:eastAsiaTheme="minorEastAsia" w:hAnsi="Times New Roman" w:cs="Times New Roman"/>
          <w:sz w:val="28"/>
          <w:szCs w:val="28"/>
        </w:rPr>
        <w:t>похибка</w:t>
      </w:r>
      <w:r w:rsidRPr="00631FFA">
        <w:rPr>
          <w:rFonts w:ascii="Times New Roman" w:eastAsiaTheme="minorEastAsia" w:hAnsi="Times New Roman" w:cs="Times New Roman"/>
          <w:sz w:val="28"/>
          <w:szCs w:val="28"/>
        </w:rPr>
        <w:t xml:space="preserve"> вимірювання </w:t>
      </w:r>
      <w:r>
        <w:rPr>
          <w:rFonts w:ascii="Times New Roman" w:eastAsiaTheme="minorEastAsia" w:hAnsi="Times New Roman" w:cs="Times New Roman"/>
          <w:sz w:val="28"/>
          <w:szCs w:val="28"/>
        </w:rPr>
        <w:t>МПФ</w:t>
      </w:r>
      <w:r w:rsidRPr="00631FFA">
        <w:rPr>
          <w:rFonts w:ascii="Times New Roman" w:eastAsiaTheme="minorEastAsia" w:hAnsi="Times New Roman" w:cs="Times New Roman"/>
          <w:sz w:val="28"/>
          <w:szCs w:val="28"/>
        </w:rPr>
        <w:t xml:space="preserve"> через </w:t>
      </w:r>
      <w:r>
        <w:rPr>
          <w:rFonts w:ascii="Times New Roman" w:eastAsiaTheme="minorEastAsia" w:hAnsi="Times New Roman" w:cs="Times New Roman"/>
          <w:sz w:val="28"/>
          <w:szCs w:val="28"/>
        </w:rPr>
        <w:t>похибку</w:t>
      </w:r>
      <w:r w:rsidRPr="00631FFA">
        <w:rPr>
          <w:rFonts w:ascii="Times New Roman" w:eastAsiaTheme="minorEastAsia" w:hAnsi="Times New Roman" w:cs="Times New Roman"/>
          <w:sz w:val="28"/>
          <w:szCs w:val="28"/>
        </w:rPr>
        <w:t xml:space="preserve"> виготовле</w:t>
      </w:r>
      <w:r>
        <w:rPr>
          <w:rFonts w:ascii="Times New Roman" w:eastAsiaTheme="minorEastAsia" w:hAnsi="Times New Roman" w:cs="Times New Roman"/>
          <w:sz w:val="28"/>
          <w:szCs w:val="28"/>
        </w:rPr>
        <w:t xml:space="preserve">ння параболічного дзеркала-коліматора, </w:t>
      </w:r>
      <w:r>
        <w:rPr>
          <w:rFonts w:ascii="Times New Roman" w:hAnsi="Times New Roman" w:cs="Times New Roman"/>
          <w:sz w:val="28"/>
          <w:szCs w:val="28"/>
        </w:rPr>
        <w:t xml:space="preserve">її абсолютне </w:t>
      </w:r>
      <w:r w:rsidRPr="007955E6">
        <w:rPr>
          <w:rFonts w:ascii="Times New Roman" w:hAnsi="Times New Roman" w:cs="Times New Roman"/>
          <w:sz w:val="28"/>
          <w:szCs w:val="28"/>
        </w:rPr>
        <w:t xml:space="preserve"> значення становить</w:t>
      </w:r>
      <w:r>
        <w:rPr>
          <w:rFonts w:ascii="Times New Roman" w:hAnsi="Times New Roman" w:cs="Times New Roman"/>
          <w:sz w:val="28"/>
          <w:szCs w:val="28"/>
        </w:rPr>
        <w:t xml:space="preserve"> 0,00468 </w:t>
      </w:r>
      <w:r w:rsidRPr="007955E6">
        <w:rPr>
          <w:rFonts w:ascii="Times New Roman" w:hAnsi="Times New Roman" w:cs="Times New Roman"/>
          <w:sz w:val="28"/>
          <w:szCs w:val="28"/>
        </w:rPr>
        <w:t xml:space="preserve">на </w:t>
      </w:r>
      <m:oMath>
        <m:r>
          <w:rPr>
            <w:rFonts w:ascii="Cambria Math" w:eastAsiaTheme="minorEastAsia" w:hAnsi="Cambria Math" w:cs="Times New Roman"/>
            <w:sz w:val="24"/>
            <w:szCs w:val="24"/>
          </w:rPr>
          <m:t>ν</m:t>
        </m:r>
      </m:oMath>
      <w:r>
        <w:rPr>
          <w:rFonts w:ascii="Times New Roman" w:hAnsi="Times New Roman" w:cs="Times New Roman"/>
          <w:sz w:val="28"/>
          <w:szCs w:val="28"/>
        </w:rPr>
        <w:t>=</w:t>
      </w:r>
      <w:r w:rsidRPr="007955E6">
        <w:rPr>
          <w:rFonts w:ascii="Times New Roman" w:hAnsi="Times New Roman" w:cs="Times New Roman"/>
          <w:sz w:val="28"/>
          <w:szCs w:val="28"/>
        </w:rPr>
        <w:t>50</w:t>
      </w:r>
      <w:r>
        <w:rPr>
          <w:rFonts w:ascii="Times New Roman" w:hAnsi="Times New Roman" w:cs="Times New Roman"/>
          <w:sz w:val="28"/>
          <w:szCs w:val="28"/>
        </w:rPr>
        <w:t xml:space="preserve"> </w:t>
      </w:r>
      <w:r w:rsidRPr="007955E6">
        <w:rPr>
          <w:rFonts w:ascii="Times New Roman" w:hAnsi="Times New Roman" w:cs="Times New Roman"/>
          <w:sz w:val="28"/>
          <w:szCs w:val="28"/>
        </w:rPr>
        <w:t>мм</w:t>
      </w:r>
      <w:r w:rsidRPr="007955E6">
        <w:rPr>
          <w:rFonts w:ascii="Times New Roman" w:hAnsi="Times New Roman" w:cs="Times New Roman"/>
          <w:sz w:val="28"/>
          <w:szCs w:val="28"/>
          <w:vertAlign w:val="superscript"/>
        </w:rPr>
        <w:t>-1</w:t>
      </w:r>
      <w:r w:rsidRPr="007955E6">
        <w:rPr>
          <w:rFonts w:ascii="Times New Roman" w:hAnsi="Times New Roman" w:cs="Times New Roman"/>
          <w:sz w:val="28"/>
          <w:szCs w:val="28"/>
        </w:rPr>
        <w:t>,</w:t>
      </w:r>
      <w:r>
        <w:rPr>
          <w:rFonts w:ascii="Times New Roman" w:hAnsi="Times New Roman" w:cs="Times New Roman"/>
          <w:sz w:val="28"/>
          <w:szCs w:val="28"/>
        </w:rPr>
        <w:t xml:space="preserve"> та 0,00542 </w:t>
      </w:r>
      <w:r w:rsidRPr="007955E6">
        <w:rPr>
          <w:rFonts w:ascii="Times New Roman" w:hAnsi="Times New Roman" w:cs="Times New Roman"/>
          <w:sz w:val="28"/>
          <w:szCs w:val="28"/>
        </w:rPr>
        <w:t xml:space="preserve">на </w:t>
      </w:r>
      <m:oMath>
        <m:r>
          <w:rPr>
            <w:rFonts w:ascii="Cambria Math" w:eastAsiaTheme="minorEastAsia" w:hAnsi="Cambria Math" w:cs="Times New Roman"/>
            <w:sz w:val="24"/>
            <w:szCs w:val="24"/>
          </w:rPr>
          <m:t>ν</m:t>
        </m:r>
      </m:oMath>
      <w:r>
        <w:rPr>
          <w:rFonts w:ascii="Times New Roman" w:hAnsi="Times New Roman" w:cs="Times New Roman"/>
          <w:sz w:val="28"/>
          <w:szCs w:val="28"/>
        </w:rPr>
        <w:t>=</w:t>
      </w:r>
      <w:r w:rsidRPr="007955E6">
        <w:rPr>
          <w:rFonts w:ascii="Times New Roman" w:hAnsi="Times New Roman" w:cs="Times New Roman"/>
          <w:sz w:val="28"/>
          <w:szCs w:val="28"/>
        </w:rPr>
        <w:t>100</w:t>
      </w:r>
      <w:r>
        <w:rPr>
          <w:rFonts w:ascii="Times New Roman" w:hAnsi="Times New Roman" w:cs="Times New Roman"/>
          <w:sz w:val="28"/>
          <w:szCs w:val="28"/>
        </w:rPr>
        <w:t xml:space="preserve"> </w:t>
      </w:r>
      <w:r w:rsidRPr="007955E6">
        <w:rPr>
          <w:rFonts w:ascii="Times New Roman" w:hAnsi="Times New Roman" w:cs="Times New Roman"/>
          <w:sz w:val="28"/>
          <w:szCs w:val="28"/>
        </w:rPr>
        <w:t>мм</w:t>
      </w:r>
      <w:r w:rsidRPr="007955E6">
        <w:rPr>
          <w:rFonts w:ascii="Times New Roman" w:hAnsi="Times New Roman" w:cs="Times New Roman"/>
          <w:sz w:val="28"/>
          <w:szCs w:val="28"/>
          <w:vertAlign w:val="superscript"/>
        </w:rPr>
        <w:t>-1</w:t>
      </w:r>
      <w:r>
        <w:rPr>
          <w:rFonts w:ascii="Times New Roman" w:hAnsi="Times New Roman" w:cs="Times New Roman"/>
          <w:sz w:val="28"/>
          <w:szCs w:val="28"/>
        </w:rPr>
        <w:t xml:space="preserve">, менше впливає похибка </w:t>
      </w:r>
      <w:r w:rsidRPr="007955E6">
        <w:rPr>
          <w:rFonts w:ascii="Times New Roman" w:hAnsi="Times New Roman" w:cs="Times New Roman"/>
          <w:sz w:val="28"/>
          <w:szCs w:val="28"/>
        </w:rPr>
        <w:t xml:space="preserve"> через нерівномірність засв</w:t>
      </w:r>
      <w:r>
        <w:rPr>
          <w:rFonts w:ascii="Times New Roman" w:hAnsi="Times New Roman" w:cs="Times New Roman"/>
          <w:sz w:val="28"/>
          <w:szCs w:val="28"/>
        </w:rPr>
        <w:t>ічення вхідної зіниці об’єктиву коліматора, її абсолютне</w:t>
      </w:r>
      <w:r w:rsidRPr="007955E6">
        <w:rPr>
          <w:rFonts w:ascii="Times New Roman" w:hAnsi="Times New Roman" w:cs="Times New Roman"/>
          <w:sz w:val="28"/>
          <w:szCs w:val="28"/>
        </w:rPr>
        <w:t xml:space="preserve"> значення становить 0,00005 на</w:t>
      </w:r>
      <w:r>
        <w:rPr>
          <w:rFonts w:ascii="Times New Roman" w:hAnsi="Times New Roman" w:cs="Times New Roman"/>
          <w:sz w:val="28"/>
          <w:szCs w:val="28"/>
        </w:rPr>
        <w:t xml:space="preserve">   </w:t>
      </w:r>
      <w:r w:rsidRPr="007955E6">
        <w:rPr>
          <w:rFonts w:ascii="Times New Roman" w:hAnsi="Times New Roman" w:cs="Times New Roman"/>
          <w:sz w:val="28"/>
          <w:szCs w:val="28"/>
        </w:rPr>
        <w:t xml:space="preserve"> </w:t>
      </w:r>
      <m:oMath>
        <m:r>
          <w:rPr>
            <w:rFonts w:ascii="Cambria Math" w:eastAsiaTheme="minorEastAsia" w:hAnsi="Cambria Math" w:cs="Times New Roman"/>
            <w:sz w:val="24"/>
            <w:szCs w:val="24"/>
          </w:rPr>
          <m:t>ν</m:t>
        </m:r>
      </m:oMath>
      <w:r>
        <w:rPr>
          <w:rFonts w:ascii="Times New Roman" w:hAnsi="Times New Roman" w:cs="Times New Roman"/>
          <w:sz w:val="28"/>
          <w:szCs w:val="28"/>
        </w:rPr>
        <w:t>=</w:t>
      </w:r>
      <w:r w:rsidRPr="007955E6">
        <w:rPr>
          <w:rFonts w:ascii="Times New Roman" w:hAnsi="Times New Roman" w:cs="Times New Roman"/>
          <w:sz w:val="28"/>
          <w:szCs w:val="28"/>
        </w:rPr>
        <w:t>50мм</w:t>
      </w:r>
      <w:r w:rsidRPr="007955E6">
        <w:rPr>
          <w:rFonts w:ascii="Times New Roman" w:hAnsi="Times New Roman" w:cs="Times New Roman"/>
          <w:sz w:val="28"/>
          <w:szCs w:val="28"/>
          <w:vertAlign w:val="superscript"/>
        </w:rPr>
        <w:t>-1</w:t>
      </w:r>
      <w:r w:rsidRPr="007955E6">
        <w:rPr>
          <w:rFonts w:ascii="Times New Roman" w:hAnsi="Times New Roman" w:cs="Times New Roman"/>
          <w:sz w:val="28"/>
          <w:szCs w:val="28"/>
        </w:rPr>
        <w:t>, та 0,0047</w:t>
      </w:r>
      <w:r w:rsidRPr="007955E6">
        <w:rPr>
          <w:rFonts w:ascii="Times New Roman" w:hAnsi="Times New Roman" w:cs="Times New Roman"/>
          <w:sz w:val="28"/>
          <w:szCs w:val="28"/>
          <w:vertAlign w:val="superscript"/>
        </w:rPr>
        <w:t xml:space="preserve"> </w:t>
      </w:r>
      <w:r w:rsidRPr="007955E6">
        <w:rPr>
          <w:rFonts w:ascii="Times New Roman" w:hAnsi="Times New Roman" w:cs="Times New Roman"/>
          <w:sz w:val="28"/>
          <w:szCs w:val="28"/>
        </w:rPr>
        <w:t xml:space="preserve">на </w:t>
      </w:r>
      <m:oMath>
        <m:r>
          <w:rPr>
            <w:rFonts w:ascii="Cambria Math" w:hAnsi="Cambria Math" w:cs="Times New Roman"/>
            <w:sz w:val="28"/>
            <w:szCs w:val="28"/>
          </w:rPr>
          <m:t>ν=</m:t>
        </m:r>
      </m:oMath>
      <w:r w:rsidRPr="007955E6">
        <w:rPr>
          <w:rFonts w:ascii="Times New Roman" w:hAnsi="Times New Roman" w:cs="Times New Roman"/>
          <w:sz w:val="28"/>
          <w:szCs w:val="28"/>
        </w:rPr>
        <w:t>100</w:t>
      </w:r>
      <w:r>
        <w:rPr>
          <w:rFonts w:ascii="Times New Roman" w:hAnsi="Times New Roman" w:cs="Times New Roman"/>
          <w:sz w:val="28"/>
          <w:szCs w:val="28"/>
        </w:rPr>
        <w:t xml:space="preserve"> </w:t>
      </w:r>
      <w:r w:rsidRPr="007955E6">
        <w:rPr>
          <w:rFonts w:ascii="Times New Roman" w:hAnsi="Times New Roman" w:cs="Times New Roman"/>
          <w:sz w:val="28"/>
          <w:szCs w:val="28"/>
        </w:rPr>
        <w:t>мм</w:t>
      </w:r>
      <w:r w:rsidRPr="007955E6">
        <w:rPr>
          <w:rFonts w:ascii="Times New Roman" w:hAnsi="Times New Roman" w:cs="Times New Roman"/>
          <w:sz w:val="28"/>
          <w:szCs w:val="28"/>
          <w:vertAlign w:val="superscript"/>
        </w:rPr>
        <w:t>-1</w:t>
      </w:r>
      <w:r w:rsidRPr="007955E6">
        <w:rPr>
          <w:rFonts w:ascii="Times New Roman" w:hAnsi="Times New Roman" w:cs="Times New Roman"/>
          <w:sz w:val="28"/>
          <w:szCs w:val="28"/>
        </w:rPr>
        <w:t>. Похибка установки ширини щілин</w:t>
      </w:r>
      <w:r>
        <w:rPr>
          <w:rFonts w:ascii="Times New Roman" w:hAnsi="Times New Roman" w:cs="Times New Roman"/>
          <w:sz w:val="28"/>
          <w:szCs w:val="28"/>
        </w:rPr>
        <w:t>и у фокальній площині коліматорного</w:t>
      </w:r>
      <w:r w:rsidRPr="007955E6">
        <w:rPr>
          <w:rFonts w:ascii="Times New Roman" w:hAnsi="Times New Roman" w:cs="Times New Roman"/>
          <w:sz w:val="28"/>
          <w:szCs w:val="28"/>
        </w:rPr>
        <w:t xml:space="preserve"> об’єктива та похибка збільшення </w:t>
      </w:r>
      <w:r>
        <w:rPr>
          <w:rFonts w:ascii="Times New Roman" w:hAnsi="Times New Roman" w:cs="Times New Roman"/>
          <w:sz w:val="28"/>
          <w:szCs w:val="28"/>
        </w:rPr>
        <w:t>системи коліматорний об’єктив – випробувальний об’єктив</w:t>
      </w:r>
      <w:r w:rsidRPr="007955E6">
        <w:rPr>
          <w:rFonts w:ascii="Times New Roman" w:hAnsi="Times New Roman" w:cs="Times New Roman"/>
          <w:sz w:val="28"/>
          <w:szCs w:val="28"/>
        </w:rPr>
        <w:t xml:space="preserve"> при перерахунку</w:t>
      </w:r>
      <w:r>
        <w:rPr>
          <w:rFonts w:ascii="Times New Roman" w:hAnsi="Times New Roman" w:cs="Times New Roman"/>
          <w:sz w:val="28"/>
          <w:szCs w:val="28"/>
        </w:rPr>
        <w:t xml:space="preserve"> її впливу на значення розміру зображення ширини щілини в фокальній площині випробувального об’єктива в</w:t>
      </w:r>
      <w:r w:rsidRPr="007955E6">
        <w:rPr>
          <w:rFonts w:ascii="Times New Roman" w:hAnsi="Times New Roman" w:cs="Times New Roman"/>
          <w:sz w:val="28"/>
          <w:szCs w:val="28"/>
        </w:rPr>
        <w:t>пливають не суттєво і ними можна знехтувати.</w:t>
      </w:r>
    </w:p>
    <w:p w:rsidR="005861CA" w:rsidRDefault="005861CA" w:rsidP="005861CA">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2. </w:t>
      </w:r>
      <w:r w:rsidRPr="009738F6">
        <w:rPr>
          <w:rFonts w:ascii="Times New Roman" w:hAnsi="Times New Roman" w:cs="Times New Roman"/>
          <w:sz w:val="28"/>
          <w:szCs w:val="28"/>
        </w:rPr>
        <w:t>Похибки фотоприймальн</w:t>
      </w:r>
      <w:r>
        <w:rPr>
          <w:rFonts w:ascii="Times New Roman" w:hAnsi="Times New Roman" w:cs="Times New Roman"/>
          <w:sz w:val="28"/>
          <w:szCs w:val="28"/>
        </w:rPr>
        <w:t xml:space="preserve">ого блока </w:t>
      </w:r>
      <w:r w:rsidRPr="00161E4F">
        <w:rPr>
          <w:rFonts w:ascii="Times New Roman" w:hAnsi="Times New Roman" w:cs="Times New Roman"/>
          <w:sz w:val="28"/>
          <w:szCs w:val="28"/>
        </w:rPr>
        <w:t>доцільно  поділити на дві групи. Це нерівномірність чутливості пікселів мікроболометричної матриці. Методи корекції, що використовуються при цьому застосовують джерела  випромінювання з відомою температурою.</w:t>
      </w:r>
      <w:r>
        <w:rPr>
          <w:rFonts w:ascii="Times New Roman" w:hAnsi="Times New Roman" w:cs="Times New Roman"/>
          <w:sz w:val="28"/>
          <w:szCs w:val="28"/>
        </w:rPr>
        <w:t xml:space="preserve"> Вони</w:t>
      </w:r>
      <w:r w:rsidRPr="00F77850">
        <w:rPr>
          <w:rFonts w:ascii="Times New Roman" w:hAnsi="Times New Roman" w:cs="Times New Roman"/>
          <w:sz w:val="28"/>
          <w:szCs w:val="28"/>
        </w:rPr>
        <w:t xml:space="preserve"> мають той недолік, що корекція неоднорідності чутливості виконується в окремих точках графіка залежності потоку ІЧ випромінювання від температури. При цьому не </w:t>
      </w:r>
      <w:r>
        <w:rPr>
          <w:rFonts w:ascii="Times New Roman" w:hAnsi="Times New Roman" w:cs="Times New Roman"/>
          <w:sz w:val="28"/>
          <w:szCs w:val="28"/>
        </w:rPr>
        <w:t xml:space="preserve">враховуються такий фактор як </w:t>
      </w:r>
      <w:r w:rsidRPr="00161E4F">
        <w:rPr>
          <w:rFonts w:ascii="Times New Roman" w:hAnsi="Times New Roman" w:cs="Times New Roman"/>
          <w:sz w:val="28"/>
          <w:szCs w:val="28"/>
        </w:rPr>
        <w:t>часова</w:t>
      </w:r>
      <w:r w:rsidRPr="00F77850">
        <w:rPr>
          <w:rFonts w:ascii="Times New Roman" w:hAnsi="Times New Roman" w:cs="Times New Roman"/>
          <w:sz w:val="28"/>
          <w:szCs w:val="28"/>
        </w:rPr>
        <w:t xml:space="preserve"> залежність чутливості пікселів матриці від температури. Крім того, </w:t>
      </w:r>
      <w:r>
        <w:rPr>
          <w:rFonts w:ascii="Times New Roman" w:hAnsi="Times New Roman" w:cs="Times New Roman"/>
          <w:sz w:val="28"/>
          <w:szCs w:val="28"/>
        </w:rPr>
        <w:t xml:space="preserve">не враховується </w:t>
      </w:r>
      <w:r w:rsidRPr="00F77850">
        <w:rPr>
          <w:rFonts w:ascii="Times New Roman" w:hAnsi="Times New Roman" w:cs="Times New Roman"/>
          <w:sz w:val="28"/>
          <w:szCs w:val="28"/>
        </w:rPr>
        <w:t xml:space="preserve">температурна залежність коефіцієнта випромінювальної здатності матеріалів від температури. Фільтраційні і статистичні методи істотно ускладнюють алгоритм обробки </w:t>
      </w:r>
      <w:r w:rsidRPr="00F77850">
        <w:rPr>
          <w:rFonts w:ascii="Times New Roman" w:hAnsi="Times New Roman" w:cs="Times New Roman"/>
          <w:sz w:val="28"/>
          <w:szCs w:val="28"/>
        </w:rPr>
        <w:lastRenderedPageBreak/>
        <w:t>сигналу з матричного фотоприймача. Вони засновані на сигналах сцени і вимагають великої кількості кадрів для подальшого аналізу.</w:t>
      </w:r>
    </w:p>
    <w:p w:rsidR="005861CA" w:rsidRPr="00D31084" w:rsidRDefault="005861CA" w:rsidP="005861CA">
      <w:pPr>
        <w:spacing w:line="360" w:lineRule="auto"/>
        <w:ind w:firstLine="360"/>
        <w:jc w:val="both"/>
        <w:rPr>
          <w:rFonts w:ascii="Times New Roman" w:hAnsi="Times New Roman" w:cs="Times New Roman"/>
          <w:sz w:val="28"/>
          <w:szCs w:val="28"/>
        </w:rPr>
      </w:pPr>
      <w:r w:rsidRPr="00161E4F">
        <w:rPr>
          <w:rFonts w:ascii="Times New Roman" w:hAnsi="Times New Roman" w:cs="Times New Roman"/>
          <w:sz w:val="28"/>
          <w:szCs w:val="28"/>
        </w:rPr>
        <w:t>Друга група похибок</w:t>
      </w:r>
      <w:r w:rsidRPr="009738F6">
        <w:rPr>
          <w:rFonts w:ascii="Times New Roman" w:hAnsi="Times New Roman" w:cs="Times New Roman"/>
          <w:sz w:val="28"/>
          <w:szCs w:val="28"/>
        </w:rPr>
        <w:t xml:space="preserve"> це похибки </w:t>
      </w:r>
      <w:r>
        <w:rPr>
          <w:rFonts w:ascii="Times New Roman" w:hAnsi="Times New Roman" w:cs="Times New Roman"/>
          <w:sz w:val="28"/>
          <w:szCs w:val="28"/>
        </w:rPr>
        <w:t>базування фотометричного блоку. Найбільший внесок серед цієї групи  вносить абсолютна</w:t>
      </w:r>
      <w:r w:rsidRPr="00161E4F">
        <w:rPr>
          <w:rFonts w:ascii="Times New Roman" w:hAnsi="Times New Roman" w:cs="Times New Roman"/>
          <w:sz w:val="28"/>
          <w:szCs w:val="28"/>
        </w:rPr>
        <w:t xml:space="preserve"> </w:t>
      </w:r>
      <w:r>
        <w:rPr>
          <w:rFonts w:ascii="Times New Roman" w:hAnsi="Times New Roman" w:cs="Times New Roman"/>
          <w:sz w:val="28"/>
          <w:szCs w:val="28"/>
        </w:rPr>
        <w:t xml:space="preserve">похибка поздовжнього встановлення фотоприймального пристрою у </w:t>
      </w:r>
      <w:r w:rsidRPr="00161E4F">
        <w:rPr>
          <w:rFonts w:ascii="Times New Roman" w:hAnsi="Times New Roman" w:cs="Times New Roman"/>
          <w:sz w:val="28"/>
          <w:szCs w:val="28"/>
        </w:rPr>
        <w:t>площині зображення  проекційного мікрооб’єктива,</w:t>
      </w:r>
      <w:r>
        <w:rPr>
          <w:rFonts w:ascii="Times New Roman" w:hAnsi="Times New Roman" w:cs="Times New Roman"/>
          <w:sz w:val="28"/>
          <w:szCs w:val="28"/>
        </w:rPr>
        <w:t xml:space="preserve"> яка складає 0,00919 на </w:t>
      </w:r>
      <m:oMath>
        <m:r>
          <w:rPr>
            <w:rFonts w:ascii="Cambria Math" w:eastAsiaTheme="minorEastAsia" w:hAnsi="Cambria Math" w:cs="Times New Roman"/>
            <w:sz w:val="24"/>
            <w:szCs w:val="24"/>
          </w:rPr>
          <m:t>ν</m:t>
        </m:r>
      </m:oMath>
      <w:r>
        <w:rPr>
          <w:rFonts w:ascii="Times New Roman" w:hAnsi="Times New Roman" w:cs="Times New Roman"/>
          <w:sz w:val="28"/>
          <w:szCs w:val="28"/>
        </w:rPr>
        <w:t>=50 мм</w:t>
      </w:r>
      <w:r>
        <w:rPr>
          <w:rFonts w:ascii="Times New Roman" w:hAnsi="Times New Roman" w:cs="Times New Roman"/>
          <w:sz w:val="28"/>
          <w:szCs w:val="28"/>
          <w:vertAlign w:val="superscript"/>
        </w:rPr>
        <w:t>-1</w:t>
      </w:r>
      <w:r w:rsidR="00825E62">
        <w:rPr>
          <w:rFonts w:ascii="Times New Roman" w:hAnsi="Times New Roman" w:cs="Times New Roman"/>
          <w:sz w:val="28"/>
          <w:szCs w:val="28"/>
        </w:rPr>
        <w:t xml:space="preserve">, та 0,01168 на </w:t>
      </w:r>
      <m:oMath>
        <m:r>
          <w:rPr>
            <w:rFonts w:ascii="Cambria Math" w:eastAsiaTheme="minorEastAsia" w:hAnsi="Cambria Math" w:cs="Times New Roman"/>
            <w:sz w:val="24"/>
            <w:szCs w:val="24"/>
          </w:rPr>
          <m:t>ν</m:t>
        </m:r>
      </m:oMath>
      <w:r>
        <w:rPr>
          <w:rFonts w:ascii="Times New Roman" w:hAnsi="Times New Roman" w:cs="Times New Roman"/>
          <w:sz w:val="28"/>
          <w:szCs w:val="28"/>
        </w:rPr>
        <w:t>=100мм</w:t>
      </w:r>
      <w:r>
        <w:rPr>
          <w:rFonts w:ascii="Times New Roman" w:hAnsi="Times New Roman" w:cs="Times New Roman"/>
          <w:sz w:val="28"/>
          <w:szCs w:val="28"/>
          <w:vertAlign w:val="superscript"/>
        </w:rPr>
        <w:t>-1</w:t>
      </w:r>
      <w:r>
        <w:rPr>
          <w:rFonts w:ascii="Times New Roman" w:hAnsi="Times New Roman" w:cs="Times New Roman"/>
          <w:sz w:val="28"/>
          <w:szCs w:val="28"/>
        </w:rPr>
        <w:t xml:space="preserve"> та абсолютна похибка дискретизації через розміри пікселя у рядку матриці, яка складає 0,00201 на </w:t>
      </w:r>
      <m:oMath>
        <m:r>
          <w:rPr>
            <w:rFonts w:ascii="Cambria Math" w:eastAsiaTheme="minorEastAsia" w:hAnsi="Cambria Math" w:cs="Times New Roman"/>
            <w:sz w:val="24"/>
            <w:szCs w:val="24"/>
          </w:rPr>
          <m:t>ν</m:t>
        </m:r>
      </m:oMath>
      <w:r>
        <w:rPr>
          <w:rFonts w:ascii="Times New Roman" w:hAnsi="Times New Roman" w:cs="Times New Roman"/>
          <w:sz w:val="28"/>
          <w:szCs w:val="28"/>
        </w:rPr>
        <w:t>=50 мм</w:t>
      </w:r>
      <w:r>
        <w:rPr>
          <w:rFonts w:ascii="Times New Roman" w:hAnsi="Times New Roman" w:cs="Times New Roman"/>
          <w:sz w:val="28"/>
          <w:szCs w:val="28"/>
          <w:vertAlign w:val="superscript"/>
        </w:rPr>
        <w:t>-1</w:t>
      </w:r>
      <w:r>
        <w:rPr>
          <w:rFonts w:ascii="Times New Roman" w:hAnsi="Times New Roman" w:cs="Times New Roman"/>
          <w:sz w:val="28"/>
          <w:szCs w:val="28"/>
        </w:rPr>
        <w:t xml:space="preserve">, та 0,00804 на </w:t>
      </w:r>
      <m:oMath>
        <m:r>
          <w:rPr>
            <w:rFonts w:ascii="Cambria Math" w:eastAsiaTheme="minorEastAsia" w:hAnsi="Cambria Math" w:cs="Times New Roman"/>
            <w:sz w:val="24"/>
            <w:szCs w:val="24"/>
          </w:rPr>
          <m:t>ν</m:t>
        </m:r>
      </m:oMath>
      <w:r>
        <w:rPr>
          <w:rFonts w:ascii="Times New Roman" w:hAnsi="Times New Roman" w:cs="Times New Roman"/>
          <w:sz w:val="28"/>
          <w:szCs w:val="28"/>
        </w:rPr>
        <w:t>=100 мм</w:t>
      </w:r>
      <w:r>
        <w:rPr>
          <w:rFonts w:ascii="Times New Roman" w:hAnsi="Times New Roman" w:cs="Times New Roman"/>
          <w:sz w:val="28"/>
          <w:szCs w:val="28"/>
          <w:vertAlign w:val="superscript"/>
        </w:rPr>
        <w:t>-1</w:t>
      </w:r>
      <w:r>
        <w:rPr>
          <w:rFonts w:ascii="Times New Roman" w:hAnsi="Times New Roman" w:cs="Times New Roman"/>
          <w:sz w:val="28"/>
          <w:szCs w:val="28"/>
        </w:rPr>
        <w:t xml:space="preserve">. Похибка перпендикулярності щілини та рядка мікроболометричної матриці та похибка не перпендикулярності рядка мікроболометричної матриці до оптичної осі мікрооб’єктива впливають не суттєво. </w:t>
      </w:r>
    </w:p>
    <w:p w:rsidR="005861CA" w:rsidRDefault="005861CA" w:rsidP="005861CA">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3.  </w:t>
      </w:r>
      <w:r w:rsidRPr="00161E4F">
        <w:rPr>
          <w:rFonts w:ascii="Times New Roman" w:hAnsi="Times New Roman" w:cs="Times New Roman"/>
          <w:sz w:val="28"/>
          <w:szCs w:val="28"/>
        </w:rPr>
        <w:t>Похибка</w:t>
      </w:r>
      <w:r w:rsidRPr="009738F6">
        <w:rPr>
          <w:rFonts w:ascii="Times New Roman" w:hAnsi="Times New Roman" w:cs="Times New Roman"/>
          <w:sz w:val="28"/>
          <w:szCs w:val="28"/>
        </w:rPr>
        <w:t xml:space="preserve"> базування </w:t>
      </w:r>
      <w:r>
        <w:rPr>
          <w:rFonts w:ascii="Times New Roman" w:hAnsi="Times New Roman" w:cs="Times New Roman"/>
          <w:sz w:val="28"/>
          <w:szCs w:val="28"/>
        </w:rPr>
        <w:t xml:space="preserve">випробувального </w:t>
      </w:r>
      <w:r w:rsidRPr="009738F6">
        <w:rPr>
          <w:rFonts w:ascii="Times New Roman" w:hAnsi="Times New Roman" w:cs="Times New Roman"/>
          <w:sz w:val="28"/>
          <w:szCs w:val="28"/>
        </w:rPr>
        <w:t xml:space="preserve">об’єктива у вимірювальному стенді суттєво впливає на результат вимірювання МПФ. Найбільш шкідливим є можливе  пересування </w:t>
      </w:r>
      <w:r>
        <w:rPr>
          <w:rFonts w:ascii="Times New Roman" w:hAnsi="Times New Roman" w:cs="Times New Roman"/>
          <w:sz w:val="28"/>
          <w:szCs w:val="28"/>
        </w:rPr>
        <w:t xml:space="preserve">випробувального об’єктива </w:t>
      </w:r>
      <w:r w:rsidRPr="009738F6">
        <w:rPr>
          <w:rFonts w:ascii="Times New Roman" w:hAnsi="Times New Roman" w:cs="Times New Roman"/>
          <w:sz w:val="28"/>
          <w:szCs w:val="28"/>
        </w:rPr>
        <w:t>в напрямку до матричного приймача</w:t>
      </w:r>
      <w:r>
        <w:rPr>
          <w:rFonts w:ascii="Times New Roman" w:hAnsi="Times New Roman" w:cs="Times New Roman"/>
          <w:sz w:val="28"/>
          <w:szCs w:val="28"/>
        </w:rPr>
        <w:t>.</w:t>
      </w:r>
      <w:r w:rsidRPr="009738F6">
        <w:rPr>
          <w:rFonts w:ascii="Times New Roman" w:hAnsi="Times New Roman" w:cs="Times New Roman"/>
          <w:sz w:val="28"/>
          <w:szCs w:val="28"/>
        </w:rPr>
        <w:t xml:space="preserve"> Допустимі значення похибок базування знаходяться в межах від 0,007</w:t>
      </w:r>
      <w:r>
        <w:rPr>
          <w:rFonts w:ascii="Times New Roman" w:hAnsi="Times New Roman" w:cs="Times New Roman"/>
          <w:sz w:val="28"/>
          <w:szCs w:val="28"/>
        </w:rPr>
        <w:t xml:space="preserve"> </w:t>
      </w:r>
      <w:r w:rsidRPr="009738F6">
        <w:rPr>
          <w:rFonts w:ascii="Times New Roman" w:hAnsi="Times New Roman" w:cs="Times New Roman"/>
          <w:sz w:val="28"/>
          <w:szCs w:val="28"/>
        </w:rPr>
        <w:t>мм до 0,018</w:t>
      </w:r>
      <w:r>
        <w:rPr>
          <w:rFonts w:ascii="Times New Roman" w:hAnsi="Times New Roman" w:cs="Times New Roman"/>
          <w:sz w:val="28"/>
          <w:szCs w:val="28"/>
        </w:rPr>
        <w:t xml:space="preserve"> </w:t>
      </w:r>
      <w:r w:rsidRPr="009738F6">
        <w:rPr>
          <w:rFonts w:ascii="Times New Roman" w:hAnsi="Times New Roman" w:cs="Times New Roman"/>
          <w:sz w:val="28"/>
          <w:szCs w:val="28"/>
        </w:rPr>
        <w:t xml:space="preserve">мм при зсуві </w:t>
      </w:r>
      <w:r>
        <w:rPr>
          <w:rFonts w:ascii="Times New Roman" w:hAnsi="Times New Roman" w:cs="Times New Roman"/>
          <w:sz w:val="28"/>
          <w:szCs w:val="28"/>
        </w:rPr>
        <w:t xml:space="preserve">випробувального об’єктива до фотоприймального пристрою, та від 0,005мм до 0,026мм </w:t>
      </w:r>
      <w:r w:rsidRPr="009738F6">
        <w:rPr>
          <w:rFonts w:ascii="Times New Roman" w:hAnsi="Times New Roman" w:cs="Times New Roman"/>
          <w:sz w:val="28"/>
          <w:szCs w:val="28"/>
        </w:rPr>
        <w:t>при зсуві в протилежному напрямку.</w:t>
      </w:r>
      <w:r>
        <w:rPr>
          <w:rFonts w:ascii="Times New Roman" w:hAnsi="Times New Roman" w:cs="Times New Roman"/>
          <w:sz w:val="28"/>
          <w:szCs w:val="28"/>
        </w:rPr>
        <w:t xml:space="preserve"> </w:t>
      </w:r>
    </w:p>
    <w:p w:rsidR="005861CA" w:rsidRPr="009738F6" w:rsidRDefault="00C15FBE" w:rsidP="00C15FBE">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t>4.</w:t>
      </w:r>
      <w:r w:rsidR="005861CA">
        <w:rPr>
          <w:rFonts w:ascii="Times New Roman" w:hAnsi="Times New Roman" w:cs="Times New Roman"/>
          <w:sz w:val="28"/>
          <w:szCs w:val="28"/>
        </w:rPr>
        <w:t xml:space="preserve">Похибка вимірювання МПФ, через похибку виготовлення мікрооб’єктива фотоприймально пристрою не суттєва, нею можна знехтувати, чого не можна сказати про похибку вимірювання МПФ через похибку збільшення мікрооб’єктива фотоприймального пристрою </w:t>
      </w:r>
      <w:r w:rsidR="005861CA" w:rsidRPr="00161E4F">
        <w:rPr>
          <w:rFonts w:ascii="Times New Roman" w:hAnsi="Times New Roman" w:cs="Times New Roman"/>
          <w:sz w:val="28"/>
          <w:szCs w:val="28"/>
        </w:rPr>
        <w:t>відносне</w:t>
      </w:r>
      <w:r w:rsidR="005861CA">
        <w:rPr>
          <w:rFonts w:ascii="Times New Roman" w:hAnsi="Times New Roman" w:cs="Times New Roman"/>
          <w:sz w:val="28"/>
          <w:szCs w:val="28"/>
        </w:rPr>
        <w:t xml:space="preserve"> значення якої може становити </w:t>
      </w:r>
      <w:r w:rsidR="005861CA" w:rsidRPr="009738F6">
        <w:rPr>
          <w:rFonts w:ascii="Times New Roman" w:hAnsi="Times New Roman" w:cs="Times New Roman"/>
          <w:sz w:val="28"/>
          <w:szCs w:val="28"/>
        </w:rPr>
        <w:t>0,00289</w:t>
      </w:r>
      <w:r w:rsidR="005861CA">
        <w:rPr>
          <w:rFonts w:ascii="Times New Roman" w:hAnsi="Times New Roman" w:cs="Times New Roman"/>
          <w:sz w:val="28"/>
          <w:szCs w:val="28"/>
        </w:rPr>
        <w:t xml:space="preserve"> на </w:t>
      </w:r>
      <m:oMath>
        <m:r>
          <w:rPr>
            <w:rFonts w:ascii="Cambria Math" w:eastAsiaTheme="minorEastAsia" w:hAnsi="Cambria Math" w:cs="Times New Roman"/>
            <w:sz w:val="24"/>
            <w:szCs w:val="24"/>
          </w:rPr>
          <m:t>ν</m:t>
        </m:r>
      </m:oMath>
      <w:r w:rsidR="005861CA">
        <w:rPr>
          <w:rFonts w:ascii="Times New Roman" w:hAnsi="Times New Roman" w:cs="Times New Roman"/>
          <w:sz w:val="28"/>
          <w:szCs w:val="28"/>
        </w:rPr>
        <w:t>=</w:t>
      </w:r>
      <w:r w:rsidR="005861CA" w:rsidRPr="009738F6">
        <w:rPr>
          <w:rFonts w:ascii="Times New Roman" w:hAnsi="Times New Roman" w:cs="Times New Roman"/>
          <w:sz w:val="28"/>
          <w:szCs w:val="28"/>
        </w:rPr>
        <w:t>50 мм</w:t>
      </w:r>
      <w:r w:rsidR="005861CA" w:rsidRPr="009738F6">
        <w:rPr>
          <w:rFonts w:ascii="Times New Roman" w:hAnsi="Times New Roman" w:cs="Times New Roman"/>
          <w:sz w:val="28"/>
          <w:szCs w:val="28"/>
          <w:vertAlign w:val="superscript"/>
        </w:rPr>
        <w:t>-1</w:t>
      </w:r>
      <w:r w:rsidR="005861CA" w:rsidRPr="009738F6">
        <w:rPr>
          <w:rFonts w:ascii="Times New Roman" w:hAnsi="Times New Roman" w:cs="Times New Roman"/>
          <w:sz w:val="28"/>
          <w:szCs w:val="28"/>
        </w:rPr>
        <w:t>, та 0,00495</w:t>
      </w:r>
      <w:r w:rsidR="005861CA">
        <w:rPr>
          <w:rFonts w:ascii="Times New Roman" w:hAnsi="Times New Roman" w:cs="Times New Roman"/>
          <w:sz w:val="28"/>
          <w:szCs w:val="28"/>
        </w:rPr>
        <w:t xml:space="preserve"> на </w:t>
      </w:r>
      <m:oMath>
        <m:r>
          <w:rPr>
            <w:rFonts w:ascii="Cambria Math" w:eastAsiaTheme="minorEastAsia" w:hAnsi="Cambria Math" w:cs="Times New Roman"/>
            <w:sz w:val="24"/>
            <w:szCs w:val="24"/>
          </w:rPr>
          <m:t>ν</m:t>
        </m:r>
      </m:oMath>
      <w:r w:rsidR="005861CA">
        <w:rPr>
          <w:rFonts w:ascii="Times New Roman" w:hAnsi="Times New Roman" w:cs="Times New Roman"/>
          <w:sz w:val="28"/>
          <w:szCs w:val="28"/>
        </w:rPr>
        <w:t>=</w:t>
      </w:r>
      <w:r w:rsidR="005861CA" w:rsidRPr="009738F6">
        <w:rPr>
          <w:rFonts w:ascii="Times New Roman" w:hAnsi="Times New Roman" w:cs="Times New Roman"/>
          <w:sz w:val="28"/>
          <w:szCs w:val="28"/>
        </w:rPr>
        <w:t>100 мм</w:t>
      </w:r>
      <w:r w:rsidR="005861CA" w:rsidRPr="009738F6">
        <w:rPr>
          <w:rFonts w:ascii="Times New Roman" w:hAnsi="Times New Roman" w:cs="Times New Roman"/>
          <w:sz w:val="28"/>
          <w:szCs w:val="28"/>
          <w:vertAlign w:val="superscript"/>
        </w:rPr>
        <w:t>-1</w:t>
      </w:r>
      <w:r w:rsidR="005861CA" w:rsidRPr="009738F6">
        <w:rPr>
          <w:rFonts w:ascii="Times New Roman" w:hAnsi="Times New Roman" w:cs="Times New Roman"/>
          <w:sz w:val="28"/>
          <w:szCs w:val="28"/>
        </w:rPr>
        <w:t>.</w:t>
      </w:r>
    </w:p>
    <w:p w:rsidR="00763EC7" w:rsidRPr="00464E99" w:rsidRDefault="00763EC7" w:rsidP="00464E99">
      <w:pPr>
        <w:spacing w:line="360" w:lineRule="auto"/>
        <w:ind w:firstLine="360"/>
        <w:jc w:val="both"/>
        <w:rPr>
          <w:rFonts w:ascii="Times New Roman" w:hAnsi="Times New Roman" w:cs="Times New Roman"/>
          <w:sz w:val="28"/>
          <w:szCs w:val="28"/>
        </w:rPr>
      </w:pPr>
    </w:p>
    <w:p w:rsidR="00763EC7" w:rsidRDefault="00763EC7" w:rsidP="001605D8">
      <w:pPr>
        <w:spacing w:after="0"/>
        <w:ind w:firstLine="708"/>
        <w:jc w:val="both"/>
        <w:rPr>
          <w:rFonts w:ascii="Times New Roman" w:eastAsiaTheme="minorEastAsia" w:hAnsi="Times New Roman" w:cs="Times New Roman"/>
          <w:sz w:val="28"/>
          <w:szCs w:val="28"/>
        </w:rPr>
      </w:pPr>
    </w:p>
    <w:p w:rsidR="005861CA" w:rsidRDefault="005861CA" w:rsidP="001605D8">
      <w:pPr>
        <w:spacing w:after="0"/>
        <w:ind w:firstLine="708"/>
        <w:jc w:val="both"/>
        <w:rPr>
          <w:rFonts w:ascii="Times New Roman" w:eastAsiaTheme="minorEastAsia" w:hAnsi="Times New Roman" w:cs="Times New Roman"/>
          <w:sz w:val="28"/>
          <w:szCs w:val="28"/>
        </w:rPr>
      </w:pPr>
    </w:p>
    <w:p w:rsidR="00763EC7" w:rsidRDefault="00763EC7" w:rsidP="001605D8">
      <w:pPr>
        <w:spacing w:after="0"/>
        <w:ind w:firstLine="708"/>
        <w:jc w:val="both"/>
        <w:rPr>
          <w:rFonts w:ascii="Times New Roman" w:eastAsiaTheme="minorEastAsia" w:hAnsi="Times New Roman" w:cs="Times New Roman"/>
          <w:sz w:val="28"/>
          <w:szCs w:val="28"/>
        </w:rPr>
      </w:pPr>
    </w:p>
    <w:p w:rsidR="001605D8" w:rsidRPr="0097534F" w:rsidRDefault="001605D8" w:rsidP="0097534F">
      <w:pPr>
        <w:pStyle w:val="10"/>
        <w:spacing w:line="360" w:lineRule="auto"/>
        <w:jc w:val="center"/>
        <w:rPr>
          <w:rFonts w:ascii="Times New Roman" w:hAnsi="Times New Roman"/>
          <w:color w:val="auto"/>
        </w:rPr>
      </w:pPr>
      <w:bookmarkStart w:id="22" w:name="_Toc514132499"/>
      <w:r w:rsidRPr="0097534F">
        <w:rPr>
          <w:rFonts w:ascii="Times New Roman" w:hAnsi="Times New Roman"/>
          <w:color w:val="auto"/>
        </w:rPr>
        <w:lastRenderedPageBreak/>
        <w:t>РОЗДІЛ 4 РОЗРОБЛЕННЯ СТАР</w:t>
      </w:r>
      <w:r w:rsidR="009D596B" w:rsidRPr="0097534F">
        <w:rPr>
          <w:rFonts w:ascii="Times New Roman" w:hAnsi="Times New Roman"/>
          <w:color w:val="auto"/>
          <w:lang w:val="uk-UA"/>
        </w:rPr>
        <w:t>Т</w:t>
      </w:r>
      <w:r w:rsidRPr="0097534F">
        <w:rPr>
          <w:rFonts w:ascii="Times New Roman" w:hAnsi="Times New Roman"/>
          <w:color w:val="auto"/>
        </w:rPr>
        <w:t>АП-ПРОЕКТУ</w:t>
      </w:r>
      <w:bookmarkEnd w:id="22"/>
    </w:p>
    <w:p w:rsidR="001605D8" w:rsidRPr="0097534F" w:rsidRDefault="00F2324A" w:rsidP="0097534F">
      <w:pPr>
        <w:spacing w:line="360" w:lineRule="auto"/>
        <w:jc w:val="center"/>
        <w:rPr>
          <w:rFonts w:ascii="Times New Roman" w:hAnsi="Times New Roman" w:cs="Times New Roman"/>
          <w:b/>
          <w:sz w:val="28"/>
          <w:szCs w:val="28"/>
        </w:rPr>
      </w:pPr>
      <w:r w:rsidRPr="0097534F">
        <w:rPr>
          <w:rFonts w:ascii="Times New Roman" w:hAnsi="Times New Roman" w:cs="Times New Roman"/>
          <w:b/>
          <w:sz w:val="28"/>
          <w:szCs w:val="28"/>
        </w:rPr>
        <w:t>«</w:t>
      </w:r>
      <w:r w:rsidR="001605D8" w:rsidRPr="0097534F">
        <w:rPr>
          <w:rFonts w:ascii="Times New Roman" w:hAnsi="Times New Roman" w:cs="Times New Roman"/>
          <w:b/>
          <w:sz w:val="28"/>
          <w:szCs w:val="28"/>
        </w:rPr>
        <w:t xml:space="preserve">ПІДВИЩЕННЯ ТОЧНОСТІ МОДУЛЬНО-ПЕРЕДАВАЛЬНОЇ </w:t>
      </w:r>
    </w:p>
    <w:p w:rsidR="00B665AA" w:rsidRPr="0097534F" w:rsidRDefault="001605D8" w:rsidP="0097534F">
      <w:pPr>
        <w:spacing w:line="360" w:lineRule="auto"/>
        <w:jc w:val="center"/>
        <w:rPr>
          <w:rFonts w:ascii="Times New Roman" w:hAnsi="Times New Roman" w:cs="Times New Roman"/>
          <w:b/>
          <w:sz w:val="28"/>
          <w:szCs w:val="28"/>
        </w:rPr>
      </w:pPr>
      <w:r w:rsidRPr="0097534F">
        <w:rPr>
          <w:rFonts w:ascii="Times New Roman" w:hAnsi="Times New Roman" w:cs="Times New Roman"/>
          <w:b/>
          <w:sz w:val="28"/>
          <w:szCs w:val="28"/>
        </w:rPr>
        <w:t>ФУНКЦІЇ ІНФРАЧЕРВОНИХ ОБ’ЄКТИВІВ</w:t>
      </w:r>
      <w:r w:rsidR="00F2324A" w:rsidRPr="0097534F">
        <w:rPr>
          <w:rFonts w:ascii="Times New Roman" w:hAnsi="Times New Roman" w:cs="Times New Roman"/>
          <w:b/>
          <w:sz w:val="28"/>
          <w:szCs w:val="28"/>
        </w:rPr>
        <w:t>»</w:t>
      </w:r>
    </w:p>
    <w:p w:rsidR="001605D8" w:rsidRPr="00B665AA" w:rsidRDefault="001605D8" w:rsidP="005875D8">
      <w:pPr>
        <w:pStyle w:val="2"/>
        <w:spacing w:line="360" w:lineRule="auto"/>
        <w:rPr>
          <w:rFonts w:ascii="Times New Roman" w:hAnsi="Times New Roman"/>
          <w:color w:val="auto"/>
          <w:sz w:val="28"/>
          <w:szCs w:val="28"/>
        </w:rPr>
      </w:pPr>
      <w:bookmarkStart w:id="23" w:name="_Toc514132500"/>
      <w:r w:rsidRPr="00B665AA">
        <w:rPr>
          <w:rFonts w:ascii="Times New Roman" w:hAnsi="Times New Roman"/>
          <w:color w:val="auto"/>
          <w:sz w:val="28"/>
          <w:szCs w:val="28"/>
        </w:rPr>
        <w:t>4.1 Опис ідеї проекту</w:t>
      </w:r>
      <w:bookmarkEnd w:id="23"/>
    </w:p>
    <w:p w:rsidR="001605D8" w:rsidRDefault="001605D8" w:rsidP="005875D8">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 xml:space="preserve">Метод належить до оптичного приладобудування, зокрема до інфрачервоних об’єктивів, які широко використовуються при різному виробництві – металургійному, хімічному, машинобудівному (починаючи від автомобільного та закінчуючи авіаційною та космічною технікою), приладобудуванні, вимірювальній та навігаційній техніці. Даний метод буде цікавим підприємствам, які займаються виготовленням інфрачервоних об’єктивів та/або їх атестацією, а також корисний для студентів в навчальний цілях. </w:t>
      </w:r>
    </w:p>
    <w:p w:rsidR="00043602" w:rsidRDefault="001605D8" w:rsidP="00043602">
      <w:pPr>
        <w:pStyle w:val="af0"/>
        <w:spacing w:line="36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 xml:space="preserve">Таблиця </w:t>
      </w:r>
      <w:r w:rsidR="00043602">
        <w:rPr>
          <w:rFonts w:ascii="Times New Roman" w:hAnsi="Times New Roman" w:cs="Times New Roman"/>
          <w:b w:val="0"/>
          <w:i w:val="0"/>
          <w:color w:val="auto"/>
          <w:sz w:val="28"/>
          <w:szCs w:val="28"/>
        </w:rPr>
        <w:t>4.</w:t>
      </w:r>
      <w:r w:rsidR="00C4056C" w:rsidRPr="00914417">
        <w:rPr>
          <w:rFonts w:ascii="Times New Roman" w:hAnsi="Times New Roman" w:cs="Times New Roman"/>
          <w:b w:val="0"/>
          <w:i w:val="0"/>
          <w:color w:val="auto"/>
          <w:sz w:val="28"/>
          <w:szCs w:val="28"/>
        </w:rPr>
        <w:fldChar w:fldCharType="begin"/>
      </w:r>
      <w:r w:rsidRPr="00914417">
        <w:rPr>
          <w:rFonts w:ascii="Times New Roman" w:hAnsi="Times New Roman" w:cs="Times New Roman"/>
          <w:b w:val="0"/>
          <w:i w:val="0"/>
          <w:color w:val="auto"/>
          <w:sz w:val="28"/>
          <w:szCs w:val="28"/>
        </w:rPr>
        <w:instrText xml:space="preserve"> SEQ Таблиця \* ARABIC </w:instrText>
      </w:r>
      <w:r w:rsidR="00C4056C" w:rsidRPr="00914417">
        <w:rPr>
          <w:rFonts w:ascii="Times New Roman" w:hAnsi="Times New Roman" w:cs="Times New Roman"/>
          <w:b w:val="0"/>
          <w:i w:val="0"/>
          <w:color w:val="auto"/>
          <w:sz w:val="28"/>
          <w:szCs w:val="28"/>
        </w:rPr>
        <w:fldChar w:fldCharType="separate"/>
      </w:r>
      <w:r w:rsidR="00F14380">
        <w:rPr>
          <w:rFonts w:ascii="Times New Roman" w:hAnsi="Times New Roman" w:cs="Times New Roman"/>
          <w:b w:val="0"/>
          <w:i w:val="0"/>
          <w:noProof/>
          <w:color w:val="auto"/>
          <w:sz w:val="28"/>
          <w:szCs w:val="28"/>
        </w:rPr>
        <w:t>1</w:t>
      </w:r>
      <w:r w:rsidR="00C4056C" w:rsidRPr="00914417">
        <w:rPr>
          <w:rFonts w:ascii="Times New Roman" w:hAnsi="Times New Roman" w:cs="Times New Roman"/>
          <w:b w:val="0"/>
          <w:i w:val="0"/>
          <w:noProof/>
          <w:color w:val="auto"/>
          <w:sz w:val="28"/>
          <w:szCs w:val="28"/>
        </w:rPr>
        <w:fldChar w:fldCharType="end"/>
      </w:r>
    </w:p>
    <w:p w:rsidR="001605D8" w:rsidRDefault="001605D8" w:rsidP="00043602">
      <w:pPr>
        <w:pStyle w:val="af0"/>
        <w:spacing w:line="36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Опис ідеї стартап-проекту</w:t>
      </w:r>
    </w:p>
    <w:tbl>
      <w:tblPr>
        <w:tblStyle w:val="ab"/>
        <w:tblW w:w="0" w:type="auto"/>
        <w:tblLook w:val="04A0"/>
      </w:tblPr>
      <w:tblGrid>
        <w:gridCol w:w="1838"/>
        <w:gridCol w:w="3402"/>
        <w:gridCol w:w="4105"/>
      </w:tblGrid>
      <w:tr w:rsidR="006325C5" w:rsidTr="00C83BEC">
        <w:tc>
          <w:tcPr>
            <w:tcW w:w="1838" w:type="dxa"/>
          </w:tcPr>
          <w:p w:rsidR="006325C5" w:rsidRPr="00914417" w:rsidRDefault="006325C5" w:rsidP="006325C5">
            <w:pPr>
              <w:pStyle w:val="ae"/>
              <w:jc w:val="center"/>
              <w:rPr>
                <w:rFonts w:ascii="Times New Roman" w:hAnsi="Times New Roman" w:cs="Times New Roman"/>
              </w:rPr>
            </w:pPr>
            <w:r w:rsidRPr="00914417">
              <w:rPr>
                <w:rFonts w:ascii="Times New Roman" w:hAnsi="Times New Roman" w:cs="Times New Roman"/>
              </w:rPr>
              <w:t>Зміст ідеї</w:t>
            </w:r>
          </w:p>
        </w:tc>
        <w:tc>
          <w:tcPr>
            <w:tcW w:w="3402" w:type="dxa"/>
          </w:tcPr>
          <w:p w:rsidR="006325C5" w:rsidRPr="00914417" w:rsidRDefault="006325C5" w:rsidP="006325C5">
            <w:pPr>
              <w:pStyle w:val="ae"/>
              <w:jc w:val="center"/>
              <w:rPr>
                <w:rFonts w:ascii="Times New Roman" w:hAnsi="Times New Roman" w:cs="Times New Roman"/>
              </w:rPr>
            </w:pPr>
            <w:r w:rsidRPr="00914417">
              <w:rPr>
                <w:rFonts w:ascii="Times New Roman" w:hAnsi="Times New Roman" w:cs="Times New Roman"/>
              </w:rPr>
              <w:t>Напрямки застосування</w:t>
            </w:r>
          </w:p>
        </w:tc>
        <w:tc>
          <w:tcPr>
            <w:tcW w:w="4105" w:type="dxa"/>
          </w:tcPr>
          <w:p w:rsidR="006325C5" w:rsidRPr="00914417" w:rsidRDefault="006325C5" w:rsidP="006325C5">
            <w:pPr>
              <w:pStyle w:val="ae"/>
              <w:jc w:val="center"/>
              <w:rPr>
                <w:rFonts w:ascii="Times New Roman" w:hAnsi="Times New Roman" w:cs="Times New Roman"/>
              </w:rPr>
            </w:pPr>
            <w:r w:rsidRPr="00914417">
              <w:rPr>
                <w:rFonts w:ascii="Times New Roman" w:hAnsi="Times New Roman" w:cs="Times New Roman"/>
              </w:rPr>
              <w:t>Вигоди для користувача</w:t>
            </w:r>
          </w:p>
        </w:tc>
      </w:tr>
      <w:tr w:rsidR="006325C5" w:rsidTr="00C83BEC">
        <w:tc>
          <w:tcPr>
            <w:tcW w:w="1838" w:type="dxa"/>
            <w:vMerge w:val="restart"/>
          </w:tcPr>
          <w:p w:rsidR="006325C5" w:rsidRPr="006325C5" w:rsidRDefault="00C83BEC" w:rsidP="00C83BEC">
            <w:pPr>
              <w:rPr>
                <w:rFonts w:ascii="Times New Roman" w:hAnsi="Times New Roman" w:cs="Times New Roman"/>
                <w:sz w:val="24"/>
                <w:szCs w:val="24"/>
                <w:lang w:eastAsia="ru-RU"/>
              </w:rPr>
            </w:pPr>
            <w:r>
              <w:rPr>
                <w:rFonts w:ascii="Times New Roman" w:hAnsi="Times New Roman" w:cs="Times New Roman"/>
                <w:sz w:val="24"/>
                <w:szCs w:val="24"/>
                <w:lang w:eastAsia="ru-RU"/>
              </w:rPr>
              <w:t>Методи підвищення точності вимірювання модуляційної передавальної функції (МПФ) інфрачервоних об’єктивів</w:t>
            </w:r>
          </w:p>
        </w:tc>
        <w:tc>
          <w:tcPr>
            <w:tcW w:w="3402" w:type="dxa"/>
          </w:tcPr>
          <w:p w:rsidR="006325C5" w:rsidRPr="006325C5" w:rsidRDefault="006325C5" w:rsidP="00C83BEC">
            <w:pPr>
              <w:rPr>
                <w:rFonts w:ascii="Times New Roman" w:hAnsi="Times New Roman" w:cs="Times New Roman"/>
                <w:sz w:val="24"/>
                <w:szCs w:val="24"/>
                <w:lang w:eastAsia="ru-RU"/>
              </w:rPr>
            </w:pPr>
            <w:r>
              <w:rPr>
                <w:rFonts w:ascii="Times New Roman" w:hAnsi="Times New Roman" w:cs="Times New Roman"/>
                <w:sz w:val="24"/>
                <w:szCs w:val="24"/>
                <w:lang w:eastAsia="ru-RU"/>
              </w:rPr>
              <w:t>1. Оптичне приладобудування, зокрема для спеціальних об’єктивів</w:t>
            </w:r>
          </w:p>
        </w:tc>
        <w:tc>
          <w:tcPr>
            <w:tcW w:w="4105" w:type="dxa"/>
          </w:tcPr>
          <w:p w:rsidR="006325C5" w:rsidRPr="006325C5" w:rsidRDefault="006325C5" w:rsidP="00C83BEC">
            <w:pPr>
              <w:rPr>
                <w:rFonts w:ascii="Times New Roman" w:hAnsi="Times New Roman" w:cs="Times New Roman"/>
                <w:sz w:val="24"/>
                <w:szCs w:val="24"/>
                <w:lang w:eastAsia="ru-RU"/>
              </w:rPr>
            </w:pPr>
            <w:r>
              <w:rPr>
                <w:rFonts w:ascii="Times New Roman" w:hAnsi="Times New Roman" w:cs="Times New Roman"/>
                <w:sz w:val="24"/>
                <w:szCs w:val="24"/>
                <w:lang w:eastAsia="ru-RU"/>
              </w:rPr>
              <w:t xml:space="preserve">1. Простота методу (програми) у використанні при оцінці випробувальних об’єктивів </w:t>
            </w:r>
          </w:p>
        </w:tc>
      </w:tr>
      <w:tr w:rsidR="006325C5" w:rsidTr="00C83BEC">
        <w:tc>
          <w:tcPr>
            <w:tcW w:w="1838" w:type="dxa"/>
            <w:vMerge/>
          </w:tcPr>
          <w:p w:rsidR="006325C5" w:rsidRPr="006325C5" w:rsidRDefault="006325C5" w:rsidP="006325C5">
            <w:pPr>
              <w:jc w:val="center"/>
              <w:rPr>
                <w:rFonts w:ascii="Times New Roman" w:hAnsi="Times New Roman" w:cs="Times New Roman"/>
                <w:sz w:val="24"/>
                <w:szCs w:val="24"/>
                <w:lang w:eastAsia="ru-RU"/>
              </w:rPr>
            </w:pPr>
          </w:p>
        </w:tc>
        <w:tc>
          <w:tcPr>
            <w:tcW w:w="3402" w:type="dxa"/>
          </w:tcPr>
          <w:p w:rsidR="006325C5" w:rsidRPr="006325C5" w:rsidRDefault="006325C5" w:rsidP="00C83BEC">
            <w:pPr>
              <w:rPr>
                <w:rFonts w:ascii="Times New Roman" w:hAnsi="Times New Roman" w:cs="Times New Roman"/>
                <w:sz w:val="24"/>
                <w:szCs w:val="24"/>
                <w:lang w:eastAsia="ru-RU"/>
              </w:rPr>
            </w:pPr>
            <w:r>
              <w:rPr>
                <w:rFonts w:ascii="Times New Roman" w:hAnsi="Times New Roman" w:cs="Times New Roman"/>
                <w:sz w:val="24"/>
                <w:szCs w:val="24"/>
                <w:lang w:eastAsia="ru-RU"/>
              </w:rPr>
              <w:t>2. Перевірка оп</w:t>
            </w:r>
            <w:r w:rsidR="00C83BEC">
              <w:rPr>
                <w:rFonts w:ascii="Times New Roman" w:hAnsi="Times New Roman" w:cs="Times New Roman"/>
                <w:sz w:val="24"/>
                <w:szCs w:val="24"/>
                <w:lang w:eastAsia="ru-RU"/>
              </w:rPr>
              <w:t>тичних характеристик з реальними даними</w:t>
            </w:r>
          </w:p>
        </w:tc>
        <w:tc>
          <w:tcPr>
            <w:tcW w:w="4105" w:type="dxa"/>
          </w:tcPr>
          <w:p w:rsidR="006325C5" w:rsidRPr="006325C5" w:rsidRDefault="006325C5" w:rsidP="00C83BEC">
            <w:pPr>
              <w:rPr>
                <w:rFonts w:ascii="Times New Roman" w:hAnsi="Times New Roman" w:cs="Times New Roman"/>
                <w:sz w:val="24"/>
                <w:szCs w:val="24"/>
                <w:lang w:eastAsia="ru-RU"/>
              </w:rPr>
            </w:pPr>
            <w:r>
              <w:rPr>
                <w:rFonts w:ascii="Times New Roman" w:hAnsi="Times New Roman" w:cs="Times New Roman"/>
                <w:sz w:val="24"/>
                <w:szCs w:val="24"/>
                <w:lang w:eastAsia="ru-RU"/>
              </w:rPr>
              <w:t>2. Можливість застосування метолу (програми) для вже готових об’єктивів</w:t>
            </w:r>
          </w:p>
        </w:tc>
      </w:tr>
      <w:tr w:rsidR="006325C5" w:rsidTr="00C83BEC">
        <w:trPr>
          <w:trHeight w:val="70"/>
        </w:trPr>
        <w:tc>
          <w:tcPr>
            <w:tcW w:w="1838" w:type="dxa"/>
            <w:vMerge/>
          </w:tcPr>
          <w:p w:rsidR="006325C5" w:rsidRPr="006325C5" w:rsidRDefault="006325C5" w:rsidP="006325C5">
            <w:pPr>
              <w:jc w:val="center"/>
              <w:rPr>
                <w:rFonts w:ascii="Times New Roman" w:hAnsi="Times New Roman" w:cs="Times New Roman"/>
                <w:sz w:val="24"/>
                <w:szCs w:val="24"/>
                <w:lang w:eastAsia="ru-RU"/>
              </w:rPr>
            </w:pPr>
          </w:p>
        </w:tc>
        <w:tc>
          <w:tcPr>
            <w:tcW w:w="3402" w:type="dxa"/>
          </w:tcPr>
          <w:p w:rsidR="006325C5" w:rsidRPr="006325C5" w:rsidRDefault="00C83BEC" w:rsidP="00C83BEC">
            <w:pPr>
              <w:rPr>
                <w:rFonts w:ascii="Times New Roman" w:hAnsi="Times New Roman" w:cs="Times New Roman"/>
                <w:sz w:val="24"/>
                <w:szCs w:val="24"/>
                <w:lang w:eastAsia="ru-RU"/>
              </w:rPr>
            </w:pPr>
            <w:r>
              <w:rPr>
                <w:rFonts w:ascii="Times New Roman" w:hAnsi="Times New Roman" w:cs="Times New Roman"/>
                <w:sz w:val="24"/>
                <w:szCs w:val="24"/>
                <w:lang w:eastAsia="ru-RU"/>
              </w:rPr>
              <w:t>3. У навчальних цілях для студентів оптичних та оптико-електронних приладів</w:t>
            </w:r>
          </w:p>
        </w:tc>
        <w:tc>
          <w:tcPr>
            <w:tcW w:w="4105" w:type="dxa"/>
          </w:tcPr>
          <w:p w:rsidR="006325C5" w:rsidRPr="006325C5" w:rsidRDefault="006325C5" w:rsidP="00C83BEC">
            <w:pPr>
              <w:rPr>
                <w:rFonts w:ascii="Times New Roman" w:hAnsi="Times New Roman" w:cs="Times New Roman"/>
                <w:sz w:val="24"/>
                <w:szCs w:val="24"/>
                <w:lang w:eastAsia="ru-RU"/>
              </w:rPr>
            </w:pPr>
            <w:r>
              <w:rPr>
                <w:rFonts w:ascii="Times New Roman" w:hAnsi="Times New Roman" w:cs="Times New Roman"/>
                <w:sz w:val="24"/>
                <w:szCs w:val="24"/>
                <w:lang w:eastAsia="ru-RU"/>
              </w:rPr>
              <w:t xml:space="preserve">3. Навчитися оцінювати інфрачервоні об’єктиви </w:t>
            </w:r>
          </w:p>
        </w:tc>
      </w:tr>
    </w:tbl>
    <w:p w:rsidR="00043602" w:rsidRDefault="001605D8" w:rsidP="00043602">
      <w:pPr>
        <w:spacing w:line="240" w:lineRule="auto"/>
        <w:jc w:val="right"/>
        <w:rPr>
          <w:rFonts w:ascii="Times New Roman" w:hAnsi="Times New Roman" w:cs="Times New Roman"/>
          <w:bCs/>
          <w:sz w:val="28"/>
          <w:szCs w:val="28"/>
        </w:rPr>
      </w:pPr>
      <w:r w:rsidRPr="00914417">
        <w:rPr>
          <w:rFonts w:ascii="Times New Roman" w:hAnsi="Times New Roman" w:cs="Times New Roman"/>
          <w:bCs/>
          <w:sz w:val="28"/>
          <w:szCs w:val="28"/>
        </w:rPr>
        <w:t xml:space="preserve">Таблиця </w:t>
      </w:r>
      <w:r w:rsidR="00043602">
        <w:rPr>
          <w:rFonts w:ascii="Times New Roman" w:hAnsi="Times New Roman" w:cs="Times New Roman"/>
          <w:bCs/>
          <w:sz w:val="28"/>
          <w:szCs w:val="28"/>
        </w:rPr>
        <w:t>4.2</w:t>
      </w:r>
    </w:p>
    <w:p w:rsidR="001605D8" w:rsidRPr="00914417" w:rsidRDefault="001605D8" w:rsidP="00043602">
      <w:pPr>
        <w:spacing w:line="240" w:lineRule="auto"/>
        <w:jc w:val="center"/>
        <w:rPr>
          <w:rFonts w:ascii="Times New Roman" w:hAnsi="Times New Roman" w:cs="Times New Roman"/>
          <w:b/>
          <w:i/>
          <w:sz w:val="28"/>
          <w:szCs w:val="28"/>
        </w:rPr>
      </w:pPr>
      <w:r w:rsidRPr="00914417">
        <w:rPr>
          <w:rFonts w:ascii="Times New Roman" w:hAnsi="Times New Roman" w:cs="Times New Roman"/>
          <w:bCs/>
          <w:sz w:val="28"/>
          <w:szCs w:val="28"/>
        </w:rPr>
        <w:t>Визначення сильних, слабких та нейтральних характеристик ідеї</w:t>
      </w:r>
      <w:r w:rsidR="00043602">
        <w:rPr>
          <w:rFonts w:ascii="Times New Roman" w:hAnsi="Times New Roman" w:cs="Times New Roman"/>
          <w:bCs/>
          <w:sz w:val="28"/>
          <w:szCs w:val="28"/>
        </w:rPr>
        <w:t xml:space="preserve"> </w:t>
      </w:r>
      <w:r w:rsidRPr="00914417">
        <w:rPr>
          <w:rFonts w:ascii="Times New Roman" w:hAnsi="Times New Roman" w:cs="Times New Roman"/>
          <w:bCs/>
          <w:sz w:val="28"/>
          <w:szCs w:val="28"/>
        </w:rPr>
        <w:t>проекту</w:t>
      </w:r>
    </w:p>
    <w:tbl>
      <w:tblPr>
        <w:tblStyle w:val="ab"/>
        <w:tblpPr w:leftFromText="180" w:rightFromText="180" w:vertAnchor="text" w:horzAnchor="margin" w:tblpXSpec="center" w:tblpY="18"/>
        <w:tblW w:w="9700" w:type="dxa"/>
        <w:tblLayout w:type="fixed"/>
        <w:tblLook w:val="01E0"/>
      </w:tblPr>
      <w:tblGrid>
        <w:gridCol w:w="511"/>
        <w:gridCol w:w="1295"/>
        <w:gridCol w:w="1421"/>
        <w:gridCol w:w="1301"/>
        <w:gridCol w:w="1282"/>
        <w:gridCol w:w="1432"/>
        <w:gridCol w:w="775"/>
        <w:gridCol w:w="903"/>
        <w:gridCol w:w="780"/>
      </w:tblGrid>
      <w:tr w:rsidR="001605D8" w:rsidRPr="00914417" w:rsidTr="00D829B3">
        <w:trPr>
          <w:trHeight w:val="238"/>
        </w:trPr>
        <w:tc>
          <w:tcPr>
            <w:tcW w:w="511" w:type="dxa"/>
            <w:vMerge w:val="restart"/>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 </w:t>
            </w:r>
            <w:r w:rsidRPr="00914417">
              <w:rPr>
                <w:rFonts w:ascii="Times New Roman" w:hAnsi="Times New Roman" w:cs="Times New Roman"/>
              </w:rPr>
              <w:br/>
              <w:t>п/п</w:t>
            </w:r>
          </w:p>
        </w:tc>
        <w:tc>
          <w:tcPr>
            <w:tcW w:w="1295" w:type="dxa"/>
            <w:vMerge w:val="restart"/>
            <w:vAlign w:val="center"/>
          </w:tcPr>
          <w:p w:rsidR="001605D8" w:rsidRPr="00914417" w:rsidRDefault="001605D8" w:rsidP="001605D8">
            <w:pPr>
              <w:pStyle w:val="ae"/>
              <w:ind w:left="-57" w:right="-57"/>
              <w:jc w:val="center"/>
              <w:rPr>
                <w:rFonts w:ascii="Times New Roman" w:hAnsi="Times New Roman" w:cs="Times New Roman"/>
              </w:rPr>
            </w:pPr>
            <w:r w:rsidRPr="00914417">
              <w:rPr>
                <w:rFonts w:ascii="Times New Roman" w:hAnsi="Times New Roman" w:cs="Times New Roman"/>
              </w:rPr>
              <w:t>Техніко-економічні характеристики ідеї</w:t>
            </w:r>
          </w:p>
        </w:tc>
        <w:tc>
          <w:tcPr>
            <w:tcW w:w="5436" w:type="dxa"/>
            <w:gridSpan w:val="4"/>
            <w:vAlign w:val="center"/>
          </w:tcPr>
          <w:p w:rsidR="001605D8" w:rsidRPr="00914417" w:rsidRDefault="001605D8" w:rsidP="001605D8">
            <w:pPr>
              <w:pStyle w:val="ae"/>
              <w:ind w:left="-57" w:right="-57"/>
              <w:jc w:val="center"/>
              <w:rPr>
                <w:rFonts w:ascii="Times New Roman" w:hAnsi="Times New Roman" w:cs="Times New Roman"/>
              </w:rPr>
            </w:pPr>
            <w:r w:rsidRPr="00914417">
              <w:rPr>
                <w:rFonts w:ascii="Times New Roman" w:hAnsi="Times New Roman" w:cs="Times New Roman"/>
              </w:rPr>
              <w:t>(потенційні) товари/концепції конкурентів</w:t>
            </w:r>
          </w:p>
        </w:tc>
        <w:tc>
          <w:tcPr>
            <w:tcW w:w="775" w:type="dxa"/>
            <w:vMerge w:val="restart"/>
            <w:vAlign w:val="center"/>
          </w:tcPr>
          <w:p w:rsidR="001605D8" w:rsidRPr="00914417" w:rsidRDefault="001605D8" w:rsidP="001605D8">
            <w:pPr>
              <w:pStyle w:val="ae"/>
              <w:ind w:left="-57" w:right="-57"/>
              <w:jc w:val="center"/>
              <w:rPr>
                <w:rFonts w:ascii="Times New Roman" w:hAnsi="Times New Roman" w:cs="Times New Roman"/>
              </w:rPr>
            </w:pPr>
            <w:r w:rsidRPr="00914417">
              <w:rPr>
                <w:rFonts w:ascii="Times New Roman" w:hAnsi="Times New Roman" w:cs="Times New Roman"/>
              </w:rPr>
              <w:t xml:space="preserve">W </w:t>
            </w:r>
            <w:r w:rsidRPr="00914417">
              <w:rPr>
                <w:rFonts w:ascii="Times New Roman" w:hAnsi="Times New Roman" w:cs="Times New Roman"/>
              </w:rPr>
              <w:br/>
              <w:t>(слабка сторона)</w:t>
            </w:r>
          </w:p>
        </w:tc>
        <w:tc>
          <w:tcPr>
            <w:tcW w:w="903" w:type="dxa"/>
            <w:vMerge w:val="restart"/>
            <w:vAlign w:val="center"/>
          </w:tcPr>
          <w:p w:rsidR="001605D8" w:rsidRPr="00914417" w:rsidRDefault="001605D8" w:rsidP="001605D8">
            <w:pPr>
              <w:pStyle w:val="ae"/>
              <w:ind w:left="-57" w:right="-57"/>
              <w:jc w:val="center"/>
              <w:rPr>
                <w:rFonts w:ascii="Times New Roman" w:hAnsi="Times New Roman" w:cs="Times New Roman"/>
              </w:rPr>
            </w:pPr>
            <w:r w:rsidRPr="00914417">
              <w:rPr>
                <w:rFonts w:ascii="Times New Roman" w:hAnsi="Times New Roman" w:cs="Times New Roman"/>
              </w:rPr>
              <w:t xml:space="preserve">N </w:t>
            </w:r>
            <w:r w:rsidRPr="00914417">
              <w:rPr>
                <w:rFonts w:ascii="Times New Roman" w:hAnsi="Times New Roman" w:cs="Times New Roman"/>
              </w:rPr>
              <w:br/>
              <w:t>(нейтральна сторона)</w:t>
            </w:r>
          </w:p>
        </w:tc>
        <w:tc>
          <w:tcPr>
            <w:tcW w:w="780" w:type="dxa"/>
            <w:vMerge w:val="restart"/>
            <w:vAlign w:val="center"/>
          </w:tcPr>
          <w:p w:rsidR="001605D8" w:rsidRPr="00914417" w:rsidRDefault="001605D8" w:rsidP="001605D8">
            <w:pPr>
              <w:pStyle w:val="ae"/>
              <w:ind w:left="-57" w:right="-57"/>
              <w:jc w:val="center"/>
              <w:rPr>
                <w:rFonts w:ascii="Times New Roman" w:hAnsi="Times New Roman" w:cs="Times New Roman"/>
              </w:rPr>
            </w:pPr>
            <w:r w:rsidRPr="00914417">
              <w:rPr>
                <w:rFonts w:ascii="Times New Roman" w:hAnsi="Times New Roman" w:cs="Times New Roman"/>
              </w:rPr>
              <w:t xml:space="preserve">S </w:t>
            </w:r>
            <w:r w:rsidRPr="00914417">
              <w:rPr>
                <w:rFonts w:ascii="Times New Roman" w:hAnsi="Times New Roman" w:cs="Times New Roman"/>
              </w:rPr>
              <w:br/>
              <w:t>(сильна сторона)</w:t>
            </w:r>
          </w:p>
        </w:tc>
      </w:tr>
      <w:tr w:rsidR="001605D8" w:rsidRPr="00914417" w:rsidTr="00D829B3">
        <w:trPr>
          <w:trHeight w:val="983"/>
        </w:trPr>
        <w:tc>
          <w:tcPr>
            <w:tcW w:w="511" w:type="dxa"/>
            <w:vMerge/>
            <w:vAlign w:val="center"/>
          </w:tcPr>
          <w:p w:rsidR="001605D8" w:rsidRPr="00914417" w:rsidRDefault="001605D8" w:rsidP="001605D8">
            <w:pPr>
              <w:pStyle w:val="ae"/>
              <w:jc w:val="center"/>
              <w:rPr>
                <w:rFonts w:ascii="Times New Roman" w:hAnsi="Times New Roman" w:cs="Times New Roman"/>
              </w:rPr>
            </w:pPr>
          </w:p>
        </w:tc>
        <w:tc>
          <w:tcPr>
            <w:tcW w:w="1295" w:type="dxa"/>
            <w:vMerge/>
            <w:vAlign w:val="center"/>
          </w:tcPr>
          <w:p w:rsidR="001605D8" w:rsidRPr="00914417" w:rsidRDefault="001605D8" w:rsidP="001605D8">
            <w:pPr>
              <w:pStyle w:val="ae"/>
              <w:ind w:left="-57" w:right="-57"/>
              <w:jc w:val="center"/>
              <w:rPr>
                <w:rFonts w:ascii="Times New Roman" w:hAnsi="Times New Roman" w:cs="Times New Roman"/>
              </w:rPr>
            </w:pPr>
          </w:p>
        </w:tc>
        <w:tc>
          <w:tcPr>
            <w:tcW w:w="1421" w:type="dxa"/>
            <w:vAlign w:val="center"/>
          </w:tcPr>
          <w:p w:rsidR="001605D8" w:rsidRPr="00914417" w:rsidRDefault="001605D8" w:rsidP="001605D8">
            <w:pPr>
              <w:pStyle w:val="ae"/>
              <w:ind w:left="-57" w:right="-57"/>
              <w:jc w:val="center"/>
              <w:rPr>
                <w:rFonts w:ascii="Times New Roman" w:hAnsi="Times New Roman" w:cs="Times New Roman"/>
              </w:rPr>
            </w:pPr>
            <w:r w:rsidRPr="00914417">
              <w:rPr>
                <w:rFonts w:ascii="Times New Roman" w:hAnsi="Times New Roman" w:cs="Times New Roman"/>
              </w:rPr>
              <w:t xml:space="preserve">Мій </w:t>
            </w:r>
            <w:r w:rsidRPr="00914417">
              <w:rPr>
                <w:rFonts w:ascii="Times New Roman" w:hAnsi="Times New Roman" w:cs="Times New Roman"/>
              </w:rPr>
              <w:br/>
              <w:t>проект</w:t>
            </w:r>
          </w:p>
        </w:tc>
        <w:tc>
          <w:tcPr>
            <w:tcW w:w="1301" w:type="dxa"/>
            <w:vAlign w:val="center"/>
          </w:tcPr>
          <w:p w:rsidR="001605D8" w:rsidRPr="00914417" w:rsidRDefault="001605D8" w:rsidP="001605D8">
            <w:pPr>
              <w:pStyle w:val="ae"/>
              <w:ind w:left="-57" w:right="-57"/>
              <w:jc w:val="center"/>
              <w:rPr>
                <w:rFonts w:ascii="Times New Roman" w:hAnsi="Times New Roman" w:cs="Times New Roman"/>
              </w:rPr>
            </w:pPr>
            <w:r w:rsidRPr="00914417">
              <w:rPr>
                <w:rFonts w:ascii="Times New Roman" w:hAnsi="Times New Roman" w:cs="Times New Roman"/>
              </w:rPr>
              <w:t>Конкурент1</w:t>
            </w:r>
          </w:p>
        </w:tc>
        <w:tc>
          <w:tcPr>
            <w:tcW w:w="1282" w:type="dxa"/>
            <w:vAlign w:val="center"/>
          </w:tcPr>
          <w:p w:rsidR="001605D8" w:rsidRPr="00914417" w:rsidRDefault="001605D8" w:rsidP="001605D8">
            <w:pPr>
              <w:pStyle w:val="ae"/>
              <w:ind w:left="-57" w:right="-57"/>
              <w:jc w:val="center"/>
              <w:rPr>
                <w:rFonts w:ascii="Times New Roman" w:hAnsi="Times New Roman" w:cs="Times New Roman"/>
              </w:rPr>
            </w:pPr>
            <w:r w:rsidRPr="00914417">
              <w:rPr>
                <w:rFonts w:ascii="Times New Roman" w:hAnsi="Times New Roman" w:cs="Times New Roman"/>
              </w:rPr>
              <w:t>Конкурент2</w:t>
            </w:r>
          </w:p>
        </w:tc>
        <w:tc>
          <w:tcPr>
            <w:tcW w:w="1431" w:type="dxa"/>
            <w:vAlign w:val="center"/>
          </w:tcPr>
          <w:p w:rsidR="001605D8" w:rsidRPr="00914417" w:rsidRDefault="001605D8" w:rsidP="001605D8">
            <w:pPr>
              <w:pStyle w:val="ae"/>
              <w:ind w:left="-57" w:right="-57"/>
              <w:jc w:val="center"/>
              <w:rPr>
                <w:rFonts w:ascii="Times New Roman" w:hAnsi="Times New Roman" w:cs="Times New Roman"/>
              </w:rPr>
            </w:pPr>
            <w:r w:rsidRPr="00914417">
              <w:rPr>
                <w:rFonts w:ascii="Times New Roman" w:hAnsi="Times New Roman" w:cs="Times New Roman"/>
              </w:rPr>
              <w:t>Конкурент3</w:t>
            </w:r>
          </w:p>
        </w:tc>
        <w:tc>
          <w:tcPr>
            <w:tcW w:w="775" w:type="dxa"/>
            <w:vMerge/>
            <w:vAlign w:val="center"/>
          </w:tcPr>
          <w:p w:rsidR="001605D8" w:rsidRPr="00914417" w:rsidRDefault="001605D8" w:rsidP="001605D8">
            <w:pPr>
              <w:pStyle w:val="ae"/>
              <w:jc w:val="center"/>
              <w:rPr>
                <w:rFonts w:ascii="Times New Roman" w:hAnsi="Times New Roman" w:cs="Times New Roman"/>
              </w:rPr>
            </w:pPr>
          </w:p>
        </w:tc>
        <w:tc>
          <w:tcPr>
            <w:tcW w:w="903" w:type="dxa"/>
            <w:vMerge/>
            <w:vAlign w:val="center"/>
          </w:tcPr>
          <w:p w:rsidR="001605D8" w:rsidRPr="00914417" w:rsidRDefault="001605D8" w:rsidP="001605D8">
            <w:pPr>
              <w:pStyle w:val="ae"/>
              <w:jc w:val="center"/>
              <w:rPr>
                <w:rFonts w:ascii="Times New Roman" w:hAnsi="Times New Roman" w:cs="Times New Roman"/>
              </w:rPr>
            </w:pPr>
          </w:p>
        </w:tc>
        <w:tc>
          <w:tcPr>
            <w:tcW w:w="780" w:type="dxa"/>
            <w:vMerge/>
            <w:vAlign w:val="center"/>
          </w:tcPr>
          <w:p w:rsidR="001605D8" w:rsidRPr="00914417" w:rsidRDefault="001605D8" w:rsidP="001605D8">
            <w:pPr>
              <w:pStyle w:val="ae"/>
              <w:jc w:val="center"/>
              <w:rPr>
                <w:rFonts w:ascii="Times New Roman" w:hAnsi="Times New Roman" w:cs="Times New Roman"/>
              </w:rPr>
            </w:pPr>
          </w:p>
        </w:tc>
      </w:tr>
      <w:tr w:rsidR="001605D8" w:rsidRPr="00914417" w:rsidTr="00D829B3">
        <w:trPr>
          <w:trHeight w:val="238"/>
        </w:trPr>
        <w:tc>
          <w:tcPr>
            <w:tcW w:w="51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w:t>
            </w:r>
          </w:p>
        </w:tc>
        <w:tc>
          <w:tcPr>
            <w:tcW w:w="1295"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Економічні</w:t>
            </w:r>
          </w:p>
        </w:tc>
        <w:tc>
          <w:tcPr>
            <w:tcW w:w="142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w:t>
            </w:r>
          </w:p>
        </w:tc>
        <w:tc>
          <w:tcPr>
            <w:tcW w:w="130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000$</w:t>
            </w:r>
          </w:p>
        </w:tc>
        <w:tc>
          <w:tcPr>
            <w:tcW w:w="128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50$</w:t>
            </w:r>
          </w:p>
        </w:tc>
        <w:tc>
          <w:tcPr>
            <w:tcW w:w="143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3000$</w:t>
            </w:r>
          </w:p>
        </w:tc>
        <w:tc>
          <w:tcPr>
            <w:tcW w:w="775" w:type="dxa"/>
            <w:vAlign w:val="center"/>
          </w:tcPr>
          <w:p w:rsidR="001605D8" w:rsidRPr="00914417" w:rsidRDefault="001605D8" w:rsidP="001605D8">
            <w:pPr>
              <w:pStyle w:val="ae"/>
              <w:jc w:val="center"/>
              <w:rPr>
                <w:rFonts w:ascii="Times New Roman" w:hAnsi="Times New Roman" w:cs="Times New Roman"/>
              </w:rPr>
            </w:pPr>
          </w:p>
        </w:tc>
        <w:tc>
          <w:tcPr>
            <w:tcW w:w="903" w:type="dxa"/>
            <w:vAlign w:val="center"/>
          </w:tcPr>
          <w:p w:rsidR="001605D8" w:rsidRPr="00914417" w:rsidRDefault="001605D8" w:rsidP="001605D8">
            <w:pPr>
              <w:pStyle w:val="ae"/>
              <w:jc w:val="center"/>
              <w:rPr>
                <w:rFonts w:ascii="Times New Roman" w:hAnsi="Times New Roman" w:cs="Times New Roman"/>
              </w:rPr>
            </w:pPr>
          </w:p>
        </w:tc>
        <w:tc>
          <w:tcPr>
            <w:tcW w:w="78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w:t>
            </w:r>
          </w:p>
        </w:tc>
      </w:tr>
      <w:tr w:rsidR="001605D8" w:rsidRPr="00914417" w:rsidTr="00D829B3">
        <w:trPr>
          <w:trHeight w:val="1729"/>
        </w:trPr>
        <w:tc>
          <w:tcPr>
            <w:tcW w:w="51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lastRenderedPageBreak/>
              <w:t>2</w:t>
            </w:r>
          </w:p>
        </w:tc>
        <w:tc>
          <w:tcPr>
            <w:tcW w:w="1295"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Призначення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технічні)</w:t>
            </w:r>
          </w:p>
        </w:tc>
        <w:tc>
          <w:tcPr>
            <w:tcW w:w="142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Проста та мала за розміром програма </w:t>
            </w:r>
          </w:p>
        </w:tc>
        <w:tc>
          <w:tcPr>
            <w:tcW w:w="130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Велика та складна програма з багатьма непотрібними функціями</w:t>
            </w:r>
          </w:p>
        </w:tc>
        <w:tc>
          <w:tcPr>
            <w:tcW w:w="128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Відносно складна та велика програма</w:t>
            </w:r>
          </w:p>
        </w:tc>
        <w:tc>
          <w:tcPr>
            <w:tcW w:w="143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Складна та велика програма</w:t>
            </w:r>
          </w:p>
        </w:tc>
        <w:tc>
          <w:tcPr>
            <w:tcW w:w="775" w:type="dxa"/>
            <w:vAlign w:val="center"/>
          </w:tcPr>
          <w:p w:rsidR="001605D8" w:rsidRPr="00914417" w:rsidRDefault="001605D8" w:rsidP="001605D8">
            <w:pPr>
              <w:pStyle w:val="ae"/>
              <w:jc w:val="center"/>
              <w:rPr>
                <w:rFonts w:ascii="Times New Roman" w:hAnsi="Times New Roman" w:cs="Times New Roman"/>
              </w:rPr>
            </w:pPr>
          </w:p>
        </w:tc>
        <w:tc>
          <w:tcPr>
            <w:tcW w:w="903"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w:t>
            </w:r>
          </w:p>
        </w:tc>
        <w:tc>
          <w:tcPr>
            <w:tcW w:w="780" w:type="dxa"/>
            <w:vAlign w:val="center"/>
          </w:tcPr>
          <w:p w:rsidR="001605D8" w:rsidRPr="00914417" w:rsidRDefault="001605D8" w:rsidP="001605D8">
            <w:pPr>
              <w:pStyle w:val="ae"/>
              <w:jc w:val="center"/>
              <w:rPr>
                <w:rFonts w:ascii="Times New Roman" w:hAnsi="Times New Roman" w:cs="Times New Roman"/>
              </w:rPr>
            </w:pPr>
          </w:p>
        </w:tc>
      </w:tr>
      <w:tr w:rsidR="001605D8" w:rsidRPr="00914417" w:rsidTr="00D829B3">
        <w:trPr>
          <w:trHeight w:val="729"/>
        </w:trPr>
        <w:tc>
          <w:tcPr>
            <w:tcW w:w="51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3</w:t>
            </w:r>
          </w:p>
        </w:tc>
        <w:tc>
          <w:tcPr>
            <w:tcW w:w="1295"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Надійність</w:t>
            </w:r>
          </w:p>
        </w:tc>
        <w:tc>
          <w:tcPr>
            <w:tcW w:w="142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Ремонтопридатний  </w:t>
            </w:r>
          </w:p>
        </w:tc>
        <w:tc>
          <w:tcPr>
            <w:tcW w:w="130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Довговічний </w:t>
            </w:r>
          </w:p>
        </w:tc>
        <w:tc>
          <w:tcPr>
            <w:tcW w:w="128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Ремонтопридатний  </w:t>
            </w:r>
          </w:p>
        </w:tc>
        <w:tc>
          <w:tcPr>
            <w:tcW w:w="143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Гарантійний термін – 2 роки</w:t>
            </w:r>
          </w:p>
        </w:tc>
        <w:tc>
          <w:tcPr>
            <w:tcW w:w="775" w:type="dxa"/>
            <w:vAlign w:val="center"/>
          </w:tcPr>
          <w:p w:rsidR="001605D8" w:rsidRPr="00914417" w:rsidRDefault="001605D8" w:rsidP="001605D8">
            <w:pPr>
              <w:pStyle w:val="ae"/>
              <w:jc w:val="center"/>
              <w:rPr>
                <w:rFonts w:ascii="Times New Roman" w:hAnsi="Times New Roman" w:cs="Times New Roman"/>
              </w:rPr>
            </w:pPr>
          </w:p>
        </w:tc>
        <w:tc>
          <w:tcPr>
            <w:tcW w:w="903" w:type="dxa"/>
            <w:vAlign w:val="center"/>
          </w:tcPr>
          <w:p w:rsidR="001605D8" w:rsidRPr="00914417" w:rsidRDefault="001605D8" w:rsidP="001605D8">
            <w:pPr>
              <w:pStyle w:val="ae"/>
              <w:jc w:val="center"/>
              <w:rPr>
                <w:rFonts w:ascii="Times New Roman" w:hAnsi="Times New Roman" w:cs="Times New Roman"/>
              </w:rPr>
            </w:pPr>
          </w:p>
        </w:tc>
        <w:tc>
          <w:tcPr>
            <w:tcW w:w="78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w:t>
            </w:r>
          </w:p>
        </w:tc>
      </w:tr>
      <w:tr w:rsidR="001605D8" w:rsidRPr="00914417" w:rsidTr="00D829B3">
        <w:trPr>
          <w:trHeight w:val="1222"/>
        </w:trPr>
        <w:tc>
          <w:tcPr>
            <w:tcW w:w="51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4</w:t>
            </w:r>
          </w:p>
        </w:tc>
        <w:tc>
          <w:tcPr>
            <w:tcW w:w="1295"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Ергономічні</w:t>
            </w:r>
          </w:p>
        </w:tc>
        <w:tc>
          <w:tcPr>
            <w:tcW w:w="142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Зручний в управлінні, простота набуття навичок</w:t>
            </w:r>
          </w:p>
        </w:tc>
        <w:tc>
          <w:tcPr>
            <w:tcW w:w="130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Складність у набуті навичок </w:t>
            </w:r>
          </w:p>
        </w:tc>
        <w:tc>
          <w:tcPr>
            <w:tcW w:w="128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Складність у набуті навичок  </w:t>
            </w:r>
          </w:p>
        </w:tc>
        <w:tc>
          <w:tcPr>
            <w:tcW w:w="143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Складність у набуті навичок</w:t>
            </w:r>
          </w:p>
        </w:tc>
        <w:tc>
          <w:tcPr>
            <w:tcW w:w="775" w:type="dxa"/>
            <w:vAlign w:val="center"/>
          </w:tcPr>
          <w:p w:rsidR="001605D8" w:rsidRPr="00914417" w:rsidRDefault="001605D8" w:rsidP="001605D8">
            <w:pPr>
              <w:pStyle w:val="ae"/>
              <w:jc w:val="center"/>
              <w:rPr>
                <w:rFonts w:ascii="Times New Roman" w:hAnsi="Times New Roman" w:cs="Times New Roman"/>
              </w:rPr>
            </w:pPr>
          </w:p>
        </w:tc>
        <w:tc>
          <w:tcPr>
            <w:tcW w:w="903" w:type="dxa"/>
            <w:vAlign w:val="center"/>
          </w:tcPr>
          <w:p w:rsidR="001605D8" w:rsidRPr="00914417" w:rsidRDefault="001605D8" w:rsidP="001605D8">
            <w:pPr>
              <w:pStyle w:val="ae"/>
              <w:jc w:val="center"/>
              <w:rPr>
                <w:rFonts w:ascii="Times New Roman" w:hAnsi="Times New Roman" w:cs="Times New Roman"/>
              </w:rPr>
            </w:pPr>
          </w:p>
        </w:tc>
        <w:tc>
          <w:tcPr>
            <w:tcW w:w="78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w:t>
            </w:r>
          </w:p>
        </w:tc>
      </w:tr>
      <w:tr w:rsidR="001605D8" w:rsidRPr="00914417" w:rsidTr="00D829B3">
        <w:trPr>
          <w:trHeight w:val="729"/>
        </w:trPr>
        <w:tc>
          <w:tcPr>
            <w:tcW w:w="51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5</w:t>
            </w:r>
          </w:p>
        </w:tc>
        <w:tc>
          <w:tcPr>
            <w:tcW w:w="1295"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Транспортабельні</w:t>
            </w:r>
          </w:p>
        </w:tc>
        <w:tc>
          <w:tcPr>
            <w:tcW w:w="142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Через</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 мережу</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 Інтернет</w:t>
            </w:r>
          </w:p>
        </w:tc>
        <w:tc>
          <w:tcPr>
            <w:tcW w:w="130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Через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мережу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Інтернет</w:t>
            </w:r>
          </w:p>
        </w:tc>
        <w:tc>
          <w:tcPr>
            <w:tcW w:w="128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Через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мережу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Інтернет</w:t>
            </w:r>
          </w:p>
        </w:tc>
        <w:tc>
          <w:tcPr>
            <w:tcW w:w="143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Через</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 мережу</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 Інтернет</w:t>
            </w:r>
          </w:p>
        </w:tc>
        <w:tc>
          <w:tcPr>
            <w:tcW w:w="775" w:type="dxa"/>
            <w:vAlign w:val="center"/>
          </w:tcPr>
          <w:p w:rsidR="001605D8" w:rsidRPr="00914417" w:rsidRDefault="001605D8" w:rsidP="001605D8">
            <w:pPr>
              <w:pStyle w:val="ae"/>
              <w:jc w:val="center"/>
              <w:rPr>
                <w:rFonts w:ascii="Times New Roman" w:hAnsi="Times New Roman" w:cs="Times New Roman"/>
              </w:rPr>
            </w:pPr>
          </w:p>
        </w:tc>
        <w:tc>
          <w:tcPr>
            <w:tcW w:w="903"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w:t>
            </w:r>
          </w:p>
        </w:tc>
        <w:tc>
          <w:tcPr>
            <w:tcW w:w="780" w:type="dxa"/>
            <w:vAlign w:val="center"/>
          </w:tcPr>
          <w:p w:rsidR="001605D8" w:rsidRPr="00914417" w:rsidRDefault="001605D8" w:rsidP="001605D8">
            <w:pPr>
              <w:pStyle w:val="ae"/>
              <w:jc w:val="center"/>
              <w:rPr>
                <w:rFonts w:ascii="Times New Roman" w:hAnsi="Times New Roman" w:cs="Times New Roman"/>
              </w:rPr>
            </w:pPr>
          </w:p>
        </w:tc>
      </w:tr>
    </w:tbl>
    <w:p w:rsidR="00043602" w:rsidRDefault="00043602" w:rsidP="00043602">
      <w:pPr>
        <w:spacing w:line="360" w:lineRule="auto"/>
        <w:ind w:firstLine="708"/>
        <w:jc w:val="right"/>
        <w:rPr>
          <w:rFonts w:ascii="Times New Roman" w:hAnsi="Times New Roman" w:cs="Times New Roman"/>
          <w:sz w:val="28"/>
          <w:szCs w:val="28"/>
        </w:rPr>
      </w:pPr>
      <w:r>
        <w:rPr>
          <w:rFonts w:ascii="Times New Roman" w:hAnsi="Times New Roman" w:cs="Times New Roman"/>
          <w:sz w:val="28"/>
          <w:szCs w:val="28"/>
        </w:rPr>
        <w:t>Кінець таблиці 4.2</w:t>
      </w:r>
    </w:p>
    <w:p w:rsidR="001605D8" w:rsidRPr="00914417" w:rsidRDefault="001605D8" w:rsidP="00D829B3">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Сильна сторона ідеї проекту полягає у її дешевизні та простоті використанні в порівнянні з іншими конкурентами, слабкою стороною в свою чергу є те, що метод (програмне забезпечення) не є відомим продуктом в області оптичного приладобудуванні. Метод  є  зручним в управлінні та простоті</w:t>
      </w:r>
      <w:r w:rsidR="00B324EB" w:rsidRPr="00B324EB">
        <w:rPr>
          <w:rFonts w:ascii="Times New Roman" w:hAnsi="Times New Roman" w:cs="Times New Roman"/>
          <w:sz w:val="28"/>
          <w:szCs w:val="28"/>
          <w:lang w:val="ru-RU"/>
        </w:rPr>
        <w:t xml:space="preserve"> </w:t>
      </w:r>
      <w:r w:rsidRPr="00914417">
        <w:rPr>
          <w:rFonts w:ascii="Times New Roman" w:hAnsi="Times New Roman" w:cs="Times New Roman"/>
          <w:sz w:val="28"/>
          <w:szCs w:val="28"/>
        </w:rPr>
        <w:t xml:space="preserve">в набутті навичок. </w:t>
      </w:r>
    </w:p>
    <w:p w:rsidR="001605D8" w:rsidRDefault="001605D8" w:rsidP="00B324EB">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Тому найважливішими перевагами ідеї перед конкурентами є – дешевизна, простота, зручність в управлінні та простота</w:t>
      </w:r>
      <w:r w:rsidR="00B324EB" w:rsidRPr="00B324EB">
        <w:rPr>
          <w:rFonts w:ascii="Times New Roman" w:hAnsi="Times New Roman" w:cs="Times New Roman"/>
          <w:sz w:val="28"/>
          <w:szCs w:val="28"/>
          <w:lang w:val="ru-RU"/>
        </w:rPr>
        <w:t xml:space="preserve"> </w:t>
      </w:r>
      <w:r w:rsidRPr="00914417">
        <w:rPr>
          <w:rFonts w:ascii="Times New Roman" w:hAnsi="Times New Roman" w:cs="Times New Roman"/>
          <w:sz w:val="28"/>
          <w:szCs w:val="28"/>
        </w:rPr>
        <w:t xml:space="preserve">в набутті навичок.   </w:t>
      </w:r>
    </w:p>
    <w:p w:rsidR="001605D8" w:rsidRPr="00B665AA" w:rsidRDefault="001605D8" w:rsidP="003E1BC7">
      <w:pPr>
        <w:pStyle w:val="2"/>
        <w:rPr>
          <w:rFonts w:ascii="Times New Roman" w:hAnsi="Times New Roman"/>
          <w:color w:val="auto"/>
          <w:sz w:val="28"/>
          <w:szCs w:val="28"/>
        </w:rPr>
      </w:pPr>
      <w:bookmarkStart w:id="24" w:name="_Toc514132501"/>
      <w:r w:rsidRPr="00B665AA">
        <w:rPr>
          <w:rFonts w:ascii="Times New Roman" w:hAnsi="Times New Roman"/>
          <w:color w:val="auto"/>
          <w:sz w:val="28"/>
          <w:szCs w:val="28"/>
        </w:rPr>
        <w:t>4.2</w:t>
      </w:r>
      <w:r w:rsidR="00F2324A" w:rsidRPr="00B665AA">
        <w:rPr>
          <w:rFonts w:ascii="Times New Roman" w:hAnsi="Times New Roman"/>
          <w:color w:val="auto"/>
          <w:sz w:val="28"/>
          <w:szCs w:val="28"/>
        </w:rPr>
        <w:t xml:space="preserve"> </w:t>
      </w:r>
      <w:r w:rsidRPr="00B665AA">
        <w:rPr>
          <w:rFonts w:ascii="Times New Roman" w:hAnsi="Times New Roman"/>
          <w:color w:val="auto"/>
          <w:sz w:val="28"/>
          <w:szCs w:val="28"/>
        </w:rPr>
        <w:t>Технологічний аудит ідеї проекту</w:t>
      </w:r>
      <w:bookmarkEnd w:id="24"/>
    </w:p>
    <w:p w:rsidR="00043602" w:rsidRDefault="00043602" w:rsidP="00043602">
      <w:pPr>
        <w:spacing w:line="360" w:lineRule="auto"/>
        <w:jc w:val="right"/>
        <w:rPr>
          <w:rFonts w:ascii="Times New Roman" w:hAnsi="Times New Roman" w:cs="Times New Roman"/>
          <w:sz w:val="28"/>
          <w:szCs w:val="28"/>
        </w:rPr>
      </w:pPr>
      <w:r>
        <w:rPr>
          <w:rFonts w:ascii="Times New Roman" w:hAnsi="Times New Roman" w:cs="Times New Roman"/>
          <w:sz w:val="28"/>
          <w:szCs w:val="28"/>
        </w:rPr>
        <w:t>Таблиця 4.3</w:t>
      </w:r>
    </w:p>
    <w:p w:rsidR="001605D8" w:rsidRPr="00914417" w:rsidRDefault="001605D8" w:rsidP="00043602">
      <w:pPr>
        <w:spacing w:line="360" w:lineRule="auto"/>
        <w:jc w:val="center"/>
        <w:rPr>
          <w:rFonts w:ascii="Times New Roman" w:hAnsi="Times New Roman" w:cs="Times New Roman"/>
          <w:sz w:val="28"/>
          <w:szCs w:val="28"/>
        </w:rPr>
      </w:pPr>
      <w:r w:rsidRPr="00914417">
        <w:rPr>
          <w:rFonts w:ascii="Times New Roman" w:hAnsi="Times New Roman" w:cs="Times New Roman"/>
          <w:sz w:val="28"/>
          <w:szCs w:val="28"/>
        </w:rPr>
        <w:t>Технологічна здійсненність ідеї проекту</w:t>
      </w:r>
    </w:p>
    <w:tbl>
      <w:tblPr>
        <w:tblStyle w:val="ab"/>
        <w:tblW w:w="0" w:type="auto"/>
        <w:jc w:val="center"/>
        <w:tblLayout w:type="fixed"/>
        <w:tblLook w:val="04A0"/>
      </w:tblPr>
      <w:tblGrid>
        <w:gridCol w:w="704"/>
        <w:gridCol w:w="2693"/>
        <w:gridCol w:w="2977"/>
        <w:gridCol w:w="1559"/>
        <w:gridCol w:w="1696"/>
      </w:tblGrid>
      <w:tr w:rsidR="001605D8" w:rsidRPr="00914417" w:rsidTr="001605D8">
        <w:trPr>
          <w:jc w:val="center"/>
        </w:trPr>
        <w:tc>
          <w:tcPr>
            <w:tcW w:w="704"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 п/п</w:t>
            </w:r>
          </w:p>
        </w:tc>
        <w:tc>
          <w:tcPr>
            <w:tcW w:w="2693"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Ідея проекту</w:t>
            </w:r>
          </w:p>
        </w:tc>
        <w:tc>
          <w:tcPr>
            <w:tcW w:w="2977"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Технології її реалізації</w:t>
            </w:r>
          </w:p>
        </w:tc>
        <w:tc>
          <w:tcPr>
            <w:tcW w:w="1559"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Наявність технологій</w:t>
            </w:r>
          </w:p>
        </w:tc>
        <w:tc>
          <w:tcPr>
            <w:tcW w:w="1696"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Доступність технологій</w:t>
            </w:r>
          </w:p>
        </w:tc>
      </w:tr>
      <w:tr w:rsidR="001605D8" w:rsidRPr="00914417" w:rsidTr="001605D8">
        <w:trPr>
          <w:jc w:val="center"/>
        </w:trPr>
        <w:tc>
          <w:tcPr>
            <w:tcW w:w="704"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1</w:t>
            </w:r>
          </w:p>
        </w:tc>
        <w:tc>
          <w:tcPr>
            <w:tcW w:w="2693" w:type="dxa"/>
            <w:tcBorders>
              <w:top w:val="single" w:sz="4" w:space="0" w:color="auto"/>
            </w:tcBorders>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Метод підвищення точності вимірювання МПФ інфрачервоних об’єктивів</w:t>
            </w:r>
          </w:p>
        </w:tc>
        <w:tc>
          <w:tcPr>
            <w:tcW w:w="2977" w:type="dxa"/>
            <w:tcBorders>
              <w:top w:val="single" w:sz="4" w:space="0" w:color="auto"/>
            </w:tcBorders>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Вимірювання модуляційної передавальної функції на базі мікробалометричної матриці</w:t>
            </w:r>
          </w:p>
          <w:p w:rsidR="001605D8" w:rsidRPr="00914417" w:rsidRDefault="001605D8" w:rsidP="001605D8">
            <w:pPr>
              <w:rPr>
                <w:rFonts w:ascii="Times New Roman" w:hAnsi="Times New Roman" w:cs="Times New Roman"/>
                <w:sz w:val="24"/>
                <w:szCs w:val="24"/>
              </w:rPr>
            </w:pPr>
          </w:p>
        </w:tc>
        <w:tc>
          <w:tcPr>
            <w:tcW w:w="1559"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Наявні</w:t>
            </w:r>
          </w:p>
        </w:tc>
        <w:tc>
          <w:tcPr>
            <w:tcW w:w="1696"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Доступні</w:t>
            </w:r>
          </w:p>
        </w:tc>
      </w:tr>
      <w:tr w:rsidR="001605D8" w:rsidRPr="00914417" w:rsidTr="001605D8">
        <w:trPr>
          <w:jc w:val="center"/>
        </w:trPr>
        <w:tc>
          <w:tcPr>
            <w:tcW w:w="704"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2</w:t>
            </w:r>
          </w:p>
        </w:tc>
        <w:tc>
          <w:tcPr>
            <w:tcW w:w="2693" w:type="dxa"/>
            <w:tcBorders>
              <w:top w:val="single" w:sz="4" w:space="0" w:color="auto"/>
            </w:tcBorders>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Програмне забезпечення</w:t>
            </w:r>
          </w:p>
        </w:tc>
        <w:tc>
          <w:tcPr>
            <w:tcW w:w="2977" w:type="dxa"/>
            <w:tcBorders>
              <w:top w:val="single" w:sz="4" w:space="0" w:color="auto"/>
            </w:tcBorders>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Оцінка якості інфрачервоних об’єктивів</w:t>
            </w:r>
          </w:p>
        </w:tc>
        <w:tc>
          <w:tcPr>
            <w:tcW w:w="1559"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Наявні</w:t>
            </w:r>
          </w:p>
        </w:tc>
        <w:tc>
          <w:tcPr>
            <w:tcW w:w="1696"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Доступні</w:t>
            </w:r>
          </w:p>
        </w:tc>
      </w:tr>
      <w:tr w:rsidR="001605D8" w:rsidRPr="00914417" w:rsidTr="001605D8">
        <w:trPr>
          <w:jc w:val="center"/>
        </w:trPr>
        <w:tc>
          <w:tcPr>
            <w:tcW w:w="9629" w:type="dxa"/>
            <w:gridSpan w:val="5"/>
            <w:vAlign w:val="center"/>
          </w:tcPr>
          <w:p w:rsidR="001605D8" w:rsidRPr="00914417" w:rsidRDefault="001605D8" w:rsidP="001605D8">
            <w:pPr>
              <w:rPr>
                <w:rFonts w:ascii="Times New Roman" w:hAnsi="Times New Roman" w:cs="Times New Roman"/>
                <w:sz w:val="28"/>
                <w:szCs w:val="28"/>
              </w:rPr>
            </w:pPr>
            <w:r w:rsidRPr="00914417">
              <w:rPr>
                <w:rFonts w:ascii="Times New Roman" w:hAnsi="Times New Roman" w:cs="Times New Roman"/>
                <w:sz w:val="28"/>
                <w:szCs w:val="28"/>
              </w:rPr>
              <w:t>Обрана технологія реалізації ідеї проекту:</w:t>
            </w:r>
            <w:r w:rsidR="00B324EB" w:rsidRPr="00B324EB">
              <w:rPr>
                <w:rFonts w:ascii="Times New Roman" w:hAnsi="Times New Roman" w:cs="Times New Roman"/>
                <w:sz w:val="28"/>
                <w:szCs w:val="28"/>
              </w:rPr>
              <w:t xml:space="preserve"> </w:t>
            </w:r>
            <w:r w:rsidRPr="00914417">
              <w:rPr>
                <w:rFonts w:ascii="Times New Roman" w:hAnsi="Times New Roman" w:cs="Times New Roman"/>
                <w:sz w:val="28"/>
                <w:szCs w:val="28"/>
              </w:rPr>
              <w:t>підвищення МПФ ІЧ об’єктивів</w:t>
            </w:r>
          </w:p>
        </w:tc>
      </w:tr>
    </w:tbl>
    <w:p w:rsidR="001605D8" w:rsidRPr="00914417" w:rsidRDefault="001605D8" w:rsidP="00D829B3">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lastRenderedPageBreak/>
        <w:t>За результатами аналізу технологічного здійснення ідеї проекту, можемо зробити висновок, що реалізація проекту можлива. Обрана технологія реалізації – вимірювання модуляційної передавальної функції на базі мікробалометричної матриці.</w:t>
      </w:r>
    </w:p>
    <w:p w:rsidR="001605D8" w:rsidRPr="00B665AA" w:rsidRDefault="001605D8" w:rsidP="00043602">
      <w:pPr>
        <w:pStyle w:val="2"/>
        <w:spacing w:line="360" w:lineRule="auto"/>
        <w:rPr>
          <w:rFonts w:ascii="Times New Roman" w:hAnsi="Times New Roman"/>
          <w:color w:val="auto"/>
          <w:sz w:val="28"/>
          <w:szCs w:val="28"/>
        </w:rPr>
      </w:pPr>
      <w:bookmarkStart w:id="25" w:name="_Toc514132502"/>
      <w:r w:rsidRPr="00B665AA">
        <w:rPr>
          <w:rFonts w:ascii="Times New Roman" w:hAnsi="Times New Roman"/>
          <w:color w:val="auto"/>
          <w:sz w:val="28"/>
          <w:szCs w:val="28"/>
        </w:rPr>
        <w:t>4.3</w:t>
      </w:r>
      <w:r w:rsidR="00F2324A" w:rsidRPr="00B665AA">
        <w:rPr>
          <w:rFonts w:ascii="Times New Roman" w:hAnsi="Times New Roman"/>
          <w:color w:val="auto"/>
          <w:sz w:val="28"/>
          <w:szCs w:val="28"/>
        </w:rPr>
        <w:t xml:space="preserve"> </w:t>
      </w:r>
      <w:r w:rsidRPr="00B665AA">
        <w:rPr>
          <w:rFonts w:ascii="Times New Roman" w:hAnsi="Times New Roman"/>
          <w:color w:val="auto"/>
          <w:sz w:val="28"/>
          <w:szCs w:val="28"/>
        </w:rPr>
        <w:t>Аналіз ринкових можливостей запуску стартап-проекту</w:t>
      </w:r>
      <w:bookmarkEnd w:id="25"/>
    </w:p>
    <w:p w:rsidR="00043602" w:rsidRDefault="001605D8" w:rsidP="00043602">
      <w:pPr>
        <w:spacing w:line="360" w:lineRule="auto"/>
        <w:jc w:val="right"/>
        <w:rPr>
          <w:rFonts w:ascii="Times New Roman" w:hAnsi="Times New Roman" w:cs="Times New Roman"/>
          <w:sz w:val="28"/>
          <w:szCs w:val="28"/>
        </w:rPr>
      </w:pPr>
      <w:r w:rsidRPr="00914417">
        <w:rPr>
          <w:rFonts w:ascii="Times New Roman" w:hAnsi="Times New Roman" w:cs="Times New Roman"/>
          <w:sz w:val="28"/>
          <w:szCs w:val="28"/>
        </w:rPr>
        <w:t>Таблиця 4.</w:t>
      </w:r>
      <w:r w:rsidR="00043602">
        <w:rPr>
          <w:rFonts w:ascii="Times New Roman" w:hAnsi="Times New Roman" w:cs="Times New Roman"/>
          <w:sz w:val="28"/>
          <w:szCs w:val="28"/>
        </w:rPr>
        <w:t>4</w:t>
      </w:r>
    </w:p>
    <w:p w:rsidR="001605D8" w:rsidRPr="00914417" w:rsidRDefault="001605D8" w:rsidP="00043602">
      <w:pPr>
        <w:spacing w:line="360" w:lineRule="auto"/>
        <w:jc w:val="center"/>
        <w:rPr>
          <w:rFonts w:ascii="Times New Roman" w:hAnsi="Times New Roman" w:cs="Times New Roman"/>
          <w:sz w:val="28"/>
          <w:szCs w:val="28"/>
        </w:rPr>
      </w:pPr>
      <w:r w:rsidRPr="00914417">
        <w:rPr>
          <w:rFonts w:ascii="Times New Roman" w:hAnsi="Times New Roman" w:cs="Times New Roman"/>
          <w:sz w:val="28"/>
          <w:szCs w:val="28"/>
        </w:rPr>
        <w:t>Попередня характеристика потенційного ринку стартап-проекту</w:t>
      </w:r>
    </w:p>
    <w:tbl>
      <w:tblPr>
        <w:tblStyle w:val="ab"/>
        <w:tblW w:w="0" w:type="auto"/>
        <w:jc w:val="center"/>
        <w:tblLayout w:type="fixed"/>
        <w:tblLook w:val="04A0"/>
      </w:tblPr>
      <w:tblGrid>
        <w:gridCol w:w="846"/>
        <w:gridCol w:w="6237"/>
        <w:gridCol w:w="2546"/>
      </w:tblGrid>
      <w:tr w:rsidR="001605D8" w:rsidRPr="00914417" w:rsidTr="001605D8">
        <w:trPr>
          <w:jc w:val="center"/>
        </w:trPr>
        <w:tc>
          <w:tcPr>
            <w:tcW w:w="846"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 п/п</w:t>
            </w:r>
          </w:p>
        </w:tc>
        <w:tc>
          <w:tcPr>
            <w:tcW w:w="6237" w:type="dxa"/>
            <w:tcBorders>
              <w:bottom w:val="single" w:sz="4" w:space="0" w:color="auto"/>
            </w:tcBorders>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Показники стану ринку(найменування)</w:t>
            </w:r>
          </w:p>
        </w:tc>
        <w:tc>
          <w:tcPr>
            <w:tcW w:w="2546" w:type="dxa"/>
            <w:tcBorders>
              <w:bottom w:val="single" w:sz="4" w:space="0" w:color="auto"/>
            </w:tcBorders>
            <w:vAlign w:val="center"/>
          </w:tcPr>
          <w:p w:rsidR="001605D8" w:rsidRPr="00914417" w:rsidRDefault="001605D8" w:rsidP="005875D8">
            <w:pPr>
              <w:jc w:val="center"/>
              <w:rPr>
                <w:rFonts w:ascii="Times New Roman" w:hAnsi="Times New Roman" w:cs="Times New Roman"/>
                <w:sz w:val="24"/>
                <w:szCs w:val="24"/>
              </w:rPr>
            </w:pPr>
            <w:r w:rsidRPr="00914417">
              <w:rPr>
                <w:rFonts w:ascii="Times New Roman" w:hAnsi="Times New Roman" w:cs="Times New Roman"/>
                <w:sz w:val="24"/>
                <w:szCs w:val="24"/>
              </w:rPr>
              <w:t>Характеристика</w:t>
            </w:r>
          </w:p>
        </w:tc>
      </w:tr>
      <w:tr w:rsidR="001605D8" w:rsidRPr="00914417" w:rsidTr="001605D8">
        <w:trPr>
          <w:jc w:val="center"/>
        </w:trPr>
        <w:tc>
          <w:tcPr>
            <w:tcW w:w="846"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1</w:t>
            </w:r>
          </w:p>
        </w:tc>
        <w:tc>
          <w:tcPr>
            <w:tcW w:w="6237" w:type="dxa"/>
            <w:tcBorders>
              <w:top w:val="single" w:sz="4" w:space="0" w:color="auto"/>
            </w:tcBorders>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Кількість головних гравців, од.</w:t>
            </w:r>
          </w:p>
        </w:tc>
        <w:tc>
          <w:tcPr>
            <w:tcW w:w="2546" w:type="dxa"/>
            <w:tcBorders>
              <w:top w:val="single" w:sz="4" w:space="0" w:color="auto"/>
            </w:tcBorders>
            <w:vAlign w:val="center"/>
          </w:tcPr>
          <w:p w:rsidR="001605D8" w:rsidRPr="00914417" w:rsidRDefault="001605D8" w:rsidP="005875D8">
            <w:pPr>
              <w:jc w:val="center"/>
              <w:rPr>
                <w:rFonts w:ascii="Times New Roman" w:hAnsi="Times New Roman" w:cs="Times New Roman"/>
                <w:sz w:val="24"/>
                <w:szCs w:val="24"/>
              </w:rPr>
            </w:pPr>
            <w:r w:rsidRPr="00914417">
              <w:rPr>
                <w:rFonts w:ascii="Times New Roman" w:hAnsi="Times New Roman" w:cs="Times New Roman"/>
                <w:sz w:val="24"/>
                <w:szCs w:val="24"/>
              </w:rPr>
              <w:t>4</w:t>
            </w:r>
          </w:p>
        </w:tc>
      </w:tr>
      <w:tr w:rsidR="001605D8" w:rsidRPr="00914417" w:rsidTr="001605D8">
        <w:trPr>
          <w:jc w:val="center"/>
        </w:trPr>
        <w:tc>
          <w:tcPr>
            <w:tcW w:w="846" w:type="dxa"/>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2</w:t>
            </w:r>
          </w:p>
        </w:tc>
        <w:tc>
          <w:tcPr>
            <w:tcW w:w="6237" w:type="dxa"/>
            <w:vAlign w:val="center"/>
          </w:tcPr>
          <w:p w:rsidR="001605D8" w:rsidRPr="00914417" w:rsidRDefault="001605D8" w:rsidP="001605D8">
            <w:pPr>
              <w:rPr>
                <w:rFonts w:ascii="Times New Roman" w:hAnsi="Times New Roman" w:cs="Times New Roman"/>
                <w:sz w:val="24"/>
                <w:szCs w:val="24"/>
                <w:highlight w:val="red"/>
              </w:rPr>
            </w:pPr>
            <w:r w:rsidRPr="00914417">
              <w:rPr>
                <w:rFonts w:ascii="Times New Roman" w:hAnsi="Times New Roman" w:cs="Times New Roman"/>
                <w:sz w:val="24"/>
                <w:szCs w:val="24"/>
              </w:rPr>
              <w:t>Загальний обсяг продаж, грн/ум.</w:t>
            </w:r>
            <w:r w:rsidR="00B324EB" w:rsidRPr="00B324EB">
              <w:rPr>
                <w:rFonts w:ascii="Times New Roman" w:hAnsi="Times New Roman" w:cs="Times New Roman"/>
                <w:sz w:val="24"/>
                <w:szCs w:val="24"/>
                <w:lang w:val="ru-RU"/>
              </w:rPr>
              <w:t xml:space="preserve"> </w:t>
            </w:r>
            <w:r w:rsidRPr="00914417">
              <w:rPr>
                <w:rFonts w:ascii="Times New Roman" w:hAnsi="Times New Roman" w:cs="Times New Roman"/>
                <w:sz w:val="24"/>
                <w:szCs w:val="24"/>
              </w:rPr>
              <w:t>од.</w:t>
            </w:r>
          </w:p>
        </w:tc>
        <w:tc>
          <w:tcPr>
            <w:tcW w:w="2546" w:type="dxa"/>
            <w:vAlign w:val="center"/>
          </w:tcPr>
          <w:p w:rsidR="001605D8" w:rsidRPr="00914417" w:rsidRDefault="001605D8" w:rsidP="005875D8">
            <w:pPr>
              <w:jc w:val="center"/>
              <w:rPr>
                <w:rFonts w:ascii="Times New Roman" w:hAnsi="Times New Roman" w:cs="Times New Roman"/>
                <w:sz w:val="24"/>
                <w:szCs w:val="24"/>
              </w:rPr>
            </w:pPr>
            <w:r w:rsidRPr="00914417">
              <w:rPr>
                <w:rFonts w:ascii="Times New Roman" w:hAnsi="Times New Roman" w:cs="Times New Roman"/>
                <w:sz w:val="24"/>
                <w:szCs w:val="24"/>
              </w:rPr>
              <w:t>200 000$</w:t>
            </w:r>
          </w:p>
        </w:tc>
      </w:tr>
      <w:tr w:rsidR="001605D8" w:rsidRPr="00914417" w:rsidTr="001605D8">
        <w:trPr>
          <w:jc w:val="center"/>
        </w:trPr>
        <w:tc>
          <w:tcPr>
            <w:tcW w:w="846" w:type="dxa"/>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3</w:t>
            </w:r>
          </w:p>
        </w:tc>
        <w:tc>
          <w:tcPr>
            <w:tcW w:w="6237"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Динаміка ринку (якісна оцінка)</w:t>
            </w:r>
          </w:p>
        </w:tc>
        <w:tc>
          <w:tcPr>
            <w:tcW w:w="2546" w:type="dxa"/>
            <w:vAlign w:val="center"/>
          </w:tcPr>
          <w:p w:rsidR="001605D8" w:rsidRPr="00914417" w:rsidRDefault="001605D8" w:rsidP="005875D8">
            <w:pPr>
              <w:jc w:val="center"/>
              <w:rPr>
                <w:rFonts w:ascii="Times New Roman" w:hAnsi="Times New Roman" w:cs="Times New Roman"/>
                <w:sz w:val="24"/>
                <w:szCs w:val="24"/>
              </w:rPr>
            </w:pPr>
            <w:r w:rsidRPr="00914417">
              <w:rPr>
                <w:rFonts w:ascii="Times New Roman" w:hAnsi="Times New Roman" w:cs="Times New Roman"/>
                <w:sz w:val="24"/>
                <w:szCs w:val="24"/>
              </w:rPr>
              <w:t>Зростає (3% до 2020р.)</w:t>
            </w:r>
          </w:p>
        </w:tc>
      </w:tr>
      <w:tr w:rsidR="001605D8" w:rsidRPr="00914417" w:rsidTr="001605D8">
        <w:trPr>
          <w:jc w:val="center"/>
        </w:trPr>
        <w:tc>
          <w:tcPr>
            <w:tcW w:w="846" w:type="dxa"/>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4</w:t>
            </w:r>
          </w:p>
        </w:tc>
        <w:tc>
          <w:tcPr>
            <w:tcW w:w="6237"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 xml:space="preserve">Наявність обмежень для входу </w:t>
            </w:r>
          </w:p>
        </w:tc>
        <w:tc>
          <w:tcPr>
            <w:tcW w:w="2546" w:type="dxa"/>
            <w:vAlign w:val="center"/>
          </w:tcPr>
          <w:p w:rsidR="001605D8" w:rsidRPr="00914417" w:rsidRDefault="001605D8" w:rsidP="005875D8">
            <w:pPr>
              <w:jc w:val="center"/>
              <w:rPr>
                <w:rFonts w:ascii="Times New Roman" w:hAnsi="Times New Roman" w:cs="Times New Roman"/>
                <w:sz w:val="24"/>
                <w:szCs w:val="24"/>
              </w:rPr>
            </w:pPr>
            <w:r w:rsidRPr="00914417">
              <w:rPr>
                <w:rFonts w:ascii="Times New Roman" w:hAnsi="Times New Roman" w:cs="Times New Roman"/>
                <w:sz w:val="24"/>
                <w:szCs w:val="24"/>
              </w:rPr>
              <w:t>Відсутні</w:t>
            </w:r>
          </w:p>
        </w:tc>
      </w:tr>
      <w:tr w:rsidR="001605D8" w:rsidRPr="00914417" w:rsidTr="001605D8">
        <w:trPr>
          <w:jc w:val="center"/>
        </w:trPr>
        <w:tc>
          <w:tcPr>
            <w:tcW w:w="846" w:type="dxa"/>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5</w:t>
            </w:r>
          </w:p>
        </w:tc>
        <w:tc>
          <w:tcPr>
            <w:tcW w:w="6237"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Специфічні вимоги до стандартизації та сертифікації</w:t>
            </w:r>
          </w:p>
        </w:tc>
        <w:tc>
          <w:tcPr>
            <w:tcW w:w="2546" w:type="dxa"/>
            <w:vAlign w:val="center"/>
          </w:tcPr>
          <w:p w:rsidR="001605D8" w:rsidRPr="00914417" w:rsidRDefault="001605D8" w:rsidP="005875D8">
            <w:pPr>
              <w:jc w:val="center"/>
              <w:rPr>
                <w:rFonts w:ascii="Times New Roman" w:hAnsi="Times New Roman" w:cs="Times New Roman"/>
                <w:sz w:val="24"/>
                <w:szCs w:val="24"/>
              </w:rPr>
            </w:pPr>
            <w:r w:rsidRPr="00914417">
              <w:rPr>
                <w:rFonts w:ascii="Times New Roman" w:hAnsi="Times New Roman" w:cs="Times New Roman"/>
                <w:sz w:val="24"/>
                <w:szCs w:val="24"/>
              </w:rPr>
              <w:t>Відсутні</w:t>
            </w:r>
          </w:p>
        </w:tc>
      </w:tr>
      <w:tr w:rsidR="001605D8" w:rsidRPr="00914417" w:rsidTr="001605D8">
        <w:trPr>
          <w:jc w:val="center"/>
        </w:trPr>
        <w:tc>
          <w:tcPr>
            <w:tcW w:w="846" w:type="dxa"/>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6</w:t>
            </w:r>
          </w:p>
        </w:tc>
        <w:tc>
          <w:tcPr>
            <w:tcW w:w="6237"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Середня норма рентабельності в галузі (або по ринку), %</w:t>
            </w:r>
          </w:p>
        </w:tc>
        <w:tc>
          <w:tcPr>
            <w:tcW w:w="2546" w:type="dxa"/>
            <w:vAlign w:val="center"/>
          </w:tcPr>
          <w:p w:rsidR="001605D8" w:rsidRPr="00914417" w:rsidRDefault="001605D8" w:rsidP="005875D8">
            <w:pPr>
              <w:jc w:val="center"/>
              <w:rPr>
                <w:rFonts w:ascii="Times New Roman" w:hAnsi="Times New Roman" w:cs="Times New Roman"/>
                <w:sz w:val="24"/>
                <w:szCs w:val="24"/>
              </w:rPr>
            </w:pPr>
            <w:r w:rsidRPr="00914417">
              <w:rPr>
                <w:rFonts w:ascii="Times New Roman" w:hAnsi="Times New Roman" w:cs="Times New Roman"/>
                <w:sz w:val="24"/>
                <w:szCs w:val="24"/>
              </w:rPr>
              <w:t>13</w:t>
            </w:r>
          </w:p>
        </w:tc>
      </w:tr>
    </w:tbl>
    <w:p w:rsidR="001605D8" w:rsidRPr="00914417" w:rsidRDefault="001605D8" w:rsidP="00D829B3">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 xml:space="preserve">Аналіз ринкових можливостей запуску стартап-проекту за попередньою характеристикою потенційного ринку стартап-проекту показав, що ринок є привабливим для входження за попереднім оцінюванням. </w:t>
      </w:r>
    </w:p>
    <w:p w:rsidR="00043602" w:rsidRDefault="00043602" w:rsidP="00043602">
      <w:pPr>
        <w:spacing w:line="360" w:lineRule="auto"/>
        <w:jc w:val="right"/>
        <w:rPr>
          <w:rFonts w:ascii="Times New Roman" w:hAnsi="Times New Roman" w:cs="Times New Roman"/>
          <w:sz w:val="28"/>
          <w:szCs w:val="28"/>
        </w:rPr>
      </w:pPr>
      <w:r>
        <w:rPr>
          <w:rFonts w:ascii="Times New Roman" w:hAnsi="Times New Roman" w:cs="Times New Roman"/>
          <w:sz w:val="28"/>
          <w:szCs w:val="28"/>
        </w:rPr>
        <w:t>Таблиця 4.5</w:t>
      </w:r>
    </w:p>
    <w:p w:rsidR="001605D8" w:rsidRPr="00914417" w:rsidRDefault="001605D8" w:rsidP="00043602">
      <w:pPr>
        <w:spacing w:line="360" w:lineRule="auto"/>
        <w:jc w:val="center"/>
        <w:rPr>
          <w:rFonts w:ascii="Times New Roman" w:hAnsi="Times New Roman" w:cs="Times New Roman"/>
          <w:sz w:val="28"/>
          <w:szCs w:val="28"/>
        </w:rPr>
      </w:pPr>
      <w:r w:rsidRPr="00914417">
        <w:rPr>
          <w:rFonts w:ascii="Times New Roman" w:hAnsi="Times New Roman" w:cs="Times New Roman"/>
          <w:sz w:val="28"/>
          <w:szCs w:val="28"/>
        </w:rPr>
        <w:t>Характеристика потенційних клієнтів стартап-проекту</w:t>
      </w:r>
    </w:p>
    <w:tbl>
      <w:tblPr>
        <w:tblStyle w:val="ab"/>
        <w:tblW w:w="9781" w:type="dxa"/>
        <w:jc w:val="center"/>
        <w:tblLook w:val="04A0"/>
      </w:tblPr>
      <w:tblGrid>
        <w:gridCol w:w="541"/>
        <w:gridCol w:w="2068"/>
        <w:gridCol w:w="2067"/>
        <w:gridCol w:w="3144"/>
        <w:gridCol w:w="1961"/>
      </w:tblGrid>
      <w:tr w:rsidR="001605D8" w:rsidRPr="00914417" w:rsidTr="001605D8">
        <w:trPr>
          <w:jc w:val="center"/>
        </w:trPr>
        <w:tc>
          <w:tcPr>
            <w:tcW w:w="425"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 п/п</w:t>
            </w:r>
          </w:p>
        </w:tc>
        <w:tc>
          <w:tcPr>
            <w:tcW w:w="2127"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Потреба, що формує ринок</w:t>
            </w:r>
          </w:p>
        </w:tc>
        <w:tc>
          <w:tcPr>
            <w:tcW w:w="2126"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Цільова аудиторія (цільові сегменти ринку)</w:t>
            </w:r>
          </w:p>
        </w:tc>
        <w:tc>
          <w:tcPr>
            <w:tcW w:w="3402"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Відмінності у поведінці різних потенційних цільових груп клієнтів</w:t>
            </w:r>
          </w:p>
        </w:tc>
        <w:tc>
          <w:tcPr>
            <w:tcW w:w="1701"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Вимоги споживачів до товару</w:t>
            </w:r>
          </w:p>
        </w:tc>
      </w:tr>
      <w:tr w:rsidR="001605D8" w:rsidRPr="00914417" w:rsidTr="001605D8">
        <w:trPr>
          <w:jc w:val="center"/>
        </w:trPr>
        <w:tc>
          <w:tcPr>
            <w:tcW w:w="425"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1</w:t>
            </w:r>
          </w:p>
        </w:tc>
        <w:tc>
          <w:tcPr>
            <w:tcW w:w="2127"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Точне вимірювання модуляційної передавальної функції інфрачервоних об’єктивів</w:t>
            </w:r>
          </w:p>
        </w:tc>
        <w:tc>
          <w:tcPr>
            <w:tcW w:w="2126"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Підприємства, що займаються оптичним виробництвом та атестацією інфрачервоних об’єктивів,</w:t>
            </w:r>
          </w:p>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навчальні заклади</w:t>
            </w:r>
          </w:p>
        </w:tc>
        <w:tc>
          <w:tcPr>
            <w:tcW w:w="3402"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Для точного вимірювання МПФ інфрачервоних об’єктивів необхідні спеціальні атестаційні стенди, методи вимірювання МПФ та спеціаліст з відповідними знаннями щодо проведення вимірювання</w:t>
            </w:r>
          </w:p>
        </w:tc>
        <w:tc>
          <w:tcPr>
            <w:tcW w:w="1701" w:type="dxa"/>
            <w:tcBorders>
              <w:top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Приваблива ціна, швидкодія, результативність</w:t>
            </w:r>
          </w:p>
        </w:tc>
      </w:tr>
    </w:tbl>
    <w:p w:rsidR="00D829B3" w:rsidRPr="00914417" w:rsidRDefault="001605D8" w:rsidP="00843E41">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 xml:space="preserve">Характеристика потенційних клієнтів стартап-проекту показала, що цільовою аудиторією є підприємства, що займаються оптичним виробництвом та атестацією інфрачервоних об’єктивів та навчальні заклади. </w:t>
      </w:r>
      <w:r w:rsidRPr="00914417">
        <w:rPr>
          <w:rFonts w:ascii="Times New Roman" w:hAnsi="Times New Roman" w:cs="Times New Roman"/>
          <w:sz w:val="28"/>
          <w:szCs w:val="28"/>
        </w:rPr>
        <w:lastRenderedPageBreak/>
        <w:t xml:space="preserve">Дана методика (програмне забезпечення) задовольняє вимогам потенційним споживачам товару. </w:t>
      </w:r>
    </w:p>
    <w:p w:rsidR="00843E41" w:rsidRDefault="001605D8" w:rsidP="00843E41">
      <w:pPr>
        <w:spacing w:line="360" w:lineRule="auto"/>
        <w:jc w:val="right"/>
        <w:rPr>
          <w:rFonts w:ascii="Times New Roman" w:hAnsi="Times New Roman" w:cs="Times New Roman"/>
          <w:sz w:val="28"/>
          <w:szCs w:val="28"/>
        </w:rPr>
      </w:pPr>
      <w:r w:rsidRPr="00914417">
        <w:rPr>
          <w:rFonts w:ascii="Times New Roman" w:hAnsi="Times New Roman" w:cs="Times New Roman"/>
          <w:sz w:val="28"/>
          <w:szCs w:val="28"/>
        </w:rPr>
        <w:t xml:space="preserve">Таблиця </w:t>
      </w:r>
      <w:r w:rsidR="00843E41">
        <w:rPr>
          <w:rFonts w:ascii="Times New Roman" w:hAnsi="Times New Roman" w:cs="Times New Roman"/>
          <w:sz w:val="28"/>
          <w:szCs w:val="28"/>
        </w:rPr>
        <w:t>4.6</w:t>
      </w:r>
    </w:p>
    <w:p w:rsidR="001605D8" w:rsidRPr="00914417" w:rsidRDefault="001605D8" w:rsidP="00843E41">
      <w:pPr>
        <w:spacing w:line="360" w:lineRule="auto"/>
        <w:jc w:val="center"/>
        <w:rPr>
          <w:rFonts w:ascii="Times New Roman" w:hAnsi="Times New Roman" w:cs="Times New Roman"/>
          <w:sz w:val="28"/>
          <w:szCs w:val="28"/>
        </w:rPr>
      </w:pPr>
      <w:r w:rsidRPr="00914417">
        <w:rPr>
          <w:rFonts w:ascii="Times New Roman" w:hAnsi="Times New Roman" w:cs="Times New Roman"/>
          <w:sz w:val="28"/>
          <w:szCs w:val="28"/>
        </w:rPr>
        <w:t>Фактори загроз</w:t>
      </w:r>
    </w:p>
    <w:tbl>
      <w:tblPr>
        <w:tblStyle w:val="ab"/>
        <w:tblW w:w="9776" w:type="dxa"/>
        <w:jc w:val="center"/>
        <w:tblLayout w:type="fixed"/>
        <w:tblLook w:val="04A0"/>
      </w:tblPr>
      <w:tblGrid>
        <w:gridCol w:w="851"/>
        <w:gridCol w:w="2983"/>
        <w:gridCol w:w="2966"/>
        <w:gridCol w:w="2976"/>
      </w:tblGrid>
      <w:tr w:rsidR="001605D8" w:rsidRPr="00914417" w:rsidTr="00B324EB">
        <w:trPr>
          <w:jc w:val="center"/>
        </w:trPr>
        <w:tc>
          <w:tcPr>
            <w:tcW w:w="851"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 п/п</w:t>
            </w:r>
          </w:p>
        </w:tc>
        <w:tc>
          <w:tcPr>
            <w:tcW w:w="2983"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Фактор</w:t>
            </w:r>
          </w:p>
        </w:tc>
        <w:tc>
          <w:tcPr>
            <w:tcW w:w="2966" w:type="dxa"/>
            <w:tcBorders>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Зміст загрози</w:t>
            </w:r>
          </w:p>
        </w:tc>
        <w:tc>
          <w:tcPr>
            <w:tcW w:w="2976" w:type="dxa"/>
            <w:tcBorders>
              <w:bottom w:val="single" w:sz="4" w:space="0" w:color="auto"/>
            </w:tcBorders>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Можлива реакція компанії</w:t>
            </w:r>
          </w:p>
        </w:tc>
      </w:tr>
      <w:tr w:rsidR="001605D8" w:rsidRPr="00914417" w:rsidTr="00B324EB">
        <w:trPr>
          <w:jc w:val="center"/>
        </w:trPr>
        <w:tc>
          <w:tcPr>
            <w:tcW w:w="851" w:type="dxa"/>
            <w:tcBorders>
              <w:top w:val="single" w:sz="4" w:space="0" w:color="auto"/>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1</w:t>
            </w:r>
          </w:p>
        </w:tc>
        <w:tc>
          <w:tcPr>
            <w:tcW w:w="2983" w:type="dxa"/>
            <w:tcBorders>
              <w:top w:val="single" w:sz="4" w:space="0" w:color="auto"/>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Зменшення ціни на товар компаній-конкурентів</w:t>
            </w:r>
          </w:p>
        </w:tc>
        <w:tc>
          <w:tcPr>
            <w:tcW w:w="2966" w:type="dxa"/>
            <w:tcBorders>
              <w:top w:val="single" w:sz="4" w:space="0" w:color="auto"/>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Конкуренти можуть знизити ціну на власну продукцію з метою залучення користувачів</w:t>
            </w:r>
          </w:p>
        </w:tc>
        <w:tc>
          <w:tcPr>
            <w:tcW w:w="2976" w:type="dxa"/>
            <w:tcBorders>
              <w:top w:val="single" w:sz="4" w:space="0" w:color="auto"/>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Зміна моделі розповсюдження на donationware або adware</w:t>
            </w:r>
          </w:p>
        </w:tc>
      </w:tr>
      <w:tr w:rsidR="001605D8" w:rsidRPr="00914417" w:rsidTr="00B324EB">
        <w:trPr>
          <w:jc w:val="center"/>
        </w:trPr>
        <w:tc>
          <w:tcPr>
            <w:tcW w:w="851" w:type="dxa"/>
            <w:tcBorders>
              <w:top w:val="single" w:sz="4" w:space="0" w:color="auto"/>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2</w:t>
            </w:r>
          </w:p>
        </w:tc>
        <w:tc>
          <w:tcPr>
            <w:tcW w:w="2983" w:type="dxa"/>
            <w:tcBorders>
              <w:top w:val="single" w:sz="4" w:space="0" w:color="auto"/>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Простота у використанні методу (програмному забезпеченню)</w:t>
            </w:r>
          </w:p>
        </w:tc>
        <w:tc>
          <w:tcPr>
            <w:tcW w:w="2966" w:type="dxa"/>
            <w:tcBorders>
              <w:top w:val="single" w:sz="4" w:space="0" w:color="auto"/>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Конкуренти можуть запровадити (винайти) новий/ або вдосконалити вже відомий метод (програмне забезпечення)</w:t>
            </w:r>
          </w:p>
        </w:tc>
        <w:tc>
          <w:tcPr>
            <w:tcW w:w="2976" w:type="dxa"/>
            <w:tcBorders>
              <w:top w:val="single" w:sz="4" w:space="0" w:color="auto"/>
              <w:bottom w:val="single" w:sz="4" w:space="0" w:color="auto"/>
            </w:tcBorders>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Вдосконалити свою продукцію.</w:t>
            </w:r>
          </w:p>
        </w:tc>
      </w:tr>
      <w:tr w:rsidR="00F2324A" w:rsidRPr="00914417" w:rsidTr="00B324EB">
        <w:trPr>
          <w:jc w:val="center"/>
        </w:trPr>
        <w:tc>
          <w:tcPr>
            <w:tcW w:w="851" w:type="dxa"/>
            <w:tcBorders>
              <w:top w:val="single" w:sz="4" w:space="0" w:color="auto"/>
            </w:tcBorders>
            <w:vAlign w:val="center"/>
          </w:tcPr>
          <w:p w:rsidR="00F2324A" w:rsidRPr="00914417" w:rsidRDefault="00F2324A" w:rsidP="001605D8">
            <w:pPr>
              <w:jc w:val="center"/>
              <w:rPr>
                <w:rFonts w:ascii="Times New Roman" w:hAnsi="Times New Roman" w:cs="Times New Roman"/>
                <w:sz w:val="24"/>
                <w:szCs w:val="24"/>
              </w:rPr>
            </w:pPr>
            <w:r>
              <w:rPr>
                <w:rFonts w:ascii="Times New Roman" w:hAnsi="Times New Roman" w:cs="Times New Roman"/>
                <w:sz w:val="24"/>
                <w:szCs w:val="24"/>
              </w:rPr>
              <w:t>3</w:t>
            </w:r>
          </w:p>
        </w:tc>
        <w:tc>
          <w:tcPr>
            <w:tcW w:w="2983" w:type="dxa"/>
            <w:tcBorders>
              <w:top w:val="single" w:sz="4" w:space="0" w:color="auto"/>
            </w:tcBorders>
            <w:vAlign w:val="center"/>
          </w:tcPr>
          <w:p w:rsidR="00F2324A" w:rsidRPr="00B324EB" w:rsidRDefault="00B324EB" w:rsidP="001605D8">
            <w:pPr>
              <w:jc w:val="center"/>
              <w:rPr>
                <w:rFonts w:ascii="Times New Roman" w:hAnsi="Times New Roman" w:cs="Times New Roman"/>
                <w:sz w:val="24"/>
                <w:szCs w:val="24"/>
              </w:rPr>
            </w:pPr>
            <w:r>
              <w:rPr>
                <w:rFonts w:ascii="Times New Roman" w:hAnsi="Times New Roman" w:cs="Times New Roman"/>
                <w:sz w:val="24"/>
                <w:szCs w:val="24"/>
              </w:rPr>
              <w:t>Зниження доходів потенційних клієнтів</w:t>
            </w:r>
          </w:p>
        </w:tc>
        <w:tc>
          <w:tcPr>
            <w:tcW w:w="2966" w:type="dxa"/>
            <w:tcBorders>
              <w:top w:val="single" w:sz="4" w:space="0" w:color="auto"/>
            </w:tcBorders>
            <w:vAlign w:val="center"/>
          </w:tcPr>
          <w:p w:rsidR="00F2324A" w:rsidRPr="00914417" w:rsidRDefault="00B324EB" w:rsidP="001605D8">
            <w:pPr>
              <w:jc w:val="center"/>
              <w:rPr>
                <w:rFonts w:ascii="Times New Roman" w:hAnsi="Times New Roman" w:cs="Times New Roman"/>
                <w:sz w:val="24"/>
                <w:szCs w:val="24"/>
              </w:rPr>
            </w:pPr>
            <w:r>
              <w:rPr>
                <w:rFonts w:ascii="Times New Roman" w:hAnsi="Times New Roman" w:cs="Times New Roman"/>
                <w:sz w:val="24"/>
                <w:szCs w:val="24"/>
              </w:rPr>
              <w:t xml:space="preserve">Зниження доходів може призвести до відмови від подібних продуктів або неможливості імпорту комплектуючих </w:t>
            </w:r>
          </w:p>
        </w:tc>
        <w:tc>
          <w:tcPr>
            <w:tcW w:w="2976" w:type="dxa"/>
            <w:tcBorders>
              <w:top w:val="single" w:sz="4" w:space="0" w:color="auto"/>
            </w:tcBorders>
            <w:vAlign w:val="center"/>
          </w:tcPr>
          <w:p w:rsidR="00F2324A" w:rsidRPr="00914417" w:rsidRDefault="00B324EB" w:rsidP="001605D8">
            <w:pPr>
              <w:jc w:val="center"/>
              <w:rPr>
                <w:rFonts w:ascii="Times New Roman" w:hAnsi="Times New Roman" w:cs="Times New Roman"/>
                <w:sz w:val="24"/>
                <w:szCs w:val="24"/>
              </w:rPr>
            </w:pPr>
            <w:r>
              <w:rPr>
                <w:rFonts w:ascii="Times New Roman" w:hAnsi="Times New Roman" w:cs="Times New Roman"/>
                <w:sz w:val="24"/>
                <w:szCs w:val="24"/>
              </w:rPr>
              <w:t>Запровадження розповсюдження продукції за «підпискою»</w:t>
            </w:r>
          </w:p>
        </w:tc>
      </w:tr>
      <w:tr w:rsidR="00F2324A" w:rsidRPr="00914417" w:rsidTr="00B324EB">
        <w:trPr>
          <w:jc w:val="center"/>
        </w:trPr>
        <w:tc>
          <w:tcPr>
            <w:tcW w:w="851" w:type="dxa"/>
            <w:tcBorders>
              <w:top w:val="single" w:sz="4" w:space="0" w:color="auto"/>
            </w:tcBorders>
            <w:vAlign w:val="center"/>
          </w:tcPr>
          <w:p w:rsidR="00F2324A" w:rsidRPr="00914417" w:rsidRDefault="00F2324A" w:rsidP="001605D8">
            <w:pPr>
              <w:jc w:val="center"/>
              <w:rPr>
                <w:rFonts w:ascii="Times New Roman" w:hAnsi="Times New Roman" w:cs="Times New Roman"/>
                <w:sz w:val="24"/>
                <w:szCs w:val="24"/>
              </w:rPr>
            </w:pPr>
            <w:r>
              <w:rPr>
                <w:rFonts w:ascii="Times New Roman" w:hAnsi="Times New Roman" w:cs="Times New Roman"/>
                <w:sz w:val="24"/>
                <w:szCs w:val="24"/>
              </w:rPr>
              <w:t>4</w:t>
            </w:r>
          </w:p>
        </w:tc>
        <w:tc>
          <w:tcPr>
            <w:tcW w:w="2983" w:type="dxa"/>
            <w:tcBorders>
              <w:top w:val="single" w:sz="4" w:space="0" w:color="auto"/>
            </w:tcBorders>
            <w:vAlign w:val="center"/>
          </w:tcPr>
          <w:p w:rsidR="00F2324A" w:rsidRPr="00914417" w:rsidRDefault="00B324EB" w:rsidP="001605D8">
            <w:pPr>
              <w:jc w:val="center"/>
              <w:rPr>
                <w:rFonts w:ascii="Times New Roman" w:hAnsi="Times New Roman" w:cs="Times New Roman"/>
                <w:sz w:val="24"/>
                <w:szCs w:val="24"/>
              </w:rPr>
            </w:pPr>
            <w:r>
              <w:rPr>
                <w:rFonts w:ascii="Times New Roman" w:hAnsi="Times New Roman" w:cs="Times New Roman"/>
                <w:sz w:val="24"/>
                <w:szCs w:val="24"/>
              </w:rPr>
              <w:t>Ноу-хау конкурентів</w:t>
            </w:r>
          </w:p>
        </w:tc>
        <w:tc>
          <w:tcPr>
            <w:tcW w:w="2966" w:type="dxa"/>
            <w:tcBorders>
              <w:top w:val="single" w:sz="4" w:space="0" w:color="auto"/>
            </w:tcBorders>
            <w:vAlign w:val="center"/>
          </w:tcPr>
          <w:p w:rsidR="00F2324A" w:rsidRPr="00914417" w:rsidRDefault="00B324EB" w:rsidP="001605D8">
            <w:pPr>
              <w:jc w:val="center"/>
              <w:rPr>
                <w:rFonts w:ascii="Times New Roman" w:hAnsi="Times New Roman" w:cs="Times New Roman"/>
                <w:sz w:val="24"/>
                <w:szCs w:val="24"/>
              </w:rPr>
            </w:pPr>
            <w:r>
              <w:rPr>
                <w:rFonts w:ascii="Times New Roman" w:hAnsi="Times New Roman" w:cs="Times New Roman"/>
                <w:sz w:val="24"/>
                <w:szCs w:val="24"/>
              </w:rPr>
              <w:t xml:space="preserve">Конкуренти можуть створити зовсім інший підхід або метод </w:t>
            </w:r>
          </w:p>
        </w:tc>
        <w:tc>
          <w:tcPr>
            <w:tcW w:w="2976" w:type="dxa"/>
            <w:tcBorders>
              <w:top w:val="single" w:sz="4" w:space="0" w:color="auto"/>
            </w:tcBorders>
            <w:vAlign w:val="center"/>
          </w:tcPr>
          <w:p w:rsidR="00F2324A" w:rsidRPr="00914417" w:rsidRDefault="00B324EB" w:rsidP="001605D8">
            <w:pPr>
              <w:jc w:val="center"/>
              <w:rPr>
                <w:rFonts w:ascii="Times New Roman" w:hAnsi="Times New Roman" w:cs="Times New Roman"/>
                <w:sz w:val="24"/>
                <w:szCs w:val="24"/>
              </w:rPr>
            </w:pPr>
            <w:r>
              <w:rPr>
                <w:rFonts w:ascii="Times New Roman" w:hAnsi="Times New Roman" w:cs="Times New Roman"/>
                <w:sz w:val="24"/>
                <w:szCs w:val="24"/>
              </w:rPr>
              <w:t xml:space="preserve">Вдосконалення або створення зовсім іншого продукту </w:t>
            </w:r>
          </w:p>
        </w:tc>
      </w:tr>
      <w:tr w:rsidR="00F2324A" w:rsidRPr="00914417" w:rsidTr="00B324EB">
        <w:trPr>
          <w:jc w:val="center"/>
        </w:trPr>
        <w:tc>
          <w:tcPr>
            <w:tcW w:w="851" w:type="dxa"/>
            <w:tcBorders>
              <w:top w:val="single" w:sz="4" w:space="0" w:color="auto"/>
            </w:tcBorders>
            <w:vAlign w:val="center"/>
          </w:tcPr>
          <w:p w:rsidR="00F2324A" w:rsidRPr="00914417" w:rsidRDefault="00F2324A" w:rsidP="001605D8">
            <w:pPr>
              <w:jc w:val="center"/>
              <w:rPr>
                <w:rFonts w:ascii="Times New Roman" w:hAnsi="Times New Roman" w:cs="Times New Roman"/>
                <w:sz w:val="24"/>
                <w:szCs w:val="24"/>
              </w:rPr>
            </w:pPr>
            <w:r>
              <w:rPr>
                <w:rFonts w:ascii="Times New Roman" w:hAnsi="Times New Roman" w:cs="Times New Roman"/>
                <w:sz w:val="24"/>
                <w:szCs w:val="24"/>
              </w:rPr>
              <w:t>5</w:t>
            </w:r>
          </w:p>
        </w:tc>
        <w:tc>
          <w:tcPr>
            <w:tcW w:w="2983" w:type="dxa"/>
            <w:tcBorders>
              <w:top w:val="single" w:sz="4" w:space="0" w:color="auto"/>
            </w:tcBorders>
            <w:vAlign w:val="center"/>
          </w:tcPr>
          <w:p w:rsidR="00F2324A" w:rsidRPr="00914417" w:rsidRDefault="00B324EB" w:rsidP="001605D8">
            <w:pPr>
              <w:jc w:val="center"/>
              <w:rPr>
                <w:rFonts w:ascii="Times New Roman" w:hAnsi="Times New Roman" w:cs="Times New Roman"/>
                <w:sz w:val="24"/>
                <w:szCs w:val="24"/>
              </w:rPr>
            </w:pPr>
            <w:r>
              <w:rPr>
                <w:rFonts w:ascii="Times New Roman" w:hAnsi="Times New Roman" w:cs="Times New Roman"/>
                <w:sz w:val="24"/>
                <w:szCs w:val="24"/>
              </w:rPr>
              <w:t xml:space="preserve">Створення нових послуг конкурентами </w:t>
            </w:r>
          </w:p>
        </w:tc>
        <w:tc>
          <w:tcPr>
            <w:tcW w:w="2966" w:type="dxa"/>
            <w:tcBorders>
              <w:top w:val="single" w:sz="4" w:space="0" w:color="auto"/>
            </w:tcBorders>
            <w:vAlign w:val="center"/>
          </w:tcPr>
          <w:p w:rsidR="00F2324A" w:rsidRPr="00914417" w:rsidRDefault="00B324EB" w:rsidP="001605D8">
            <w:pPr>
              <w:jc w:val="center"/>
              <w:rPr>
                <w:rFonts w:ascii="Times New Roman" w:hAnsi="Times New Roman" w:cs="Times New Roman"/>
                <w:sz w:val="24"/>
                <w:szCs w:val="24"/>
              </w:rPr>
            </w:pPr>
            <w:r>
              <w:rPr>
                <w:rFonts w:ascii="Times New Roman" w:hAnsi="Times New Roman" w:cs="Times New Roman"/>
                <w:sz w:val="24"/>
                <w:szCs w:val="24"/>
              </w:rPr>
              <w:t xml:space="preserve">Конкуренти можуть запровадити нові додаткові послуги до продуктів </w:t>
            </w:r>
          </w:p>
        </w:tc>
        <w:tc>
          <w:tcPr>
            <w:tcW w:w="2976" w:type="dxa"/>
            <w:tcBorders>
              <w:top w:val="single" w:sz="4" w:space="0" w:color="auto"/>
            </w:tcBorders>
            <w:vAlign w:val="center"/>
          </w:tcPr>
          <w:p w:rsidR="00F2324A" w:rsidRPr="00914417" w:rsidRDefault="00B324EB" w:rsidP="001605D8">
            <w:pPr>
              <w:jc w:val="center"/>
              <w:rPr>
                <w:rFonts w:ascii="Times New Roman" w:hAnsi="Times New Roman" w:cs="Times New Roman"/>
                <w:sz w:val="24"/>
                <w:szCs w:val="24"/>
              </w:rPr>
            </w:pPr>
            <w:r>
              <w:rPr>
                <w:rFonts w:ascii="Times New Roman" w:hAnsi="Times New Roman" w:cs="Times New Roman"/>
                <w:sz w:val="24"/>
                <w:szCs w:val="24"/>
              </w:rPr>
              <w:t>Створення додаткових послуг, запровадження програми лояльності або знижок</w:t>
            </w:r>
          </w:p>
        </w:tc>
      </w:tr>
    </w:tbl>
    <w:p w:rsidR="001605D8" w:rsidRPr="00914417" w:rsidRDefault="001605D8" w:rsidP="00D829B3">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 xml:space="preserve">Аналіз ринкового середовища показав фактори загроз, що можуть перешкодити впровадженню проекту, такими факторами є – конкуренти можуть зменшити ціну на власні методи (програмне забезпечення) та можливість винаходженню нового або вдосконалення старого методу (програмного забезпечення).  </w:t>
      </w:r>
    </w:p>
    <w:p w:rsidR="00843E41" w:rsidRDefault="001605D8" w:rsidP="00843E41">
      <w:pPr>
        <w:spacing w:line="360" w:lineRule="auto"/>
        <w:jc w:val="right"/>
        <w:rPr>
          <w:rFonts w:ascii="Times New Roman" w:hAnsi="Times New Roman" w:cs="Times New Roman"/>
          <w:sz w:val="28"/>
          <w:szCs w:val="28"/>
        </w:rPr>
      </w:pPr>
      <w:r w:rsidRPr="00914417">
        <w:rPr>
          <w:rFonts w:ascii="Times New Roman" w:hAnsi="Times New Roman" w:cs="Times New Roman"/>
          <w:sz w:val="28"/>
          <w:szCs w:val="28"/>
        </w:rPr>
        <w:t xml:space="preserve">Таблиця </w:t>
      </w:r>
      <w:r w:rsidR="00843E41">
        <w:rPr>
          <w:rFonts w:ascii="Times New Roman" w:hAnsi="Times New Roman" w:cs="Times New Roman"/>
          <w:sz w:val="28"/>
          <w:szCs w:val="28"/>
        </w:rPr>
        <w:t>4.7</w:t>
      </w:r>
      <w:r w:rsidRPr="00914417">
        <w:rPr>
          <w:rFonts w:ascii="Times New Roman" w:hAnsi="Times New Roman" w:cs="Times New Roman"/>
          <w:sz w:val="28"/>
          <w:szCs w:val="28"/>
        </w:rPr>
        <w:t xml:space="preserve"> </w:t>
      </w:r>
    </w:p>
    <w:p w:rsidR="001605D8" w:rsidRPr="00914417" w:rsidRDefault="001605D8" w:rsidP="00843E41">
      <w:pPr>
        <w:spacing w:line="360" w:lineRule="auto"/>
        <w:jc w:val="center"/>
        <w:rPr>
          <w:rFonts w:ascii="Times New Roman" w:hAnsi="Times New Roman" w:cs="Times New Roman"/>
          <w:sz w:val="28"/>
          <w:szCs w:val="28"/>
        </w:rPr>
      </w:pPr>
      <w:r w:rsidRPr="00914417">
        <w:rPr>
          <w:rFonts w:ascii="Times New Roman" w:hAnsi="Times New Roman" w:cs="Times New Roman"/>
          <w:sz w:val="28"/>
          <w:szCs w:val="28"/>
        </w:rPr>
        <w:t>Фактори можливостей</w:t>
      </w:r>
    </w:p>
    <w:tbl>
      <w:tblPr>
        <w:tblStyle w:val="ab"/>
        <w:tblW w:w="0" w:type="auto"/>
        <w:jc w:val="center"/>
        <w:tblLayout w:type="fixed"/>
        <w:tblLook w:val="04A0"/>
      </w:tblPr>
      <w:tblGrid>
        <w:gridCol w:w="846"/>
        <w:gridCol w:w="2835"/>
        <w:gridCol w:w="2977"/>
        <w:gridCol w:w="2971"/>
      </w:tblGrid>
      <w:tr w:rsidR="001605D8" w:rsidRPr="00914417" w:rsidTr="00B324EB">
        <w:trPr>
          <w:jc w:val="center"/>
        </w:trPr>
        <w:tc>
          <w:tcPr>
            <w:tcW w:w="846" w:type="dxa"/>
            <w:tcBorders>
              <w:bottom w:val="single" w:sz="4" w:space="0" w:color="auto"/>
            </w:tcBorders>
            <w:vAlign w:val="center"/>
          </w:tcPr>
          <w:p w:rsidR="001605D8" w:rsidRPr="00914417" w:rsidRDefault="001605D8" w:rsidP="00330D3D">
            <w:pPr>
              <w:jc w:val="center"/>
              <w:rPr>
                <w:rFonts w:ascii="Times New Roman" w:hAnsi="Times New Roman" w:cs="Times New Roman"/>
                <w:sz w:val="24"/>
                <w:szCs w:val="24"/>
              </w:rPr>
            </w:pPr>
            <w:r w:rsidRPr="00914417">
              <w:rPr>
                <w:rFonts w:ascii="Times New Roman" w:hAnsi="Times New Roman" w:cs="Times New Roman"/>
                <w:sz w:val="24"/>
                <w:szCs w:val="24"/>
              </w:rPr>
              <w:t>№ п/п</w:t>
            </w:r>
          </w:p>
        </w:tc>
        <w:tc>
          <w:tcPr>
            <w:tcW w:w="2835" w:type="dxa"/>
            <w:tcBorders>
              <w:bottom w:val="single" w:sz="4" w:space="0" w:color="auto"/>
            </w:tcBorders>
            <w:vAlign w:val="center"/>
          </w:tcPr>
          <w:p w:rsidR="001605D8" w:rsidRPr="00914417" w:rsidRDefault="001605D8" w:rsidP="00B324EB">
            <w:pPr>
              <w:jc w:val="center"/>
              <w:rPr>
                <w:rFonts w:ascii="Times New Roman" w:hAnsi="Times New Roman" w:cs="Times New Roman"/>
                <w:sz w:val="24"/>
                <w:szCs w:val="24"/>
              </w:rPr>
            </w:pPr>
            <w:r w:rsidRPr="00914417">
              <w:rPr>
                <w:rFonts w:ascii="Times New Roman" w:hAnsi="Times New Roman" w:cs="Times New Roman"/>
                <w:sz w:val="24"/>
                <w:szCs w:val="24"/>
              </w:rPr>
              <w:t>Фактор</w:t>
            </w:r>
          </w:p>
        </w:tc>
        <w:tc>
          <w:tcPr>
            <w:tcW w:w="2977" w:type="dxa"/>
            <w:tcBorders>
              <w:bottom w:val="single" w:sz="4" w:space="0" w:color="auto"/>
            </w:tcBorders>
            <w:vAlign w:val="center"/>
          </w:tcPr>
          <w:p w:rsidR="001605D8" w:rsidRPr="00914417" w:rsidRDefault="001605D8" w:rsidP="00B324EB">
            <w:pPr>
              <w:jc w:val="center"/>
              <w:rPr>
                <w:rFonts w:ascii="Times New Roman" w:hAnsi="Times New Roman" w:cs="Times New Roman"/>
                <w:sz w:val="24"/>
                <w:szCs w:val="24"/>
              </w:rPr>
            </w:pPr>
            <w:r w:rsidRPr="00914417">
              <w:rPr>
                <w:rFonts w:ascii="Times New Roman" w:hAnsi="Times New Roman" w:cs="Times New Roman"/>
                <w:sz w:val="24"/>
                <w:szCs w:val="24"/>
              </w:rPr>
              <w:t>Зміст можливості</w:t>
            </w:r>
          </w:p>
        </w:tc>
        <w:tc>
          <w:tcPr>
            <w:tcW w:w="2971" w:type="dxa"/>
            <w:tcBorders>
              <w:bottom w:val="single" w:sz="4" w:space="0" w:color="auto"/>
            </w:tcBorders>
            <w:vAlign w:val="center"/>
          </w:tcPr>
          <w:p w:rsidR="001605D8" w:rsidRPr="00914417" w:rsidRDefault="001605D8" w:rsidP="00B324EB">
            <w:pPr>
              <w:jc w:val="center"/>
              <w:rPr>
                <w:rFonts w:ascii="Times New Roman" w:hAnsi="Times New Roman" w:cs="Times New Roman"/>
                <w:sz w:val="24"/>
                <w:szCs w:val="24"/>
              </w:rPr>
            </w:pPr>
            <w:r w:rsidRPr="00914417">
              <w:rPr>
                <w:rFonts w:ascii="Times New Roman" w:hAnsi="Times New Roman" w:cs="Times New Roman"/>
                <w:sz w:val="24"/>
                <w:szCs w:val="24"/>
              </w:rPr>
              <w:t>Можлива реакція компанії</w:t>
            </w:r>
          </w:p>
        </w:tc>
      </w:tr>
      <w:tr w:rsidR="001605D8" w:rsidRPr="00914417" w:rsidTr="00B324EB">
        <w:trPr>
          <w:jc w:val="center"/>
        </w:trPr>
        <w:tc>
          <w:tcPr>
            <w:tcW w:w="846" w:type="dxa"/>
            <w:tcBorders>
              <w:top w:val="single" w:sz="4" w:space="0" w:color="auto"/>
              <w:bottom w:val="single" w:sz="4" w:space="0" w:color="auto"/>
            </w:tcBorders>
            <w:vAlign w:val="center"/>
          </w:tcPr>
          <w:p w:rsidR="001605D8" w:rsidRPr="00914417" w:rsidRDefault="001605D8" w:rsidP="00330D3D">
            <w:pPr>
              <w:jc w:val="center"/>
              <w:rPr>
                <w:rFonts w:ascii="Times New Roman" w:hAnsi="Times New Roman" w:cs="Times New Roman"/>
                <w:sz w:val="24"/>
                <w:szCs w:val="24"/>
              </w:rPr>
            </w:pPr>
            <w:r w:rsidRPr="00914417">
              <w:rPr>
                <w:rFonts w:ascii="Times New Roman" w:hAnsi="Times New Roman" w:cs="Times New Roman"/>
                <w:sz w:val="24"/>
                <w:szCs w:val="24"/>
              </w:rPr>
              <w:t>1</w:t>
            </w:r>
          </w:p>
        </w:tc>
        <w:tc>
          <w:tcPr>
            <w:tcW w:w="2835" w:type="dxa"/>
            <w:tcBorders>
              <w:top w:val="single" w:sz="4" w:space="0" w:color="auto"/>
              <w:bottom w:val="single" w:sz="4" w:space="0" w:color="auto"/>
            </w:tcBorders>
            <w:vAlign w:val="center"/>
          </w:tcPr>
          <w:p w:rsidR="001605D8" w:rsidRPr="00914417" w:rsidRDefault="001605D8" w:rsidP="00B324EB">
            <w:pPr>
              <w:jc w:val="center"/>
              <w:rPr>
                <w:rFonts w:ascii="Times New Roman" w:hAnsi="Times New Roman" w:cs="Times New Roman"/>
                <w:sz w:val="24"/>
                <w:szCs w:val="24"/>
              </w:rPr>
            </w:pPr>
            <w:r w:rsidRPr="00914417">
              <w:rPr>
                <w:rFonts w:ascii="Times New Roman" w:hAnsi="Times New Roman" w:cs="Times New Roman"/>
                <w:sz w:val="24"/>
                <w:szCs w:val="24"/>
              </w:rPr>
              <w:t>Потреба клієнтів у дешевому</w:t>
            </w:r>
            <w:r w:rsidR="00330D3D">
              <w:rPr>
                <w:rFonts w:ascii="Times New Roman" w:hAnsi="Times New Roman" w:cs="Times New Roman"/>
                <w:sz w:val="24"/>
                <w:szCs w:val="24"/>
              </w:rPr>
              <w:t xml:space="preserve"> методі</w:t>
            </w:r>
            <w:r w:rsidRPr="00914417">
              <w:rPr>
                <w:rFonts w:ascii="Times New Roman" w:hAnsi="Times New Roman" w:cs="Times New Roman"/>
                <w:sz w:val="24"/>
                <w:szCs w:val="24"/>
              </w:rPr>
              <w:t xml:space="preserve"> (програмному забезпеченні)</w:t>
            </w:r>
          </w:p>
        </w:tc>
        <w:tc>
          <w:tcPr>
            <w:tcW w:w="2977" w:type="dxa"/>
            <w:tcBorders>
              <w:top w:val="single" w:sz="4" w:space="0" w:color="auto"/>
              <w:bottom w:val="single" w:sz="4" w:space="0" w:color="auto"/>
            </w:tcBorders>
            <w:vAlign w:val="center"/>
          </w:tcPr>
          <w:p w:rsidR="001605D8" w:rsidRPr="00914417" w:rsidRDefault="001605D8" w:rsidP="00B324EB">
            <w:pPr>
              <w:jc w:val="center"/>
              <w:rPr>
                <w:rFonts w:ascii="Times New Roman" w:hAnsi="Times New Roman" w:cs="Times New Roman"/>
                <w:sz w:val="24"/>
                <w:szCs w:val="24"/>
              </w:rPr>
            </w:pPr>
            <w:r w:rsidRPr="00914417">
              <w:rPr>
                <w:rFonts w:ascii="Times New Roman" w:hAnsi="Times New Roman" w:cs="Times New Roman"/>
                <w:sz w:val="24"/>
                <w:szCs w:val="24"/>
              </w:rPr>
              <w:t>Велика кількість споживачів потребує дешевого продукту</w:t>
            </w:r>
          </w:p>
        </w:tc>
        <w:tc>
          <w:tcPr>
            <w:tcW w:w="2971" w:type="dxa"/>
            <w:tcBorders>
              <w:top w:val="single" w:sz="4" w:space="0" w:color="auto"/>
              <w:bottom w:val="single" w:sz="4" w:space="0" w:color="auto"/>
            </w:tcBorders>
            <w:vAlign w:val="center"/>
          </w:tcPr>
          <w:p w:rsidR="001605D8" w:rsidRPr="00914417" w:rsidRDefault="001605D8" w:rsidP="00B324EB">
            <w:pPr>
              <w:jc w:val="center"/>
              <w:rPr>
                <w:rFonts w:ascii="Times New Roman" w:hAnsi="Times New Roman" w:cs="Times New Roman"/>
                <w:sz w:val="24"/>
                <w:szCs w:val="24"/>
              </w:rPr>
            </w:pPr>
            <w:r w:rsidRPr="00914417">
              <w:rPr>
                <w:rFonts w:ascii="Times New Roman" w:hAnsi="Times New Roman" w:cs="Times New Roman"/>
                <w:sz w:val="24"/>
                <w:szCs w:val="24"/>
              </w:rPr>
              <w:t>Встановлення обумовлено низької ціни</w:t>
            </w:r>
          </w:p>
        </w:tc>
      </w:tr>
      <w:tr w:rsidR="00F2324A" w:rsidRPr="00914417" w:rsidTr="00B324EB">
        <w:trPr>
          <w:jc w:val="center"/>
        </w:trPr>
        <w:tc>
          <w:tcPr>
            <w:tcW w:w="846" w:type="dxa"/>
            <w:tcBorders>
              <w:top w:val="single" w:sz="4" w:space="0" w:color="auto"/>
              <w:bottom w:val="single" w:sz="4" w:space="0" w:color="auto"/>
            </w:tcBorders>
            <w:vAlign w:val="center"/>
          </w:tcPr>
          <w:p w:rsidR="00F2324A" w:rsidRPr="00914417" w:rsidRDefault="00F2324A" w:rsidP="00330D3D">
            <w:pPr>
              <w:jc w:val="center"/>
              <w:rPr>
                <w:rFonts w:ascii="Times New Roman" w:hAnsi="Times New Roman" w:cs="Times New Roman"/>
                <w:sz w:val="24"/>
                <w:szCs w:val="24"/>
              </w:rPr>
            </w:pPr>
            <w:r>
              <w:rPr>
                <w:rFonts w:ascii="Times New Roman" w:hAnsi="Times New Roman" w:cs="Times New Roman"/>
                <w:sz w:val="24"/>
                <w:szCs w:val="24"/>
              </w:rPr>
              <w:t>2</w:t>
            </w:r>
          </w:p>
        </w:tc>
        <w:tc>
          <w:tcPr>
            <w:tcW w:w="2835" w:type="dxa"/>
            <w:tcBorders>
              <w:top w:val="single" w:sz="4" w:space="0" w:color="auto"/>
              <w:bottom w:val="single" w:sz="4" w:space="0" w:color="auto"/>
            </w:tcBorders>
            <w:vAlign w:val="center"/>
          </w:tcPr>
          <w:p w:rsidR="00F2324A" w:rsidRPr="00914417" w:rsidRDefault="00330D3D" w:rsidP="00B324EB">
            <w:pPr>
              <w:jc w:val="center"/>
              <w:rPr>
                <w:rFonts w:ascii="Times New Roman" w:hAnsi="Times New Roman" w:cs="Times New Roman"/>
                <w:sz w:val="24"/>
                <w:szCs w:val="24"/>
              </w:rPr>
            </w:pPr>
            <w:r>
              <w:rPr>
                <w:rFonts w:ascii="Times New Roman" w:hAnsi="Times New Roman" w:cs="Times New Roman"/>
                <w:sz w:val="24"/>
                <w:szCs w:val="24"/>
              </w:rPr>
              <w:t>Досягнення лідерства на внутрішньому ринку</w:t>
            </w:r>
          </w:p>
        </w:tc>
        <w:tc>
          <w:tcPr>
            <w:tcW w:w="2977" w:type="dxa"/>
            <w:tcBorders>
              <w:top w:val="single" w:sz="4" w:space="0" w:color="auto"/>
              <w:bottom w:val="single" w:sz="4" w:space="0" w:color="auto"/>
            </w:tcBorders>
            <w:vAlign w:val="center"/>
          </w:tcPr>
          <w:p w:rsidR="00F2324A" w:rsidRPr="00914417" w:rsidRDefault="00330D3D" w:rsidP="00B324EB">
            <w:pPr>
              <w:jc w:val="center"/>
              <w:rPr>
                <w:rFonts w:ascii="Times New Roman" w:hAnsi="Times New Roman" w:cs="Times New Roman"/>
                <w:sz w:val="24"/>
                <w:szCs w:val="24"/>
              </w:rPr>
            </w:pPr>
            <w:r>
              <w:rPr>
                <w:rFonts w:ascii="Times New Roman" w:hAnsi="Times New Roman" w:cs="Times New Roman"/>
                <w:sz w:val="24"/>
                <w:szCs w:val="24"/>
              </w:rPr>
              <w:t xml:space="preserve">Зарекомендувати себе на ринку України як </w:t>
            </w:r>
            <w:r>
              <w:rPr>
                <w:rFonts w:ascii="Times New Roman" w:hAnsi="Times New Roman" w:cs="Times New Roman"/>
                <w:sz w:val="24"/>
                <w:szCs w:val="24"/>
              </w:rPr>
              <w:lastRenderedPageBreak/>
              <w:t>високоякісний продукт</w:t>
            </w:r>
          </w:p>
        </w:tc>
        <w:tc>
          <w:tcPr>
            <w:tcW w:w="2971" w:type="dxa"/>
            <w:tcBorders>
              <w:top w:val="single" w:sz="4" w:space="0" w:color="auto"/>
              <w:bottom w:val="single" w:sz="4" w:space="0" w:color="auto"/>
            </w:tcBorders>
            <w:vAlign w:val="center"/>
          </w:tcPr>
          <w:p w:rsidR="00F2324A" w:rsidRPr="00914417" w:rsidRDefault="005052B0" w:rsidP="00B324EB">
            <w:pPr>
              <w:jc w:val="center"/>
              <w:rPr>
                <w:rFonts w:ascii="Times New Roman" w:hAnsi="Times New Roman" w:cs="Times New Roman"/>
                <w:sz w:val="24"/>
                <w:szCs w:val="24"/>
              </w:rPr>
            </w:pPr>
            <w:r w:rsidRPr="005052B0">
              <w:rPr>
                <w:rFonts w:ascii="Times New Roman" w:hAnsi="Times New Roman" w:cs="Times New Roman"/>
                <w:sz w:val="24"/>
                <w:szCs w:val="24"/>
              </w:rPr>
              <w:lastRenderedPageBreak/>
              <w:t xml:space="preserve">Відносно вільний ринок держави, де розробляється </w:t>
            </w:r>
            <w:r w:rsidRPr="005052B0">
              <w:rPr>
                <w:rFonts w:ascii="Times New Roman" w:hAnsi="Times New Roman" w:cs="Times New Roman"/>
                <w:sz w:val="24"/>
                <w:szCs w:val="24"/>
              </w:rPr>
              <w:lastRenderedPageBreak/>
              <w:t>продукт, дарує можливості з реалізації та технічної підтримки</w:t>
            </w:r>
          </w:p>
        </w:tc>
      </w:tr>
      <w:tr w:rsidR="00F2324A" w:rsidRPr="00914417" w:rsidTr="00B324EB">
        <w:trPr>
          <w:jc w:val="center"/>
        </w:trPr>
        <w:tc>
          <w:tcPr>
            <w:tcW w:w="846" w:type="dxa"/>
            <w:tcBorders>
              <w:top w:val="single" w:sz="4" w:space="0" w:color="auto"/>
              <w:bottom w:val="single" w:sz="4" w:space="0" w:color="auto"/>
            </w:tcBorders>
            <w:vAlign w:val="center"/>
          </w:tcPr>
          <w:p w:rsidR="00F2324A" w:rsidRPr="00914417" w:rsidRDefault="00F2324A" w:rsidP="00330D3D">
            <w:pPr>
              <w:jc w:val="center"/>
              <w:rPr>
                <w:rFonts w:ascii="Times New Roman" w:hAnsi="Times New Roman" w:cs="Times New Roman"/>
                <w:sz w:val="24"/>
                <w:szCs w:val="24"/>
              </w:rPr>
            </w:pPr>
            <w:r>
              <w:rPr>
                <w:rFonts w:ascii="Times New Roman" w:hAnsi="Times New Roman" w:cs="Times New Roman"/>
                <w:sz w:val="24"/>
                <w:szCs w:val="24"/>
              </w:rPr>
              <w:lastRenderedPageBreak/>
              <w:t>3</w:t>
            </w:r>
          </w:p>
        </w:tc>
        <w:tc>
          <w:tcPr>
            <w:tcW w:w="2835" w:type="dxa"/>
            <w:tcBorders>
              <w:top w:val="single" w:sz="4" w:space="0" w:color="auto"/>
              <w:bottom w:val="single" w:sz="4" w:space="0" w:color="auto"/>
            </w:tcBorders>
            <w:vAlign w:val="center"/>
          </w:tcPr>
          <w:p w:rsidR="00F2324A" w:rsidRPr="00914417" w:rsidRDefault="00330D3D" w:rsidP="00B324EB">
            <w:pPr>
              <w:jc w:val="center"/>
              <w:rPr>
                <w:rFonts w:ascii="Times New Roman" w:hAnsi="Times New Roman" w:cs="Times New Roman"/>
                <w:sz w:val="24"/>
                <w:szCs w:val="24"/>
              </w:rPr>
            </w:pPr>
            <w:r>
              <w:rPr>
                <w:rFonts w:ascii="Times New Roman" w:hAnsi="Times New Roman" w:cs="Times New Roman"/>
                <w:sz w:val="24"/>
                <w:szCs w:val="24"/>
              </w:rPr>
              <w:t>Вихід на міжнародний ринок</w:t>
            </w:r>
          </w:p>
        </w:tc>
        <w:tc>
          <w:tcPr>
            <w:tcW w:w="2977" w:type="dxa"/>
            <w:tcBorders>
              <w:top w:val="single" w:sz="4" w:space="0" w:color="auto"/>
              <w:bottom w:val="single" w:sz="4" w:space="0" w:color="auto"/>
            </w:tcBorders>
            <w:vAlign w:val="center"/>
          </w:tcPr>
          <w:p w:rsidR="00F2324A" w:rsidRPr="00914417" w:rsidRDefault="00330D3D" w:rsidP="00B324EB">
            <w:pPr>
              <w:jc w:val="center"/>
              <w:rPr>
                <w:rFonts w:ascii="Times New Roman" w:hAnsi="Times New Roman" w:cs="Times New Roman"/>
                <w:sz w:val="24"/>
                <w:szCs w:val="24"/>
              </w:rPr>
            </w:pPr>
            <w:r>
              <w:rPr>
                <w:rFonts w:ascii="Times New Roman" w:hAnsi="Times New Roman" w:cs="Times New Roman"/>
                <w:sz w:val="24"/>
                <w:szCs w:val="24"/>
              </w:rPr>
              <w:t>Вийти на міжнародний ринок, залучення нових інвестицій</w:t>
            </w:r>
          </w:p>
        </w:tc>
        <w:tc>
          <w:tcPr>
            <w:tcW w:w="2971" w:type="dxa"/>
            <w:tcBorders>
              <w:top w:val="single" w:sz="4" w:space="0" w:color="auto"/>
              <w:bottom w:val="single" w:sz="4" w:space="0" w:color="auto"/>
            </w:tcBorders>
            <w:vAlign w:val="center"/>
          </w:tcPr>
          <w:p w:rsidR="00F2324A" w:rsidRPr="00914417" w:rsidRDefault="005052B0" w:rsidP="00B324EB">
            <w:pPr>
              <w:jc w:val="center"/>
              <w:rPr>
                <w:rFonts w:ascii="Times New Roman" w:hAnsi="Times New Roman" w:cs="Times New Roman"/>
                <w:sz w:val="24"/>
                <w:szCs w:val="24"/>
              </w:rPr>
            </w:pPr>
            <w:r>
              <w:rPr>
                <w:rFonts w:ascii="Times New Roman" w:hAnsi="Times New Roman" w:cs="Times New Roman"/>
                <w:sz w:val="24"/>
                <w:szCs w:val="24"/>
              </w:rPr>
              <w:t>Збільшення фінансування за рахунок нових інвестицій</w:t>
            </w:r>
          </w:p>
        </w:tc>
      </w:tr>
      <w:tr w:rsidR="00F2324A" w:rsidRPr="00914417" w:rsidTr="00B324EB">
        <w:trPr>
          <w:jc w:val="center"/>
        </w:trPr>
        <w:tc>
          <w:tcPr>
            <w:tcW w:w="846" w:type="dxa"/>
            <w:tcBorders>
              <w:top w:val="single" w:sz="4" w:space="0" w:color="auto"/>
              <w:bottom w:val="single" w:sz="4" w:space="0" w:color="auto"/>
            </w:tcBorders>
            <w:vAlign w:val="center"/>
          </w:tcPr>
          <w:p w:rsidR="00F2324A" w:rsidRPr="00914417" w:rsidRDefault="00F2324A" w:rsidP="00330D3D">
            <w:pPr>
              <w:jc w:val="center"/>
              <w:rPr>
                <w:rFonts w:ascii="Times New Roman" w:hAnsi="Times New Roman" w:cs="Times New Roman"/>
                <w:sz w:val="24"/>
                <w:szCs w:val="24"/>
              </w:rPr>
            </w:pPr>
            <w:r>
              <w:rPr>
                <w:rFonts w:ascii="Times New Roman" w:hAnsi="Times New Roman" w:cs="Times New Roman"/>
                <w:sz w:val="24"/>
                <w:szCs w:val="24"/>
              </w:rPr>
              <w:t>4</w:t>
            </w:r>
          </w:p>
        </w:tc>
        <w:tc>
          <w:tcPr>
            <w:tcW w:w="2835" w:type="dxa"/>
            <w:tcBorders>
              <w:top w:val="single" w:sz="4" w:space="0" w:color="auto"/>
              <w:bottom w:val="single" w:sz="4" w:space="0" w:color="auto"/>
            </w:tcBorders>
            <w:vAlign w:val="center"/>
          </w:tcPr>
          <w:p w:rsidR="00F2324A" w:rsidRPr="00914417" w:rsidRDefault="00330D3D" w:rsidP="00B324EB">
            <w:pPr>
              <w:jc w:val="center"/>
              <w:rPr>
                <w:rFonts w:ascii="Times New Roman" w:hAnsi="Times New Roman" w:cs="Times New Roman"/>
                <w:sz w:val="24"/>
                <w:szCs w:val="24"/>
              </w:rPr>
            </w:pPr>
            <w:r>
              <w:rPr>
                <w:rFonts w:ascii="Times New Roman" w:hAnsi="Times New Roman" w:cs="Times New Roman"/>
                <w:sz w:val="24"/>
                <w:szCs w:val="24"/>
              </w:rPr>
              <w:t>Розробка нових технологій</w:t>
            </w:r>
          </w:p>
        </w:tc>
        <w:tc>
          <w:tcPr>
            <w:tcW w:w="2977" w:type="dxa"/>
            <w:tcBorders>
              <w:top w:val="single" w:sz="4" w:space="0" w:color="auto"/>
              <w:bottom w:val="single" w:sz="4" w:space="0" w:color="auto"/>
            </w:tcBorders>
            <w:vAlign w:val="center"/>
          </w:tcPr>
          <w:p w:rsidR="00F2324A" w:rsidRPr="00914417" w:rsidRDefault="00330D3D" w:rsidP="00B324EB">
            <w:pPr>
              <w:jc w:val="center"/>
              <w:rPr>
                <w:rFonts w:ascii="Times New Roman" w:hAnsi="Times New Roman" w:cs="Times New Roman"/>
                <w:sz w:val="24"/>
                <w:szCs w:val="24"/>
              </w:rPr>
            </w:pPr>
            <w:r>
              <w:rPr>
                <w:rFonts w:ascii="Times New Roman" w:hAnsi="Times New Roman" w:cs="Times New Roman"/>
                <w:sz w:val="24"/>
                <w:szCs w:val="24"/>
              </w:rPr>
              <w:t>Вдосконалювати методу та збільшення функціональних можливостей</w:t>
            </w:r>
          </w:p>
        </w:tc>
        <w:tc>
          <w:tcPr>
            <w:tcW w:w="2971" w:type="dxa"/>
            <w:tcBorders>
              <w:top w:val="single" w:sz="4" w:space="0" w:color="auto"/>
              <w:bottom w:val="single" w:sz="4" w:space="0" w:color="auto"/>
            </w:tcBorders>
            <w:vAlign w:val="center"/>
          </w:tcPr>
          <w:p w:rsidR="00F2324A" w:rsidRPr="00914417" w:rsidRDefault="005052B0" w:rsidP="00B324EB">
            <w:pPr>
              <w:jc w:val="center"/>
              <w:rPr>
                <w:rFonts w:ascii="Times New Roman" w:hAnsi="Times New Roman" w:cs="Times New Roman"/>
                <w:sz w:val="24"/>
                <w:szCs w:val="24"/>
              </w:rPr>
            </w:pPr>
            <w:r w:rsidRPr="005052B0">
              <w:rPr>
                <w:rFonts w:ascii="Times New Roman" w:hAnsi="Times New Roman" w:cs="Times New Roman"/>
                <w:sz w:val="24"/>
                <w:szCs w:val="24"/>
              </w:rPr>
              <w:t>Вдосконалення продукту та його адаптація під новітні тенденції розвитку технологій</w:t>
            </w:r>
          </w:p>
        </w:tc>
      </w:tr>
      <w:tr w:rsidR="00F2324A" w:rsidRPr="00914417" w:rsidTr="00B324EB">
        <w:trPr>
          <w:jc w:val="center"/>
        </w:trPr>
        <w:tc>
          <w:tcPr>
            <w:tcW w:w="846" w:type="dxa"/>
            <w:tcBorders>
              <w:top w:val="single" w:sz="4" w:space="0" w:color="auto"/>
              <w:bottom w:val="single" w:sz="4" w:space="0" w:color="auto"/>
            </w:tcBorders>
            <w:vAlign w:val="center"/>
          </w:tcPr>
          <w:p w:rsidR="00F2324A" w:rsidRPr="00914417" w:rsidRDefault="00F2324A" w:rsidP="00330D3D">
            <w:pPr>
              <w:jc w:val="center"/>
              <w:rPr>
                <w:rFonts w:ascii="Times New Roman" w:hAnsi="Times New Roman" w:cs="Times New Roman"/>
                <w:sz w:val="24"/>
                <w:szCs w:val="24"/>
              </w:rPr>
            </w:pPr>
            <w:r>
              <w:rPr>
                <w:rFonts w:ascii="Times New Roman" w:hAnsi="Times New Roman" w:cs="Times New Roman"/>
                <w:sz w:val="24"/>
                <w:szCs w:val="24"/>
              </w:rPr>
              <w:t>5</w:t>
            </w:r>
          </w:p>
        </w:tc>
        <w:tc>
          <w:tcPr>
            <w:tcW w:w="2835" w:type="dxa"/>
            <w:tcBorders>
              <w:top w:val="single" w:sz="4" w:space="0" w:color="auto"/>
              <w:bottom w:val="single" w:sz="4" w:space="0" w:color="auto"/>
            </w:tcBorders>
            <w:vAlign w:val="center"/>
          </w:tcPr>
          <w:p w:rsidR="00F2324A" w:rsidRPr="00914417" w:rsidRDefault="005052B0" w:rsidP="00B324EB">
            <w:pPr>
              <w:jc w:val="center"/>
              <w:rPr>
                <w:rFonts w:ascii="Times New Roman" w:hAnsi="Times New Roman" w:cs="Times New Roman"/>
                <w:sz w:val="24"/>
                <w:szCs w:val="24"/>
              </w:rPr>
            </w:pPr>
            <w:r>
              <w:rPr>
                <w:rFonts w:ascii="Times New Roman" w:hAnsi="Times New Roman" w:cs="Times New Roman"/>
                <w:sz w:val="24"/>
                <w:szCs w:val="24"/>
              </w:rPr>
              <w:t>Підготовка спеціалістів</w:t>
            </w:r>
          </w:p>
        </w:tc>
        <w:tc>
          <w:tcPr>
            <w:tcW w:w="2977" w:type="dxa"/>
            <w:tcBorders>
              <w:top w:val="single" w:sz="4" w:space="0" w:color="auto"/>
              <w:bottom w:val="single" w:sz="4" w:space="0" w:color="auto"/>
            </w:tcBorders>
            <w:vAlign w:val="center"/>
          </w:tcPr>
          <w:p w:rsidR="00F2324A" w:rsidRPr="00914417" w:rsidRDefault="005052B0" w:rsidP="00B324EB">
            <w:pPr>
              <w:jc w:val="center"/>
              <w:rPr>
                <w:rFonts w:ascii="Times New Roman" w:hAnsi="Times New Roman" w:cs="Times New Roman"/>
                <w:sz w:val="24"/>
                <w:szCs w:val="24"/>
              </w:rPr>
            </w:pPr>
            <w:r>
              <w:rPr>
                <w:rFonts w:ascii="Times New Roman" w:hAnsi="Times New Roman" w:cs="Times New Roman"/>
                <w:sz w:val="24"/>
                <w:szCs w:val="24"/>
              </w:rPr>
              <w:t>Проведення конференцій та тренінгів</w:t>
            </w:r>
          </w:p>
        </w:tc>
        <w:tc>
          <w:tcPr>
            <w:tcW w:w="2971" w:type="dxa"/>
            <w:tcBorders>
              <w:top w:val="single" w:sz="4" w:space="0" w:color="auto"/>
              <w:bottom w:val="single" w:sz="4" w:space="0" w:color="auto"/>
            </w:tcBorders>
            <w:vAlign w:val="center"/>
          </w:tcPr>
          <w:p w:rsidR="00F2324A" w:rsidRPr="00914417" w:rsidRDefault="005052B0" w:rsidP="00B324EB">
            <w:pPr>
              <w:jc w:val="center"/>
              <w:rPr>
                <w:rFonts w:ascii="Times New Roman" w:hAnsi="Times New Roman" w:cs="Times New Roman"/>
                <w:sz w:val="24"/>
                <w:szCs w:val="24"/>
              </w:rPr>
            </w:pPr>
            <w:r>
              <w:rPr>
                <w:rFonts w:ascii="Times New Roman" w:hAnsi="Times New Roman" w:cs="Times New Roman"/>
                <w:sz w:val="24"/>
                <w:szCs w:val="24"/>
              </w:rPr>
              <w:t>Розроблення програм з підвищення кваліфікації</w:t>
            </w:r>
          </w:p>
        </w:tc>
      </w:tr>
    </w:tbl>
    <w:p w:rsidR="00843E41" w:rsidRDefault="00843E41" w:rsidP="00843E41">
      <w:pPr>
        <w:spacing w:line="360" w:lineRule="auto"/>
        <w:ind w:firstLine="708"/>
        <w:jc w:val="right"/>
        <w:rPr>
          <w:rFonts w:ascii="Times New Roman" w:hAnsi="Times New Roman" w:cs="Times New Roman"/>
          <w:sz w:val="28"/>
          <w:szCs w:val="28"/>
        </w:rPr>
      </w:pPr>
      <w:r>
        <w:rPr>
          <w:rFonts w:ascii="Times New Roman" w:hAnsi="Times New Roman" w:cs="Times New Roman"/>
          <w:sz w:val="28"/>
          <w:szCs w:val="28"/>
        </w:rPr>
        <w:t>Кінець таблиці 4.7</w:t>
      </w:r>
    </w:p>
    <w:p w:rsidR="001605D8" w:rsidRPr="00914417" w:rsidRDefault="001605D8" w:rsidP="00D829B3">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На сьогоднішній день одна з найголовніших потреб підприємств  – це здешевлення витрат на виробництво та збільшення чистого прибутку підприємств</w:t>
      </w:r>
      <w:r w:rsidR="00B324EB">
        <w:rPr>
          <w:rFonts w:ascii="Times New Roman" w:hAnsi="Times New Roman" w:cs="Times New Roman"/>
          <w:sz w:val="28"/>
          <w:szCs w:val="28"/>
        </w:rPr>
        <w:t xml:space="preserve">, </w:t>
      </w:r>
      <w:r w:rsidRPr="00914417">
        <w:rPr>
          <w:rFonts w:ascii="Times New Roman" w:hAnsi="Times New Roman" w:cs="Times New Roman"/>
          <w:sz w:val="28"/>
          <w:szCs w:val="28"/>
        </w:rPr>
        <w:t xml:space="preserve">тому є велика кількість споживачів, що потребують у підвищенні точності при вимірюванні модуляційної передавальної функції. </w:t>
      </w:r>
    </w:p>
    <w:p w:rsidR="00843E41" w:rsidRDefault="001605D8" w:rsidP="00843E41">
      <w:pPr>
        <w:spacing w:line="360" w:lineRule="auto"/>
        <w:jc w:val="right"/>
        <w:rPr>
          <w:rFonts w:ascii="Times New Roman" w:hAnsi="Times New Roman" w:cs="Times New Roman"/>
          <w:sz w:val="28"/>
          <w:szCs w:val="28"/>
        </w:rPr>
      </w:pPr>
      <w:r w:rsidRPr="00914417">
        <w:rPr>
          <w:rFonts w:ascii="Times New Roman" w:hAnsi="Times New Roman" w:cs="Times New Roman"/>
          <w:sz w:val="28"/>
          <w:szCs w:val="28"/>
        </w:rPr>
        <w:t xml:space="preserve">Таблиця </w:t>
      </w:r>
      <w:r w:rsidR="00843E41">
        <w:rPr>
          <w:rFonts w:ascii="Times New Roman" w:hAnsi="Times New Roman" w:cs="Times New Roman"/>
          <w:sz w:val="28"/>
          <w:szCs w:val="28"/>
        </w:rPr>
        <w:t>4.8</w:t>
      </w:r>
    </w:p>
    <w:p w:rsidR="001605D8" w:rsidRPr="00914417" w:rsidRDefault="001605D8" w:rsidP="00843E41">
      <w:pPr>
        <w:spacing w:line="360" w:lineRule="auto"/>
        <w:jc w:val="center"/>
        <w:rPr>
          <w:rFonts w:ascii="Times New Roman" w:hAnsi="Times New Roman" w:cs="Times New Roman"/>
          <w:sz w:val="28"/>
          <w:szCs w:val="28"/>
        </w:rPr>
      </w:pPr>
      <w:r w:rsidRPr="00914417">
        <w:rPr>
          <w:rFonts w:ascii="Times New Roman" w:hAnsi="Times New Roman" w:cs="Times New Roman"/>
          <w:sz w:val="28"/>
          <w:szCs w:val="28"/>
        </w:rPr>
        <w:t>Ступеневий аналіз конкуренції на ринку</w:t>
      </w:r>
    </w:p>
    <w:tbl>
      <w:tblPr>
        <w:tblStyle w:val="ab"/>
        <w:tblW w:w="0" w:type="auto"/>
        <w:jc w:val="center"/>
        <w:tblLook w:val="04A0"/>
      </w:tblPr>
      <w:tblGrid>
        <w:gridCol w:w="2817"/>
        <w:gridCol w:w="3370"/>
        <w:gridCol w:w="3383"/>
      </w:tblGrid>
      <w:tr w:rsidR="001605D8" w:rsidRPr="00B02336" w:rsidTr="001605D8">
        <w:trPr>
          <w:jc w:val="center"/>
        </w:trPr>
        <w:tc>
          <w:tcPr>
            <w:tcW w:w="2830"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Особливості конкурентного середовища</w:t>
            </w:r>
          </w:p>
        </w:tc>
        <w:tc>
          <w:tcPr>
            <w:tcW w:w="3402"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В чому проявляється дана характеристика</w:t>
            </w:r>
          </w:p>
        </w:tc>
        <w:tc>
          <w:tcPr>
            <w:tcW w:w="3397"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 xml:space="preserve">Вплив на діяльність підприємства (можливі дії компанії, щоб бути </w:t>
            </w:r>
            <w:r w:rsidR="00B324EB" w:rsidRPr="00B02336">
              <w:rPr>
                <w:rFonts w:ascii="Times New Roman" w:hAnsi="Times New Roman" w:cs="Times New Roman"/>
                <w:sz w:val="24"/>
                <w:szCs w:val="24"/>
              </w:rPr>
              <w:t>конкурентоспроможною</w:t>
            </w:r>
            <w:r w:rsidRPr="00B02336">
              <w:rPr>
                <w:rFonts w:ascii="Times New Roman" w:hAnsi="Times New Roman" w:cs="Times New Roman"/>
                <w:sz w:val="24"/>
                <w:szCs w:val="24"/>
              </w:rPr>
              <w:t>)</w:t>
            </w:r>
          </w:p>
        </w:tc>
      </w:tr>
      <w:tr w:rsidR="001605D8" w:rsidRPr="00B02336" w:rsidTr="001605D8">
        <w:trPr>
          <w:jc w:val="center"/>
        </w:trPr>
        <w:tc>
          <w:tcPr>
            <w:tcW w:w="2830"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1.Монополістична конкуренція</w:t>
            </w:r>
          </w:p>
        </w:tc>
        <w:tc>
          <w:tcPr>
            <w:tcW w:w="3402"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Галузь в основному є конкурентною, проте існує декілька явних лідерів</w:t>
            </w:r>
          </w:p>
        </w:tc>
        <w:tc>
          <w:tcPr>
            <w:tcW w:w="3397"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Показати недоліки монополіста, та на явну перевагу нашого методу (програмного забезпечення)</w:t>
            </w:r>
          </w:p>
        </w:tc>
      </w:tr>
      <w:tr w:rsidR="001605D8" w:rsidRPr="00B02336" w:rsidTr="001605D8">
        <w:trPr>
          <w:jc w:val="center"/>
        </w:trPr>
        <w:tc>
          <w:tcPr>
            <w:tcW w:w="2830"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2. Світовий рівень конкурентної боротьби</w:t>
            </w:r>
          </w:p>
        </w:tc>
        <w:tc>
          <w:tcPr>
            <w:tcW w:w="3402"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Конкуренти з різних країн світу</w:t>
            </w:r>
          </w:p>
        </w:tc>
        <w:tc>
          <w:tcPr>
            <w:tcW w:w="3397"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Здобути першість в Україні</w:t>
            </w:r>
          </w:p>
        </w:tc>
      </w:tr>
      <w:tr w:rsidR="001605D8" w:rsidRPr="00B02336" w:rsidTr="001605D8">
        <w:trPr>
          <w:jc w:val="center"/>
        </w:trPr>
        <w:tc>
          <w:tcPr>
            <w:tcW w:w="2830"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3. Внутрішньогалузева</w:t>
            </w:r>
          </w:p>
        </w:tc>
        <w:tc>
          <w:tcPr>
            <w:tcW w:w="3402"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Конкуренція спостерігається лише в галузі оптичного приладобудуванні</w:t>
            </w:r>
          </w:p>
        </w:tc>
        <w:tc>
          <w:tcPr>
            <w:tcW w:w="3397"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Зарекомендувати метод підвищення вимірювання модуляційної передавальної функції</w:t>
            </w:r>
          </w:p>
        </w:tc>
      </w:tr>
      <w:tr w:rsidR="001605D8" w:rsidRPr="00B02336" w:rsidTr="001605D8">
        <w:trPr>
          <w:jc w:val="center"/>
        </w:trPr>
        <w:tc>
          <w:tcPr>
            <w:tcW w:w="2830"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4.Товарно-видова конкуренція</w:t>
            </w:r>
          </w:p>
        </w:tc>
        <w:tc>
          <w:tcPr>
            <w:tcW w:w="3402"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Конкуренція між методами одного виду</w:t>
            </w:r>
          </w:p>
        </w:tc>
        <w:tc>
          <w:tcPr>
            <w:tcW w:w="3397"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Першість у різних галузях приладобудуванні</w:t>
            </w:r>
          </w:p>
        </w:tc>
      </w:tr>
      <w:tr w:rsidR="001605D8" w:rsidRPr="00B02336" w:rsidTr="001605D8">
        <w:trPr>
          <w:jc w:val="center"/>
        </w:trPr>
        <w:tc>
          <w:tcPr>
            <w:tcW w:w="2830"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5. Ціновий характер</w:t>
            </w:r>
          </w:p>
        </w:tc>
        <w:tc>
          <w:tcPr>
            <w:tcW w:w="3402"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Продукція дуже дорога</w:t>
            </w:r>
          </w:p>
        </w:tc>
        <w:tc>
          <w:tcPr>
            <w:tcW w:w="3397"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Зменшити вартість розробки</w:t>
            </w:r>
          </w:p>
        </w:tc>
      </w:tr>
      <w:tr w:rsidR="001605D8" w:rsidRPr="00B02336" w:rsidTr="001605D8">
        <w:trPr>
          <w:jc w:val="center"/>
        </w:trPr>
        <w:tc>
          <w:tcPr>
            <w:tcW w:w="2830"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6. Марочний характер</w:t>
            </w:r>
          </w:p>
        </w:tc>
        <w:tc>
          <w:tcPr>
            <w:tcW w:w="3402"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Для споживачів має значення «бренд»</w:t>
            </w:r>
          </w:p>
        </w:tc>
        <w:tc>
          <w:tcPr>
            <w:tcW w:w="3397" w:type="dxa"/>
            <w:vAlign w:val="center"/>
          </w:tcPr>
          <w:p w:rsidR="001605D8" w:rsidRPr="00B02336" w:rsidRDefault="001605D8" w:rsidP="00B324EB">
            <w:pPr>
              <w:jc w:val="center"/>
              <w:rPr>
                <w:rFonts w:ascii="Times New Roman" w:hAnsi="Times New Roman" w:cs="Times New Roman"/>
                <w:sz w:val="24"/>
                <w:szCs w:val="24"/>
              </w:rPr>
            </w:pPr>
            <w:r w:rsidRPr="00B02336">
              <w:rPr>
                <w:rFonts w:ascii="Times New Roman" w:hAnsi="Times New Roman" w:cs="Times New Roman"/>
                <w:sz w:val="24"/>
                <w:szCs w:val="24"/>
              </w:rPr>
              <w:t>Популяризувати власну продукцію за рахунок безкоштовного розповсюдження або низької ціни</w:t>
            </w:r>
          </w:p>
        </w:tc>
      </w:tr>
    </w:tbl>
    <w:p w:rsidR="001605D8" w:rsidRPr="00914417" w:rsidRDefault="001605D8" w:rsidP="00D829B3">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 xml:space="preserve">Ступеневий аналіз конкуренції ринку показав, що не дивлячись на високу конкуренції з боку монополіста, все рівно є шанси здобути першість в </w:t>
      </w:r>
      <w:r w:rsidRPr="00914417">
        <w:rPr>
          <w:rFonts w:ascii="Times New Roman" w:hAnsi="Times New Roman" w:cs="Times New Roman"/>
          <w:sz w:val="28"/>
          <w:szCs w:val="28"/>
        </w:rPr>
        <w:lastRenderedPageBreak/>
        <w:t xml:space="preserve">Україні за рахунок зменшення вартості на підвищенні вимірюванні модуляційної передавальної функції інфрачервоних об’єктивів  у різних галузях оптичного приладобудуванні.  </w:t>
      </w:r>
    </w:p>
    <w:p w:rsidR="00843E41" w:rsidRDefault="001605D8" w:rsidP="00843E41">
      <w:pPr>
        <w:spacing w:line="360" w:lineRule="auto"/>
        <w:jc w:val="right"/>
        <w:rPr>
          <w:rFonts w:ascii="Times New Roman" w:hAnsi="Times New Roman" w:cs="Times New Roman"/>
          <w:sz w:val="28"/>
          <w:szCs w:val="28"/>
        </w:rPr>
      </w:pPr>
      <w:r w:rsidRPr="00914417">
        <w:rPr>
          <w:rFonts w:ascii="Times New Roman" w:hAnsi="Times New Roman" w:cs="Times New Roman"/>
          <w:sz w:val="28"/>
          <w:szCs w:val="28"/>
        </w:rPr>
        <w:t xml:space="preserve">Таблиця </w:t>
      </w:r>
      <w:r w:rsidR="00843E41">
        <w:rPr>
          <w:rFonts w:ascii="Times New Roman" w:hAnsi="Times New Roman" w:cs="Times New Roman"/>
          <w:sz w:val="28"/>
          <w:szCs w:val="28"/>
        </w:rPr>
        <w:t>4.9</w:t>
      </w:r>
    </w:p>
    <w:p w:rsidR="001605D8" w:rsidRPr="00914417" w:rsidRDefault="001605D8" w:rsidP="00843E41">
      <w:pPr>
        <w:spacing w:line="360" w:lineRule="auto"/>
        <w:jc w:val="center"/>
        <w:rPr>
          <w:rFonts w:ascii="Times New Roman" w:hAnsi="Times New Roman" w:cs="Times New Roman"/>
          <w:sz w:val="28"/>
          <w:szCs w:val="28"/>
        </w:rPr>
      </w:pPr>
      <w:r w:rsidRPr="00914417">
        <w:rPr>
          <w:rFonts w:ascii="Times New Roman" w:hAnsi="Times New Roman" w:cs="Times New Roman"/>
          <w:sz w:val="28"/>
          <w:szCs w:val="28"/>
        </w:rPr>
        <w:t>Аналіз конкуренції в галузі за М. Портером</w:t>
      </w:r>
    </w:p>
    <w:tbl>
      <w:tblPr>
        <w:tblStyle w:val="ab"/>
        <w:tblW w:w="9759" w:type="dxa"/>
        <w:jc w:val="center"/>
        <w:tblLayout w:type="fixed"/>
        <w:tblLook w:val="04A0"/>
      </w:tblPr>
      <w:tblGrid>
        <w:gridCol w:w="1371"/>
        <w:gridCol w:w="1925"/>
        <w:gridCol w:w="1926"/>
        <w:gridCol w:w="1536"/>
        <w:gridCol w:w="1467"/>
        <w:gridCol w:w="1534"/>
      </w:tblGrid>
      <w:tr w:rsidR="001605D8" w:rsidRPr="00914417" w:rsidTr="00D829B3">
        <w:trPr>
          <w:trHeight w:val="751"/>
          <w:jc w:val="center"/>
        </w:trPr>
        <w:tc>
          <w:tcPr>
            <w:tcW w:w="1371" w:type="dxa"/>
            <w:vMerge w:val="restart"/>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Складові аналізу</w:t>
            </w:r>
          </w:p>
        </w:tc>
        <w:tc>
          <w:tcPr>
            <w:tcW w:w="1925"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Прямі конкуренти в галузі</w:t>
            </w:r>
          </w:p>
        </w:tc>
        <w:tc>
          <w:tcPr>
            <w:tcW w:w="1926"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 xml:space="preserve">Потенційні </w:t>
            </w:r>
          </w:p>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конкуренти</w:t>
            </w:r>
          </w:p>
        </w:tc>
        <w:tc>
          <w:tcPr>
            <w:tcW w:w="1536"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Постачальники</w:t>
            </w:r>
          </w:p>
        </w:tc>
        <w:tc>
          <w:tcPr>
            <w:tcW w:w="1467"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Клієнти</w:t>
            </w:r>
          </w:p>
        </w:tc>
        <w:tc>
          <w:tcPr>
            <w:tcW w:w="1534"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Товари-замінники</w:t>
            </w:r>
          </w:p>
        </w:tc>
      </w:tr>
      <w:tr w:rsidR="001605D8" w:rsidRPr="00914417" w:rsidTr="00D829B3">
        <w:trPr>
          <w:trHeight w:val="1760"/>
          <w:jc w:val="center"/>
        </w:trPr>
        <w:tc>
          <w:tcPr>
            <w:tcW w:w="1371" w:type="dxa"/>
            <w:vMerge/>
            <w:vAlign w:val="center"/>
          </w:tcPr>
          <w:p w:rsidR="001605D8" w:rsidRPr="00B02336" w:rsidRDefault="001605D8" w:rsidP="001605D8">
            <w:pPr>
              <w:jc w:val="center"/>
              <w:rPr>
                <w:rFonts w:ascii="Times New Roman" w:hAnsi="Times New Roman" w:cs="Times New Roman"/>
                <w:sz w:val="24"/>
                <w:szCs w:val="24"/>
              </w:rPr>
            </w:pPr>
          </w:p>
        </w:tc>
        <w:tc>
          <w:tcPr>
            <w:tcW w:w="1925"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ЦКБ «Арсенал», ДП «Ізюмський оптико-механічний завод-Холдинг», НВК «Прогрес», та ін.</w:t>
            </w:r>
          </w:p>
        </w:tc>
        <w:tc>
          <w:tcPr>
            <w:tcW w:w="1926"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Затрати, ресурси</w:t>
            </w:r>
            <w:r w:rsidR="00B04C60">
              <w:rPr>
                <w:rFonts w:ascii="Times New Roman" w:hAnsi="Times New Roman" w:cs="Times New Roman"/>
                <w:sz w:val="24"/>
                <w:szCs w:val="24"/>
                <w:lang w:val="ru-RU"/>
              </w:rPr>
              <w:t xml:space="preserve"> </w:t>
            </w:r>
            <w:r w:rsidRPr="00B02336">
              <w:rPr>
                <w:rFonts w:ascii="Times New Roman" w:hAnsi="Times New Roman" w:cs="Times New Roman"/>
                <w:sz w:val="24"/>
                <w:szCs w:val="24"/>
              </w:rPr>
              <w:t>та досвід</w:t>
            </w:r>
          </w:p>
        </w:tc>
        <w:tc>
          <w:tcPr>
            <w:tcW w:w="1536"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Кількість</w:t>
            </w:r>
          </w:p>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 xml:space="preserve"> замовленої продукції</w:t>
            </w:r>
          </w:p>
        </w:tc>
        <w:tc>
          <w:tcPr>
            <w:tcW w:w="1467"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Кількість замовлень. Попит.</w:t>
            </w:r>
          </w:p>
        </w:tc>
        <w:tc>
          <w:tcPr>
            <w:tcW w:w="1534"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Ціна, лояльність споживачів</w:t>
            </w:r>
          </w:p>
        </w:tc>
      </w:tr>
      <w:tr w:rsidR="001605D8" w:rsidRPr="00914417" w:rsidTr="00D829B3">
        <w:trPr>
          <w:trHeight w:val="3238"/>
          <w:jc w:val="center"/>
        </w:trPr>
        <w:tc>
          <w:tcPr>
            <w:tcW w:w="1371" w:type="dxa"/>
            <w:vAlign w:val="center"/>
          </w:tcPr>
          <w:p w:rsidR="001605D8" w:rsidRPr="00B02336" w:rsidRDefault="001605D8" w:rsidP="001605D8">
            <w:pPr>
              <w:jc w:val="center"/>
              <w:rPr>
                <w:rFonts w:ascii="Times New Roman" w:hAnsi="Times New Roman" w:cs="Times New Roman"/>
                <w:sz w:val="24"/>
                <w:szCs w:val="24"/>
              </w:rPr>
            </w:pPr>
            <w:r w:rsidRPr="00B02336">
              <w:rPr>
                <w:rFonts w:ascii="Times New Roman" w:hAnsi="Times New Roman" w:cs="Times New Roman"/>
                <w:sz w:val="24"/>
                <w:szCs w:val="24"/>
              </w:rPr>
              <w:t>Висновки:</w:t>
            </w:r>
          </w:p>
        </w:tc>
        <w:tc>
          <w:tcPr>
            <w:tcW w:w="1925" w:type="dxa"/>
            <w:vAlign w:val="center"/>
          </w:tcPr>
          <w:p w:rsidR="001605D8" w:rsidRPr="00B02336" w:rsidRDefault="001605D8" w:rsidP="001605D8">
            <w:pPr>
              <w:rPr>
                <w:rFonts w:ascii="Times New Roman" w:hAnsi="Times New Roman" w:cs="Times New Roman"/>
                <w:sz w:val="24"/>
                <w:szCs w:val="24"/>
              </w:rPr>
            </w:pPr>
            <w:r w:rsidRPr="00B02336">
              <w:rPr>
                <w:rFonts w:ascii="Times New Roman" w:hAnsi="Times New Roman" w:cs="Times New Roman"/>
                <w:sz w:val="24"/>
                <w:szCs w:val="24"/>
              </w:rPr>
              <w:t xml:space="preserve">Більше </w:t>
            </w:r>
          </w:p>
          <w:p w:rsidR="001605D8" w:rsidRPr="00B02336" w:rsidRDefault="001605D8" w:rsidP="001605D8">
            <w:pPr>
              <w:rPr>
                <w:rFonts w:ascii="Times New Roman" w:hAnsi="Times New Roman" w:cs="Times New Roman"/>
                <w:sz w:val="24"/>
                <w:szCs w:val="24"/>
              </w:rPr>
            </w:pPr>
            <w:r w:rsidRPr="00B02336">
              <w:rPr>
                <w:rFonts w:ascii="Times New Roman" w:hAnsi="Times New Roman" w:cs="Times New Roman"/>
                <w:sz w:val="24"/>
                <w:szCs w:val="24"/>
              </w:rPr>
              <w:t xml:space="preserve">спеціалізуються на іншому </w:t>
            </w:r>
          </w:p>
          <w:p w:rsidR="001605D8" w:rsidRPr="00B02336" w:rsidRDefault="00F2324A" w:rsidP="001605D8">
            <w:pPr>
              <w:rPr>
                <w:rFonts w:ascii="Times New Roman" w:hAnsi="Times New Roman" w:cs="Times New Roman"/>
                <w:sz w:val="24"/>
                <w:szCs w:val="24"/>
              </w:rPr>
            </w:pPr>
            <w:r>
              <w:rPr>
                <w:rFonts w:ascii="Times New Roman" w:hAnsi="Times New Roman" w:cs="Times New Roman"/>
                <w:sz w:val="24"/>
                <w:szCs w:val="24"/>
              </w:rPr>
              <w:t>обладнанні</w:t>
            </w:r>
          </w:p>
        </w:tc>
        <w:tc>
          <w:tcPr>
            <w:tcW w:w="1926" w:type="dxa"/>
            <w:vAlign w:val="center"/>
          </w:tcPr>
          <w:p w:rsidR="001605D8" w:rsidRPr="00B02336" w:rsidRDefault="00F2324A" w:rsidP="001605D8">
            <w:pPr>
              <w:pStyle w:val="ae"/>
              <w:rPr>
                <w:rFonts w:ascii="Times New Roman" w:hAnsi="Times New Roman" w:cs="Times New Roman"/>
              </w:rPr>
            </w:pPr>
            <w:r>
              <w:rPr>
                <w:rFonts w:ascii="Times New Roman" w:hAnsi="Times New Roman" w:cs="Times New Roman"/>
              </w:rPr>
              <w:t xml:space="preserve">Є можливість входу в ринок за рахунок гучності цін та переваги у витрат </w:t>
            </w:r>
            <w:r w:rsidR="001605D8" w:rsidRPr="00B02336">
              <w:rPr>
                <w:rFonts w:ascii="Times New Roman" w:hAnsi="Times New Roman" w:cs="Times New Roman"/>
              </w:rPr>
              <w:t xml:space="preserve"> </w:t>
            </w:r>
          </w:p>
          <w:p w:rsidR="001605D8" w:rsidRPr="00B02336" w:rsidRDefault="00F2324A" w:rsidP="00F2324A">
            <w:pPr>
              <w:pStyle w:val="ae"/>
              <w:rPr>
                <w:rFonts w:ascii="Times New Roman" w:hAnsi="Times New Roman" w:cs="Times New Roman"/>
              </w:rPr>
            </w:pPr>
            <w:r>
              <w:rPr>
                <w:rFonts w:ascii="Times New Roman" w:hAnsi="Times New Roman" w:cs="Times New Roman"/>
              </w:rPr>
              <w:t>Є потенційні конкуренти серед існуючих компаній</w:t>
            </w:r>
          </w:p>
        </w:tc>
        <w:tc>
          <w:tcPr>
            <w:tcW w:w="1536" w:type="dxa"/>
          </w:tcPr>
          <w:p w:rsidR="001605D8" w:rsidRPr="00B02336" w:rsidRDefault="00F2324A" w:rsidP="00F2324A">
            <w:pPr>
              <w:pStyle w:val="ae"/>
              <w:rPr>
                <w:rFonts w:ascii="Times New Roman" w:hAnsi="Times New Roman" w:cs="Times New Roman"/>
              </w:rPr>
            </w:pPr>
            <w:r>
              <w:rPr>
                <w:rFonts w:ascii="Times New Roman" w:hAnsi="Times New Roman" w:cs="Times New Roman"/>
              </w:rPr>
              <w:t>П</w:t>
            </w:r>
            <w:r w:rsidR="001605D8" w:rsidRPr="00B02336">
              <w:rPr>
                <w:rFonts w:ascii="Times New Roman" w:hAnsi="Times New Roman" w:cs="Times New Roman"/>
              </w:rPr>
              <w:t>остачальники</w:t>
            </w:r>
            <w:r>
              <w:rPr>
                <w:rFonts w:ascii="Times New Roman" w:hAnsi="Times New Roman" w:cs="Times New Roman"/>
              </w:rPr>
              <w:t xml:space="preserve"> не  диктують умови роботи на ринк.</w:t>
            </w:r>
            <w:r w:rsidR="001605D8" w:rsidRPr="00B02336">
              <w:rPr>
                <w:rFonts w:ascii="Times New Roman" w:hAnsi="Times New Roman" w:cs="Times New Roman"/>
              </w:rPr>
              <w:t xml:space="preserve"> Затримки під час встановлення та юстування спеціальних стендів.</w:t>
            </w:r>
          </w:p>
        </w:tc>
        <w:tc>
          <w:tcPr>
            <w:tcW w:w="1467" w:type="dxa"/>
          </w:tcPr>
          <w:p w:rsidR="001605D8" w:rsidRPr="00B02336" w:rsidRDefault="00F2324A" w:rsidP="00F2324A">
            <w:pPr>
              <w:pStyle w:val="ae"/>
              <w:rPr>
                <w:rFonts w:ascii="Times New Roman" w:hAnsi="Times New Roman" w:cs="Times New Roman"/>
              </w:rPr>
            </w:pPr>
            <w:r>
              <w:rPr>
                <w:rFonts w:ascii="Times New Roman" w:hAnsi="Times New Roman" w:cs="Times New Roman"/>
              </w:rPr>
              <w:t>К</w:t>
            </w:r>
            <w:r w:rsidR="001605D8" w:rsidRPr="00B02336">
              <w:rPr>
                <w:rFonts w:ascii="Times New Roman" w:hAnsi="Times New Roman" w:cs="Times New Roman"/>
              </w:rPr>
              <w:t>лієнти диктують</w:t>
            </w:r>
            <w:r>
              <w:rPr>
                <w:rFonts w:ascii="Times New Roman" w:hAnsi="Times New Roman" w:cs="Times New Roman"/>
              </w:rPr>
              <w:t xml:space="preserve"> наступні</w:t>
            </w:r>
            <w:r w:rsidR="001605D8" w:rsidRPr="00B02336">
              <w:rPr>
                <w:rFonts w:ascii="Times New Roman" w:hAnsi="Times New Roman" w:cs="Times New Roman"/>
              </w:rPr>
              <w:t xml:space="preserve"> умови роботи на ринку</w:t>
            </w:r>
            <w:r>
              <w:rPr>
                <w:rFonts w:ascii="Times New Roman" w:hAnsi="Times New Roman" w:cs="Times New Roman"/>
              </w:rPr>
              <w:t>:</w:t>
            </w:r>
            <w:r w:rsidR="001605D8" w:rsidRPr="00B02336">
              <w:rPr>
                <w:rFonts w:ascii="Times New Roman" w:hAnsi="Times New Roman" w:cs="Times New Roman"/>
              </w:rPr>
              <w:t xml:space="preserve"> Якість. Висока вимірювальна точність МПФ</w:t>
            </w:r>
          </w:p>
        </w:tc>
        <w:tc>
          <w:tcPr>
            <w:tcW w:w="1534" w:type="dxa"/>
          </w:tcPr>
          <w:p w:rsidR="001605D8" w:rsidRPr="00B02336" w:rsidRDefault="001605D8" w:rsidP="001605D8">
            <w:pPr>
              <w:pStyle w:val="ae"/>
              <w:rPr>
                <w:rFonts w:ascii="Times New Roman" w:hAnsi="Times New Roman" w:cs="Times New Roman"/>
              </w:rPr>
            </w:pPr>
            <w:r w:rsidRPr="00B02336">
              <w:rPr>
                <w:rFonts w:ascii="Times New Roman" w:hAnsi="Times New Roman" w:cs="Times New Roman"/>
              </w:rPr>
              <w:t>Обмеження для роботи на ринку через товари замінники</w:t>
            </w:r>
          </w:p>
          <w:p w:rsidR="001605D8" w:rsidRPr="00B02336" w:rsidRDefault="001605D8" w:rsidP="001605D8">
            <w:pPr>
              <w:pStyle w:val="ae"/>
              <w:rPr>
                <w:rFonts w:ascii="Times New Roman" w:hAnsi="Times New Roman" w:cs="Times New Roman"/>
              </w:rPr>
            </w:pPr>
            <w:r w:rsidRPr="00B02336">
              <w:rPr>
                <w:rFonts w:ascii="Times New Roman" w:hAnsi="Times New Roman" w:cs="Times New Roman"/>
              </w:rPr>
              <w:t>Обмежують вс</w:t>
            </w:r>
            <w:r w:rsidR="00F2324A">
              <w:rPr>
                <w:rFonts w:ascii="Times New Roman" w:hAnsi="Times New Roman" w:cs="Times New Roman"/>
              </w:rPr>
              <w:t>тановленню високих цін на метод</w:t>
            </w:r>
          </w:p>
        </w:tc>
      </w:tr>
    </w:tbl>
    <w:p w:rsidR="001605D8" w:rsidRPr="00914417" w:rsidRDefault="001605D8" w:rsidP="00D829B3">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 xml:space="preserve">За результатами аналізу таблиці можемо зробити висновок, що прямим конкурентом є КП СПБ «Арсенал», НВК «Прогрес», ДП «Ізюмський оптико-механічний завод-Холдинг» та інші, які більше спеціалізуються на іншому обладнанні. Основні бар’єри виходу на ринок є великі фінансові затрати на обладнання та ресурси для підвищення вимірювання модуляційної передавальної функції інфрачервоних об’єктивів та відносно малий досвід у цій сфері, але попри це є можливість входу на ринок в Україні через 1-2 роки та у світ через 6-8 років. Споживачу необхідне максимально точне вимірювання МПФ ІЧ об’єктивів, але за розумні витрати та співвідношення час/результат. </w:t>
      </w:r>
    </w:p>
    <w:p w:rsidR="00843E41" w:rsidRDefault="001605D8" w:rsidP="00843E41">
      <w:pPr>
        <w:spacing w:line="360" w:lineRule="auto"/>
        <w:jc w:val="right"/>
        <w:rPr>
          <w:rFonts w:ascii="Times New Roman" w:hAnsi="Times New Roman" w:cs="Times New Roman"/>
          <w:sz w:val="28"/>
          <w:szCs w:val="28"/>
        </w:rPr>
      </w:pPr>
      <w:r w:rsidRPr="00914417">
        <w:rPr>
          <w:rFonts w:ascii="Times New Roman" w:hAnsi="Times New Roman" w:cs="Times New Roman"/>
          <w:sz w:val="28"/>
          <w:szCs w:val="28"/>
        </w:rPr>
        <w:lastRenderedPageBreak/>
        <w:t xml:space="preserve">Таблиця </w:t>
      </w:r>
      <w:r w:rsidR="00843E41">
        <w:rPr>
          <w:rFonts w:ascii="Times New Roman" w:hAnsi="Times New Roman" w:cs="Times New Roman"/>
          <w:sz w:val="28"/>
          <w:szCs w:val="28"/>
        </w:rPr>
        <w:t>4.10</w:t>
      </w:r>
    </w:p>
    <w:p w:rsidR="001605D8" w:rsidRPr="00914417" w:rsidRDefault="001605D8" w:rsidP="00843E41">
      <w:pPr>
        <w:spacing w:line="360" w:lineRule="auto"/>
        <w:jc w:val="center"/>
        <w:rPr>
          <w:rFonts w:ascii="Times New Roman" w:hAnsi="Times New Roman" w:cs="Times New Roman"/>
          <w:sz w:val="28"/>
          <w:szCs w:val="28"/>
        </w:rPr>
      </w:pPr>
      <w:r w:rsidRPr="00914417">
        <w:rPr>
          <w:rFonts w:ascii="Times New Roman" w:hAnsi="Times New Roman" w:cs="Times New Roman"/>
          <w:sz w:val="28"/>
          <w:szCs w:val="28"/>
        </w:rPr>
        <w:t>Обґрунтування факторів конкурентоспроможності</w:t>
      </w:r>
    </w:p>
    <w:tbl>
      <w:tblPr>
        <w:tblStyle w:val="ab"/>
        <w:tblW w:w="0" w:type="auto"/>
        <w:jc w:val="center"/>
        <w:tblLook w:val="04A0"/>
      </w:tblPr>
      <w:tblGrid>
        <w:gridCol w:w="562"/>
        <w:gridCol w:w="2975"/>
        <w:gridCol w:w="6033"/>
      </w:tblGrid>
      <w:tr w:rsidR="001605D8" w:rsidRPr="00914417" w:rsidTr="001605D8">
        <w:trPr>
          <w:jc w:val="center"/>
        </w:trPr>
        <w:tc>
          <w:tcPr>
            <w:tcW w:w="562"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 п/п</w:t>
            </w:r>
          </w:p>
        </w:tc>
        <w:tc>
          <w:tcPr>
            <w:tcW w:w="2977" w:type="dxa"/>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 xml:space="preserve">Фактор </w:t>
            </w:r>
          </w:p>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конкурентоспроможності</w:t>
            </w:r>
          </w:p>
        </w:tc>
        <w:tc>
          <w:tcPr>
            <w:tcW w:w="6090" w:type="dxa"/>
            <w:vAlign w:val="center"/>
          </w:tcPr>
          <w:p w:rsidR="001605D8" w:rsidRPr="00914417" w:rsidRDefault="001605D8" w:rsidP="001605D8">
            <w:pPr>
              <w:jc w:val="center"/>
              <w:rPr>
                <w:rFonts w:ascii="Times New Roman" w:hAnsi="Times New Roman" w:cs="Times New Roman"/>
                <w:sz w:val="24"/>
                <w:szCs w:val="24"/>
              </w:rPr>
            </w:pPr>
            <w:r w:rsidRPr="00914417">
              <w:rPr>
                <w:rFonts w:ascii="Times New Roman" w:hAnsi="Times New Roman" w:cs="Times New Roman"/>
                <w:sz w:val="24"/>
                <w:szCs w:val="24"/>
              </w:rPr>
              <w:t>Обґрунтування (наведення чинників, що роблять фактор для порівняння конкурентних проектів значущим)</w:t>
            </w:r>
          </w:p>
        </w:tc>
      </w:tr>
      <w:tr w:rsidR="001605D8" w:rsidRPr="00914417" w:rsidTr="001605D8">
        <w:trPr>
          <w:jc w:val="center"/>
        </w:trPr>
        <w:tc>
          <w:tcPr>
            <w:tcW w:w="562" w:type="dxa"/>
            <w:vAlign w:val="center"/>
          </w:tcPr>
          <w:p w:rsidR="001605D8" w:rsidRPr="00914417" w:rsidRDefault="001605D8" w:rsidP="00861193">
            <w:pPr>
              <w:jc w:val="center"/>
              <w:rPr>
                <w:rFonts w:ascii="Times New Roman" w:hAnsi="Times New Roman" w:cs="Times New Roman"/>
                <w:sz w:val="24"/>
                <w:szCs w:val="24"/>
              </w:rPr>
            </w:pPr>
            <w:r w:rsidRPr="00914417">
              <w:rPr>
                <w:rFonts w:ascii="Times New Roman" w:hAnsi="Times New Roman" w:cs="Times New Roman"/>
                <w:sz w:val="24"/>
                <w:szCs w:val="24"/>
              </w:rPr>
              <w:t>1</w:t>
            </w:r>
          </w:p>
        </w:tc>
        <w:tc>
          <w:tcPr>
            <w:tcW w:w="2977" w:type="dxa"/>
            <w:vAlign w:val="center"/>
          </w:tcPr>
          <w:p w:rsidR="001605D8" w:rsidRPr="00914417" w:rsidRDefault="00861193" w:rsidP="001605D8">
            <w:pPr>
              <w:rPr>
                <w:rFonts w:ascii="Times New Roman" w:hAnsi="Times New Roman" w:cs="Times New Roman"/>
                <w:sz w:val="24"/>
                <w:szCs w:val="24"/>
              </w:rPr>
            </w:pPr>
            <w:r>
              <w:rPr>
                <w:rFonts w:ascii="Times New Roman" w:hAnsi="Times New Roman" w:cs="Times New Roman"/>
                <w:sz w:val="24"/>
                <w:szCs w:val="24"/>
              </w:rPr>
              <w:t xml:space="preserve">Потреба споживачів </w:t>
            </w:r>
          </w:p>
        </w:tc>
        <w:tc>
          <w:tcPr>
            <w:tcW w:w="6090"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Підприємствам для виготовлення та атестації інфрачервоних об’єктивів у різних галузях (військова галузь, медицина, агарного, промислового та космічно-авіаційного сектору)</w:t>
            </w:r>
          </w:p>
        </w:tc>
      </w:tr>
      <w:tr w:rsidR="001605D8" w:rsidRPr="00914417" w:rsidTr="001605D8">
        <w:trPr>
          <w:jc w:val="center"/>
        </w:trPr>
        <w:tc>
          <w:tcPr>
            <w:tcW w:w="562" w:type="dxa"/>
            <w:vAlign w:val="center"/>
          </w:tcPr>
          <w:p w:rsidR="001605D8" w:rsidRPr="00914417" w:rsidRDefault="001605D8" w:rsidP="00861193">
            <w:pPr>
              <w:jc w:val="center"/>
              <w:rPr>
                <w:rFonts w:ascii="Times New Roman" w:hAnsi="Times New Roman" w:cs="Times New Roman"/>
                <w:sz w:val="24"/>
                <w:szCs w:val="24"/>
              </w:rPr>
            </w:pPr>
            <w:r w:rsidRPr="00914417">
              <w:rPr>
                <w:rFonts w:ascii="Times New Roman" w:hAnsi="Times New Roman" w:cs="Times New Roman"/>
                <w:sz w:val="24"/>
                <w:szCs w:val="24"/>
              </w:rPr>
              <w:t>2</w:t>
            </w:r>
          </w:p>
        </w:tc>
        <w:tc>
          <w:tcPr>
            <w:tcW w:w="2977" w:type="dxa"/>
            <w:vAlign w:val="center"/>
          </w:tcPr>
          <w:p w:rsidR="001605D8" w:rsidRPr="00914417" w:rsidRDefault="00861193" w:rsidP="001605D8">
            <w:pPr>
              <w:rPr>
                <w:rFonts w:ascii="Times New Roman" w:hAnsi="Times New Roman" w:cs="Times New Roman"/>
                <w:sz w:val="24"/>
                <w:szCs w:val="24"/>
              </w:rPr>
            </w:pPr>
            <w:r>
              <w:rPr>
                <w:rFonts w:ascii="Times New Roman" w:hAnsi="Times New Roman" w:cs="Times New Roman"/>
                <w:sz w:val="24"/>
                <w:szCs w:val="24"/>
              </w:rPr>
              <w:t>Простота в експлуатації</w:t>
            </w:r>
            <w:r w:rsidR="001605D8" w:rsidRPr="00914417">
              <w:rPr>
                <w:rFonts w:ascii="Times New Roman" w:hAnsi="Times New Roman" w:cs="Times New Roman"/>
                <w:sz w:val="24"/>
                <w:szCs w:val="24"/>
              </w:rPr>
              <w:t xml:space="preserve"> </w:t>
            </w:r>
          </w:p>
        </w:tc>
        <w:tc>
          <w:tcPr>
            <w:tcW w:w="6090" w:type="dxa"/>
            <w:vAlign w:val="center"/>
          </w:tcPr>
          <w:p w:rsidR="001605D8" w:rsidRPr="00914417" w:rsidRDefault="00861193" w:rsidP="001605D8">
            <w:pPr>
              <w:rPr>
                <w:rFonts w:ascii="Times New Roman" w:hAnsi="Times New Roman" w:cs="Times New Roman"/>
                <w:sz w:val="24"/>
                <w:szCs w:val="24"/>
              </w:rPr>
            </w:pPr>
            <w:r>
              <w:rPr>
                <w:rFonts w:ascii="Times New Roman" w:hAnsi="Times New Roman" w:cs="Times New Roman"/>
                <w:sz w:val="24"/>
                <w:szCs w:val="24"/>
              </w:rPr>
              <w:t xml:space="preserve">Метод простий у використанні. </w:t>
            </w:r>
            <w:r w:rsidR="001605D8" w:rsidRPr="00914417">
              <w:rPr>
                <w:rFonts w:ascii="Times New Roman" w:hAnsi="Times New Roman" w:cs="Times New Roman"/>
                <w:sz w:val="24"/>
                <w:szCs w:val="24"/>
              </w:rPr>
              <w:t xml:space="preserve"> </w:t>
            </w:r>
          </w:p>
        </w:tc>
      </w:tr>
      <w:tr w:rsidR="001605D8" w:rsidRPr="00914417" w:rsidTr="001605D8">
        <w:trPr>
          <w:jc w:val="center"/>
        </w:trPr>
        <w:tc>
          <w:tcPr>
            <w:tcW w:w="562" w:type="dxa"/>
            <w:vAlign w:val="center"/>
          </w:tcPr>
          <w:p w:rsidR="001605D8" w:rsidRPr="00914417" w:rsidRDefault="001605D8" w:rsidP="00861193">
            <w:pPr>
              <w:jc w:val="center"/>
              <w:rPr>
                <w:rFonts w:ascii="Times New Roman" w:hAnsi="Times New Roman" w:cs="Times New Roman"/>
                <w:sz w:val="24"/>
                <w:szCs w:val="24"/>
              </w:rPr>
            </w:pPr>
            <w:r w:rsidRPr="00914417">
              <w:rPr>
                <w:rFonts w:ascii="Times New Roman" w:hAnsi="Times New Roman" w:cs="Times New Roman"/>
                <w:sz w:val="24"/>
                <w:szCs w:val="24"/>
              </w:rPr>
              <w:t>3</w:t>
            </w:r>
          </w:p>
        </w:tc>
        <w:tc>
          <w:tcPr>
            <w:tcW w:w="2977" w:type="dxa"/>
            <w:vAlign w:val="center"/>
          </w:tcPr>
          <w:p w:rsidR="001605D8" w:rsidRPr="00914417" w:rsidRDefault="00861193" w:rsidP="001605D8">
            <w:pPr>
              <w:rPr>
                <w:rFonts w:ascii="Times New Roman" w:hAnsi="Times New Roman" w:cs="Times New Roman"/>
                <w:sz w:val="24"/>
                <w:szCs w:val="24"/>
              </w:rPr>
            </w:pPr>
            <w:r>
              <w:rPr>
                <w:rFonts w:ascii="Times New Roman" w:hAnsi="Times New Roman" w:cs="Times New Roman"/>
                <w:sz w:val="24"/>
                <w:szCs w:val="24"/>
              </w:rPr>
              <w:t>Маркетинговий потенціал</w:t>
            </w:r>
            <w:r w:rsidR="001605D8" w:rsidRPr="00914417">
              <w:rPr>
                <w:rFonts w:ascii="Times New Roman" w:hAnsi="Times New Roman" w:cs="Times New Roman"/>
                <w:sz w:val="24"/>
                <w:szCs w:val="24"/>
              </w:rPr>
              <w:t xml:space="preserve">  </w:t>
            </w:r>
          </w:p>
        </w:tc>
        <w:tc>
          <w:tcPr>
            <w:tcW w:w="6090"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 xml:space="preserve">Підвищення точності – надійність вкладень. </w:t>
            </w:r>
          </w:p>
        </w:tc>
      </w:tr>
      <w:tr w:rsidR="001605D8" w:rsidRPr="00914417" w:rsidTr="001605D8">
        <w:trPr>
          <w:jc w:val="center"/>
        </w:trPr>
        <w:tc>
          <w:tcPr>
            <w:tcW w:w="562" w:type="dxa"/>
            <w:vAlign w:val="center"/>
          </w:tcPr>
          <w:p w:rsidR="001605D8" w:rsidRPr="00914417" w:rsidRDefault="001605D8" w:rsidP="00861193">
            <w:pPr>
              <w:jc w:val="center"/>
              <w:rPr>
                <w:rFonts w:ascii="Times New Roman" w:hAnsi="Times New Roman" w:cs="Times New Roman"/>
                <w:sz w:val="24"/>
                <w:szCs w:val="24"/>
              </w:rPr>
            </w:pPr>
            <w:r w:rsidRPr="00914417">
              <w:rPr>
                <w:rFonts w:ascii="Times New Roman" w:hAnsi="Times New Roman" w:cs="Times New Roman"/>
                <w:sz w:val="24"/>
                <w:szCs w:val="24"/>
              </w:rPr>
              <w:t>4</w:t>
            </w:r>
          </w:p>
        </w:tc>
        <w:tc>
          <w:tcPr>
            <w:tcW w:w="2977"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Вартість</w:t>
            </w:r>
          </w:p>
        </w:tc>
        <w:tc>
          <w:tcPr>
            <w:tcW w:w="6090"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 xml:space="preserve">Не завищена, конкурентна ціна. </w:t>
            </w:r>
          </w:p>
        </w:tc>
      </w:tr>
      <w:tr w:rsidR="00861193" w:rsidRPr="00914417" w:rsidTr="001605D8">
        <w:trPr>
          <w:jc w:val="center"/>
        </w:trPr>
        <w:tc>
          <w:tcPr>
            <w:tcW w:w="562" w:type="dxa"/>
            <w:vAlign w:val="center"/>
          </w:tcPr>
          <w:p w:rsidR="00861193" w:rsidRPr="00914417" w:rsidRDefault="00861193" w:rsidP="00861193">
            <w:pPr>
              <w:jc w:val="center"/>
              <w:rPr>
                <w:rFonts w:ascii="Times New Roman" w:hAnsi="Times New Roman" w:cs="Times New Roman"/>
                <w:sz w:val="24"/>
                <w:szCs w:val="24"/>
              </w:rPr>
            </w:pPr>
            <w:r>
              <w:rPr>
                <w:rFonts w:ascii="Times New Roman" w:hAnsi="Times New Roman" w:cs="Times New Roman"/>
                <w:sz w:val="24"/>
                <w:szCs w:val="24"/>
              </w:rPr>
              <w:t>5</w:t>
            </w:r>
          </w:p>
        </w:tc>
        <w:tc>
          <w:tcPr>
            <w:tcW w:w="2977" w:type="dxa"/>
            <w:vAlign w:val="center"/>
          </w:tcPr>
          <w:p w:rsidR="00861193" w:rsidRPr="00914417" w:rsidRDefault="00861193" w:rsidP="001605D8">
            <w:pPr>
              <w:rPr>
                <w:rFonts w:ascii="Times New Roman" w:hAnsi="Times New Roman" w:cs="Times New Roman"/>
                <w:sz w:val="24"/>
                <w:szCs w:val="24"/>
              </w:rPr>
            </w:pPr>
            <w:r>
              <w:rPr>
                <w:rFonts w:ascii="Times New Roman" w:hAnsi="Times New Roman" w:cs="Times New Roman"/>
                <w:sz w:val="24"/>
                <w:szCs w:val="24"/>
              </w:rPr>
              <w:t xml:space="preserve">Технічне обслуговування </w:t>
            </w:r>
          </w:p>
        </w:tc>
        <w:tc>
          <w:tcPr>
            <w:tcW w:w="6090" w:type="dxa"/>
            <w:vAlign w:val="center"/>
          </w:tcPr>
          <w:p w:rsidR="00861193" w:rsidRPr="00914417" w:rsidRDefault="00861193" w:rsidP="001605D8">
            <w:pPr>
              <w:rPr>
                <w:rFonts w:ascii="Times New Roman" w:hAnsi="Times New Roman" w:cs="Times New Roman"/>
                <w:sz w:val="24"/>
                <w:szCs w:val="24"/>
              </w:rPr>
            </w:pPr>
            <w:r>
              <w:rPr>
                <w:rFonts w:ascii="Times New Roman" w:hAnsi="Times New Roman" w:cs="Times New Roman"/>
                <w:sz w:val="24"/>
                <w:szCs w:val="24"/>
              </w:rPr>
              <w:t>Інструкція та м</w:t>
            </w:r>
            <w:r w:rsidR="00330D3D">
              <w:rPr>
                <w:rFonts w:ascii="Times New Roman" w:hAnsi="Times New Roman" w:cs="Times New Roman"/>
                <w:sz w:val="24"/>
                <w:szCs w:val="24"/>
              </w:rPr>
              <w:t>іжнародна технічна підтримка, ремонтопридатність.</w:t>
            </w:r>
          </w:p>
        </w:tc>
      </w:tr>
    </w:tbl>
    <w:p w:rsidR="001605D8" w:rsidRPr="00914417" w:rsidRDefault="001605D8" w:rsidP="00D829B3">
      <w:pPr>
        <w:spacing w:line="360" w:lineRule="auto"/>
        <w:ind w:firstLine="567"/>
        <w:jc w:val="both"/>
        <w:rPr>
          <w:rFonts w:ascii="Times New Roman" w:hAnsi="Times New Roman" w:cs="Times New Roman"/>
          <w:sz w:val="28"/>
          <w:szCs w:val="28"/>
        </w:rPr>
      </w:pPr>
      <w:r w:rsidRPr="00914417">
        <w:rPr>
          <w:rFonts w:ascii="Times New Roman" w:hAnsi="Times New Roman" w:cs="Times New Roman"/>
          <w:sz w:val="28"/>
          <w:szCs w:val="28"/>
        </w:rPr>
        <w:t>Обґрунтування факторів конкурентоспроможності показав, що існує</w:t>
      </w:r>
      <w:r w:rsidR="00764A84">
        <w:rPr>
          <w:rFonts w:ascii="Times New Roman" w:hAnsi="Times New Roman" w:cs="Times New Roman"/>
          <w:sz w:val="28"/>
          <w:szCs w:val="28"/>
        </w:rPr>
        <w:t xml:space="preserve"> </w:t>
      </w:r>
      <w:r w:rsidRPr="00914417">
        <w:rPr>
          <w:rFonts w:ascii="Times New Roman" w:hAnsi="Times New Roman" w:cs="Times New Roman"/>
          <w:sz w:val="28"/>
          <w:szCs w:val="28"/>
        </w:rPr>
        <w:t xml:space="preserve">фактор необхідності у підвищенні точності підприємствам для виготовлення/ атестації МПФ ІЧ об’єктивів у різних галузях, так як застосування у ІЧ об’єктивів має дуже широкий спектр, то відповідно і попит на них дуже високий, тому в якості маркетингових пропозицій було запропоновано гасло: підвищення точності, як надійність вкладень. Останній в таблиці фактор, але не останній за своїм значенням – вартість, все рівно залишається одним з найголовнішим фактором для споживачів (підприємств), тому ціна за підвищення точності вимірювання МПФ ІЧ об’єктивів для даного методу є не завищеною, та конкурентоспроможною. </w:t>
      </w:r>
    </w:p>
    <w:p w:rsidR="00843E41" w:rsidRDefault="001605D8" w:rsidP="00843E41">
      <w:pPr>
        <w:pStyle w:val="af0"/>
        <w:tabs>
          <w:tab w:val="left" w:pos="1985"/>
        </w:tabs>
        <w:spacing w:line="36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11</w:t>
      </w:r>
    </w:p>
    <w:p w:rsidR="001605D8" w:rsidRPr="00914417" w:rsidRDefault="001605D8" w:rsidP="00843E41">
      <w:pPr>
        <w:pStyle w:val="af0"/>
        <w:tabs>
          <w:tab w:val="left" w:pos="1985"/>
        </w:tabs>
        <w:spacing w:line="36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Порівняльний аналіз сильних та слабких сторін «Підвищення точності модульно-передавальної функції інфрачервоних об’єктивів »</w:t>
      </w:r>
    </w:p>
    <w:tbl>
      <w:tblPr>
        <w:tblStyle w:val="ab"/>
        <w:tblW w:w="9923" w:type="dxa"/>
        <w:tblInd w:w="108" w:type="dxa"/>
        <w:tblLayout w:type="fixed"/>
        <w:tblLook w:val="01E0"/>
      </w:tblPr>
      <w:tblGrid>
        <w:gridCol w:w="596"/>
        <w:gridCol w:w="4264"/>
        <w:gridCol w:w="919"/>
        <w:gridCol w:w="592"/>
        <w:gridCol w:w="592"/>
        <w:gridCol w:w="592"/>
        <w:gridCol w:w="592"/>
        <w:gridCol w:w="592"/>
        <w:gridCol w:w="592"/>
        <w:gridCol w:w="592"/>
      </w:tblGrid>
      <w:tr w:rsidR="001605D8" w:rsidRPr="00914417" w:rsidTr="001605D8">
        <w:tc>
          <w:tcPr>
            <w:tcW w:w="596" w:type="dxa"/>
            <w:vMerge w:val="restart"/>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п/п</w:t>
            </w:r>
          </w:p>
        </w:tc>
        <w:tc>
          <w:tcPr>
            <w:tcW w:w="4264" w:type="dxa"/>
            <w:vMerge w:val="restart"/>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Фактор конкурентоспроможності</w:t>
            </w:r>
          </w:p>
        </w:tc>
        <w:tc>
          <w:tcPr>
            <w:tcW w:w="919" w:type="dxa"/>
            <w:vMerge w:val="restart"/>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Бали 1-20</w:t>
            </w:r>
          </w:p>
        </w:tc>
        <w:tc>
          <w:tcPr>
            <w:tcW w:w="4144" w:type="dxa"/>
            <w:gridSpan w:val="7"/>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Рейтинг товарів-конкурентів у порівнянні з ЦКБ «Арсенал»</w:t>
            </w:r>
          </w:p>
        </w:tc>
      </w:tr>
      <w:tr w:rsidR="001605D8" w:rsidRPr="00914417" w:rsidTr="001605D8">
        <w:tc>
          <w:tcPr>
            <w:tcW w:w="596" w:type="dxa"/>
            <w:vMerge/>
            <w:vAlign w:val="center"/>
          </w:tcPr>
          <w:p w:rsidR="001605D8" w:rsidRPr="00914417" w:rsidRDefault="001605D8" w:rsidP="001605D8">
            <w:pPr>
              <w:pStyle w:val="ae"/>
              <w:jc w:val="center"/>
              <w:rPr>
                <w:rFonts w:ascii="Times New Roman" w:hAnsi="Times New Roman" w:cs="Times New Roman"/>
              </w:rPr>
            </w:pPr>
          </w:p>
        </w:tc>
        <w:tc>
          <w:tcPr>
            <w:tcW w:w="4264" w:type="dxa"/>
            <w:vMerge/>
            <w:vAlign w:val="center"/>
          </w:tcPr>
          <w:p w:rsidR="001605D8" w:rsidRPr="00914417" w:rsidRDefault="001605D8" w:rsidP="001605D8">
            <w:pPr>
              <w:pStyle w:val="ae"/>
              <w:jc w:val="center"/>
              <w:rPr>
                <w:rFonts w:ascii="Times New Roman" w:hAnsi="Times New Roman" w:cs="Times New Roman"/>
              </w:rPr>
            </w:pPr>
          </w:p>
        </w:tc>
        <w:tc>
          <w:tcPr>
            <w:tcW w:w="919" w:type="dxa"/>
            <w:vMerge/>
            <w:vAlign w:val="center"/>
          </w:tcPr>
          <w:p w:rsidR="001605D8" w:rsidRPr="00914417" w:rsidRDefault="001605D8" w:rsidP="001605D8">
            <w:pPr>
              <w:pStyle w:val="ae"/>
              <w:jc w:val="center"/>
              <w:rPr>
                <w:rFonts w:ascii="Times New Roman" w:hAnsi="Times New Roman" w:cs="Times New Roman"/>
              </w:rPr>
            </w:pPr>
          </w:p>
        </w:tc>
        <w:tc>
          <w:tcPr>
            <w:tcW w:w="59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3</w:t>
            </w:r>
          </w:p>
        </w:tc>
        <w:tc>
          <w:tcPr>
            <w:tcW w:w="59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2</w:t>
            </w:r>
          </w:p>
        </w:tc>
        <w:tc>
          <w:tcPr>
            <w:tcW w:w="59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w:t>
            </w:r>
          </w:p>
        </w:tc>
        <w:tc>
          <w:tcPr>
            <w:tcW w:w="592" w:type="dxa"/>
            <w:shd w:val="clear" w:color="auto" w:fill="D5DCE4" w:themeFill="text2" w:themeFillTint="33"/>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0</w:t>
            </w:r>
          </w:p>
        </w:tc>
        <w:tc>
          <w:tcPr>
            <w:tcW w:w="59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w:t>
            </w:r>
          </w:p>
        </w:tc>
        <w:tc>
          <w:tcPr>
            <w:tcW w:w="59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2</w:t>
            </w:r>
          </w:p>
        </w:tc>
        <w:tc>
          <w:tcPr>
            <w:tcW w:w="59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3</w:t>
            </w:r>
          </w:p>
        </w:tc>
      </w:tr>
      <w:tr w:rsidR="00861193" w:rsidRPr="00914417" w:rsidTr="00FE0FE4">
        <w:tc>
          <w:tcPr>
            <w:tcW w:w="596" w:type="dxa"/>
          </w:tcPr>
          <w:p w:rsidR="00861193" w:rsidRPr="00914417" w:rsidRDefault="00861193" w:rsidP="00861193">
            <w:pPr>
              <w:pStyle w:val="ae"/>
              <w:rPr>
                <w:rFonts w:ascii="Times New Roman" w:hAnsi="Times New Roman" w:cs="Times New Roman"/>
              </w:rPr>
            </w:pPr>
            <w:r w:rsidRPr="00914417">
              <w:rPr>
                <w:rFonts w:ascii="Times New Roman" w:hAnsi="Times New Roman" w:cs="Times New Roman"/>
              </w:rPr>
              <w:t>1</w:t>
            </w:r>
          </w:p>
        </w:tc>
        <w:tc>
          <w:tcPr>
            <w:tcW w:w="4264" w:type="dxa"/>
            <w:vAlign w:val="center"/>
          </w:tcPr>
          <w:p w:rsidR="00861193" w:rsidRPr="00914417" w:rsidRDefault="00861193" w:rsidP="00861193">
            <w:pPr>
              <w:rPr>
                <w:rFonts w:ascii="Times New Roman" w:hAnsi="Times New Roman" w:cs="Times New Roman"/>
                <w:sz w:val="24"/>
                <w:szCs w:val="24"/>
              </w:rPr>
            </w:pPr>
            <w:r>
              <w:rPr>
                <w:rFonts w:ascii="Times New Roman" w:hAnsi="Times New Roman" w:cs="Times New Roman"/>
                <w:sz w:val="24"/>
                <w:szCs w:val="24"/>
              </w:rPr>
              <w:t xml:space="preserve">Потреба споживачів </w:t>
            </w:r>
          </w:p>
        </w:tc>
        <w:tc>
          <w:tcPr>
            <w:tcW w:w="919" w:type="dxa"/>
          </w:tcPr>
          <w:p w:rsidR="00861193" w:rsidRPr="00914417" w:rsidRDefault="00861193" w:rsidP="00861193">
            <w:pPr>
              <w:pStyle w:val="ae"/>
              <w:rPr>
                <w:rFonts w:ascii="Times New Roman" w:hAnsi="Times New Roman" w:cs="Times New Roman"/>
              </w:rPr>
            </w:pPr>
            <w:r w:rsidRPr="00914417">
              <w:rPr>
                <w:rFonts w:ascii="Times New Roman" w:hAnsi="Times New Roman" w:cs="Times New Roman"/>
              </w:rPr>
              <w:t>15</w:t>
            </w: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shd w:val="clear" w:color="auto" w:fill="D5DCE4" w:themeFill="text2" w:themeFillTint="33"/>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r w:rsidRPr="00914417">
              <w:rPr>
                <w:rFonts w:ascii="Times New Roman" w:hAnsi="Times New Roman" w:cs="Times New Roman"/>
              </w:rPr>
              <w:t>+</w:t>
            </w:r>
          </w:p>
        </w:tc>
      </w:tr>
      <w:tr w:rsidR="00861193" w:rsidRPr="00914417" w:rsidTr="00FE0FE4">
        <w:tc>
          <w:tcPr>
            <w:tcW w:w="596" w:type="dxa"/>
          </w:tcPr>
          <w:p w:rsidR="00861193" w:rsidRPr="00914417" w:rsidRDefault="00861193" w:rsidP="00861193">
            <w:pPr>
              <w:pStyle w:val="ae"/>
              <w:rPr>
                <w:rFonts w:ascii="Times New Roman" w:hAnsi="Times New Roman" w:cs="Times New Roman"/>
              </w:rPr>
            </w:pPr>
            <w:r w:rsidRPr="00914417">
              <w:rPr>
                <w:rFonts w:ascii="Times New Roman" w:hAnsi="Times New Roman" w:cs="Times New Roman"/>
              </w:rPr>
              <w:t>2</w:t>
            </w:r>
          </w:p>
        </w:tc>
        <w:tc>
          <w:tcPr>
            <w:tcW w:w="4264" w:type="dxa"/>
            <w:vAlign w:val="center"/>
          </w:tcPr>
          <w:p w:rsidR="00861193" w:rsidRPr="00914417" w:rsidRDefault="00861193" w:rsidP="00861193">
            <w:pPr>
              <w:rPr>
                <w:rFonts w:ascii="Times New Roman" w:hAnsi="Times New Roman" w:cs="Times New Roman"/>
                <w:sz w:val="24"/>
                <w:szCs w:val="24"/>
              </w:rPr>
            </w:pPr>
            <w:r>
              <w:rPr>
                <w:rFonts w:ascii="Times New Roman" w:hAnsi="Times New Roman" w:cs="Times New Roman"/>
                <w:sz w:val="24"/>
                <w:szCs w:val="24"/>
              </w:rPr>
              <w:t>Простота в експлуатації</w:t>
            </w:r>
            <w:r w:rsidRPr="00914417">
              <w:rPr>
                <w:rFonts w:ascii="Times New Roman" w:hAnsi="Times New Roman" w:cs="Times New Roman"/>
                <w:sz w:val="24"/>
                <w:szCs w:val="24"/>
              </w:rPr>
              <w:t xml:space="preserve"> </w:t>
            </w:r>
          </w:p>
        </w:tc>
        <w:tc>
          <w:tcPr>
            <w:tcW w:w="919" w:type="dxa"/>
          </w:tcPr>
          <w:p w:rsidR="00861193" w:rsidRPr="00914417" w:rsidRDefault="00861193" w:rsidP="00861193">
            <w:pPr>
              <w:pStyle w:val="ae"/>
              <w:rPr>
                <w:rFonts w:ascii="Times New Roman" w:hAnsi="Times New Roman" w:cs="Times New Roman"/>
              </w:rPr>
            </w:pPr>
            <w:r w:rsidRPr="00914417">
              <w:rPr>
                <w:rFonts w:ascii="Times New Roman" w:hAnsi="Times New Roman" w:cs="Times New Roman"/>
              </w:rPr>
              <w:t>19</w:t>
            </w: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shd w:val="clear" w:color="auto" w:fill="D5DCE4" w:themeFill="text2" w:themeFillTint="33"/>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r w:rsidRPr="00914417">
              <w:rPr>
                <w:rFonts w:ascii="Times New Roman" w:hAnsi="Times New Roman" w:cs="Times New Roman"/>
              </w:rPr>
              <w:t>+</w:t>
            </w:r>
          </w:p>
        </w:tc>
        <w:tc>
          <w:tcPr>
            <w:tcW w:w="592" w:type="dxa"/>
          </w:tcPr>
          <w:p w:rsidR="00861193" w:rsidRPr="00914417" w:rsidRDefault="00861193" w:rsidP="00861193">
            <w:pPr>
              <w:pStyle w:val="ae"/>
              <w:jc w:val="center"/>
              <w:rPr>
                <w:rFonts w:ascii="Times New Roman" w:hAnsi="Times New Roman" w:cs="Times New Roman"/>
              </w:rPr>
            </w:pPr>
          </w:p>
        </w:tc>
      </w:tr>
      <w:tr w:rsidR="00861193" w:rsidRPr="00914417" w:rsidTr="00FE0FE4">
        <w:tc>
          <w:tcPr>
            <w:tcW w:w="596" w:type="dxa"/>
          </w:tcPr>
          <w:p w:rsidR="00861193" w:rsidRPr="00914417" w:rsidRDefault="00861193" w:rsidP="00861193">
            <w:pPr>
              <w:pStyle w:val="ae"/>
              <w:rPr>
                <w:rFonts w:ascii="Times New Roman" w:hAnsi="Times New Roman" w:cs="Times New Roman"/>
              </w:rPr>
            </w:pPr>
            <w:r w:rsidRPr="00914417">
              <w:rPr>
                <w:rFonts w:ascii="Times New Roman" w:hAnsi="Times New Roman" w:cs="Times New Roman"/>
              </w:rPr>
              <w:t>3</w:t>
            </w:r>
          </w:p>
        </w:tc>
        <w:tc>
          <w:tcPr>
            <w:tcW w:w="4264" w:type="dxa"/>
            <w:vAlign w:val="center"/>
          </w:tcPr>
          <w:p w:rsidR="00861193" w:rsidRPr="00914417" w:rsidRDefault="00861193" w:rsidP="00861193">
            <w:pPr>
              <w:rPr>
                <w:rFonts w:ascii="Times New Roman" w:hAnsi="Times New Roman" w:cs="Times New Roman"/>
                <w:sz w:val="24"/>
                <w:szCs w:val="24"/>
              </w:rPr>
            </w:pPr>
            <w:r>
              <w:rPr>
                <w:rFonts w:ascii="Times New Roman" w:hAnsi="Times New Roman" w:cs="Times New Roman"/>
                <w:sz w:val="24"/>
                <w:szCs w:val="24"/>
              </w:rPr>
              <w:t>Маркетинговий потенціал</w:t>
            </w:r>
            <w:r w:rsidRPr="00914417">
              <w:rPr>
                <w:rFonts w:ascii="Times New Roman" w:hAnsi="Times New Roman" w:cs="Times New Roman"/>
                <w:sz w:val="24"/>
                <w:szCs w:val="24"/>
              </w:rPr>
              <w:t xml:space="preserve">  </w:t>
            </w:r>
          </w:p>
        </w:tc>
        <w:tc>
          <w:tcPr>
            <w:tcW w:w="919" w:type="dxa"/>
          </w:tcPr>
          <w:p w:rsidR="00861193" w:rsidRPr="00914417" w:rsidRDefault="00861193" w:rsidP="00861193">
            <w:pPr>
              <w:pStyle w:val="ae"/>
              <w:rPr>
                <w:rFonts w:ascii="Times New Roman" w:hAnsi="Times New Roman" w:cs="Times New Roman"/>
              </w:rPr>
            </w:pPr>
            <w:r w:rsidRPr="00914417">
              <w:rPr>
                <w:rFonts w:ascii="Times New Roman" w:hAnsi="Times New Roman" w:cs="Times New Roman"/>
              </w:rPr>
              <w:t>13</w:t>
            </w: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shd w:val="clear" w:color="auto" w:fill="D5DCE4" w:themeFill="text2" w:themeFillTint="33"/>
          </w:tcPr>
          <w:p w:rsidR="00861193" w:rsidRPr="00914417" w:rsidRDefault="00861193" w:rsidP="00861193">
            <w:pPr>
              <w:pStyle w:val="ae"/>
              <w:jc w:val="center"/>
              <w:rPr>
                <w:rFonts w:ascii="Times New Roman" w:hAnsi="Times New Roman" w:cs="Times New Roman"/>
              </w:rPr>
            </w:pPr>
            <w:r>
              <w:rPr>
                <w:rFonts w:ascii="Times New Roman" w:hAnsi="Times New Roman" w:cs="Times New Roman"/>
              </w:rPr>
              <w:t>+</w:t>
            </w: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r>
      <w:tr w:rsidR="00861193" w:rsidRPr="00914417" w:rsidTr="00FE0FE4">
        <w:tc>
          <w:tcPr>
            <w:tcW w:w="596" w:type="dxa"/>
          </w:tcPr>
          <w:p w:rsidR="00861193" w:rsidRPr="00914417" w:rsidRDefault="00861193" w:rsidP="00861193">
            <w:pPr>
              <w:pStyle w:val="ae"/>
              <w:rPr>
                <w:rFonts w:ascii="Times New Roman" w:hAnsi="Times New Roman" w:cs="Times New Roman"/>
              </w:rPr>
            </w:pPr>
            <w:r w:rsidRPr="00914417">
              <w:rPr>
                <w:rFonts w:ascii="Times New Roman" w:hAnsi="Times New Roman" w:cs="Times New Roman"/>
              </w:rPr>
              <w:t>4</w:t>
            </w:r>
          </w:p>
        </w:tc>
        <w:tc>
          <w:tcPr>
            <w:tcW w:w="4264" w:type="dxa"/>
            <w:vAlign w:val="center"/>
          </w:tcPr>
          <w:p w:rsidR="00861193" w:rsidRPr="00914417" w:rsidRDefault="00861193" w:rsidP="00861193">
            <w:pPr>
              <w:rPr>
                <w:rFonts w:ascii="Times New Roman" w:hAnsi="Times New Roman" w:cs="Times New Roman"/>
                <w:sz w:val="24"/>
                <w:szCs w:val="24"/>
              </w:rPr>
            </w:pPr>
            <w:r w:rsidRPr="00914417">
              <w:rPr>
                <w:rFonts w:ascii="Times New Roman" w:hAnsi="Times New Roman" w:cs="Times New Roman"/>
                <w:sz w:val="24"/>
                <w:szCs w:val="24"/>
              </w:rPr>
              <w:t>Вартість</w:t>
            </w:r>
          </w:p>
        </w:tc>
        <w:tc>
          <w:tcPr>
            <w:tcW w:w="919" w:type="dxa"/>
          </w:tcPr>
          <w:p w:rsidR="00861193" w:rsidRPr="00914417" w:rsidRDefault="00861193" w:rsidP="00861193">
            <w:pPr>
              <w:pStyle w:val="ae"/>
              <w:rPr>
                <w:rFonts w:ascii="Times New Roman" w:hAnsi="Times New Roman" w:cs="Times New Roman"/>
              </w:rPr>
            </w:pPr>
            <w:r w:rsidRPr="00914417">
              <w:rPr>
                <w:rFonts w:ascii="Times New Roman" w:hAnsi="Times New Roman" w:cs="Times New Roman"/>
              </w:rPr>
              <w:t>20</w:t>
            </w: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shd w:val="clear" w:color="auto" w:fill="D5DCE4" w:themeFill="text2" w:themeFillTint="33"/>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r w:rsidRPr="00914417">
              <w:rPr>
                <w:rFonts w:ascii="Times New Roman" w:hAnsi="Times New Roman" w:cs="Times New Roman"/>
              </w:rPr>
              <w:t>+</w:t>
            </w: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r>
      <w:tr w:rsidR="00861193" w:rsidRPr="00914417" w:rsidTr="00FE0FE4">
        <w:tc>
          <w:tcPr>
            <w:tcW w:w="596" w:type="dxa"/>
          </w:tcPr>
          <w:p w:rsidR="00861193" w:rsidRPr="00914417" w:rsidRDefault="00861193" w:rsidP="00861193">
            <w:pPr>
              <w:pStyle w:val="ae"/>
              <w:rPr>
                <w:rFonts w:ascii="Times New Roman" w:hAnsi="Times New Roman" w:cs="Times New Roman"/>
              </w:rPr>
            </w:pPr>
            <w:r>
              <w:rPr>
                <w:rFonts w:ascii="Times New Roman" w:hAnsi="Times New Roman" w:cs="Times New Roman"/>
              </w:rPr>
              <w:t>5</w:t>
            </w:r>
          </w:p>
        </w:tc>
        <w:tc>
          <w:tcPr>
            <w:tcW w:w="4264" w:type="dxa"/>
            <w:vAlign w:val="center"/>
          </w:tcPr>
          <w:p w:rsidR="00861193" w:rsidRPr="00914417" w:rsidRDefault="00861193" w:rsidP="00861193">
            <w:pPr>
              <w:rPr>
                <w:rFonts w:ascii="Times New Roman" w:hAnsi="Times New Roman" w:cs="Times New Roman"/>
                <w:sz w:val="24"/>
                <w:szCs w:val="24"/>
              </w:rPr>
            </w:pPr>
            <w:r>
              <w:rPr>
                <w:rFonts w:ascii="Times New Roman" w:hAnsi="Times New Roman" w:cs="Times New Roman"/>
                <w:sz w:val="24"/>
                <w:szCs w:val="24"/>
              </w:rPr>
              <w:t xml:space="preserve">Технічне обслуговування </w:t>
            </w:r>
          </w:p>
        </w:tc>
        <w:tc>
          <w:tcPr>
            <w:tcW w:w="919" w:type="dxa"/>
          </w:tcPr>
          <w:p w:rsidR="00861193" w:rsidRPr="00914417" w:rsidRDefault="00861193" w:rsidP="00861193">
            <w:pPr>
              <w:pStyle w:val="ae"/>
              <w:rPr>
                <w:rFonts w:ascii="Times New Roman" w:hAnsi="Times New Roman" w:cs="Times New Roman"/>
              </w:rPr>
            </w:pPr>
            <w:r>
              <w:rPr>
                <w:rFonts w:ascii="Times New Roman" w:hAnsi="Times New Roman" w:cs="Times New Roman"/>
              </w:rPr>
              <w:t>20</w:t>
            </w: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shd w:val="clear" w:color="auto" w:fill="D5DCE4" w:themeFill="text2" w:themeFillTint="33"/>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p>
        </w:tc>
        <w:tc>
          <w:tcPr>
            <w:tcW w:w="592" w:type="dxa"/>
          </w:tcPr>
          <w:p w:rsidR="00861193" w:rsidRPr="00914417" w:rsidRDefault="00861193" w:rsidP="00861193">
            <w:pPr>
              <w:pStyle w:val="ae"/>
              <w:jc w:val="center"/>
              <w:rPr>
                <w:rFonts w:ascii="Times New Roman" w:hAnsi="Times New Roman" w:cs="Times New Roman"/>
              </w:rPr>
            </w:pPr>
            <w:r>
              <w:rPr>
                <w:rFonts w:ascii="Times New Roman" w:hAnsi="Times New Roman" w:cs="Times New Roman"/>
              </w:rPr>
              <w:t>+</w:t>
            </w:r>
          </w:p>
        </w:tc>
        <w:tc>
          <w:tcPr>
            <w:tcW w:w="592" w:type="dxa"/>
          </w:tcPr>
          <w:p w:rsidR="00861193" w:rsidRPr="00914417" w:rsidRDefault="00861193" w:rsidP="00861193">
            <w:pPr>
              <w:pStyle w:val="ae"/>
              <w:jc w:val="center"/>
              <w:rPr>
                <w:rFonts w:ascii="Times New Roman" w:hAnsi="Times New Roman" w:cs="Times New Roman"/>
              </w:rPr>
            </w:pPr>
          </w:p>
        </w:tc>
      </w:tr>
    </w:tbl>
    <w:p w:rsidR="001605D8" w:rsidRPr="00914417" w:rsidRDefault="00764A84" w:rsidP="00764A84">
      <w:pPr>
        <w:spacing w:line="240" w:lineRule="auto"/>
        <w:jc w:val="right"/>
        <w:rPr>
          <w:rFonts w:ascii="Times New Roman" w:hAnsi="Times New Roman" w:cs="Times New Roman"/>
          <w:sz w:val="28"/>
          <w:szCs w:val="28"/>
        </w:rPr>
      </w:pPr>
      <w:r>
        <w:rPr>
          <w:rFonts w:ascii="Times New Roman" w:hAnsi="Times New Roman" w:cs="Times New Roman"/>
          <w:sz w:val="28"/>
          <w:szCs w:val="28"/>
        </w:rPr>
        <w:t>Кінець таблиці 4.11</w:t>
      </w:r>
    </w:p>
    <w:p w:rsidR="001605D8" w:rsidRPr="00914417" w:rsidRDefault="001605D8" w:rsidP="00D829B3">
      <w:pPr>
        <w:spacing w:line="360" w:lineRule="auto"/>
        <w:ind w:firstLine="567"/>
        <w:jc w:val="both"/>
        <w:rPr>
          <w:rFonts w:ascii="Times New Roman" w:hAnsi="Times New Roman" w:cs="Times New Roman"/>
          <w:sz w:val="28"/>
          <w:szCs w:val="28"/>
        </w:rPr>
      </w:pPr>
      <w:r w:rsidRPr="00914417">
        <w:rPr>
          <w:rFonts w:ascii="Times New Roman" w:hAnsi="Times New Roman" w:cs="Times New Roman"/>
          <w:sz w:val="28"/>
          <w:szCs w:val="28"/>
        </w:rPr>
        <w:lastRenderedPageBreak/>
        <w:t xml:space="preserve">Порівняльний аналіз сильних та слабких сторін «Підвищення точності модульно-передавальної функції інфрачервоних об’єктивів» показав, що фактор конкурентоспроможності маркетингові пропозиції нашого проекту слабший ніж у ЦКБ «Арсенал», тому необхідно ще працювати в цьому напрямку. Сильними факторами конкурентоспроможності можна віднести – ціну, внутрішній ринок та необхідність проекту. </w:t>
      </w:r>
    </w:p>
    <w:p w:rsidR="00843E41" w:rsidRDefault="001605D8" w:rsidP="00843E41">
      <w:pPr>
        <w:pStyle w:val="af0"/>
        <w:tabs>
          <w:tab w:val="left" w:pos="1985"/>
        </w:tabs>
        <w:spacing w:line="36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12</w:t>
      </w:r>
    </w:p>
    <w:p w:rsidR="001605D8" w:rsidRPr="00914417" w:rsidRDefault="001605D8" w:rsidP="00843E41">
      <w:pPr>
        <w:pStyle w:val="af0"/>
        <w:tabs>
          <w:tab w:val="left" w:pos="1985"/>
        </w:tabs>
        <w:spacing w:line="360" w:lineRule="auto"/>
        <w:ind w:left="0" w:firstLine="0"/>
        <w:jc w:val="center"/>
        <w:rPr>
          <w:rFonts w:ascii="Times New Roman" w:hAnsi="Times New Roman" w:cs="Times New Roman"/>
          <w:b w:val="0"/>
          <w:i w:val="0"/>
          <w:color w:val="auto"/>
          <w:sz w:val="28"/>
          <w:szCs w:val="28"/>
        </w:rPr>
      </w:pPr>
      <w:bookmarkStart w:id="26" w:name="_GoBack"/>
      <w:r w:rsidRPr="00914417">
        <w:rPr>
          <w:rFonts w:ascii="Times New Roman" w:hAnsi="Times New Roman" w:cs="Times New Roman"/>
          <w:b w:val="0"/>
          <w:i w:val="0"/>
          <w:color w:val="auto"/>
          <w:sz w:val="28"/>
          <w:szCs w:val="28"/>
        </w:rPr>
        <w:t>SWOT- аналіз стартап-проекту</w:t>
      </w:r>
    </w:p>
    <w:tbl>
      <w:tblPr>
        <w:tblStyle w:val="ab"/>
        <w:tblW w:w="0" w:type="auto"/>
        <w:tblInd w:w="108" w:type="dxa"/>
        <w:tblLook w:val="01E0"/>
      </w:tblPr>
      <w:tblGrid>
        <w:gridCol w:w="4736"/>
        <w:gridCol w:w="4726"/>
      </w:tblGrid>
      <w:tr w:rsidR="001605D8" w:rsidRPr="00914417" w:rsidTr="001605D8">
        <w:trPr>
          <w:trHeight w:val="660"/>
        </w:trPr>
        <w:tc>
          <w:tcPr>
            <w:tcW w:w="4760" w:type="dxa"/>
          </w:tcPr>
          <w:bookmarkEnd w:id="26"/>
          <w:p w:rsidR="001605D8" w:rsidRPr="00914417" w:rsidRDefault="001605D8" w:rsidP="001605D8">
            <w:pPr>
              <w:pStyle w:val="ae"/>
              <w:rPr>
                <w:rFonts w:ascii="Times New Roman" w:hAnsi="Times New Roman" w:cs="Times New Roman"/>
              </w:rPr>
            </w:pPr>
            <w:r w:rsidRPr="00914417">
              <w:rPr>
                <w:rFonts w:ascii="Times New Roman" w:hAnsi="Times New Roman" w:cs="Times New Roman"/>
                <w:b/>
              </w:rPr>
              <w:t>Сильні сторони</w:t>
            </w:r>
            <w:r w:rsidRPr="00914417">
              <w:rPr>
                <w:rFonts w:ascii="Times New Roman" w:hAnsi="Times New Roman" w:cs="Times New Roman"/>
              </w:rPr>
              <w:t>:</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Дешевизна, простота.</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Метод (програмне забезпечення) є ремонтопридатним, зручним в управлінні та простоті набутті навичок.</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Міжнародна доставка. </w:t>
            </w:r>
          </w:p>
        </w:tc>
        <w:tc>
          <w:tcPr>
            <w:tcW w:w="4761" w:type="dxa"/>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b/>
              </w:rPr>
              <w:t>Слабкі сторони</w:t>
            </w:r>
            <w:r w:rsidRPr="00914417">
              <w:rPr>
                <w:rFonts w:ascii="Times New Roman" w:hAnsi="Times New Roman" w:cs="Times New Roman"/>
              </w:rPr>
              <w:t>:</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Метод (програмне забезпечення) не є відомим продуктом в області оптичного приладобудуванні. Необхідність закупівлі деяких комплектуючих.</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Для високої якості – більше досвіду.</w:t>
            </w:r>
          </w:p>
        </w:tc>
      </w:tr>
      <w:tr w:rsidR="001605D8" w:rsidRPr="00914417" w:rsidTr="001605D8">
        <w:trPr>
          <w:trHeight w:val="574"/>
        </w:trPr>
        <w:tc>
          <w:tcPr>
            <w:tcW w:w="4760" w:type="dxa"/>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b/>
              </w:rPr>
              <w:t>Можливост</w:t>
            </w:r>
            <w:r w:rsidRPr="00914417">
              <w:rPr>
                <w:rFonts w:ascii="Times New Roman" w:hAnsi="Times New Roman" w:cs="Times New Roman"/>
              </w:rPr>
              <w:t>і:</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Вихід на міжнародний ринок.</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Потреба клієнтів у дешевому/безкоштовному методу (програмному забезпеченні)</w:t>
            </w:r>
          </w:p>
        </w:tc>
        <w:tc>
          <w:tcPr>
            <w:tcW w:w="4761" w:type="dxa"/>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b/>
              </w:rPr>
              <w:t>Загрози</w:t>
            </w:r>
            <w:r w:rsidRPr="00914417">
              <w:rPr>
                <w:rFonts w:ascii="Times New Roman" w:hAnsi="Times New Roman" w:cs="Times New Roman"/>
              </w:rPr>
              <w:t>:</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Активізація конкурентів (конкуренти можуть знизити ціну на власну продукцію або можуть запровадити (винайти) новий/ або вдосконалити вже відомий метод).</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Збій імпорту комплектуючих.</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Недостатньо коштів. </w:t>
            </w:r>
          </w:p>
          <w:p w:rsidR="001605D8" w:rsidRPr="00914417" w:rsidRDefault="001605D8" w:rsidP="001605D8">
            <w:pPr>
              <w:pStyle w:val="ae"/>
              <w:rPr>
                <w:rFonts w:ascii="Times New Roman" w:hAnsi="Times New Roman" w:cs="Times New Roman"/>
              </w:rPr>
            </w:pPr>
          </w:p>
        </w:tc>
      </w:tr>
    </w:tbl>
    <w:p w:rsidR="001605D8" w:rsidRPr="00914417" w:rsidRDefault="001605D8" w:rsidP="00D829B3">
      <w:pPr>
        <w:tabs>
          <w:tab w:val="left" w:pos="567"/>
        </w:tabs>
        <w:spacing w:line="360" w:lineRule="auto"/>
        <w:jc w:val="both"/>
        <w:rPr>
          <w:rFonts w:ascii="Times New Roman" w:hAnsi="Times New Roman" w:cs="Times New Roman"/>
          <w:sz w:val="28"/>
          <w:szCs w:val="28"/>
        </w:rPr>
      </w:pPr>
      <w:r w:rsidRPr="00914417">
        <w:rPr>
          <w:rFonts w:ascii="Times New Roman" w:hAnsi="Times New Roman" w:cs="Times New Roman"/>
          <w:sz w:val="28"/>
          <w:szCs w:val="28"/>
        </w:rPr>
        <w:tab/>
        <w:t xml:space="preserve">SWOT-аналіз стартап-проекту в підсумку дає зрозуміти, що сиьною стороною стартап-проекту є дешевизна, простота, ремонтопридатним, зручним в управлінні та в простоті набутті навичок. До слабких сторін проекту віднесено не відомість методу в області оптичного приладобудуванні, необхідність закупівлі деяких комплектуючих та для високої якості необхідно більше досвіду. </w:t>
      </w:r>
    </w:p>
    <w:p w:rsidR="001605D8" w:rsidRPr="00914417" w:rsidRDefault="001605D8" w:rsidP="00D829B3">
      <w:pPr>
        <w:spacing w:line="360" w:lineRule="auto"/>
        <w:jc w:val="both"/>
        <w:rPr>
          <w:rFonts w:ascii="Times New Roman" w:hAnsi="Times New Roman" w:cs="Times New Roman"/>
          <w:sz w:val="28"/>
          <w:szCs w:val="28"/>
        </w:rPr>
      </w:pPr>
      <w:r w:rsidRPr="00914417">
        <w:rPr>
          <w:rFonts w:ascii="Times New Roman" w:hAnsi="Times New Roman" w:cs="Times New Roman"/>
          <w:sz w:val="28"/>
          <w:szCs w:val="28"/>
        </w:rPr>
        <w:tab/>
        <w:t>Ринкові загрози та ринкові можливості є наслідками (прогнозованими результатами) впливу факторів, і, на відміну від них, ще не є реалізованими на ринку та мають певну ймовірність здійснення. Тому: зниження доходів потенційних підприємств – фактор загрози, на основі якого можна зробити прогноз щодо посилення значущості цінового фактору при виборі методу та відповідно, – цінової конкуренції (а це вже – ринкова загроза).</w:t>
      </w:r>
    </w:p>
    <w:p w:rsidR="00843E41" w:rsidRDefault="001605D8" w:rsidP="00843E41">
      <w:pPr>
        <w:pStyle w:val="af0"/>
        <w:tabs>
          <w:tab w:val="left" w:pos="1985"/>
        </w:tabs>
        <w:spacing w:line="24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lastRenderedPageBreak/>
        <w:t xml:space="preserve">Таблиця </w:t>
      </w:r>
      <w:r w:rsidR="00843E41">
        <w:rPr>
          <w:rFonts w:ascii="Times New Roman" w:hAnsi="Times New Roman" w:cs="Times New Roman"/>
          <w:b w:val="0"/>
          <w:i w:val="0"/>
          <w:color w:val="auto"/>
          <w:sz w:val="28"/>
          <w:szCs w:val="28"/>
        </w:rPr>
        <w:t>4.1</w:t>
      </w:r>
      <w:r w:rsidR="00861193">
        <w:rPr>
          <w:rFonts w:ascii="Times New Roman" w:hAnsi="Times New Roman" w:cs="Times New Roman"/>
          <w:b w:val="0"/>
          <w:i w:val="0"/>
          <w:color w:val="auto"/>
          <w:sz w:val="28"/>
          <w:szCs w:val="28"/>
        </w:rPr>
        <w:t>3</w:t>
      </w:r>
    </w:p>
    <w:p w:rsidR="001605D8" w:rsidRPr="00914417" w:rsidRDefault="001605D8" w:rsidP="00843E41">
      <w:pPr>
        <w:pStyle w:val="af0"/>
        <w:tabs>
          <w:tab w:val="left" w:pos="1985"/>
        </w:tabs>
        <w:spacing w:line="24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Альтернативи ринкового впровадження стартап-проекту</w:t>
      </w:r>
    </w:p>
    <w:tbl>
      <w:tblPr>
        <w:tblStyle w:val="ab"/>
        <w:tblW w:w="0" w:type="auto"/>
        <w:tblInd w:w="108" w:type="dxa"/>
        <w:tblLook w:val="00A0"/>
      </w:tblPr>
      <w:tblGrid>
        <w:gridCol w:w="594"/>
        <w:gridCol w:w="4083"/>
        <w:gridCol w:w="1829"/>
        <w:gridCol w:w="2956"/>
      </w:tblGrid>
      <w:tr w:rsidR="001605D8" w:rsidRPr="00914417" w:rsidTr="001605D8">
        <w:tc>
          <w:tcPr>
            <w:tcW w:w="59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п/п</w:t>
            </w:r>
          </w:p>
        </w:tc>
        <w:tc>
          <w:tcPr>
            <w:tcW w:w="4113"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Альтернатива (орієнтовний комплекс заходів) </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ринкової поведінки</w:t>
            </w:r>
          </w:p>
        </w:tc>
        <w:tc>
          <w:tcPr>
            <w:tcW w:w="183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Ймовірність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отримання ресурсів</w:t>
            </w:r>
          </w:p>
        </w:tc>
        <w:tc>
          <w:tcPr>
            <w:tcW w:w="298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Строки реалізації</w:t>
            </w:r>
          </w:p>
        </w:tc>
      </w:tr>
      <w:tr w:rsidR="001605D8" w:rsidRPr="00914417" w:rsidTr="001605D8">
        <w:tc>
          <w:tcPr>
            <w:tcW w:w="59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w:t>
            </w:r>
          </w:p>
        </w:tc>
        <w:tc>
          <w:tcPr>
            <w:tcW w:w="4113"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При масштабному виробництві зниження собівартості.</w:t>
            </w:r>
          </w:p>
        </w:tc>
        <w:tc>
          <w:tcPr>
            <w:tcW w:w="183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60%</w:t>
            </w:r>
          </w:p>
        </w:tc>
        <w:tc>
          <w:tcPr>
            <w:tcW w:w="298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5-10 років</w:t>
            </w:r>
          </w:p>
        </w:tc>
      </w:tr>
      <w:tr w:rsidR="001605D8" w:rsidRPr="00914417" w:rsidTr="001605D8">
        <w:tc>
          <w:tcPr>
            <w:tcW w:w="59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2</w:t>
            </w:r>
          </w:p>
        </w:tc>
        <w:tc>
          <w:tcPr>
            <w:tcW w:w="4113"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Закупівля деяких комплектуючих у вітчизняних виробників</w:t>
            </w:r>
          </w:p>
        </w:tc>
        <w:tc>
          <w:tcPr>
            <w:tcW w:w="183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40%</w:t>
            </w:r>
          </w:p>
        </w:tc>
        <w:tc>
          <w:tcPr>
            <w:tcW w:w="298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2-3 роки</w:t>
            </w:r>
          </w:p>
        </w:tc>
      </w:tr>
      <w:tr w:rsidR="001605D8" w:rsidRPr="00914417" w:rsidTr="001605D8">
        <w:tc>
          <w:tcPr>
            <w:tcW w:w="59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3</w:t>
            </w:r>
          </w:p>
        </w:tc>
        <w:tc>
          <w:tcPr>
            <w:tcW w:w="4113"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Впровадження на </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підприємствах</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конкурентів </w:t>
            </w:r>
          </w:p>
        </w:tc>
        <w:tc>
          <w:tcPr>
            <w:tcW w:w="183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50%</w:t>
            </w:r>
          </w:p>
        </w:tc>
        <w:tc>
          <w:tcPr>
            <w:tcW w:w="298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0-12 років</w:t>
            </w:r>
          </w:p>
        </w:tc>
      </w:tr>
    </w:tbl>
    <w:p w:rsidR="001605D8" w:rsidRPr="00914417" w:rsidRDefault="001605D8" w:rsidP="00D829B3">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На основі SWOT-аналізу було розроблено альтернативну ринкову поведінку (перелік заходів)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див. табл. 9, аналіз потенційних конкурентів).</w:t>
      </w:r>
    </w:p>
    <w:p w:rsidR="001605D8" w:rsidRPr="00914417" w:rsidRDefault="001605D8" w:rsidP="00D829B3">
      <w:pPr>
        <w:spacing w:line="360" w:lineRule="auto"/>
        <w:jc w:val="both"/>
        <w:rPr>
          <w:rFonts w:ascii="Times New Roman" w:hAnsi="Times New Roman" w:cs="Times New Roman"/>
          <w:sz w:val="28"/>
          <w:szCs w:val="28"/>
        </w:rPr>
      </w:pPr>
      <w:r w:rsidRPr="00914417">
        <w:rPr>
          <w:rFonts w:ascii="Times New Roman" w:hAnsi="Times New Roman" w:cs="Times New Roman"/>
          <w:sz w:val="28"/>
          <w:szCs w:val="28"/>
        </w:rPr>
        <w:t xml:space="preserve">Визначені альтернативи аналізуються з точки зору строків та ймовірності отримання ресурсів показали, що при масштабному виробництві відбудеться зниження вартості на метод, ймовірність отримання ресурсів досягає 60%, а строки реалізації від 5 до 10 років. Для зменшення витрат на підвищення точності вимірювання МПФ ІЧ об’єктивів, як альтернатива може бути запропоновано закупівля деяких комплектуючих у вітчизняних виробників, ймовірність отримання ресурсів – 40%, а строки реалізації – 2-3 роки. </w:t>
      </w:r>
    </w:p>
    <w:p w:rsidR="001605D8" w:rsidRDefault="001605D8" w:rsidP="00D829B3">
      <w:pPr>
        <w:spacing w:line="360" w:lineRule="auto"/>
        <w:jc w:val="both"/>
        <w:rPr>
          <w:rFonts w:ascii="Times New Roman" w:hAnsi="Times New Roman" w:cs="Times New Roman"/>
          <w:sz w:val="28"/>
          <w:szCs w:val="28"/>
        </w:rPr>
      </w:pPr>
      <w:r w:rsidRPr="00914417">
        <w:rPr>
          <w:rFonts w:ascii="Times New Roman" w:hAnsi="Times New Roman" w:cs="Times New Roman"/>
          <w:sz w:val="28"/>
          <w:szCs w:val="28"/>
        </w:rPr>
        <w:t xml:space="preserve">Якщо ж не вийде налагодити своє масштабне виробництво, тоді можна впровадити метол на підприємствах конкурентів, ймовірність отримання ресурсів все рівно велика, і складає 50%, при строках реалізації в 10-12 років.  </w:t>
      </w:r>
    </w:p>
    <w:p w:rsidR="001605D8" w:rsidRPr="00B665AA" w:rsidRDefault="001605D8" w:rsidP="003E1BC7">
      <w:pPr>
        <w:pStyle w:val="2"/>
        <w:rPr>
          <w:rFonts w:ascii="Times New Roman" w:hAnsi="Times New Roman"/>
          <w:color w:val="auto"/>
          <w:sz w:val="28"/>
          <w:szCs w:val="28"/>
        </w:rPr>
      </w:pPr>
      <w:bookmarkStart w:id="27" w:name="_Toc514132503"/>
      <w:r w:rsidRPr="00B665AA">
        <w:rPr>
          <w:rFonts w:ascii="Times New Roman" w:hAnsi="Times New Roman"/>
          <w:color w:val="auto"/>
          <w:sz w:val="28"/>
          <w:szCs w:val="28"/>
        </w:rPr>
        <w:t>4.4</w:t>
      </w:r>
      <w:r w:rsidR="003E1BC7" w:rsidRPr="00B665AA">
        <w:rPr>
          <w:rFonts w:ascii="Times New Roman" w:hAnsi="Times New Roman"/>
          <w:color w:val="auto"/>
          <w:sz w:val="28"/>
          <w:szCs w:val="28"/>
        </w:rPr>
        <w:t xml:space="preserve"> </w:t>
      </w:r>
      <w:r w:rsidRPr="00B665AA">
        <w:rPr>
          <w:rFonts w:ascii="Times New Roman" w:hAnsi="Times New Roman"/>
          <w:color w:val="auto"/>
          <w:sz w:val="28"/>
          <w:szCs w:val="28"/>
        </w:rPr>
        <w:t>Розроблення ринкової стратегії проекту</w:t>
      </w:r>
      <w:bookmarkEnd w:id="27"/>
    </w:p>
    <w:p w:rsidR="00843E41" w:rsidRDefault="001605D8" w:rsidP="00843E41">
      <w:pPr>
        <w:pStyle w:val="af0"/>
        <w:tabs>
          <w:tab w:val="left" w:pos="1985"/>
        </w:tabs>
        <w:spacing w:line="24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14</w:t>
      </w:r>
      <w:r w:rsidR="00843E41">
        <w:rPr>
          <w:rFonts w:ascii="Times New Roman" w:hAnsi="Times New Roman" w:cs="Times New Roman"/>
          <w:b w:val="0"/>
          <w:i w:val="0"/>
          <w:color w:val="auto"/>
          <w:sz w:val="28"/>
          <w:szCs w:val="28"/>
        </w:rPr>
        <w:t xml:space="preserve"> </w:t>
      </w:r>
    </w:p>
    <w:p w:rsidR="001605D8" w:rsidRPr="00914417" w:rsidRDefault="001605D8" w:rsidP="00843E41">
      <w:pPr>
        <w:pStyle w:val="af0"/>
        <w:tabs>
          <w:tab w:val="left" w:pos="1985"/>
        </w:tabs>
        <w:spacing w:line="24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Вибір цільових груп потенційних споживачів</w:t>
      </w:r>
    </w:p>
    <w:tbl>
      <w:tblPr>
        <w:tblStyle w:val="ab"/>
        <w:tblW w:w="9613" w:type="dxa"/>
        <w:tblInd w:w="108" w:type="dxa"/>
        <w:tblLook w:val="00A0"/>
      </w:tblPr>
      <w:tblGrid>
        <w:gridCol w:w="596"/>
        <w:gridCol w:w="2057"/>
        <w:gridCol w:w="1751"/>
        <w:gridCol w:w="1734"/>
        <w:gridCol w:w="1721"/>
        <w:gridCol w:w="1754"/>
      </w:tblGrid>
      <w:tr w:rsidR="001605D8" w:rsidRPr="00914417" w:rsidTr="001605D8">
        <w:trPr>
          <w:trHeight w:val="1062"/>
        </w:trPr>
        <w:tc>
          <w:tcPr>
            <w:tcW w:w="596"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п/п</w:t>
            </w:r>
          </w:p>
        </w:tc>
        <w:tc>
          <w:tcPr>
            <w:tcW w:w="2057"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Опис профілю цільової групи потенційних клієнтів</w:t>
            </w:r>
          </w:p>
        </w:tc>
        <w:tc>
          <w:tcPr>
            <w:tcW w:w="1751"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Готовність споживачів сприйняти продукт</w:t>
            </w:r>
          </w:p>
        </w:tc>
        <w:tc>
          <w:tcPr>
            <w:tcW w:w="1734"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Орієнтовний попит в межах цільової групи</w:t>
            </w:r>
          </w:p>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сегменту)</w:t>
            </w:r>
          </w:p>
        </w:tc>
        <w:tc>
          <w:tcPr>
            <w:tcW w:w="1721"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Інтенсивність конкуренції в сегменті</w:t>
            </w:r>
          </w:p>
        </w:tc>
        <w:tc>
          <w:tcPr>
            <w:tcW w:w="1754"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Простота входу у</w:t>
            </w:r>
          </w:p>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сегмент</w:t>
            </w:r>
          </w:p>
        </w:tc>
      </w:tr>
      <w:tr w:rsidR="001605D8" w:rsidRPr="00914417" w:rsidTr="001605D8">
        <w:trPr>
          <w:trHeight w:val="537"/>
        </w:trPr>
        <w:tc>
          <w:tcPr>
            <w:tcW w:w="596"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lastRenderedPageBreak/>
              <w:t>1</w:t>
            </w:r>
          </w:p>
        </w:tc>
        <w:tc>
          <w:tcPr>
            <w:tcW w:w="2057"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Військові, медицина.</w:t>
            </w:r>
          </w:p>
        </w:tc>
        <w:tc>
          <w:tcPr>
            <w:tcW w:w="1751"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Заміна</w:t>
            </w:r>
          </w:p>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закордонних товарів.</w:t>
            </w:r>
          </w:p>
        </w:tc>
        <w:tc>
          <w:tcPr>
            <w:tcW w:w="1734"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Доступний товар в певних колах.</w:t>
            </w:r>
          </w:p>
        </w:tc>
        <w:tc>
          <w:tcPr>
            <w:tcW w:w="1721"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Досить</w:t>
            </w:r>
          </w:p>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велика конкуренція</w:t>
            </w:r>
          </w:p>
        </w:tc>
        <w:tc>
          <w:tcPr>
            <w:tcW w:w="1754"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Достатньо  важко.</w:t>
            </w:r>
          </w:p>
        </w:tc>
      </w:tr>
      <w:tr w:rsidR="001605D8" w:rsidRPr="00914417" w:rsidTr="001605D8">
        <w:trPr>
          <w:trHeight w:val="710"/>
        </w:trPr>
        <w:tc>
          <w:tcPr>
            <w:tcW w:w="596"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2</w:t>
            </w:r>
          </w:p>
        </w:tc>
        <w:tc>
          <w:tcPr>
            <w:tcW w:w="2057"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Авіаційний та космічний сегмент</w:t>
            </w:r>
          </w:p>
        </w:tc>
        <w:tc>
          <w:tcPr>
            <w:tcW w:w="1751"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Зменшення витрат на власне виробництво.</w:t>
            </w:r>
          </w:p>
        </w:tc>
        <w:tc>
          <w:tcPr>
            <w:tcW w:w="1734"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Високий попит на власному ринку</w:t>
            </w:r>
          </w:p>
        </w:tc>
        <w:tc>
          <w:tcPr>
            <w:tcW w:w="1721"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Відносно не велика конкуренція</w:t>
            </w:r>
          </w:p>
        </w:tc>
        <w:tc>
          <w:tcPr>
            <w:tcW w:w="1754"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Достатньо  важко.</w:t>
            </w:r>
          </w:p>
        </w:tc>
      </w:tr>
      <w:tr w:rsidR="001605D8" w:rsidRPr="00914417" w:rsidTr="001605D8">
        <w:trPr>
          <w:trHeight w:val="882"/>
        </w:trPr>
        <w:tc>
          <w:tcPr>
            <w:tcW w:w="596"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3</w:t>
            </w:r>
          </w:p>
        </w:tc>
        <w:tc>
          <w:tcPr>
            <w:tcW w:w="2057"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Мисливці, охорона, промисловість,</w:t>
            </w:r>
          </w:p>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аграрна</w:t>
            </w:r>
          </w:p>
          <w:p w:rsidR="001605D8" w:rsidRPr="00914417" w:rsidRDefault="001605D8" w:rsidP="00764A84">
            <w:pPr>
              <w:pStyle w:val="ae"/>
              <w:jc w:val="center"/>
              <w:rPr>
                <w:rFonts w:ascii="Times New Roman" w:hAnsi="Times New Roman" w:cs="Times New Roman"/>
              </w:rPr>
            </w:pPr>
          </w:p>
        </w:tc>
        <w:tc>
          <w:tcPr>
            <w:tcW w:w="1751"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Заміна</w:t>
            </w:r>
          </w:p>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закордонних товарів.</w:t>
            </w:r>
          </w:p>
        </w:tc>
        <w:tc>
          <w:tcPr>
            <w:tcW w:w="1734"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Високий попит на власному ринку</w:t>
            </w:r>
          </w:p>
        </w:tc>
        <w:tc>
          <w:tcPr>
            <w:tcW w:w="1721"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Велика</w:t>
            </w:r>
          </w:p>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конкуренція</w:t>
            </w:r>
          </w:p>
        </w:tc>
        <w:tc>
          <w:tcPr>
            <w:tcW w:w="1754"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Середньої важкості входу у сегмент</w:t>
            </w:r>
          </w:p>
        </w:tc>
      </w:tr>
      <w:tr w:rsidR="001605D8" w:rsidRPr="00914417" w:rsidTr="001605D8">
        <w:trPr>
          <w:trHeight w:val="537"/>
        </w:trPr>
        <w:tc>
          <w:tcPr>
            <w:tcW w:w="9613" w:type="dxa"/>
            <w:gridSpan w:val="6"/>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Які цільові групи обрано: Військову, медицину, авіаційну та космічну, мисливці, охорона, промисловість та аграрні групи. </w:t>
            </w:r>
          </w:p>
        </w:tc>
      </w:tr>
    </w:tbl>
    <w:p w:rsidR="00764A84" w:rsidRDefault="001605D8" w:rsidP="00D829B3">
      <w:pPr>
        <w:spacing w:line="360" w:lineRule="auto"/>
        <w:jc w:val="both"/>
        <w:rPr>
          <w:rFonts w:ascii="Times New Roman" w:hAnsi="Times New Roman" w:cs="Times New Roman"/>
          <w:sz w:val="28"/>
          <w:szCs w:val="28"/>
        </w:rPr>
      </w:pPr>
      <w:r w:rsidRPr="00914417">
        <w:rPr>
          <w:rFonts w:ascii="Times New Roman" w:hAnsi="Times New Roman" w:cs="Times New Roman"/>
          <w:sz w:val="28"/>
          <w:szCs w:val="28"/>
        </w:rPr>
        <w:tab/>
      </w:r>
      <w:r w:rsidRPr="006325C5">
        <w:rPr>
          <w:rFonts w:ascii="Times New Roman" w:hAnsi="Times New Roman" w:cs="Times New Roman"/>
          <w:sz w:val="28"/>
          <w:szCs w:val="28"/>
        </w:rPr>
        <w:t>Військові, медицину, авіаційну та космічні групи було обрано за цільові групи потенційних споживачів, незважаючи на важкість входу у сегмент, тому що в цих групах відносно не велика конкуренція. Але не зважаючи на велику конкуренцію в сегменті мисливців, охорони, промисловості та аграрного сектору, все рівно є шанси обрати ці сегменти за цільові групи потенційних клієнтів. Виходячи з стратегії охопленням ринку, можемо стверджувати, що компанія працює із всім ринком, пропонуючи стандартизовану програму (включно із характеристиками товару/послуги) – вона використовує масовий маркетинг.</w:t>
      </w:r>
    </w:p>
    <w:p w:rsidR="00A76A02" w:rsidRDefault="00A76A02" w:rsidP="00D829B3">
      <w:pPr>
        <w:spacing w:line="360" w:lineRule="auto"/>
        <w:jc w:val="both"/>
        <w:rPr>
          <w:rFonts w:ascii="Times New Roman" w:hAnsi="Times New Roman" w:cs="Times New Roman"/>
          <w:sz w:val="28"/>
          <w:szCs w:val="28"/>
        </w:rPr>
      </w:pPr>
    </w:p>
    <w:p w:rsidR="00A76A02" w:rsidRPr="006325C5" w:rsidRDefault="00A76A02" w:rsidP="00D829B3">
      <w:pPr>
        <w:spacing w:line="360" w:lineRule="auto"/>
        <w:jc w:val="both"/>
        <w:rPr>
          <w:rFonts w:ascii="Times New Roman" w:hAnsi="Times New Roman" w:cs="Times New Roman"/>
          <w:sz w:val="28"/>
          <w:szCs w:val="28"/>
        </w:rPr>
      </w:pPr>
    </w:p>
    <w:p w:rsidR="00843E41" w:rsidRDefault="001605D8" w:rsidP="00843E41">
      <w:pPr>
        <w:pStyle w:val="af0"/>
        <w:tabs>
          <w:tab w:val="left" w:pos="1985"/>
        </w:tabs>
        <w:spacing w:line="36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15</w:t>
      </w:r>
    </w:p>
    <w:p w:rsidR="001605D8" w:rsidRPr="00914417" w:rsidRDefault="001605D8" w:rsidP="00843E41">
      <w:pPr>
        <w:pStyle w:val="af0"/>
        <w:tabs>
          <w:tab w:val="left" w:pos="1985"/>
        </w:tabs>
        <w:spacing w:line="36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Визначення базової стратегії розвитку</w:t>
      </w:r>
    </w:p>
    <w:tbl>
      <w:tblPr>
        <w:tblStyle w:val="ab"/>
        <w:tblW w:w="9923" w:type="dxa"/>
        <w:tblInd w:w="108" w:type="dxa"/>
        <w:tblLayout w:type="fixed"/>
        <w:tblLook w:val="00A0"/>
      </w:tblPr>
      <w:tblGrid>
        <w:gridCol w:w="596"/>
        <w:gridCol w:w="2552"/>
        <w:gridCol w:w="1814"/>
        <w:gridCol w:w="2722"/>
        <w:gridCol w:w="2239"/>
      </w:tblGrid>
      <w:tr w:rsidR="001605D8" w:rsidRPr="00914417" w:rsidTr="001605D8">
        <w:tc>
          <w:tcPr>
            <w:tcW w:w="596"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п/п</w:t>
            </w:r>
          </w:p>
        </w:tc>
        <w:tc>
          <w:tcPr>
            <w:tcW w:w="2552"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Обрана</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 альтернатива розвитку проекту</w:t>
            </w:r>
          </w:p>
        </w:tc>
        <w:tc>
          <w:tcPr>
            <w:tcW w:w="181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Стратегія охоплення ринку</w:t>
            </w:r>
          </w:p>
        </w:tc>
        <w:tc>
          <w:tcPr>
            <w:tcW w:w="272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Ключові конкурентоспроможні</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 позиції відповідно до обраної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альтернативи</w:t>
            </w:r>
          </w:p>
        </w:tc>
        <w:tc>
          <w:tcPr>
            <w:tcW w:w="2239"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Базова стратегія розвитку*</w:t>
            </w:r>
          </w:p>
        </w:tc>
      </w:tr>
      <w:tr w:rsidR="001605D8" w:rsidRPr="00914417" w:rsidTr="001605D8">
        <w:tc>
          <w:tcPr>
            <w:tcW w:w="596"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1</w:t>
            </w:r>
          </w:p>
        </w:tc>
        <w:tc>
          <w:tcPr>
            <w:tcW w:w="2552"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Якість перш за все </w:t>
            </w:r>
          </w:p>
        </w:tc>
        <w:tc>
          <w:tcPr>
            <w:tcW w:w="1814"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Наростаюча</w:t>
            </w:r>
          </w:p>
        </w:tc>
        <w:tc>
          <w:tcPr>
            <w:tcW w:w="2722"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Довіра до бренду,</w:t>
            </w:r>
            <w:r w:rsidRPr="00914417">
              <w:rPr>
                <w:rFonts w:ascii="Times New Roman" w:hAnsi="Times New Roman" w:cs="Times New Roman"/>
              </w:rPr>
              <w:br/>
              <w:t xml:space="preserve">відповідна ціна. </w:t>
            </w:r>
          </w:p>
        </w:tc>
        <w:tc>
          <w:tcPr>
            <w:tcW w:w="2239"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Стратегія </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диференціації </w:t>
            </w:r>
          </w:p>
        </w:tc>
      </w:tr>
    </w:tbl>
    <w:p w:rsidR="001605D8" w:rsidRPr="00D829B3" w:rsidRDefault="001605D8" w:rsidP="00D829B3">
      <w:pPr>
        <w:pStyle w:val="af0"/>
        <w:tabs>
          <w:tab w:val="left" w:pos="0"/>
        </w:tabs>
        <w:spacing w:line="360" w:lineRule="auto"/>
        <w:ind w:left="0" w:firstLine="0"/>
        <w:jc w:val="both"/>
        <w:rPr>
          <w:rFonts w:ascii="Times New Roman" w:hAnsi="Times New Roman" w:cs="Times New Roman"/>
          <w:b w:val="0"/>
          <w:i w:val="0"/>
          <w:color w:val="auto"/>
          <w:sz w:val="28"/>
          <w:szCs w:val="28"/>
        </w:rPr>
      </w:pPr>
      <w:r w:rsidRPr="00D829B3">
        <w:rPr>
          <w:rFonts w:ascii="Times New Roman" w:hAnsi="Times New Roman" w:cs="Times New Roman"/>
          <w:b w:val="0"/>
          <w:i w:val="0"/>
          <w:color w:val="auto"/>
          <w:sz w:val="28"/>
          <w:szCs w:val="28"/>
        </w:rPr>
        <w:tab/>
        <w:t xml:space="preserve">За базову стратегію розвитку обрано стратегію диференціації, яка передбачає надання товару важливою з точки зору споживача відмінних </w:t>
      </w:r>
      <w:r w:rsidRPr="00D829B3">
        <w:rPr>
          <w:rFonts w:ascii="Times New Roman" w:hAnsi="Times New Roman" w:cs="Times New Roman"/>
          <w:b w:val="0"/>
          <w:i w:val="0"/>
          <w:color w:val="auto"/>
          <w:sz w:val="28"/>
          <w:szCs w:val="28"/>
        </w:rPr>
        <w:lastRenderedPageBreak/>
        <w:t xml:space="preserve">властивостей, які роблять товар відмінним від товарів конкурентів, в нашому випадку це підвищення вимірювання МПФ ІЧ об’єктивів, що дає змогу випускати більш якісніші ІЧ об’єктиви для кінцевого споживача. </w:t>
      </w:r>
    </w:p>
    <w:p w:rsidR="001605D8" w:rsidRPr="00D829B3" w:rsidRDefault="001605D8" w:rsidP="00D829B3">
      <w:pPr>
        <w:keepNext/>
        <w:spacing w:line="360" w:lineRule="auto"/>
        <w:jc w:val="both"/>
        <w:rPr>
          <w:rFonts w:ascii="Times New Roman" w:hAnsi="Times New Roman" w:cs="Times New Roman"/>
          <w:sz w:val="28"/>
          <w:szCs w:val="28"/>
        </w:rPr>
      </w:pPr>
      <w:r w:rsidRPr="00D829B3">
        <w:rPr>
          <w:rFonts w:ascii="Times New Roman" w:hAnsi="Times New Roman" w:cs="Times New Roman"/>
          <w:sz w:val="28"/>
          <w:szCs w:val="28"/>
        </w:rPr>
        <w:t>Переваги стратегії за Ж.-Ж. Ламбеном:</w:t>
      </w:r>
    </w:p>
    <w:p w:rsidR="001605D8" w:rsidRPr="00D829B3" w:rsidRDefault="001605D8" w:rsidP="00D829B3">
      <w:pPr>
        <w:pStyle w:val="a"/>
        <w:spacing w:line="360" w:lineRule="auto"/>
        <w:rPr>
          <w:rFonts w:ascii="Times New Roman" w:hAnsi="Times New Roman" w:cs="Times New Roman"/>
          <w:sz w:val="28"/>
          <w:szCs w:val="28"/>
        </w:rPr>
      </w:pPr>
      <w:r w:rsidRPr="00D829B3">
        <w:rPr>
          <w:rFonts w:ascii="Times New Roman" w:hAnsi="Times New Roman" w:cs="Times New Roman"/>
          <w:sz w:val="28"/>
          <w:szCs w:val="28"/>
        </w:rPr>
        <w:t>по відношенню до прямих конкурентів диференціація знижує ступінь замінності товару, посилює прихильність марці, зменшує чутливість до ціни і тим самим підвищує рентабельність;</w:t>
      </w:r>
    </w:p>
    <w:p w:rsidR="001605D8" w:rsidRPr="00D829B3" w:rsidRDefault="001605D8" w:rsidP="00D829B3">
      <w:pPr>
        <w:pStyle w:val="a"/>
        <w:spacing w:line="360" w:lineRule="auto"/>
        <w:rPr>
          <w:rFonts w:ascii="Times New Roman" w:hAnsi="Times New Roman" w:cs="Times New Roman"/>
          <w:sz w:val="28"/>
          <w:szCs w:val="28"/>
        </w:rPr>
      </w:pPr>
      <w:r w:rsidRPr="00D829B3">
        <w:rPr>
          <w:rFonts w:ascii="Times New Roman" w:hAnsi="Times New Roman" w:cs="Times New Roman"/>
          <w:sz w:val="28"/>
          <w:szCs w:val="28"/>
        </w:rPr>
        <w:t>прихильність клієнтів послабляє їх тиск на фірму і перешкоджає приходу на ринок нових конкурентів;</w:t>
      </w:r>
    </w:p>
    <w:p w:rsidR="001605D8" w:rsidRPr="00D829B3" w:rsidRDefault="001605D8" w:rsidP="00D829B3">
      <w:pPr>
        <w:pStyle w:val="a"/>
        <w:spacing w:line="360" w:lineRule="auto"/>
        <w:rPr>
          <w:rFonts w:ascii="Times New Roman" w:hAnsi="Times New Roman" w:cs="Times New Roman"/>
          <w:sz w:val="28"/>
          <w:szCs w:val="28"/>
        </w:rPr>
      </w:pPr>
      <w:r w:rsidRPr="00D829B3">
        <w:rPr>
          <w:rFonts w:ascii="Times New Roman" w:hAnsi="Times New Roman" w:cs="Times New Roman"/>
          <w:sz w:val="28"/>
          <w:szCs w:val="28"/>
        </w:rPr>
        <w:t>підвищена рентабельність збільшує стійкість до можливого зростання витрат в результаті дій сильного постачальника;</w:t>
      </w:r>
    </w:p>
    <w:p w:rsidR="001605D8" w:rsidRPr="00D829B3" w:rsidRDefault="001605D8" w:rsidP="00D829B3">
      <w:pPr>
        <w:pStyle w:val="a"/>
        <w:spacing w:line="360" w:lineRule="auto"/>
        <w:rPr>
          <w:rFonts w:ascii="Times New Roman" w:hAnsi="Times New Roman" w:cs="Times New Roman"/>
          <w:sz w:val="28"/>
          <w:szCs w:val="28"/>
        </w:rPr>
      </w:pPr>
      <w:r w:rsidRPr="00D829B3">
        <w:rPr>
          <w:rFonts w:ascii="Times New Roman" w:hAnsi="Times New Roman" w:cs="Times New Roman"/>
          <w:sz w:val="28"/>
          <w:szCs w:val="28"/>
        </w:rPr>
        <w:t>відмітні властивості товару і завойована прихильність клієнтів захищають фірму і від товарів-замінників.</w:t>
      </w:r>
    </w:p>
    <w:p w:rsidR="001605D8" w:rsidRDefault="001605D8" w:rsidP="00D829B3">
      <w:pPr>
        <w:spacing w:line="360" w:lineRule="auto"/>
        <w:jc w:val="both"/>
        <w:rPr>
          <w:rFonts w:ascii="Times New Roman" w:hAnsi="Times New Roman" w:cs="Times New Roman"/>
          <w:sz w:val="28"/>
          <w:szCs w:val="28"/>
        </w:rPr>
      </w:pPr>
      <w:r w:rsidRPr="00D829B3">
        <w:rPr>
          <w:rFonts w:ascii="Times New Roman" w:hAnsi="Times New Roman" w:cs="Times New Roman"/>
          <w:sz w:val="28"/>
          <w:szCs w:val="28"/>
        </w:rPr>
        <w:t>Реалізація цієї стратегії вимагає, як правило, більш високих витрат. Проте успішна диференціація дозволяє компанії домогтись більшої рентабельності за рахунок того, що ринок готовий прийняти більш високу ціну (цінову премію бренду).</w:t>
      </w:r>
    </w:p>
    <w:p w:rsidR="00D829B3" w:rsidRPr="00D829B3" w:rsidRDefault="00D829B3" w:rsidP="00D829B3">
      <w:pPr>
        <w:spacing w:line="360" w:lineRule="auto"/>
        <w:ind w:firstLine="567"/>
        <w:jc w:val="both"/>
        <w:rPr>
          <w:rFonts w:ascii="Times New Roman" w:hAnsi="Times New Roman" w:cs="Times New Roman"/>
          <w:sz w:val="28"/>
          <w:szCs w:val="28"/>
        </w:rPr>
      </w:pPr>
      <w:r w:rsidRPr="00D829B3">
        <w:rPr>
          <w:rFonts w:ascii="Times New Roman" w:hAnsi="Times New Roman" w:cs="Times New Roman"/>
          <w:sz w:val="28"/>
          <w:szCs w:val="28"/>
        </w:rPr>
        <w:t>При веденні конкурентної боротьби з використанням цієї стратегії на ринку в першу чергу терплять фіаско фірми, що не здатні визначати потреби цільових ринків, оперативно реагувати на зміни в ринковому попиті, проводити ефективну політику маркетингових комунікацій, не мають необхідних навичок в області брендингу. Найважливішими здібностями, які повинна мати компанія, що приймає цю стратегію, є з генерування маркетингових ноу-хау, здійснення продуктових новацій</w:t>
      </w:r>
      <w:r w:rsidR="00F16DA0" w:rsidRPr="00F16DA0">
        <w:rPr>
          <w:rFonts w:ascii="Times New Roman" w:hAnsi="Times New Roman" w:cs="Times New Roman"/>
          <w:sz w:val="28"/>
          <w:szCs w:val="28"/>
        </w:rPr>
        <w:t xml:space="preserve"> [18]</w:t>
      </w:r>
      <w:r w:rsidRPr="00D829B3">
        <w:rPr>
          <w:rFonts w:ascii="Times New Roman" w:hAnsi="Times New Roman" w:cs="Times New Roman"/>
          <w:sz w:val="28"/>
          <w:szCs w:val="28"/>
        </w:rPr>
        <w:t>.</w:t>
      </w:r>
    </w:p>
    <w:p w:rsidR="00843E41" w:rsidRDefault="001605D8" w:rsidP="00843E41">
      <w:pPr>
        <w:pStyle w:val="af0"/>
        <w:tabs>
          <w:tab w:val="left" w:pos="1985"/>
        </w:tabs>
        <w:spacing w:line="360" w:lineRule="auto"/>
        <w:ind w:left="0" w:firstLine="0"/>
        <w:jc w:val="right"/>
        <w:rPr>
          <w:rFonts w:ascii="Times New Roman" w:hAnsi="Times New Roman" w:cs="Times New Roman"/>
          <w:b w:val="0"/>
          <w:i w:val="0"/>
          <w:color w:val="auto"/>
          <w:sz w:val="28"/>
          <w:szCs w:val="28"/>
        </w:rPr>
      </w:pPr>
      <w:r w:rsidRPr="00D829B3">
        <w:rPr>
          <w:rFonts w:ascii="Times New Roman" w:hAnsi="Times New Roman" w:cs="Times New Roman"/>
          <w:b w:val="0"/>
          <w:i w:val="0"/>
          <w:color w:val="auto"/>
          <w:sz w:val="28"/>
          <w:szCs w:val="28"/>
        </w:rPr>
        <w:lastRenderedPageBreak/>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16</w:t>
      </w:r>
    </w:p>
    <w:p w:rsidR="001605D8" w:rsidRPr="00D829B3" w:rsidRDefault="001605D8" w:rsidP="00843E41">
      <w:pPr>
        <w:pStyle w:val="af0"/>
        <w:tabs>
          <w:tab w:val="left" w:pos="1985"/>
        </w:tabs>
        <w:spacing w:line="360" w:lineRule="auto"/>
        <w:ind w:left="0" w:firstLine="0"/>
        <w:jc w:val="center"/>
        <w:rPr>
          <w:rFonts w:ascii="Times New Roman" w:hAnsi="Times New Roman" w:cs="Times New Roman"/>
          <w:b w:val="0"/>
          <w:i w:val="0"/>
          <w:color w:val="auto"/>
          <w:sz w:val="28"/>
          <w:szCs w:val="28"/>
        </w:rPr>
      </w:pPr>
      <w:r w:rsidRPr="00D829B3">
        <w:rPr>
          <w:rFonts w:ascii="Times New Roman" w:hAnsi="Times New Roman" w:cs="Times New Roman"/>
          <w:b w:val="0"/>
          <w:i w:val="0"/>
          <w:color w:val="auto"/>
          <w:sz w:val="28"/>
          <w:szCs w:val="28"/>
        </w:rPr>
        <w:t>Визначення базової стратегії конкурентної поведінки</w:t>
      </w:r>
    </w:p>
    <w:tbl>
      <w:tblPr>
        <w:tblStyle w:val="ab"/>
        <w:tblW w:w="9190" w:type="dxa"/>
        <w:tblInd w:w="108" w:type="dxa"/>
        <w:tblLook w:val="00A0"/>
      </w:tblPr>
      <w:tblGrid>
        <w:gridCol w:w="541"/>
        <w:gridCol w:w="2180"/>
        <w:gridCol w:w="2158"/>
        <w:gridCol w:w="2319"/>
        <w:gridCol w:w="1992"/>
      </w:tblGrid>
      <w:tr w:rsidR="001605D8" w:rsidRPr="00914417" w:rsidTr="00D829B3">
        <w:trPr>
          <w:trHeight w:val="1291"/>
        </w:trPr>
        <w:tc>
          <w:tcPr>
            <w:tcW w:w="519" w:type="dxa"/>
            <w:vAlign w:val="center"/>
          </w:tcPr>
          <w:p w:rsidR="001605D8" w:rsidRPr="00D829B3" w:rsidRDefault="00D829B3" w:rsidP="001605D8">
            <w:pPr>
              <w:pStyle w:val="ae"/>
              <w:jc w:val="center"/>
              <w:rPr>
                <w:rFonts w:ascii="Times New Roman" w:hAnsi="Times New Roman" w:cs="Times New Roman"/>
                <w:lang w:val="ru-RU"/>
              </w:rPr>
            </w:pPr>
            <w:r w:rsidRPr="00914417">
              <w:rPr>
                <w:rFonts w:ascii="Times New Roman" w:hAnsi="Times New Roman" w:cs="Times New Roman"/>
              </w:rPr>
              <w:t>№ п/п</w:t>
            </w:r>
          </w:p>
        </w:tc>
        <w:tc>
          <w:tcPr>
            <w:tcW w:w="2005"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Чи є проект «першопрохідцем» на ринку?</w:t>
            </w:r>
          </w:p>
        </w:tc>
        <w:tc>
          <w:tcPr>
            <w:tcW w:w="2237"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Чи буде компанія шукати нових споживачів, або забирати існуючих у конкурентів?</w:t>
            </w:r>
          </w:p>
        </w:tc>
        <w:tc>
          <w:tcPr>
            <w:tcW w:w="238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Чи буде компанія копіювати основні характеристики товару конкурента, і які?</w:t>
            </w:r>
          </w:p>
        </w:tc>
        <w:tc>
          <w:tcPr>
            <w:tcW w:w="2045"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Стратегія конкурентної поведінки*</w:t>
            </w:r>
          </w:p>
        </w:tc>
      </w:tr>
      <w:tr w:rsidR="001605D8" w:rsidRPr="00914417" w:rsidTr="00D829B3">
        <w:trPr>
          <w:trHeight w:val="1291"/>
        </w:trPr>
        <w:tc>
          <w:tcPr>
            <w:tcW w:w="519"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w:t>
            </w:r>
          </w:p>
        </w:tc>
        <w:tc>
          <w:tcPr>
            <w:tcW w:w="2005"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Ні</w:t>
            </w:r>
          </w:p>
        </w:tc>
        <w:tc>
          <w:tcPr>
            <w:tcW w:w="2237"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Забирати існуючих у конкурентів.</w:t>
            </w:r>
          </w:p>
        </w:tc>
        <w:tc>
          <w:tcPr>
            <w:tcW w:w="2384" w:type="dxa"/>
            <w:vAlign w:val="center"/>
          </w:tcPr>
          <w:p w:rsidR="001605D8" w:rsidRPr="00914417" w:rsidRDefault="001605D8" w:rsidP="00764A84">
            <w:pPr>
              <w:pStyle w:val="ae"/>
              <w:jc w:val="center"/>
              <w:rPr>
                <w:rFonts w:ascii="Times New Roman" w:hAnsi="Times New Roman" w:cs="Times New Roman"/>
              </w:rPr>
            </w:pPr>
            <w:r w:rsidRPr="00914417">
              <w:rPr>
                <w:rFonts w:ascii="Times New Roman" w:hAnsi="Times New Roman" w:cs="Times New Roman"/>
              </w:rPr>
              <w:t>Буде здійснено покращення існуючих методів, та як наслідок готової продукції (ІЧ об’єктивів)</w:t>
            </w:r>
          </w:p>
        </w:tc>
        <w:tc>
          <w:tcPr>
            <w:tcW w:w="2045"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Стратегія заняття конкурентної ніші.</w:t>
            </w:r>
          </w:p>
        </w:tc>
      </w:tr>
    </w:tbl>
    <w:p w:rsidR="001605D8" w:rsidRPr="00914417" w:rsidRDefault="001605D8" w:rsidP="00D829B3">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При визначенні базової стратегії конкурентної поведінки було обрано стратегію заняття конкурентної ніші. Тому що при прийнятті стратегії зайняття конкурентної ніші (інші назви – стратегія фахівця або нішера) компанія в якості цільового ринку вибирає один або декілька ринкових сегментів. Головна особливість – малий розмір сегментів/сегменту. Ця конкурентна стратегія являється похідною від такої базової стратегії компанії, як концентрація.</w:t>
      </w:r>
    </w:p>
    <w:p w:rsidR="001605D8" w:rsidRPr="00914417" w:rsidRDefault="001605D8" w:rsidP="00D829B3">
      <w:pPr>
        <w:spacing w:line="360" w:lineRule="auto"/>
        <w:jc w:val="both"/>
        <w:rPr>
          <w:rFonts w:ascii="Times New Roman" w:hAnsi="Times New Roman" w:cs="Times New Roman"/>
          <w:sz w:val="28"/>
          <w:szCs w:val="28"/>
        </w:rPr>
      </w:pPr>
      <w:r w:rsidRPr="00914417">
        <w:rPr>
          <w:rFonts w:ascii="Times New Roman" w:hAnsi="Times New Roman" w:cs="Times New Roman"/>
          <w:sz w:val="28"/>
          <w:szCs w:val="28"/>
        </w:rPr>
        <w:t>Ніша, для того, щоб вона була привабливою для компанії, повинна задовольняти таким умовам:</w:t>
      </w:r>
    </w:p>
    <w:p w:rsidR="001605D8" w:rsidRPr="00914417" w:rsidRDefault="001605D8" w:rsidP="00D829B3">
      <w:pPr>
        <w:pStyle w:val="a"/>
        <w:spacing w:line="360" w:lineRule="auto"/>
        <w:rPr>
          <w:rFonts w:ascii="Times New Roman" w:hAnsi="Times New Roman" w:cs="Times New Roman"/>
          <w:sz w:val="28"/>
          <w:szCs w:val="28"/>
        </w:rPr>
      </w:pPr>
      <w:r w:rsidRPr="00914417">
        <w:rPr>
          <w:rFonts w:ascii="Times New Roman" w:hAnsi="Times New Roman" w:cs="Times New Roman"/>
          <w:sz w:val="28"/>
          <w:szCs w:val="28"/>
        </w:rPr>
        <w:t>бути досить прибутковою, щоб робити доцільним процес виробництва і обслуговування;</w:t>
      </w:r>
    </w:p>
    <w:p w:rsidR="001605D8" w:rsidRPr="00914417" w:rsidRDefault="001605D8" w:rsidP="00D829B3">
      <w:pPr>
        <w:pStyle w:val="a"/>
        <w:spacing w:line="360" w:lineRule="auto"/>
        <w:rPr>
          <w:rFonts w:ascii="Times New Roman" w:hAnsi="Times New Roman" w:cs="Times New Roman"/>
          <w:sz w:val="28"/>
          <w:szCs w:val="28"/>
        </w:rPr>
      </w:pPr>
      <w:r w:rsidRPr="00914417">
        <w:rPr>
          <w:rFonts w:ascii="Times New Roman" w:hAnsi="Times New Roman" w:cs="Times New Roman"/>
          <w:sz w:val="28"/>
          <w:szCs w:val="28"/>
        </w:rPr>
        <w:t>залишатися стабільною упродовж тривалого проміжку часу;</w:t>
      </w:r>
    </w:p>
    <w:p w:rsidR="001605D8" w:rsidRPr="00914417" w:rsidRDefault="001605D8" w:rsidP="00D829B3">
      <w:pPr>
        <w:pStyle w:val="a"/>
        <w:spacing w:line="360" w:lineRule="auto"/>
        <w:rPr>
          <w:rFonts w:ascii="Times New Roman" w:hAnsi="Times New Roman" w:cs="Times New Roman"/>
          <w:sz w:val="28"/>
          <w:szCs w:val="28"/>
        </w:rPr>
      </w:pPr>
      <w:r w:rsidRPr="00914417">
        <w:rPr>
          <w:rFonts w:ascii="Times New Roman" w:hAnsi="Times New Roman" w:cs="Times New Roman"/>
          <w:sz w:val="28"/>
          <w:szCs w:val="28"/>
        </w:rPr>
        <w:t>має бути добре захищеною, мати високі вхідні бар’єри;</w:t>
      </w:r>
    </w:p>
    <w:p w:rsidR="001605D8" w:rsidRPr="00914417" w:rsidRDefault="001605D8" w:rsidP="00D829B3">
      <w:pPr>
        <w:pStyle w:val="a"/>
        <w:spacing w:line="360" w:lineRule="auto"/>
        <w:rPr>
          <w:rFonts w:ascii="Times New Roman" w:hAnsi="Times New Roman" w:cs="Times New Roman"/>
          <w:sz w:val="28"/>
          <w:szCs w:val="28"/>
        </w:rPr>
      </w:pPr>
      <w:r w:rsidRPr="00914417">
        <w:rPr>
          <w:rFonts w:ascii="Times New Roman" w:hAnsi="Times New Roman" w:cs="Times New Roman"/>
          <w:sz w:val="28"/>
          <w:szCs w:val="28"/>
        </w:rPr>
        <w:t>бути непривабливою для конкурентів;</w:t>
      </w:r>
    </w:p>
    <w:p w:rsidR="001605D8" w:rsidRPr="00914417" w:rsidRDefault="001605D8" w:rsidP="00D829B3">
      <w:pPr>
        <w:pStyle w:val="a"/>
        <w:spacing w:line="360" w:lineRule="auto"/>
        <w:rPr>
          <w:rFonts w:ascii="Times New Roman" w:hAnsi="Times New Roman" w:cs="Times New Roman"/>
          <w:sz w:val="28"/>
          <w:szCs w:val="28"/>
        </w:rPr>
      </w:pPr>
      <w:r w:rsidRPr="00914417">
        <w:rPr>
          <w:rFonts w:ascii="Times New Roman" w:hAnsi="Times New Roman" w:cs="Times New Roman"/>
          <w:sz w:val="28"/>
          <w:szCs w:val="28"/>
        </w:rPr>
        <w:t>відповідати цілям і ресурсам компанії, її специфічним можливостям.</w:t>
      </w:r>
    </w:p>
    <w:p w:rsidR="001605D8" w:rsidRPr="00914417" w:rsidRDefault="001605D8" w:rsidP="00D829B3">
      <w:pPr>
        <w:spacing w:line="360" w:lineRule="auto"/>
        <w:ind w:firstLine="567"/>
        <w:jc w:val="both"/>
        <w:rPr>
          <w:rFonts w:ascii="Times New Roman" w:hAnsi="Times New Roman" w:cs="Times New Roman"/>
          <w:sz w:val="28"/>
          <w:szCs w:val="28"/>
        </w:rPr>
      </w:pPr>
      <w:r w:rsidRPr="00914417">
        <w:rPr>
          <w:rFonts w:ascii="Times New Roman" w:hAnsi="Times New Roman" w:cs="Times New Roman"/>
          <w:sz w:val="28"/>
          <w:szCs w:val="28"/>
        </w:rPr>
        <w:t>Головне завдання для компаній, що вибирають стратегію нішера або фахівця, – це постійна турбота про підтримку і розвиток своєї конкурентної переваги, формування лояльності і прихильності споживачів, підтримка вхідних бар’єрів.</w:t>
      </w:r>
    </w:p>
    <w:p w:rsidR="00843E41" w:rsidRDefault="001605D8" w:rsidP="00843E41">
      <w:pPr>
        <w:pStyle w:val="af0"/>
        <w:tabs>
          <w:tab w:val="left" w:pos="1985"/>
        </w:tabs>
        <w:spacing w:line="36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lastRenderedPageBreak/>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17</w:t>
      </w:r>
    </w:p>
    <w:p w:rsidR="001605D8" w:rsidRPr="00914417" w:rsidRDefault="001605D8" w:rsidP="00843E41">
      <w:pPr>
        <w:pStyle w:val="af0"/>
        <w:tabs>
          <w:tab w:val="left" w:pos="1985"/>
        </w:tabs>
        <w:spacing w:line="36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Визначення стратегії позиціонування</w:t>
      </w:r>
    </w:p>
    <w:tbl>
      <w:tblPr>
        <w:tblStyle w:val="ab"/>
        <w:tblW w:w="9260" w:type="dxa"/>
        <w:tblInd w:w="137" w:type="dxa"/>
        <w:tblLayout w:type="fixed"/>
        <w:tblLook w:val="00A0"/>
      </w:tblPr>
      <w:tblGrid>
        <w:gridCol w:w="521"/>
        <w:gridCol w:w="1174"/>
        <w:gridCol w:w="1304"/>
        <w:gridCol w:w="3523"/>
        <w:gridCol w:w="2738"/>
      </w:tblGrid>
      <w:tr w:rsidR="001605D8" w:rsidRPr="00914417" w:rsidTr="00D829B3">
        <w:trPr>
          <w:trHeight w:val="1111"/>
        </w:trPr>
        <w:tc>
          <w:tcPr>
            <w:tcW w:w="521"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п/п</w:t>
            </w:r>
          </w:p>
        </w:tc>
        <w:tc>
          <w:tcPr>
            <w:tcW w:w="117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Вимоги до товару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цільової аудиторії</w:t>
            </w:r>
          </w:p>
        </w:tc>
        <w:tc>
          <w:tcPr>
            <w:tcW w:w="130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Базова стратегія розвитку</w:t>
            </w:r>
          </w:p>
        </w:tc>
        <w:tc>
          <w:tcPr>
            <w:tcW w:w="3523"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Ключові конкурентоспроможні позиції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власного стартап-проекту</w:t>
            </w:r>
          </w:p>
        </w:tc>
        <w:tc>
          <w:tcPr>
            <w:tcW w:w="2738"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Вибір асоціацій, які мають сформувати комплексну позицію власного проекту (три ключових)</w:t>
            </w:r>
          </w:p>
        </w:tc>
      </w:tr>
      <w:tr w:rsidR="001605D8" w:rsidRPr="00914417" w:rsidTr="00D829B3">
        <w:trPr>
          <w:trHeight w:val="1386"/>
        </w:trPr>
        <w:tc>
          <w:tcPr>
            <w:tcW w:w="521"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1</w:t>
            </w:r>
          </w:p>
        </w:tc>
        <w:tc>
          <w:tcPr>
            <w:tcW w:w="1174"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Висока точність</w:t>
            </w:r>
          </w:p>
        </w:tc>
        <w:tc>
          <w:tcPr>
            <w:tcW w:w="130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Стратегія</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диференціації</w:t>
            </w:r>
          </w:p>
          <w:p w:rsidR="001605D8" w:rsidRPr="00914417" w:rsidRDefault="001605D8" w:rsidP="001605D8">
            <w:pPr>
              <w:pStyle w:val="ae"/>
              <w:rPr>
                <w:rFonts w:ascii="Times New Roman" w:hAnsi="Times New Roman" w:cs="Times New Roman"/>
              </w:rPr>
            </w:pPr>
          </w:p>
        </w:tc>
        <w:tc>
          <w:tcPr>
            <w:tcW w:w="3523"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Використовувати нову якісну стендову апаратуру та впровадження нового методу для підвищення вимірювання МПФ ІЧ об’єктивів </w:t>
            </w:r>
          </w:p>
        </w:tc>
        <w:tc>
          <w:tcPr>
            <w:tcW w:w="2738"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Точність, надійність, якість. </w:t>
            </w:r>
          </w:p>
        </w:tc>
      </w:tr>
    </w:tbl>
    <w:p w:rsidR="00764A84" w:rsidRPr="00914417" w:rsidRDefault="001605D8" w:rsidP="00D829B3">
      <w:pPr>
        <w:spacing w:line="360" w:lineRule="auto"/>
        <w:ind w:firstLine="567"/>
        <w:jc w:val="both"/>
        <w:rPr>
          <w:rFonts w:ascii="Times New Roman" w:hAnsi="Times New Roman" w:cs="Times New Roman"/>
          <w:sz w:val="28"/>
          <w:szCs w:val="28"/>
        </w:rPr>
      </w:pPr>
      <w:r w:rsidRPr="00914417">
        <w:rPr>
          <w:rFonts w:ascii="Times New Roman" w:hAnsi="Times New Roman" w:cs="Times New Roman"/>
          <w:sz w:val="28"/>
          <w:szCs w:val="28"/>
        </w:rPr>
        <w:t xml:space="preserve">Головною вимогою до товару цільовою аудиторії є висока точність, для забезпечення цього було обрано стратегію розвитку диференціації, а ключовими конкурентоспроможними позиціями власного стартап-проекту – використання нову якісну стендову апаратуру та впровадження власної методики підвищення МПФ ІЧ об’єктивів. Вибір асоціацій, які мають сформувати комплексну позицію власного проекту – точність, надійність та якість.     </w:t>
      </w:r>
    </w:p>
    <w:p w:rsidR="001605D8" w:rsidRPr="00B665AA" w:rsidRDefault="001605D8" w:rsidP="003E1BC7">
      <w:pPr>
        <w:pStyle w:val="2"/>
        <w:rPr>
          <w:rFonts w:ascii="Times New Roman" w:hAnsi="Times New Roman"/>
          <w:color w:val="auto"/>
          <w:sz w:val="28"/>
          <w:szCs w:val="28"/>
        </w:rPr>
      </w:pPr>
      <w:bookmarkStart w:id="28" w:name="_Toc514132504"/>
      <w:r w:rsidRPr="00B665AA">
        <w:rPr>
          <w:rFonts w:ascii="Times New Roman" w:hAnsi="Times New Roman"/>
          <w:color w:val="auto"/>
          <w:sz w:val="28"/>
          <w:szCs w:val="28"/>
        </w:rPr>
        <w:t>4.5</w:t>
      </w:r>
      <w:r w:rsidR="003E1BC7" w:rsidRPr="00B665AA">
        <w:rPr>
          <w:rFonts w:ascii="Times New Roman" w:hAnsi="Times New Roman"/>
          <w:color w:val="auto"/>
          <w:sz w:val="28"/>
          <w:szCs w:val="28"/>
        </w:rPr>
        <w:t xml:space="preserve"> </w:t>
      </w:r>
      <w:r w:rsidRPr="00B665AA">
        <w:rPr>
          <w:rFonts w:ascii="Times New Roman" w:hAnsi="Times New Roman"/>
          <w:color w:val="auto"/>
          <w:sz w:val="28"/>
          <w:szCs w:val="28"/>
        </w:rPr>
        <w:t>Розроблення маркетингової програми стартап-проекту</w:t>
      </w:r>
      <w:bookmarkEnd w:id="28"/>
    </w:p>
    <w:p w:rsidR="00843E41" w:rsidRDefault="001605D8" w:rsidP="00843E41">
      <w:pPr>
        <w:pStyle w:val="af0"/>
        <w:tabs>
          <w:tab w:val="left" w:pos="1985"/>
        </w:tabs>
        <w:spacing w:line="36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18</w:t>
      </w:r>
    </w:p>
    <w:p w:rsidR="001605D8" w:rsidRPr="00914417" w:rsidRDefault="001605D8" w:rsidP="00843E41">
      <w:pPr>
        <w:pStyle w:val="af0"/>
        <w:tabs>
          <w:tab w:val="left" w:pos="1985"/>
        </w:tabs>
        <w:spacing w:line="36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Визначення ключових переваг концепції потенційного товару</w:t>
      </w:r>
    </w:p>
    <w:tbl>
      <w:tblPr>
        <w:tblStyle w:val="ab"/>
        <w:tblW w:w="9406" w:type="dxa"/>
        <w:tblInd w:w="108" w:type="dxa"/>
        <w:tblLook w:val="00A0"/>
      </w:tblPr>
      <w:tblGrid>
        <w:gridCol w:w="546"/>
        <w:gridCol w:w="2912"/>
        <w:gridCol w:w="1850"/>
        <w:gridCol w:w="4098"/>
      </w:tblGrid>
      <w:tr w:rsidR="001605D8" w:rsidRPr="00914417" w:rsidTr="00D829B3">
        <w:trPr>
          <w:trHeight w:val="807"/>
        </w:trPr>
        <w:tc>
          <w:tcPr>
            <w:tcW w:w="547"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п/п</w:t>
            </w:r>
          </w:p>
        </w:tc>
        <w:tc>
          <w:tcPr>
            <w:tcW w:w="276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Потреба</w:t>
            </w:r>
          </w:p>
        </w:tc>
        <w:tc>
          <w:tcPr>
            <w:tcW w:w="1867"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Вигода, яку пропонує</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 товар/метод</w:t>
            </w:r>
          </w:p>
        </w:tc>
        <w:tc>
          <w:tcPr>
            <w:tcW w:w="423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Ключові переваги перед конкурентами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існуючі або такі, що потрібно створити</w:t>
            </w:r>
          </w:p>
        </w:tc>
      </w:tr>
      <w:tr w:rsidR="001605D8" w:rsidRPr="00914417" w:rsidTr="00D829B3">
        <w:trPr>
          <w:trHeight w:val="1071"/>
        </w:trPr>
        <w:tc>
          <w:tcPr>
            <w:tcW w:w="547"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1</w:t>
            </w:r>
          </w:p>
        </w:tc>
        <w:tc>
          <w:tcPr>
            <w:tcW w:w="2760" w:type="dxa"/>
            <w:vAlign w:val="center"/>
          </w:tcPr>
          <w:p w:rsidR="001605D8" w:rsidRPr="00914417" w:rsidRDefault="001605D8" w:rsidP="001605D8">
            <w:pPr>
              <w:rPr>
                <w:rFonts w:ascii="Times New Roman" w:hAnsi="Times New Roman" w:cs="Times New Roman"/>
                <w:sz w:val="24"/>
                <w:szCs w:val="24"/>
              </w:rPr>
            </w:pPr>
            <w:r w:rsidRPr="00914417">
              <w:rPr>
                <w:rFonts w:ascii="Times New Roman" w:hAnsi="Times New Roman" w:cs="Times New Roman"/>
                <w:sz w:val="24"/>
                <w:szCs w:val="24"/>
              </w:rPr>
              <w:t>Точне вимірювання МПФ ІЧ  об’єктивів</w:t>
            </w:r>
          </w:p>
          <w:p w:rsidR="001605D8" w:rsidRPr="00914417" w:rsidRDefault="001605D8" w:rsidP="001605D8">
            <w:pPr>
              <w:pStyle w:val="ae"/>
              <w:rPr>
                <w:rFonts w:ascii="Times New Roman" w:hAnsi="Times New Roman" w:cs="Times New Roman"/>
              </w:rPr>
            </w:pPr>
          </w:p>
        </w:tc>
        <w:tc>
          <w:tcPr>
            <w:tcW w:w="1867"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Точне вимірювання МПФ ІЧ об’єктивів</w:t>
            </w:r>
          </w:p>
        </w:tc>
        <w:tc>
          <w:tcPr>
            <w:tcW w:w="4232" w:type="dxa"/>
            <w:vAlign w:val="center"/>
          </w:tcPr>
          <w:p w:rsidR="001605D8" w:rsidRPr="00914417" w:rsidRDefault="001605D8" w:rsidP="001605D8">
            <w:pPr>
              <w:pStyle w:val="ae"/>
              <w:rPr>
                <w:rFonts w:ascii="Times New Roman" w:hAnsi="Times New Roman" w:cs="Times New Roman"/>
              </w:rPr>
            </w:pPr>
            <w:r w:rsidRPr="00914417">
              <w:rPr>
                <w:rFonts w:ascii="Times New Roman" w:eastAsiaTheme="minorEastAsia" w:hAnsi="Times New Roman" w:cs="Times New Roman"/>
              </w:rPr>
              <w:t xml:space="preserve">Визначення найбільшого внеску в середньоквадратичну похибку вимірювання МПФ ІЧ об’єктивів </w:t>
            </w:r>
          </w:p>
        </w:tc>
      </w:tr>
      <w:tr w:rsidR="001605D8" w:rsidRPr="00914417" w:rsidTr="00D829B3">
        <w:trPr>
          <w:trHeight w:val="793"/>
        </w:trPr>
        <w:tc>
          <w:tcPr>
            <w:tcW w:w="547"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2</w:t>
            </w:r>
          </w:p>
        </w:tc>
        <w:tc>
          <w:tcPr>
            <w:tcW w:w="2760"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Простота в керуванні</w:t>
            </w:r>
          </w:p>
        </w:tc>
        <w:tc>
          <w:tcPr>
            <w:tcW w:w="1867"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Доступність новим </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користувачам</w:t>
            </w:r>
          </w:p>
        </w:tc>
        <w:tc>
          <w:tcPr>
            <w:tcW w:w="4232"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Наявність інструкцій з усіма режимами та функціями стенду</w:t>
            </w:r>
          </w:p>
        </w:tc>
      </w:tr>
      <w:tr w:rsidR="001605D8" w:rsidRPr="00914417" w:rsidTr="00D829B3">
        <w:trPr>
          <w:trHeight w:val="807"/>
        </w:trPr>
        <w:tc>
          <w:tcPr>
            <w:tcW w:w="547"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3</w:t>
            </w:r>
          </w:p>
        </w:tc>
        <w:tc>
          <w:tcPr>
            <w:tcW w:w="2760" w:type="dxa"/>
            <w:vAlign w:val="center"/>
          </w:tcPr>
          <w:p w:rsidR="001605D8" w:rsidRPr="00914417" w:rsidRDefault="001605D8" w:rsidP="001605D8">
            <w:pPr>
              <w:pStyle w:val="ae"/>
              <w:jc w:val="center"/>
              <w:rPr>
                <w:rFonts w:ascii="Times New Roman" w:hAnsi="Times New Roman" w:cs="Times New Roman"/>
                <w:lang w:val="ru-RU"/>
              </w:rPr>
            </w:pPr>
            <w:r w:rsidRPr="00914417">
              <w:rPr>
                <w:rFonts w:ascii="Times New Roman" w:hAnsi="Times New Roman" w:cs="Times New Roman"/>
              </w:rPr>
              <w:t xml:space="preserve">Потреба клієнтів у дешевому/безкоштовному методу </w:t>
            </w:r>
          </w:p>
        </w:tc>
        <w:tc>
          <w:tcPr>
            <w:tcW w:w="1867"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Якісні інфрачервоні об’єктиви </w:t>
            </w:r>
          </w:p>
        </w:tc>
        <w:tc>
          <w:tcPr>
            <w:tcW w:w="4232"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Більш якісні ІЧ об’єктиви – більше споживачів. </w:t>
            </w:r>
          </w:p>
        </w:tc>
      </w:tr>
    </w:tbl>
    <w:p w:rsidR="00764A84" w:rsidRDefault="001605D8" w:rsidP="00A76A02">
      <w:pPr>
        <w:pStyle w:val="af0"/>
        <w:tabs>
          <w:tab w:val="left" w:pos="567"/>
        </w:tabs>
        <w:spacing w:line="360" w:lineRule="auto"/>
        <w:ind w:left="0" w:firstLine="0"/>
        <w:jc w:val="right"/>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lastRenderedPageBreak/>
        <w:tab/>
      </w:r>
      <w:r w:rsidR="00A76A02">
        <w:rPr>
          <w:rFonts w:ascii="Times New Roman" w:hAnsi="Times New Roman" w:cs="Times New Roman"/>
          <w:b w:val="0"/>
          <w:i w:val="0"/>
          <w:color w:val="auto"/>
          <w:sz w:val="28"/>
          <w:szCs w:val="28"/>
        </w:rPr>
        <w:t>Кінець таблиці 4.18</w:t>
      </w:r>
    </w:p>
    <w:p w:rsidR="001605D8" w:rsidRPr="00914417" w:rsidRDefault="00A76A02" w:rsidP="001605D8">
      <w:pPr>
        <w:pStyle w:val="af0"/>
        <w:tabs>
          <w:tab w:val="left" w:pos="567"/>
        </w:tabs>
        <w:spacing w:line="360" w:lineRule="auto"/>
        <w:ind w:left="0" w:firstLine="0"/>
        <w:jc w:val="both"/>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ab/>
      </w:r>
      <w:r w:rsidR="001605D8" w:rsidRPr="00914417">
        <w:rPr>
          <w:rFonts w:ascii="Times New Roman" w:hAnsi="Times New Roman" w:cs="Times New Roman"/>
          <w:b w:val="0"/>
          <w:i w:val="0"/>
          <w:color w:val="auto"/>
          <w:sz w:val="28"/>
          <w:szCs w:val="28"/>
        </w:rPr>
        <w:t xml:space="preserve">Формування маркетингової концепції товару показала, що для підприємств у яких буде впроваджений даний стартап-проект буде задовольнятися потреба у точному вимірюванні МПФ ІЧ об’єктивів та у простоті керування методом, що дуже цікаво молодим підприємствам.  В свою чергу для кінцевого споживача впровадження даного проекту дасть йому більш якісні ІЧ об’єктиви.   </w:t>
      </w:r>
    </w:p>
    <w:p w:rsidR="00843E41" w:rsidRDefault="001605D8" w:rsidP="00A76A02">
      <w:pPr>
        <w:pStyle w:val="af0"/>
        <w:tabs>
          <w:tab w:val="left" w:pos="567"/>
          <w:tab w:val="left" w:pos="851"/>
        </w:tabs>
        <w:spacing w:line="276"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19</w:t>
      </w:r>
    </w:p>
    <w:p w:rsidR="001605D8" w:rsidRPr="00914417" w:rsidRDefault="001605D8" w:rsidP="00A76A02">
      <w:pPr>
        <w:pStyle w:val="af0"/>
        <w:tabs>
          <w:tab w:val="left" w:pos="567"/>
          <w:tab w:val="left" w:pos="851"/>
        </w:tabs>
        <w:spacing w:line="276"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Опис трьох рівнів моделі товару</w:t>
      </w:r>
    </w:p>
    <w:tbl>
      <w:tblPr>
        <w:tblW w:w="98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72"/>
        <w:gridCol w:w="3749"/>
        <w:gridCol w:w="1414"/>
        <w:gridCol w:w="2386"/>
      </w:tblGrid>
      <w:tr w:rsidR="001605D8" w:rsidRPr="00914417" w:rsidTr="007C0402">
        <w:trPr>
          <w:trHeight w:val="197"/>
        </w:trPr>
        <w:tc>
          <w:tcPr>
            <w:tcW w:w="227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Рівні товару</w:t>
            </w:r>
          </w:p>
        </w:tc>
        <w:tc>
          <w:tcPr>
            <w:tcW w:w="7548" w:type="dxa"/>
            <w:gridSpan w:val="3"/>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Сутність та складові</w:t>
            </w:r>
          </w:p>
        </w:tc>
      </w:tr>
      <w:tr w:rsidR="001605D8" w:rsidRPr="00914417" w:rsidTr="007C0402">
        <w:trPr>
          <w:trHeight w:val="209"/>
        </w:trPr>
        <w:tc>
          <w:tcPr>
            <w:tcW w:w="2272" w:type="dxa"/>
          </w:tcPr>
          <w:p w:rsidR="001605D8" w:rsidRPr="00914417" w:rsidRDefault="001605D8" w:rsidP="001605D8">
            <w:pPr>
              <w:pStyle w:val="ae"/>
              <w:rPr>
                <w:rFonts w:ascii="Times New Roman" w:hAnsi="Times New Roman" w:cs="Times New Roman"/>
              </w:rPr>
            </w:pPr>
            <w:r>
              <w:rPr>
                <w:rFonts w:ascii="Times New Roman" w:hAnsi="Times New Roman" w:cs="Times New Roman"/>
              </w:rPr>
              <w:t>І. М</w:t>
            </w:r>
            <w:r w:rsidRPr="00914417">
              <w:rPr>
                <w:rFonts w:ascii="Times New Roman" w:hAnsi="Times New Roman" w:cs="Times New Roman"/>
              </w:rPr>
              <w:t>етод за задумом</w:t>
            </w:r>
          </w:p>
        </w:tc>
        <w:tc>
          <w:tcPr>
            <w:tcW w:w="7548" w:type="dxa"/>
            <w:gridSpan w:val="3"/>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Підвищення точного вимірювання </w:t>
            </w:r>
            <w:r>
              <w:rPr>
                <w:rFonts w:ascii="Times New Roman" w:hAnsi="Times New Roman" w:cs="Times New Roman"/>
              </w:rPr>
              <w:t>МПФ ІЧ об’єктивів</w:t>
            </w:r>
          </w:p>
        </w:tc>
      </w:tr>
      <w:tr w:rsidR="001605D8" w:rsidRPr="00914417" w:rsidTr="007C0402">
        <w:trPr>
          <w:trHeight w:val="197"/>
        </w:trPr>
        <w:tc>
          <w:tcPr>
            <w:tcW w:w="2272" w:type="dxa"/>
            <w:vMerge w:val="restart"/>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ІІ. Товар у реальному виконанні</w:t>
            </w:r>
          </w:p>
        </w:tc>
        <w:tc>
          <w:tcPr>
            <w:tcW w:w="3749" w:type="dxa"/>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Властивості/характеристики</w:t>
            </w:r>
          </w:p>
        </w:tc>
        <w:tc>
          <w:tcPr>
            <w:tcW w:w="141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М/Нм</w:t>
            </w:r>
          </w:p>
        </w:tc>
        <w:tc>
          <w:tcPr>
            <w:tcW w:w="2384"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Вр/Тх /Тл/Е/Ор</w:t>
            </w:r>
          </w:p>
        </w:tc>
      </w:tr>
      <w:tr w:rsidR="001605D8" w:rsidRPr="00914417" w:rsidTr="005D6411">
        <w:trPr>
          <w:trHeight w:val="1347"/>
        </w:trPr>
        <w:tc>
          <w:tcPr>
            <w:tcW w:w="2272" w:type="dxa"/>
            <w:vMerge/>
          </w:tcPr>
          <w:p w:rsidR="001605D8" w:rsidRPr="00914417" w:rsidRDefault="001605D8" w:rsidP="001605D8">
            <w:pPr>
              <w:pStyle w:val="ae"/>
              <w:rPr>
                <w:rFonts w:ascii="Times New Roman" w:hAnsi="Times New Roman" w:cs="Times New Roman"/>
              </w:rPr>
            </w:pPr>
          </w:p>
        </w:tc>
        <w:tc>
          <w:tcPr>
            <w:tcW w:w="3749" w:type="dxa"/>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1. Фокусна відстань</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2. </w:t>
            </w:r>
            <w:r w:rsidRPr="00914417">
              <w:rPr>
                <w:rFonts w:ascii="Times New Roman" w:eastAsiaTheme="minorEastAsia" w:hAnsi="Times New Roman" w:cs="Times New Roman"/>
              </w:rPr>
              <w:t>Діаметр вхідного зіниці</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3. </w:t>
            </w:r>
            <w:r w:rsidRPr="00914417">
              <w:rPr>
                <w:rFonts w:ascii="Times New Roman" w:eastAsiaTheme="minorEastAsia" w:hAnsi="Times New Roman" w:cs="Times New Roman"/>
              </w:rPr>
              <w:t>Збільшення мікрооб'єктива</w:t>
            </w:r>
          </w:p>
          <w:p w:rsidR="001605D8" w:rsidRPr="005D6411" w:rsidRDefault="001605D8" w:rsidP="001605D8">
            <w:pPr>
              <w:pStyle w:val="ae"/>
              <w:rPr>
                <w:rFonts w:ascii="Times New Roman" w:eastAsiaTheme="minorEastAsia" w:hAnsi="Times New Roman" w:cs="Times New Roman"/>
              </w:rPr>
            </w:pPr>
            <w:r w:rsidRPr="00914417">
              <w:rPr>
                <w:rFonts w:ascii="Times New Roman" w:hAnsi="Times New Roman" w:cs="Times New Roman"/>
              </w:rPr>
              <w:t xml:space="preserve">4. </w:t>
            </w:r>
            <w:r w:rsidR="00A76A02">
              <w:rPr>
                <w:rFonts w:ascii="Times New Roman" w:eastAsiaTheme="minorEastAsia" w:hAnsi="Times New Roman" w:cs="Times New Roman"/>
              </w:rPr>
              <w:t>Мікробалометрична матриця</w:t>
            </w:r>
            <w:r w:rsidR="005D6411">
              <w:rPr>
                <w:rFonts w:ascii="Times New Roman" w:eastAsiaTheme="minorEastAsia" w:hAnsi="Times New Roman" w:cs="Times New Roman"/>
              </w:rPr>
              <w:t xml:space="preserve"> з розміром пікселя</w:t>
            </w:r>
          </w:p>
        </w:tc>
        <w:tc>
          <w:tcPr>
            <w:tcW w:w="1414" w:type="dxa"/>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м</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м</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м</w:t>
            </w:r>
          </w:p>
          <w:p w:rsidR="001605D8" w:rsidRPr="00914417" w:rsidRDefault="001605D8" w:rsidP="001605D8">
            <w:pPr>
              <w:pStyle w:val="ae"/>
              <w:jc w:val="center"/>
              <w:rPr>
                <w:rFonts w:ascii="Times New Roman" w:hAnsi="Times New Roman" w:cs="Times New Roman"/>
              </w:rPr>
            </w:pP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м</w:t>
            </w:r>
          </w:p>
          <w:p w:rsidR="001605D8" w:rsidRPr="00914417" w:rsidRDefault="001605D8" w:rsidP="005D6411">
            <w:pPr>
              <w:pStyle w:val="ae"/>
              <w:rPr>
                <w:rFonts w:ascii="Times New Roman" w:hAnsi="Times New Roman" w:cs="Times New Roman"/>
              </w:rPr>
            </w:pPr>
          </w:p>
        </w:tc>
        <w:tc>
          <w:tcPr>
            <w:tcW w:w="2384" w:type="dxa"/>
          </w:tcPr>
          <w:p w:rsidR="001605D8" w:rsidRPr="00914417" w:rsidRDefault="005D6411" w:rsidP="001605D8">
            <w:pPr>
              <w:pStyle w:val="ae"/>
              <w:jc w:val="center"/>
              <w:rPr>
                <w:rFonts w:ascii="Times New Roman" w:hAnsi="Times New Roman" w:cs="Times New Roman"/>
              </w:rPr>
            </w:pPr>
            <w:r>
              <w:rPr>
                <w:rFonts w:ascii="Times New Roman" w:hAnsi="Times New Roman" w:cs="Times New Roman"/>
                <w:lang w:val="ru-RU"/>
              </w:rPr>
              <w:t>1200</w:t>
            </w:r>
            <m:oMath>
              <m:r>
                <w:rPr>
                  <w:rFonts w:ascii="Cambria Math" w:eastAsiaTheme="minorEastAsia" w:hAnsi="Cambria Math" w:cs="Times New Roman"/>
                </w:rPr>
                <m:t>±15</m:t>
              </m:r>
            </m:oMath>
            <w:r w:rsidR="001605D8" w:rsidRPr="00914417">
              <w:rPr>
                <w:rFonts w:ascii="Times New Roman" w:hAnsi="Times New Roman" w:cs="Times New Roman"/>
              </w:rPr>
              <w:t xml:space="preserve"> мм</w:t>
            </w:r>
          </w:p>
          <w:p w:rsidR="001605D8" w:rsidRPr="00914417" w:rsidRDefault="005D6411" w:rsidP="001605D8">
            <w:pPr>
              <w:pStyle w:val="ae"/>
              <w:jc w:val="center"/>
              <w:rPr>
                <w:rFonts w:ascii="Times New Roman" w:hAnsi="Times New Roman" w:cs="Times New Roman"/>
              </w:rPr>
            </w:pPr>
            <w:r>
              <w:rPr>
                <w:rFonts w:ascii="Times New Roman" w:hAnsi="Times New Roman" w:cs="Times New Roman"/>
              </w:rPr>
              <w:t>10</w:t>
            </w:r>
            <w:r w:rsidR="001605D8" w:rsidRPr="00914417">
              <w:rPr>
                <w:rFonts w:ascii="Times New Roman" w:hAnsi="Times New Roman" w:cs="Times New Roman"/>
              </w:rPr>
              <w:t>0 мм</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20 крат</w:t>
            </w:r>
          </w:p>
          <w:p w:rsidR="001605D8" w:rsidRPr="00914417" w:rsidRDefault="001605D8" w:rsidP="001605D8">
            <w:pPr>
              <w:pStyle w:val="ae"/>
              <w:jc w:val="center"/>
              <w:rPr>
                <w:rFonts w:ascii="Times New Roman" w:hAnsi="Times New Roman" w:cs="Times New Roman"/>
              </w:rPr>
            </w:pPr>
          </w:p>
          <w:p w:rsidR="001605D8" w:rsidRPr="00914417" w:rsidRDefault="001605D8" w:rsidP="001605D8">
            <w:pPr>
              <w:pStyle w:val="ae"/>
              <w:jc w:val="center"/>
              <w:rPr>
                <w:rFonts w:ascii="Times New Roman" w:eastAsiaTheme="minorEastAsia" w:hAnsi="Times New Roman" w:cs="Times New Roman"/>
              </w:rPr>
            </w:pPr>
            <w:r w:rsidRPr="00914417">
              <w:rPr>
                <w:rFonts w:ascii="Times New Roman" w:eastAsiaTheme="minorEastAsia" w:hAnsi="Times New Roman" w:cs="Times New Roman"/>
              </w:rPr>
              <w:t>14х14мкм</w:t>
            </w:r>
          </w:p>
          <w:p w:rsidR="001605D8" w:rsidRPr="00914417" w:rsidRDefault="001605D8" w:rsidP="005D6411">
            <w:pPr>
              <w:pStyle w:val="ae"/>
              <w:rPr>
                <w:rFonts w:ascii="Times New Roman" w:eastAsiaTheme="minorEastAsia" w:hAnsi="Times New Roman" w:cs="Times New Roman"/>
              </w:rPr>
            </w:pPr>
          </w:p>
        </w:tc>
      </w:tr>
      <w:tr w:rsidR="001605D8" w:rsidRPr="00914417" w:rsidTr="007C0402">
        <w:trPr>
          <w:trHeight w:val="210"/>
        </w:trPr>
        <w:tc>
          <w:tcPr>
            <w:tcW w:w="2272" w:type="dxa"/>
            <w:vMerge/>
          </w:tcPr>
          <w:p w:rsidR="001605D8" w:rsidRPr="00914417" w:rsidRDefault="001605D8" w:rsidP="001605D8">
            <w:pPr>
              <w:pStyle w:val="ae"/>
              <w:rPr>
                <w:rFonts w:ascii="Times New Roman" w:hAnsi="Times New Roman" w:cs="Times New Roman"/>
              </w:rPr>
            </w:pPr>
          </w:p>
        </w:tc>
        <w:tc>
          <w:tcPr>
            <w:tcW w:w="7548" w:type="dxa"/>
            <w:gridSpan w:val="3"/>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Якість: галузевий стандарт на похибку вимірювань в </w:t>
            </w:r>
            <m:oMath>
              <m:r>
                <w:rPr>
                  <w:rFonts w:ascii="Cambria Math" w:eastAsiaTheme="minorEastAsia" w:hAnsi="Cambria Math" w:cs="Times New Roman"/>
                </w:rPr>
                <m:t>±5%</m:t>
              </m:r>
            </m:oMath>
          </w:p>
        </w:tc>
      </w:tr>
      <w:tr w:rsidR="001605D8" w:rsidRPr="00914417" w:rsidTr="007C0402">
        <w:trPr>
          <w:trHeight w:val="1025"/>
        </w:trPr>
        <w:tc>
          <w:tcPr>
            <w:tcW w:w="2272" w:type="dxa"/>
            <w:vMerge/>
          </w:tcPr>
          <w:p w:rsidR="001605D8" w:rsidRPr="00914417" w:rsidRDefault="001605D8" w:rsidP="001605D8">
            <w:pPr>
              <w:pStyle w:val="ae"/>
              <w:rPr>
                <w:rFonts w:ascii="Times New Roman" w:hAnsi="Times New Roman" w:cs="Times New Roman"/>
              </w:rPr>
            </w:pPr>
          </w:p>
        </w:tc>
        <w:tc>
          <w:tcPr>
            <w:tcW w:w="7548" w:type="dxa"/>
            <w:gridSpan w:val="3"/>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Пакування: коробки з картону, всередині коробок знаходяться частини вимірювального стенду, пустий простір заповнюється спеціальними наповнювачем. В коробці зверху находяться інструкції, рекомендації. В окремій коробці знаходяться всі необхідні кабелі, без наповнювачів, які змотані кільцями.  </w:t>
            </w:r>
          </w:p>
        </w:tc>
      </w:tr>
      <w:tr w:rsidR="001605D8" w:rsidRPr="00914417" w:rsidTr="007C0402">
        <w:trPr>
          <w:trHeight w:val="210"/>
        </w:trPr>
        <w:tc>
          <w:tcPr>
            <w:tcW w:w="2272" w:type="dxa"/>
            <w:vMerge/>
          </w:tcPr>
          <w:p w:rsidR="001605D8" w:rsidRPr="00914417" w:rsidRDefault="001605D8" w:rsidP="001605D8">
            <w:pPr>
              <w:pStyle w:val="ae"/>
              <w:rPr>
                <w:rFonts w:ascii="Times New Roman" w:hAnsi="Times New Roman" w:cs="Times New Roman"/>
              </w:rPr>
            </w:pPr>
          </w:p>
        </w:tc>
        <w:tc>
          <w:tcPr>
            <w:tcW w:w="7548" w:type="dxa"/>
            <w:gridSpan w:val="3"/>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Марка: «ІЧ об’єктиви</w:t>
            </w:r>
            <w:r w:rsidRPr="00914417">
              <w:rPr>
                <w:rFonts w:ascii="Times New Roman" w:hAnsi="Times New Roman" w:cs="Times New Roman"/>
                <w:lang w:val="en-US"/>
              </w:rPr>
              <w:t>UA</w:t>
            </w:r>
            <w:r w:rsidRPr="00914417">
              <w:rPr>
                <w:rFonts w:ascii="Times New Roman" w:hAnsi="Times New Roman" w:cs="Times New Roman"/>
              </w:rPr>
              <w:t>»Опіч А.В та КО , СТ 1376</w:t>
            </w:r>
          </w:p>
        </w:tc>
      </w:tr>
      <w:tr w:rsidR="001605D8" w:rsidRPr="00914417" w:rsidTr="007C0402">
        <w:trPr>
          <w:trHeight w:val="197"/>
        </w:trPr>
        <w:tc>
          <w:tcPr>
            <w:tcW w:w="2272" w:type="dxa"/>
            <w:vMerge w:val="restart"/>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ІІІ. Товар із підкріпленням</w:t>
            </w:r>
          </w:p>
        </w:tc>
        <w:tc>
          <w:tcPr>
            <w:tcW w:w="7548" w:type="dxa"/>
            <w:gridSpan w:val="3"/>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До продажу – не потребує особливих навичок</w:t>
            </w:r>
          </w:p>
        </w:tc>
      </w:tr>
      <w:tr w:rsidR="001605D8" w:rsidRPr="00914417" w:rsidTr="007C0402">
        <w:trPr>
          <w:trHeight w:val="221"/>
        </w:trPr>
        <w:tc>
          <w:tcPr>
            <w:tcW w:w="2272" w:type="dxa"/>
            <w:vMerge/>
          </w:tcPr>
          <w:p w:rsidR="001605D8" w:rsidRPr="00914417" w:rsidRDefault="001605D8" w:rsidP="001605D8">
            <w:pPr>
              <w:pStyle w:val="ae"/>
              <w:rPr>
                <w:rFonts w:ascii="Times New Roman" w:hAnsi="Times New Roman" w:cs="Times New Roman"/>
              </w:rPr>
            </w:pPr>
          </w:p>
        </w:tc>
        <w:tc>
          <w:tcPr>
            <w:tcW w:w="7548" w:type="dxa"/>
            <w:gridSpan w:val="3"/>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Після продажу – підтримка клієнтів</w:t>
            </w:r>
          </w:p>
        </w:tc>
      </w:tr>
      <w:tr w:rsidR="001605D8" w:rsidRPr="00914417" w:rsidTr="007C0402">
        <w:trPr>
          <w:trHeight w:val="394"/>
        </w:trPr>
        <w:tc>
          <w:tcPr>
            <w:tcW w:w="9821" w:type="dxa"/>
            <w:gridSpan w:val="4"/>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За рахунок чого потенційний товар буде захищено від копіювання:</w:t>
            </w:r>
          </w:p>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Патенту на корисну модель, унікальності деяких деталей та комерційної таємниці.</w:t>
            </w:r>
          </w:p>
        </w:tc>
      </w:tr>
    </w:tbl>
    <w:p w:rsidR="00D829B3" w:rsidRPr="00D829B3" w:rsidRDefault="001605D8" w:rsidP="00D829B3">
      <w:pPr>
        <w:pStyle w:val="af0"/>
        <w:tabs>
          <w:tab w:val="left" w:pos="1985"/>
        </w:tabs>
        <w:spacing w:line="360" w:lineRule="auto"/>
        <w:ind w:left="142" w:firstLine="425"/>
        <w:jc w:val="both"/>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lastRenderedPageBreak/>
        <w:t xml:space="preserve">Опис трьох рівнів моделі товару показав, що основний задум даного стартап-проекту полягає у підвищенні вимірюванні модуляційної передавальної функції інфрачервоних об’єктивів, за допомогою стенду СТ1376, якість контролюється галузевим стандартом на похибку вимірювань в </w:t>
      </w:r>
      <m:oMath>
        <m:r>
          <m:rPr>
            <m:sty m:val="bi"/>
          </m:rPr>
          <w:rPr>
            <w:rFonts w:ascii="Cambria Math" w:hAnsi="Cambria Math" w:cs="Times New Roman"/>
            <w:color w:val="auto"/>
            <w:sz w:val="28"/>
            <w:szCs w:val="28"/>
          </w:rPr>
          <m:t>±5%.</m:t>
        </m:r>
      </m:oMath>
      <w:r w:rsidRPr="00914417">
        <w:rPr>
          <w:rFonts w:ascii="Times New Roman" w:hAnsi="Times New Roman" w:cs="Times New Roman"/>
          <w:b w:val="0"/>
          <w:i w:val="0"/>
          <w:color w:val="auto"/>
          <w:sz w:val="28"/>
          <w:szCs w:val="28"/>
        </w:rPr>
        <w:t xml:space="preserve"> Даний метод буде захищено від копіювання патентом на корисну модель, унікальністю деяких елементів та комерційною таємницею. </w:t>
      </w:r>
    </w:p>
    <w:p w:rsidR="00843E41" w:rsidRDefault="001605D8" w:rsidP="00843E41">
      <w:pPr>
        <w:pStyle w:val="af0"/>
        <w:tabs>
          <w:tab w:val="left" w:pos="1985"/>
        </w:tabs>
        <w:spacing w:line="36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20</w:t>
      </w:r>
    </w:p>
    <w:p w:rsidR="001605D8" w:rsidRPr="00914417" w:rsidRDefault="001605D8" w:rsidP="00843E41">
      <w:pPr>
        <w:pStyle w:val="af0"/>
        <w:tabs>
          <w:tab w:val="left" w:pos="1985"/>
        </w:tabs>
        <w:spacing w:line="36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Визначення меж встановлення ціни</w:t>
      </w:r>
    </w:p>
    <w:tbl>
      <w:tblPr>
        <w:tblStyle w:val="ab"/>
        <w:tblW w:w="9249" w:type="dxa"/>
        <w:tblInd w:w="108" w:type="dxa"/>
        <w:tblLook w:val="00A0"/>
      </w:tblPr>
      <w:tblGrid>
        <w:gridCol w:w="553"/>
        <w:gridCol w:w="1720"/>
        <w:gridCol w:w="1849"/>
        <w:gridCol w:w="2379"/>
        <w:gridCol w:w="2748"/>
      </w:tblGrid>
      <w:tr w:rsidR="001605D8" w:rsidRPr="00914417" w:rsidTr="007C0402">
        <w:trPr>
          <w:trHeight w:val="733"/>
        </w:trPr>
        <w:tc>
          <w:tcPr>
            <w:tcW w:w="553"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п/п</w:t>
            </w:r>
          </w:p>
        </w:tc>
        <w:tc>
          <w:tcPr>
            <w:tcW w:w="172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Рівень цін на товари-замінники</w:t>
            </w:r>
          </w:p>
        </w:tc>
        <w:tc>
          <w:tcPr>
            <w:tcW w:w="1849"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Рівень цін на товари-аналоги</w:t>
            </w:r>
          </w:p>
        </w:tc>
        <w:tc>
          <w:tcPr>
            <w:tcW w:w="2379"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Рівень доходів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цільової групи</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 споживачів</w:t>
            </w:r>
          </w:p>
        </w:tc>
        <w:tc>
          <w:tcPr>
            <w:tcW w:w="2748"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Верхня та нижня межі встановлення ціни на товар/послугу</w:t>
            </w:r>
          </w:p>
        </w:tc>
      </w:tr>
      <w:tr w:rsidR="001605D8" w:rsidRPr="00914417" w:rsidTr="007C0402">
        <w:trPr>
          <w:trHeight w:val="239"/>
        </w:trPr>
        <w:tc>
          <w:tcPr>
            <w:tcW w:w="553"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w:t>
            </w:r>
          </w:p>
        </w:tc>
        <w:tc>
          <w:tcPr>
            <w:tcW w:w="1720" w:type="dxa"/>
            <w:vAlign w:val="center"/>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10-20 тис $</w:t>
            </w:r>
          </w:p>
        </w:tc>
        <w:tc>
          <w:tcPr>
            <w:tcW w:w="1849"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20-25 тис. $</w:t>
            </w:r>
          </w:p>
        </w:tc>
        <w:tc>
          <w:tcPr>
            <w:tcW w:w="2379"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40-50 тис $</w:t>
            </w:r>
          </w:p>
        </w:tc>
        <w:tc>
          <w:tcPr>
            <w:tcW w:w="2748"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7-18 тис $</w:t>
            </w:r>
          </w:p>
        </w:tc>
      </w:tr>
    </w:tbl>
    <w:p w:rsidR="001605D8" w:rsidRPr="00914417" w:rsidRDefault="001605D8" w:rsidP="00D829B3">
      <w:pPr>
        <w:spacing w:line="360" w:lineRule="auto"/>
        <w:ind w:firstLine="567"/>
        <w:jc w:val="both"/>
        <w:rPr>
          <w:rFonts w:ascii="Times New Roman" w:hAnsi="Times New Roman" w:cs="Times New Roman"/>
          <w:sz w:val="28"/>
          <w:szCs w:val="28"/>
        </w:rPr>
      </w:pPr>
      <w:r w:rsidRPr="00914417">
        <w:rPr>
          <w:rFonts w:ascii="Times New Roman" w:hAnsi="Times New Roman" w:cs="Times New Roman"/>
          <w:sz w:val="28"/>
          <w:szCs w:val="28"/>
        </w:rPr>
        <w:t xml:space="preserve">При визначенні меж встановлення ціни з’ясувалося, що рівень доходів цільової групи споживачів складає приблизно 40-50 тис. $, товари-замінники коштують – 10-20 тис. $, аналоги – 20-25 тис </w:t>
      </w:r>
      <w:r w:rsidRPr="00914417">
        <w:rPr>
          <w:rFonts w:ascii="Times New Roman" w:hAnsi="Times New Roman" w:cs="Times New Roman"/>
          <w:sz w:val="28"/>
          <w:szCs w:val="28"/>
          <w:lang w:val="ru-RU"/>
        </w:rPr>
        <w:t>$</w:t>
      </w:r>
      <w:r w:rsidRPr="00914417">
        <w:rPr>
          <w:rFonts w:ascii="Times New Roman" w:hAnsi="Times New Roman" w:cs="Times New Roman"/>
          <w:sz w:val="28"/>
          <w:szCs w:val="28"/>
        </w:rPr>
        <w:t xml:space="preserve">, верхня та нижня межа встановлення ціни на товар складає 7-18 тис. </w:t>
      </w:r>
      <w:r w:rsidRPr="00914417">
        <w:rPr>
          <w:rFonts w:ascii="Times New Roman" w:hAnsi="Times New Roman" w:cs="Times New Roman"/>
          <w:sz w:val="28"/>
          <w:szCs w:val="28"/>
          <w:lang w:val="ru-RU"/>
        </w:rPr>
        <w:t xml:space="preserve">$, </w:t>
      </w:r>
      <w:r w:rsidRPr="00914417">
        <w:rPr>
          <w:rFonts w:ascii="Times New Roman" w:hAnsi="Times New Roman" w:cs="Times New Roman"/>
          <w:sz w:val="28"/>
          <w:szCs w:val="28"/>
        </w:rPr>
        <w:t xml:space="preserve">що дає перевагу над товарами-замінниками та товарами-аналогами. </w:t>
      </w:r>
    </w:p>
    <w:p w:rsidR="00843E41" w:rsidRDefault="001605D8" w:rsidP="00843E41">
      <w:pPr>
        <w:pStyle w:val="af0"/>
        <w:tabs>
          <w:tab w:val="left" w:pos="1985"/>
        </w:tabs>
        <w:spacing w:line="36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 xml:space="preserve">Таблиця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21</w:t>
      </w:r>
    </w:p>
    <w:p w:rsidR="001605D8" w:rsidRPr="00914417" w:rsidRDefault="001605D8" w:rsidP="00843E41">
      <w:pPr>
        <w:pStyle w:val="af0"/>
        <w:tabs>
          <w:tab w:val="left" w:pos="1985"/>
        </w:tabs>
        <w:spacing w:line="36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Формування системи збуту</w:t>
      </w:r>
    </w:p>
    <w:tbl>
      <w:tblPr>
        <w:tblStyle w:val="ab"/>
        <w:tblW w:w="9635" w:type="dxa"/>
        <w:tblInd w:w="108" w:type="dxa"/>
        <w:tblLook w:val="00A0"/>
      </w:tblPr>
      <w:tblGrid>
        <w:gridCol w:w="542"/>
        <w:gridCol w:w="2757"/>
        <w:gridCol w:w="2647"/>
        <w:gridCol w:w="1899"/>
        <w:gridCol w:w="1790"/>
      </w:tblGrid>
      <w:tr w:rsidR="001605D8" w:rsidRPr="00914417" w:rsidTr="007C0402">
        <w:trPr>
          <w:trHeight w:val="839"/>
        </w:trPr>
        <w:tc>
          <w:tcPr>
            <w:tcW w:w="54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п/п</w:t>
            </w:r>
          </w:p>
        </w:tc>
        <w:tc>
          <w:tcPr>
            <w:tcW w:w="2757"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Специфіка закупівельної поведінки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цільових клієнтів</w:t>
            </w:r>
          </w:p>
        </w:tc>
        <w:tc>
          <w:tcPr>
            <w:tcW w:w="2647"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Функції збуту, які має виконувати постачальник товару</w:t>
            </w:r>
          </w:p>
        </w:tc>
        <w:tc>
          <w:tcPr>
            <w:tcW w:w="1899"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 xml:space="preserve">Глибина </w:t>
            </w:r>
          </w:p>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каналу збуту</w:t>
            </w:r>
          </w:p>
        </w:tc>
        <w:tc>
          <w:tcPr>
            <w:tcW w:w="1790"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Оптимальна система збуту</w:t>
            </w:r>
          </w:p>
        </w:tc>
      </w:tr>
      <w:tr w:rsidR="001605D8" w:rsidRPr="00914417" w:rsidTr="007C0402">
        <w:trPr>
          <w:trHeight w:val="1972"/>
        </w:trPr>
        <w:tc>
          <w:tcPr>
            <w:tcW w:w="542" w:type="dxa"/>
            <w:vAlign w:val="center"/>
          </w:tcPr>
          <w:p w:rsidR="001605D8" w:rsidRPr="00914417" w:rsidRDefault="001605D8" w:rsidP="001605D8">
            <w:pPr>
              <w:pStyle w:val="ae"/>
              <w:jc w:val="center"/>
              <w:rPr>
                <w:rFonts w:ascii="Times New Roman" w:hAnsi="Times New Roman" w:cs="Times New Roman"/>
              </w:rPr>
            </w:pPr>
            <w:r w:rsidRPr="00914417">
              <w:rPr>
                <w:rFonts w:ascii="Times New Roman" w:hAnsi="Times New Roman" w:cs="Times New Roman"/>
              </w:rPr>
              <w:t>1</w:t>
            </w:r>
          </w:p>
        </w:tc>
        <w:tc>
          <w:tcPr>
            <w:tcW w:w="2757" w:type="dxa"/>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На сьогоднішній день споживачі купують продукт безпосередньо у науково-дослідницьких інститутах або ж розробляють власну продукцію</w:t>
            </w:r>
          </w:p>
        </w:tc>
        <w:tc>
          <w:tcPr>
            <w:tcW w:w="2647" w:type="dxa"/>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Встановлення контактів зі споживачами та їх підтримка.  </w:t>
            </w:r>
          </w:p>
        </w:tc>
        <w:tc>
          <w:tcPr>
            <w:tcW w:w="1899" w:type="dxa"/>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Канал нульового рівня (виробник безпосередньо продає товару клієнту)</w:t>
            </w:r>
          </w:p>
        </w:tc>
        <w:tc>
          <w:tcPr>
            <w:tcW w:w="1790" w:type="dxa"/>
          </w:tcPr>
          <w:p w:rsidR="001605D8" w:rsidRPr="00914417" w:rsidRDefault="001605D8" w:rsidP="001605D8">
            <w:pPr>
              <w:pStyle w:val="ae"/>
              <w:rPr>
                <w:rFonts w:ascii="Times New Roman" w:hAnsi="Times New Roman" w:cs="Times New Roman"/>
              </w:rPr>
            </w:pPr>
            <w:r w:rsidRPr="00914417">
              <w:rPr>
                <w:rFonts w:ascii="Times New Roman" w:hAnsi="Times New Roman" w:cs="Times New Roman"/>
              </w:rPr>
              <w:t xml:space="preserve">Збут продукції відбувається шляхом виставлення продукції на спеціальних виставках </w:t>
            </w:r>
          </w:p>
        </w:tc>
      </w:tr>
    </w:tbl>
    <w:p w:rsidR="005875D8" w:rsidRDefault="005875D8" w:rsidP="00F16DA0">
      <w:pPr>
        <w:pStyle w:val="af0"/>
        <w:tabs>
          <w:tab w:val="left" w:pos="1985"/>
        </w:tabs>
        <w:spacing w:line="240" w:lineRule="auto"/>
        <w:ind w:left="0" w:firstLine="0"/>
        <w:rPr>
          <w:rFonts w:ascii="Times New Roman" w:hAnsi="Times New Roman" w:cs="Times New Roman"/>
          <w:b w:val="0"/>
          <w:i w:val="0"/>
          <w:color w:val="auto"/>
          <w:sz w:val="28"/>
          <w:szCs w:val="28"/>
        </w:rPr>
      </w:pPr>
    </w:p>
    <w:p w:rsidR="00F16DA0" w:rsidRPr="00F16DA0" w:rsidRDefault="00F16DA0" w:rsidP="00F16DA0">
      <w:pPr>
        <w:rPr>
          <w:lang w:eastAsia="ru-RU"/>
        </w:rPr>
      </w:pPr>
    </w:p>
    <w:p w:rsidR="00843E41" w:rsidRDefault="001605D8" w:rsidP="00843E41">
      <w:pPr>
        <w:pStyle w:val="af0"/>
        <w:tabs>
          <w:tab w:val="left" w:pos="1985"/>
        </w:tabs>
        <w:spacing w:line="240" w:lineRule="auto"/>
        <w:ind w:left="0" w:firstLine="0"/>
        <w:jc w:val="right"/>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lastRenderedPageBreak/>
        <w:t>Таблиця</w:t>
      </w:r>
      <w:r w:rsidR="00861193">
        <w:rPr>
          <w:rFonts w:ascii="Times New Roman" w:hAnsi="Times New Roman" w:cs="Times New Roman"/>
          <w:b w:val="0"/>
          <w:i w:val="0"/>
          <w:color w:val="auto"/>
          <w:sz w:val="28"/>
          <w:szCs w:val="28"/>
        </w:rPr>
        <w:t xml:space="preserve"> </w:t>
      </w:r>
      <w:r w:rsidR="00843E41">
        <w:rPr>
          <w:rFonts w:ascii="Times New Roman" w:hAnsi="Times New Roman" w:cs="Times New Roman"/>
          <w:b w:val="0"/>
          <w:i w:val="0"/>
          <w:color w:val="auto"/>
          <w:sz w:val="28"/>
          <w:szCs w:val="28"/>
        </w:rPr>
        <w:t>4.</w:t>
      </w:r>
      <w:r w:rsidR="00861193">
        <w:rPr>
          <w:rFonts w:ascii="Times New Roman" w:hAnsi="Times New Roman" w:cs="Times New Roman"/>
          <w:b w:val="0"/>
          <w:i w:val="0"/>
          <w:color w:val="auto"/>
          <w:sz w:val="28"/>
          <w:szCs w:val="28"/>
        </w:rPr>
        <w:t>22</w:t>
      </w:r>
    </w:p>
    <w:p w:rsidR="001605D8" w:rsidRPr="00914417" w:rsidRDefault="001605D8" w:rsidP="00843E41">
      <w:pPr>
        <w:pStyle w:val="af0"/>
        <w:tabs>
          <w:tab w:val="left" w:pos="1985"/>
        </w:tabs>
        <w:spacing w:line="240" w:lineRule="auto"/>
        <w:ind w:left="0" w:firstLine="0"/>
        <w:jc w:val="center"/>
        <w:rPr>
          <w:rFonts w:ascii="Times New Roman" w:hAnsi="Times New Roman" w:cs="Times New Roman"/>
          <w:b w:val="0"/>
          <w:i w:val="0"/>
          <w:color w:val="auto"/>
          <w:sz w:val="28"/>
          <w:szCs w:val="28"/>
        </w:rPr>
      </w:pPr>
      <w:r w:rsidRPr="00914417">
        <w:rPr>
          <w:rFonts w:ascii="Times New Roman" w:hAnsi="Times New Roman" w:cs="Times New Roman"/>
          <w:b w:val="0"/>
          <w:i w:val="0"/>
          <w:color w:val="auto"/>
          <w:sz w:val="28"/>
          <w:szCs w:val="28"/>
        </w:rPr>
        <w:t>Концепція маркетингових комунікацій</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52"/>
        <w:gridCol w:w="1821"/>
        <w:gridCol w:w="1819"/>
        <w:gridCol w:w="1839"/>
        <w:gridCol w:w="1822"/>
        <w:gridCol w:w="1815"/>
      </w:tblGrid>
      <w:tr w:rsidR="001605D8" w:rsidRPr="00914417" w:rsidTr="007C0402">
        <w:trPr>
          <w:trHeight w:val="1336"/>
        </w:trPr>
        <w:tc>
          <w:tcPr>
            <w:tcW w:w="552" w:type="dxa"/>
            <w:vAlign w:val="center"/>
          </w:tcPr>
          <w:p w:rsidR="001605D8" w:rsidRPr="00914417" w:rsidRDefault="001605D8" w:rsidP="00C83BEC">
            <w:pPr>
              <w:pStyle w:val="ae"/>
              <w:jc w:val="center"/>
              <w:rPr>
                <w:rFonts w:ascii="Times New Roman" w:hAnsi="Times New Roman" w:cs="Times New Roman"/>
              </w:rPr>
            </w:pPr>
            <w:r w:rsidRPr="00914417">
              <w:rPr>
                <w:rFonts w:ascii="Times New Roman" w:hAnsi="Times New Roman" w:cs="Times New Roman"/>
              </w:rPr>
              <w:t>№ п/п</w:t>
            </w:r>
          </w:p>
        </w:tc>
        <w:tc>
          <w:tcPr>
            <w:tcW w:w="1823" w:type="dxa"/>
            <w:vAlign w:val="center"/>
          </w:tcPr>
          <w:p w:rsidR="001605D8" w:rsidRPr="00914417" w:rsidRDefault="001605D8" w:rsidP="00C83BEC">
            <w:pPr>
              <w:pStyle w:val="ae"/>
              <w:jc w:val="center"/>
              <w:rPr>
                <w:rFonts w:ascii="Times New Roman" w:hAnsi="Times New Roman" w:cs="Times New Roman"/>
              </w:rPr>
            </w:pPr>
            <w:r w:rsidRPr="00914417">
              <w:rPr>
                <w:rFonts w:ascii="Times New Roman" w:hAnsi="Times New Roman" w:cs="Times New Roman"/>
              </w:rPr>
              <w:t xml:space="preserve">Специфіка поведінки </w:t>
            </w:r>
          </w:p>
          <w:p w:rsidR="001605D8" w:rsidRPr="00914417" w:rsidRDefault="001605D8" w:rsidP="00C83BEC">
            <w:pPr>
              <w:pStyle w:val="ae"/>
              <w:jc w:val="center"/>
              <w:rPr>
                <w:rFonts w:ascii="Times New Roman" w:hAnsi="Times New Roman" w:cs="Times New Roman"/>
              </w:rPr>
            </w:pPr>
            <w:r w:rsidRPr="00914417">
              <w:rPr>
                <w:rFonts w:ascii="Times New Roman" w:hAnsi="Times New Roman" w:cs="Times New Roman"/>
              </w:rPr>
              <w:t xml:space="preserve">цільових </w:t>
            </w:r>
          </w:p>
          <w:p w:rsidR="001605D8" w:rsidRPr="00914417" w:rsidRDefault="001605D8" w:rsidP="00C83BEC">
            <w:pPr>
              <w:pStyle w:val="ae"/>
              <w:jc w:val="center"/>
              <w:rPr>
                <w:rFonts w:ascii="Times New Roman" w:hAnsi="Times New Roman" w:cs="Times New Roman"/>
              </w:rPr>
            </w:pPr>
            <w:r w:rsidRPr="00914417">
              <w:rPr>
                <w:rFonts w:ascii="Times New Roman" w:hAnsi="Times New Roman" w:cs="Times New Roman"/>
              </w:rPr>
              <w:t>клієнтів</w:t>
            </w:r>
          </w:p>
        </w:tc>
        <w:tc>
          <w:tcPr>
            <w:tcW w:w="1823" w:type="dxa"/>
            <w:vAlign w:val="center"/>
          </w:tcPr>
          <w:p w:rsidR="001605D8" w:rsidRPr="00914417" w:rsidRDefault="001605D8" w:rsidP="00C83BEC">
            <w:pPr>
              <w:pStyle w:val="ae"/>
              <w:jc w:val="center"/>
              <w:rPr>
                <w:rFonts w:ascii="Times New Roman" w:hAnsi="Times New Roman" w:cs="Times New Roman"/>
              </w:rPr>
            </w:pPr>
            <w:r w:rsidRPr="00914417">
              <w:rPr>
                <w:rFonts w:ascii="Times New Roman" w:hAnsi="Times New Roman" w:cs="Times New Roman"/>
              </w:rPr>
              <w:t>Канали комунікацій, якими користуються цільові клієнти</w:t>
            </w:r>
          </w:p>
        </w:tc>
        <w:tc>
          <w:tcPr>
            <w:tcW w:w="1823" w:type="dxa"/>
            <w:vAlign w:val="center"/>
          </w:tcPr>
          <w:p w:rsidR="001605D8" w:rsidRPr="00914417" w:rsidRDefault="001605D8" w:rsidP="00C83BEC">
            <w:pPr>
              <w:pStyle w:val="ae"/>
              <w:jc w:val="center"/>
              <w:rPr>
                <w:rFonts w:ascii="Times New Roman" w:hAnsi="Times New Roman" w:cs="Times New Roman"/>
              </w:rPr>
            </w:pPr>
            <w:r w:rsidRPr="00914417">
              <w:rPr>
                <w:rFonts w:ascii="Times New Roman" w:hAnsi="Times New Roman" w:cs="Times New Roman"/>
              </w:rPr>
              <w:t>Ключові позиції, обрані для позиціонування</w:t>
            </w:r>
          </w:p>
        </w:tc>
        <w:tc>
          <w:tcPr>
            <w:tcW w:w="1823" w:type="dxa"/>
            <w:vAlign w:val="center"/>
          </w:tcPr>
          <w:p w:rsidR="001605D8" w:rsidRPr="00914417" w:rsidRDefault="001605D8" w:rsidP="00C83BEC">
            <w:pPr>
              <w:pStyle w:val="ae"/>
              <w:jc w:val="center"/>
              <w:rPr>
                <w:rFonts w:ascii="Times New Roman" w:hAnsi="Times New Roman" w:cs="Times New Roman"/>
              </w:rPr>
            </w:pPr>
            <w:r w:rsidRPr="00914417">
              <w:rPr>
                <w:rFonts w:ascii="Times New Roman" w:hAnsi="Times New Roman" w:cs="Times New Roman"/>
              </w:rPr>
              <w:t xml:space="preserve">Завдання </w:t>
            </w:r>
          </w:p>
          <w:p w:rsidR="001605D8" w:rsidRPr="00914417" w:rsidRDefault="001605D8" w:rsidP="00C83BEC">
            <w:pPr>
              <w:pStyle w:val="ae"/>
              <w:jc w:val="center"/>
              <w:rPr>
                <w:rFonts w:ascii="Times New Roman" w:hAnsi="Times New Roman" w:cs="Times New Roman"/>
              </w:rPr>
            </w:pPr>
            <w:r w:rsidRPr="00914417">
              <w:rPr>
                <w:rFonts w:ascii="Times New Roman" w:hAnsi="Times New Roman" w:cs="Times New Roman"/>
              </w:rPr>
              <w:t>рекламного повідомлення</w:t>
            </w:r>
          </w:p>
        </w:tc>
        <w:tc>
          <w:tcPr>
            <w:tcW w:w="1824" w:type="dxa"/>
            <w:vAlign w:val="center"/>
          </w:tcPr>
          <w:p w:rsidR="001605D8" w:rsidRPr="00914417" w:rsidRDefault="001605D8" w:rsidP="00C83BEC">
            <w:pPr>
              <w:pStyle w:val="ae"/>
              <w:jc w:val="center"/>
              <w:rPr>
                <w:rFonts w:ascii="Times New Roman" w:hAnsi="Times New Roman" w:cs="Times New Roman"/>
              </w:rPr>
            </w:pPr>
            <w:r w:rsidRPr="00914417">
              <w:rPr>
                <w:rFonts w:ascii="Times New Roman" w:hAnsi="Times New Roman" w:cs="Times New Roman"/>
              </w:rPr>
              <w:t>Концепція рекламного звернення</w:t>
            </w:r>
          </w:p>
        </w:tc>
      </w:tr>
      <w:tr w:rsidR="001605D8" w:rsidRPr="00914417" w:rsidTr="007C0402">
        <w:trPr>
          <w:trHeight w:val="2951"/>
        </w:trPr>
        <w:tc>
          <w:tcPr>
            <w:tcW w:w="552" w:type="dxa"/>
          </w:tcPr>
          <w:p w:rsidR="001605D8" w:rsidRPr="00914417" w:rsidRDefault="001605D8" w:rsidP="00C83BEC">
            <w:pPr>
              <w:pStyle w:val="ae"/>
              <w:rPr>
                <w:rFonts w:ascii="Times New Roman" w:hAnsi="Times New Roman" w:cs="Times New Roman"/>
              </w:rPr>
            </w:pPr>
            <w:r w:rsidRPr="00914417">
              <w:rPr>
                <w:rFonts w:ascii="Times New Roman" w:hAnsi="Times New Roman" w:cs="Times New Roman"/>
              </w:rPr>
              <w:t>1</w:t>
            </w:r>
          </w:p>
        </w:tc>
        <w:tc>
          <w:tcPr>
            <w:tcW w:w="1823" w:type="dxa"/>
          </w:tcPr>
          <w:p w:rsidR="001605D8" w:rsidRPr="00914417" w:rsidRDefault="001605D8" w:rsidP="00C83BEC">
            <w:pPr>
              <w:pStyle w:val="ae"/>
              <w:rPr>
                <w:rFonts w:ascii="Times New Roman" w:hAnsi="Times New Roman" w:cs="Times New Roman"/>
              </w:rPr>
            </w:pPr>
            <w:r w:rsidRPr="00914417">
              <w:rPr>
                <w:rFonts w:ascii="Times New Roman" w:hAnsi="Times New Roman" w:cs="Times New Roman"/>
              </w:rPr>
              <w:t>Клієнти дізнаються про нові продукції з наукових публікацій та патентів, з сайту розробника, по рекомендаціях та наукових виставок</w:t>
            </w:r>
          </w:p>
        </w:tc>
        <w:tc>
          <w:tcPr>
            <w:tcW w:w="1823" w:type="dxa"/>
          </w:tcPr>
          <w:p w:rsidR="001605D8" w:rsidRPr="00914417" w:rsidRDefault="001605D8" w:rsidP="00C83BEC">
            <w:pPr>
              <w:pStyle w:val="ae"/>
              <w:rPr>
                <w:rFonts w:ascii="Times New Roman" w:hAnsi="Times New Roman" w:cs="Times New Roman"/>
              </w:rPr>
            </w:pPr>
            <w:r w:rsidRPr="00914417">
              <w:rPr>
                <w:rFonts w:ascii="Times New Roman" w:hAnsi="Times New Roman" w:cs="Times New Roman"/>
              </w:rPr>
              <w:t>Конференції та виставки, Інтернет</w:t>
            </w:r>
          </w:p>
        </w:tc>
        <w:tc>
          <w:tcPr>
            <w:tcW w:w="1823" w:type="dxa"/>
          </w:tcPr>
          <w:p w:rsidR="001605D8" w:rsidRPr="00A76A02" w:rsidRDefault="00A76A02" w:rsidP="00A76A02">
            <w:pPr>
              <w:pStyle w:val="ae"/>
              <w:jc w:val="center"/>
              <w:rPr>
                <w:rFonts w:ascii="Times New Roman" w:hAnsi="Times New Roman" w:cs="Times New Roman"/>
              </w:rPr>
            </w:pPr>
            <w:r>
              <w:rPr>
                <w:rFonts w:ascii="Times New Roman" w:hAnsi="Times New Roman" w:cs="Times New Roman"/>
                <w:lang w:val="en-US"/>
              </w:rPr>
              <w:t xml:space="preserve">SMM, </w:t>
            </w:r>
            <w:r>
              <w:rPr>
                <w:rFonts w:ascii="Times New Roman" w:hAnsi="Times New Roman" w:cs="Times New Roman"/>
              </w:rPr>
              <w:t>контент-маркетинг</w:t>
            </w:r>
          </w:p>
        </w:tc>
        <w:tc>
          <w:tcPr>
            <w:tcW w:w="1823" w:type="dxa"/>
          </w:tcPr>
          <w:p w:rsidR="001605D8" w:rsidRPr="00914417" w:rsidRDefault="001605D8" w:rsidP="00C83BEC">
            <w:pPr>
              <w:pStyle w:val="ae"/>
              <w:rPr>
                <w:rFonts w:ascii="Times New Roman" w:hAnsi="Times New Roman" w:cs="Times New Roman"/>
              </w:rPr>
            </w:pPr>
            <w:r w:rsidRPr="00914417">
              <w:rPr>
                <w:rFonts w:ascii="Times New Roman" w:hAnsi="Times New Roman" w:cs="Times New Roman"/>
              </w:rPr>
              <w:t>Представлення товару, його позиціювання з метою залучення клієнтів</w:t>
            </w:r>
          </w:p>
        </w:tc>
        <w:tc>
          <w:tcPr>
            <w:tcW w:w="1824" w:type="dxa"/>
          </w:tcPr>
          <w:p w:rsidR="001605D8" w:rsidRPr="00914417" w:rsidRDefault="001605D8" w:rsidP="00C83BEC">
            <w:pPr>
              <w:pStyle w:val="ae"/>
              <w:rPr>
                <w:rFonts w:ascii="Times New Roman" w:hAnsi="Times New Roman" w:cs="Times New Roman"/>
              </w:rPr>
            </w:pPr>
            <w:r w:rsidRPr="00914417">
              <w:rPr>
                <w:rFonts w:ascii="Times New Roman" w:hAnsi="Times New Roman" w:cs="Times New Roman"/>
              </w:rPr>
              <w:t>«Точність та якість – запорука Вашого успіху!»</w:t>
            </w:r>
          </w:p>
        </w:tc>
      </w:tr>
    </w:tbl>
    <w:p w:rsidR="001605D8" w:rsidRDefault="001605D8" w:rsidP="003C2BE5">
      <w:pPr>
        <w:spacing w:line="360" w:lineRule="auto"/>
        <w:ind w:firstLine="708"/>
        <w:jc w:val="both"/>
        <w:rPr>
          <w:rFonts w:ascii="Times New Roman" w:hAnsi="Times New Roman" w:cs="Times New Roman"/>
          <w:sz w:val="28"/>
          <w:szCs w:val="28"/>
        </w:rPr>
      </w:pPr>
      <w:r w:rsidRPr="00914417">
        <w:rPr>
          <w:rFonts w:ascii="Times New Roman" w:hAnsi="Times New Roman" w:cs="Times New Roman"/>
          <w:sz w:val="28"/>
          <w:szCs w:val="28"/>
        </w:rPr>
        <w:t>Концепція маркетингових комунікацій показав, для того щоб популяризувати власну продукцію необхідно виступати з докладами на конференціях, публікувати науково-дослідницькі статті, показувати продукцію на виставках також необхідно мати власний сайт. Завданням рекламного повідомлення має стати представлення товару відповідній аудиторії (споживачам-підприємств).</w:t>
      </w:r>
    </w:p>
    <w:p w:rsidR="00EE6367" w:rsidRDefault="00EE6367" w:rsidP="003C2BE5">
      <w:pPr>
        <w:spacing w:line="360" w:lineRule="auto"/>
        <w:ind w:firstLine="708"/>
        <w:jc w:val="both"/>
        <w:rPr>
          <w:rFonts w:ascii="Times New Roman" w:hAnsi="Times New Roman" w:cs="Times New Roman"/>
          <w:sz w:val="28"/>
          <w:szCs w:val="28"/>
        </w:rPr>
      </w:pPr>
    </w:p>
    <w:p w:rsidR="005875D8" w:rsidRDefault="005875D8" w:rsidP="003C2BE5">
      <w:pPr>
        <w:spacing w:line="360" w:lineRule="auto"/>
        <w:ind w:firstLine="708"/>
        <w:jc w:val="both"/>
        <w:rPr>
          <w:rFonts w:ascii="Times New Roman" w:hAnsi="Times New Roman" w:cs="Times New Roman"/>
          <w:sz w:val="28"/>
          <w:szCs w:val="28"/>
        </w:rPr>
      </w:pPr>
    </w:p>
    <w:p w:rsidR="00EE6367" w:rsidRDefault="00EE6367" w:rsidP="003C2BE5">
      <w:pPr>
        <w:spacing w:line="360" w:lineRule="auto"/>
        <w:ind w:firstLine="708"/>
        <w:jc w:val="both"/>
        <w:rPr>
          <w:rFonts w:ascii="Times New Roman" w:hAnsi="Times New Roman" w:cs="Times New Roman"/>
          <w:sz w:val="28"/>
          <w:szCs w:val="28"/>
        </w:rPr>
      </w:pPr>
    </w:p>
    <w:p w:rsidR="00EE6367" w:rsidRDefault="00EE6367" w:rsidP="003C2BE5">
      <w:pPr>
        <w:spacing w:line="360" w:lineRule="auto"/>
        <w:ind w:firstLine="708"/>
        <w:jc w:val="both"/>
        <w:rPr>
          <w:rFonts w:ascii="Times New Roman" w:hAnsi="Times New Roman" w:cs="Times New Roman"/>
          <w:sz w:val="28"/>
          <w:szCs w:val="28"/>
        </w:rPr>
      </w:pPr>
    </w:p>
    <w:p w:rsidR="00F16DA0" w:rsidRDefault="00F16DA0" w:rsidP="003C2BE5">
      <w:pPr>
        <w:spacing w:line="360" w:lineRule="auto"/>
        <w:ind w:firstLine="708"/>
        <w:jc w:val="both"/>
        <w:rPr>
          <w:rFonts w:ascii="Times New Roman" w:hAnsi="Times New Roman" w:cs="Times New Roman"/>
          <w:sz w:val="28"/>
          <w:szCs w:val="28"/>
        </w:rPr>
      </w:pPr>
    </w:p>
    <w:p w:rsidR="00F16DA0" w:rsidRDefault="00F16DA0" w:rsidP="003C2BE5">
      <w:pPr>
        <w:spacing w:line="360" w:lineRule="auto"/>
        <w:ind w:firstLine="708"/>
        <w:jc w:val="both"/>
        <w:rPr>
          <w:rFonts w:ascii="Times New Roman" w:hAnsi="Times New Roman" w:cs="Times New Roman"/>
          <w:sz w:val="28"/>
          <w:szCs w:val="28"/>
        </w:rPr>
      </w:pPr>
    </w:p>
    <w:p w:rsidR="00F16DA0" w:rsidRDefault="00F16DA0" w:rsidP="003C2BE5">
      <w:pPr>
        <w:spacing w:line="360" w:lineRule="auto"/>
        <w:ind w:firstLine="708"/>
        <w:jc w:val="both"/>
        <w:rPr>
          <w:rFonts w:ascii="Times New Roman" w:hAnsi="Times New Roman" w:cs="Times New Roman"/>
          <w:sz w:val="28"/>
          <w:szCs w:val="28"/>
        </w:rPr>
      </w:pPr>
    </w:p>
    <w:p w:rsidR="00764A84" w:rsidRPr="00914417" w:rsidRDefault="00764A84" w:rsidP="003C2BE5">
      <w:pPr>
        <w:spacing w:line="360" w:lineRule="auto"/>
        <w:ind w:firstLine="708"/>
        <w:jc w:val="both"/>
        <w:rPr>
          <w:rFonts w:ascii="Times New Roman" w:hAnsi="Times New Roman" w:cs="Times New Roman"/>
          <w:sz w:val="28"/>
          <w:szCs w:val="28"/>
        </w:rPr>
      </w:pPr>
    </w:p>
    <w:p w:rsidR="001605D8" w:rsidRPr="00B665AA" w:rsidRDefault="001605D8" w:rsidP="003C2BE5">
      <w:pPr>
        <w:pStyle w:val="2"/>
        <w:spacing w:line="360" w:lineRule="auto"/>
        <w:rPr>
          <w:rFonts w:ascii="Times New Roman" w:hAnsi="Times New Roman"/>
          <w:color w:val="auto"/>
          <w:sz w:val="28"/>
          <w:szCs w:val="28"/>
        </w:rPr>
      </w:pPr>
      <w:bookmarkStart w:id="29" w:name="_Toc514132505"/>
      <w:r w:rsidRPr="00B665AA">
        <w:rPr>
          <w:rFonts w:ascii="Times New Roman" w:hAnsi="Times New Roman"/>
          <w:color w:val="auto"/>
          <w:sz w:val="28"/>
          <w:szCs w:val="28"/>
        </w:rPr>
        <w:lastRenderedPageBreak/>
        <w:t>4.6</w:t>
      </w:r>
      <w:r w:rsidR="003E1BC7" w:rsidRPr="00B665AA">
        <w:rPr>
          <w:rFonts w:ascii="Times New Roman" w:hAnsi="Times New Roman"/>
          <w:color w:val="auto"/>
          <w:sz w:val="28"/>
          <w:szCs w:val="28"/>
        </w:rPr>
        <w:t xml:space="preserve"> </w:t>
      </w:r>
      <w:r w:rsidRPr="00B665AA">
        <w:rPr>
          <w:rFonts w:ascii="Times New Roman" w:hAnsi="Times New Roman"/>
          <w:color w:val="auto"/>
          <w:sz w:val="28"/>
          <w:szCs w:val="28"/>
        </w:rPr>
        <w:t>Висновки</w:t>
      </w:r>
      <w:bookmarkEnd w:id="29"/>
    </w:p>
    <w:p w:rsidR="00E1272C" w:rsidRDefault="00E1272C" w:rsidP="003C2BE5">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иконавши загальний аналіз реалізації ідеї стартап-проекту з підвищенням точності вимірювання МПФ ІЧ об’єктивів можна зробити загальні висновки. </w:t>
      </w:r>
    </w:p>
    <w:p w:rsidR="001605D8" w:rsidRDefault="001605D8" w:rsidP="007C0402">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опит на продукцію (метод) надзвичайно великий, адже інфрачервоні об’єктиви використовуються у різних галузях, тому велика кількість підприємств, що виготовляють ІЧ об’єктиви необхідно точно знати їх характеристики. Після розрахунку, виробництва та юстування  ІЧ об’єктивів, їх необхідно атестувати на якість і саме на цій завершальній стадії виробництва, головній стадії, допоможе мій стартап-проект, який дозволяє підвищити точність вимірювання МПФ ІЧ об’єктивів, що допоможе зменшити брак, що в свою чергу задовольняє потребам споживачам-підприємств, які хочуть зменшити витрати на виготовлення ІЧ об’єктивів.  </w:t>
      </w:r>
    </w:p>
    <w:p w:rsidR="001605D8" w:rsidRPr="00A8567C" w:rsidRDefault="001605D8" w:rsidP="007C0402">
      <w:pPr>
        <w:spacing w:line="360" w:lineRule="auto"/>
        <w:ind w:firstLine="708"/>
        <w:jc w:val="both"/>
        <w:rPr>
          <w:rFonts w:ascii="Times New Roman" w:hAnsi="Times New Roman" w:cs="Times New Roman"/>
          <w:sz w:val="28"/>
          <w:szCs w:val="28"/>
        </w:rPr>
      </w:pPr>
      <w:r w:rsidRPr="00A8567C">
        <w:rPr>
          <w:rFonts w:ascii="Times New Roman" w:hAnsi="Times New Roman" w:cs="Times New Roman"/>
          <w:sz w:val="28"/>
          <w:szCs w:val="28"/>
        </w:rPr>
        <w:t xml:space="preserve">Конкуренція на </w:t>
      </w:r>
      <w:r>
        <w:rPr>
          <w:rFonts w:ascii="Times New Roman" w:hAnsi="Times New Roman" w:cs="Times New Roman"/>
          <w:sz w:val="28"/>
          <w:szCs w:val="28"/>
        </w:rPr>
        <w:t>ринку України в області військової техніки, медичного обладнання, авіаційного та космічного сегменту є досить великою, адже вже є монополісті в цій області. Специфіка цих всіх сфер потребує спеціальних дозволів та випробувань, але незважаючи на це, все рівно є фактори конкурентоспроможності, що робить можливим вихід на ринок, адже є потреба у підприємств, які виготовляють інфрачервоні об’єктиви для, починаючи від, аграріїв та закінчуючи авіаційними та космічними приладами.</w:t>
      </w:r>
    </w:p>
    <w:p w:rsidR="001605D8" w:rsidRDefault="001605D8" w:rsidP="007C0402">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якості альтернативи впровадження проекту доцільно запропонувати (продавати) її конкурентам, адже точне вимірювання модуляційної передавальної функції інфрачервоних об’єктивів, як одна з найголовніших характеристик об’єктивів, за допомогою якою можна визначити якість об’єктива.</w:t>
      </w:r>
    </w:p>
    <w:p w:rsidR="001605D8" w:rsidRPr="00EF780A" w:rsidRDefault="001605D8" w:rsidP="007C0402">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одальша імплементація є доцільною, оскільки технології та проекти в інфрачервоній області надзвичайно популярні та продовжують розвиватися.</w:t>
      </w:r>
    </w:p>
    <w:p w:rsidR="002D068A" w:rsidRDefault="002D068A" w:rsidP="00572932">
      <w:pPr>
        <w:spacing w:line="360" w:lineRule="auto"/>
        <w:ind w:firstLine="708"/>
        <w:rPr>
          <w:rFonts w:ascii="Times New Roman" w:eastAsia="Times New Roman" w:hAnsi="Times New Roman" w:cs="Times New Roman"/>
          <w:iCs/>
          <w:color w:val="000000"/>
          <w:sz w:val="28"/>
          <w:szCs w:val="28"/>
        </w:rPr>
      </w:pPr>
    </w:p>
    <w:p w:rsidR="00B665AA" w:rsidRDefault="002C2A8F" w:rsidP="002C2A8F">
      <w:pPr>
        <w:pStyle w:val="10"/>
        <w:jc w:val="center"/>
        <w:rPr>
          <w:rFonts w:ascii="Times New Roman" w:hAnsi="Times New Roman"/>
          <w:iCs/>
          <w:color w:val="000000"/>
        </w:rPr>
      </w:pPr>
      <w:bookmarkStart w:id="30" w:name="_Toc514132506"/>
      <w:r>
        <w:rPr>
          <w:rFonts w:ascii="Times New Roman" w:hAnsi="Times New Roman"/>
          <w:iCs/>
          <w:color w:val="000000"/>
        </w:rPr>
        <w:t>ВИСНОВКИ</w:t>
      </w:r>
      <w:bookmarkEnd w:id="30"/>
    </w:p>
    <w:p w:rsidR="00E30C34" w:rsidRPr="00E30C34" w:rsidRDefault="00E30C34" w:rsidP="00E30C34">
      <w:pPr>
        <w:rPr>
          <w:rFonts w:ascii="Times New Roman" w:hAnsi="Times New Roman" w:cs="Times New Roman"/>
          <w:sz w:val="28"/>
          <w:szCs w:val="28"/>
          <w:lang/>
        </w:rPr>
      </w:pPr>
    </w:p>
    <w:p w:rsidR="00E30C34" w:rsidRDefault="00E30C34" w:rsidP="00E30C34">
      <w:pPr>
        <w:spacing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 Найбільш повно ОС характеризується ОПФ, а саме її МПФ та її аргументом ФПФ. Відповідно до завдання на магістерську дисертацію, в роботі було розглянуто</w:t>
      </w:r>
      <w:r w:rsidR="00E27A5E">
        <w:rPr>
          <w:rFonts w:ascii="Times New Roman" w:eastAsiaTheme="minorEastAsia" w:hAnsi="Times New Roman" w:cs="Times New Roman"/>
          <w:sz w:val="28"/>
          <w:szCs w:val="28"/>
        </w:rPr>
        <w:t xml:space="preserve"> фактори, що впливають на точність визначення модуляційної передавальної функції. МПФ характеризує здатність ОС відтворювати просторові частоти та дозволяє отримати інформацію про </w:t>
      </w:r>
      <w:r>
        <w:rPr>
          <w:rFonts w:ascii="Times New Roman" w:eastAsiaTheme="minorEastAsia" w:hAnsi="Times New Roman" w:cs="Times New Roman"/>
          <w:sz w:val="28"/>
          <w:szCs w:val="28"/>
        </w:rPr>
        <w:t xml:space="preserve">амплітудні зміни, внесені в ОС в просторово-частотний спектр зображення об’єкта. В математичному  представленні МПФ являє собою модуль ОПФ, отриманої шляхом перетворення Фур’є від ФРТ або ФРЛ, які фактично, є імпульсним відгуком ОС. </w:t>
      </w:r>
    </w:p>
    <w:p w:rsidR="00E30C34" w:rsidRPr="00C65987" w:rsidRDefault="00E30C34" w:rsidP="00E30C34">
      <w:pPr>
        <w:spacing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2. </w:t>
      </w:r>
      <w:r>
        <w:rPr>
          <w:rFonts w:ascii="Times New Roman" w:hAnsi="Times New Roman" w:cs="Times New Roman"/>
          <w:sz w:val="28"/>
          <w:szCs w:val="28"/>
          <w:lang/>
        </w:rPr>
        <w:t>Установки з гармонічним аналізом оптичного сигналу потребують складної конструкції тест-об’єкта та багато часу для проведення вимірювання, тому не можуть бути рекомендованими для оперативного вимірювання МПФ.</w:t>
      </w:r>
      <w:r>
        <w:rPr>
          <w:rFonts w:ascii="Times New Roman" w:eastAsiaTheme="minorEastAsia" w:hAnsi="Times New Roman" w:cs="Times New Roman"/>
          <w:sz w:val="28"/>
          <w:szCs w:val="28"/>
        </w:rPr>
        <w:t xml:space="preserve"> </w:t>
      </w:r>
      <w:r>
        <w:rPr>
          <w:rFonts w:ascii="Times New Roman" w:hAnsi="Times New Roman" w:cs="Times New Roman"/>
          <w:sz w:val="28"/>
          <w:szCs w:val="28"/>
          <w:lang/>
        </w:rPr>
        <w:t xml:space="preserve">Установки з гармонійним аналізом електричного сигналу характеризуються складним вузлом джерела випромінювання, яке недоцільно використовувати при оцінці якості ІЧ-об’єктивів. </w:t>
      </w:r>
    </w:p>
    <w:p w:rsidR="002D068A" w:rsidRPr="002D068A" w:rsidRDefault="00E30C34" w:rsidP="002D068A">
      <w:pPr>
        <w:spacing w:line="360" w:lineRule="auto"/>
        <w:ind w:firstLine="708"/>
        <w:jc w:val="both"/>
        <w:rPr>
          <w:rFonts w:ascii="Times New Roman" w:hAnsi="Times New Roman" w:cs="Times New Roman"/>
          <w:sz w:val="28"/>
          <w:szCs w:val="28"/>
          <w:lang/>
        </w:rPr>
      </w:pPr>
      <w:r>
        <w:rPr>
          <w:rFonts w:ascii="Times New Roman" w:eastAsiaTheme="minorEastAsia" w:hAnsi="Times New Roman" w:cs="Times New Roman"/>
          <w:sz w:val="28"/>
          <w:szCs w:val="28"/>
        </w:rPr>
        <w:t xml:space="preserve">3. </w:t>
      </w:r>
      <w:r>
        <w:rPr>
          <w:rFonts w:ascii="Times New Roman" w:hAnsi="Times New Roman" w:cs="Times New Roman"/>
          <w:sz w:val="28"/>
          <w:szCs w:val="28"/>
          <w:lang/>
        </w:rPr>
        <w:t xml:space="preserve">Коліматорний блок вимірювального стенда доцільно будувати на використанні децентрованої схеми з дзеркальним об’єктивом та джерелом випромінювання на основі моделі АЧТ, що використовує ефект Пельтьє. </w:t>
      </w:r>
      <w:r>
        <w:rPr>
          <w:rFonts w:ascii="Times New Roman" w:eastAsiaTheme="minorEastAsia" w:hAnsi="Times New Roman" w:cs="Times New Roman"/>
          <w:sz w:val="28"/>
          <w:szCs w:val="28"/>
        </w:rPr>
        <w:t xml:space="preserve"> </w:t>
      </w:r>
      <w:r>
        <w:rPr>
          <w:rFonts w:ascii="Times New Roman" w:hAnsi="Times New Roman" w:cs="Times New Roman"/>
          <w:sz w:val="28"/>
          <w:szCs w:val="28"/>
          <w:lang/>
        </w:rPr>
        <w:t>Найбільш перспективною схемою вимірювального стенда є схема з неперіодичним тест-об’єктом та визначення</w:t>
      </w:r>
      <w:r w:rsidR="00E27A5E">
        <w:rPr>
          <w:rFonts w:ascii="Times New Roman" w:hAnsi="Times New Roman" w:cs="Times New Roman"/>
          <w:sz w:val="28"/>
          <w:szCs w:val="28"/>
          <w:lang/>
        </w:rPr>
        <w:t>м</w:t>
      </w:r>
      <w:r>
        <w:rPr>
          <w:rFonts w:ascii="Times New Roman" w:hAnsi="Times New Roman" w:cs="Times New Roman"/>
          <w:sz w:val="28"/>
          <w:szCs w:val="28"/>
          <w:lang/>
        </w:rPr>
        <w:t xml:space="preserve"> МПФ за допомогою Фур’є-перетворення.</w:t>
      </w:r>
    </w:p>
    <w:p w:rsidR="005336CB" w:rsidRPr="007955E6" w:rsidRDefault="00E27A5E" w:rsidP="00A63F33">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lang/>
        </w:rPr>
        <w:t>4</w:t>
      </w:r>
      <w:r w:rsidR="00A63F33">
        <w:rPr>
          <w:rFonts w:ascii="Times New Roman" w:hAnsi="Times New Roman" w:cs="Times New Roman"/>
          <w:sz w:val="28"/>
          <w:szCs w:val="28"/>
          <w:lang/>
        </w:rPr>
        <w:t xml:space="preserve">. </w:t>
      </w:r>
      <w:r w:rsidR="005336CB">
        <w:rPr>
          <w:rFonts w:ascii="Times New Roman" w:hAnsi="Times New Roman" w:cs="Times New Roman"/>
          <w:sz w:val="28"/>
          <w:szCs w:val="28"/>
        </w:rPr>
        <w:t>Найбільшу похибку в</w:t>
      </w:r>
      <w:r w:rsidR="005336CB" w:rsidRPr="007955E6">
        <w:rPr>
          <w:rFonts w:ascii="Times New Roman" w:hAnsi="Times New Roman" w:cs="Times New Roman"/>
          <w:sz w:val="28"/>
          <w:szCs w:val="28"/>
        </w:rPr>
        <w:t xml:space="preserve"> ко</w:t>
      </w:r>
      <w:r w:rsidR="005336CB">
        <w:rPr>
          <w:rFonts w:ascii="Times New Roman" w:hAnsi="Times New Roman" w:cs="Times New Roman"/>
          <w:sz w:val="28"/>
          <w:szCs w:val="28"/>
        </w:rPr>
        <w:t xml:space="preserve">ліматорному блоці вносить </w:t>
      </w:r>
      <w:r w:rsidR="005336CB">
        <w:rPr>
          <w:rFonts w:ascii="Times New Roman" w:eastAsiaTheme="minorEastAsia" w:hAnsi="Times New Roman" w:cs="Times New Roman"/>
          <w:sz w:val="28"/>
          <w:szCs w:val="28"/>
        </w:rPr>
        <w:t>похибка</w:t>
      </w:r>
      <w:r w:rsidR="005336CB" w:rsidRPr="00631FFA">
        <w:rPr>
          <w:rFonts w:ascii="Times New Roman" w:eastAsiaTheme="minorEastAsia" w:hAnsi="Times New Roman" w:cs="Times New Roman"/>
          <w:sz w:val="28"/>
          <w:szCs w:val="28"/>
        </w:rPr>
        <w:t xml:space="preserve"> вимірювання </w:t>
      </w:r>
      <w:r w:rsidR="005336CB">
        <w:rPr>
          <w:rFonts w:ascii="Times New Roman" w:eastAsiaTheme="minorEastAsia" w:hAnsi="Times New Roman" w:cs="Times New Roman"/>
          <w:sz w:val="28"/>
          <w:szCs w:val="28"/>
        </w:rPr>
        <w:t>МПФ</w:t>
      </w:r>
      <w:r w:rsidR="005336CB" w:rsidRPr="00631FFA">
        <w:rPr>
          <w:rFonts w:ascii="Times New Roman" w:eastAsiaTheme="minorEastAsia" w:hAnsi="Times New Roman" w:cs="Times New Roman"/>
          <w:sz w:val="28"/>
          <w:szCs w:val="28"/>
        </w:rPr>
        <w:t xml:space="preserve"> через </w:t>
      </w:r>
      <w:r w:rsidR="005336CB">
        <w:rPr>
          <w:rFonts w:ascii="Times New Roman" w:eastAsiaTheme="minorEastAsia" w:hAnsi="Times New Roman" w:cs="Times New Roman"/>
          <w:sz w:val="28"/>
          <w:szCs w:val="28"/>
        </w:rPr>
        <w:t>похибку</w:t>
      </w:r>
      <w:r w:rsidR="005336CB" w:rsidRPr="00631FFA">
        <w:rPr>
          <w:rFonts w:ascii="Times New Roman" w:eastAsiaTheme="minorEastAsia" w:hAnsi="Times New Roman" w:cs="Times New Roman"/>
          <w:sz w:val="28"/>
          <w:szCs w:val="28"/>
        </w:rPr>
        <w:t xml:space="preserve"> виготовле</w:t>
      </w:r>
      <w:r w:rsidR="005336CB">
        <w:rPr>
          <w:rFonts w:ascii="Times New Roman" w:eastAsiaTheme="minorEastAsia" w:hAnsi="Times New Roman" w:cs="Times New Roman"/>
          <w:sz w:val="28"/>
          <w:szCs w:val="28"/>
        </w:rPr>
        <w:t xml:space="preserve">ння параболічного дзеркала-коліматора, </w:t>
      </w:r>
      <w:r w:rsidR="005336CB" w:rsidRPr="007955E6">
        <w:rPr>
          <w:rFonts w:ascii="Times New Roman" w:hAnsi="Times New Roman" w:cs="Times New Roman"/>
          <w:sz w:val="28"/>
          <w:szCs w:val="28"/>
        </w:rPr>
        <w:t>її абсолютне значення становить</w:t>
      </w:r>
      <w:r w:rsidR="005336CB">
        <w:rPr>
          <w:rFonts w:ascii="Times New Roman" w:hAnsi="Times New Roman" w:cs="Times New Roman"/>
          <w:sz w:val="28"/>
          <w:szCs w:val="28"/>
        </w:rPr>
        <w:t xml:space="preserve"> 0,00468 </w:t>
      </w:r>
      <w:r w:rsidR="005336CB" w:rsidRPr="007955E6">
        <w:rPr>
          <w:rFonts w:ascii="Times New Roman" w:hAnsi="Times New Roman" w:cs="Times New Roman"/>
          <w:sz w:val="28"/>
          <w:szCs w:val="28"/>
        </w:rPr>
        <w:t xml:space="preserve">на </w:t>
      </w:r>
      <m:oMath>
        <m:r>
          <w:rPr>
            <w:rFonts w:ascii="Cambria Math" w:eastAsiaTheme="minorEastAsia" w:hAnsi="Cambria Math" w:cs="Times New Roman"/>
            <w:sz w:val="24"/>
            <w:szCs w:val="24"/>
          </w:rPr>
          <m:t>ν</m:t>
        </m:r>
      </m:oMath>
      <w:r w:rsidR="005336CB">
        <w:rPr>
          <w:rFonts w:ascii="Times New Roman" w:hAnsi="Times New Roman" w:cs="Times New Roman"/>
          <w:sz w:val="28"/>
          <w:szCs w:val="28"/>
        </w:rPr>
        <w:t>=</w:t>
      </w:r>
      <w:r w:rsidR="005336CB" w:rsidRPr="007955E6">
        <w:rPr>
          <w:rFonts w:ascii="Times New Roman" w:hAnsi="Times New Roman" w:cs="Times New Roman"/>
          <w:sz w:val="28"/>
          <w:szCs w:val="28"/>
        </w:rPr>
        <w:t>50мм</w:t>
      </w:r>
      <w:r w:rsidR="005336CB" w:rsidRPr="007955E6">
        <w:rPr>
          <w:rFonts w:ascii="Times New Roman" w:hAnsi="Times New Roman" w:cs="Times New Roman"/>
          <w:sz w:val="28"/>
          <w:szCs w:val="28"/>
          <w:vertAlign w:val="superscript"/>
        </w:rPr>
        <w:t>-1</w:t>
      </w:r>
      <w:r w:rsidR="005336CB" w:rsidRPr="007955E6">
        <w:rPr>
          <w:rFonts w:ascii="Times New Roman" w:hAnsi="Times New Roman" w:cs="Times New Roman"/>
          <w:sz w:val="28"/>
          <w:szCs w:val="28"/>
        </w:rPr>
        <w:t>,</w:t>
      </w:r>
      <w:r w:rsidR="005336CB">
        <w:rPr>
          <w:rFonts w:ascii="Times New Roman" w:hAnsi="Times New Roman" w:cs="Times New Roman"/>
          <w:sz w:val="28"/>
          <w:szCs w:val="28"/>
        </w:rPr>
        <w:t xml:space="preserve"> та 0,00542 </w:t>
      </w:r>
      <w:r w:rsidR="005336CB" w:rsidRPr="007955E6">
        <w:rPr>
          <w:rFonts w:ascii="Times New Roman" w:hAnsi="Times New Roman" w:cs="Times New Roman"/>
          <w:sz w:val="28"/>
          <w:szCs w:val="28"/>
        </w:rPr>
        <w:t xml:space="preserve">на </w:t>
      </w:r>
      <m:oMath>
        <m:r>
          <w:rPr>
            <w:rFonts w:ascii="Cambria Math" w:eastAsiaTheme="minorEastAsia" w:hAnsi="Cambria Math" w:cs="Times New Roman"/>
            <w:sz w:val="24"/>
            <w:szCs w:val="24"/>
          </w:rPr>
          <m:t>ν</m:t>
        </m:r>
      </m:oMath>
      <w:r w:rsidR="005336CB">
        <w:rPr>
          <w:rFonts w:ascii="Times New Roman" w:hAnsi="Times New Roman" w:cs="Times New Roman"/>
          <w:sz w:val="28"/>
          <w:szCs w:val="28"/>
        </w:rPr>
        <w:t>=</w:t>
      </w:r>
      <w:r w:rsidR="005336CB" w:rsidRPr="007955E6">
        <w:rPr>
          <w:rFonts w:ascii="Times New Roman" w:hAnsi="Times New Roman" w:cs="Times New Roman"/>
          <w:sz w:val="28"/>
          <w:szCs w:val="28"/>
        </w:rPr>
        <w:t>100мм</w:t>
      </w:r>
      <w:r w:rsidR="005336CB" w:rsidRPr="007955E6">
        <w:rPr>
          <w:rFonts w:ascii="Times New Roman" w:hAnsi="Times New Roman" w:cs="Times New Roman"/>
          <w:sz w:val="28"/>
          <w:szCs w:val="28"/>
          <w:vertAlign w:val="superscript"/>
        </w:rPr>
        <w:t>-1</w:t>
      </w:r>
      <w:r w:rsidR="005336CB">
        <w:rPr>
          <w:rFonts w:ascii="Times New Roman" w:hAnsi="Times New Roman" w:cs="Times New Roman"/>
          <w:sz w:val="28"/>
          <w:szCs w:val="28"/>
        </w:rPr>
        <w:t xml:space="preserve">, менше впливає похибка </w:t>
      </w:r>
      <w:r w:rsidR="005336CB" w:rsidRPr="007955E6">
        <w:rPr>
          <w:rFonts w:ascii="Times New Roman" w:hAnsi="Times New Roman" w:cs="Times New Roman"/>
          <w:sz w:val="28"/>
          <w:szCs w:val="28"/>
        </w:rPr>
        <w:t xml:space="preserve"> через нерівномірність засв</w:t>
      </w:r>
      <w:r w:rsidR="005336CB">
        <w:rPr>
          <w:rFonts w:ascii="Times New Roman" w:hAnsi="Times New Roman" w:cs="Times New Roman"/>
          <w:sz w:val="28"/>
          <w:szCs w:val="28"/>
        </w:rPr>
        <w:t xml:space="preserve">ічення </w:t>
      </w:r>
      <w:r w:rsidR="005336CB">
        <w:rPr>
          <w:rFonts w:ascii="Times New Roman" w:hAnsi="Times New Roman" w:cs="Times New Roman"/>
          <w:sz w:val="28"/>
          <w:szCs w:val="28"/>
        </w:rPr>
        <w:lastRenderedPageBreak/>
        <w:t xml:space="preserve">вхідної зіниці об’єктиву </w:t>
      </w:r>
      <w:r w:rsidR="005336CB" w:rsidRPr="007955E6">
        <w:rPr>
          <w:rFonts w:ascii="Times New Roman" w:hAnsi="Times New Roman" w:cs="Times New Roman"/>
          <w:sz w:val="28"/>
          <w:szCs w:val="28"/>
        </w:rPr>
        <w:t xml:space="preserve">коліматора, її абсолютне значення становить 0,00005 на </w:t>
      </w:r>
      <m:oMath>
        <m:r>
          <w:rPr>
            <w:rFonts w:ascii="Cambria Math" w:eastAsiaTheme="minorEastAsia" w:hAnsi="Cambria Math" w:cs="Times New Roman"/>
            <w:sz w:val="24"/>
            <w:szCs w:val="24"/>
          </w:rPr>
          <m:t>ν</m:t>
        </m:r>
      </m:oMath>
      <w:r w:rsidR="005336CB">
        <w:rPr>
          <w:rFonts w:ascii="Times New Roman" w:hAnsi="Times New Roman" w:cs="Times New Roman"/>
          <w:sz w:val="28"/>
          <w:szCs w:val="28"/>
        </w:rPr>
        <w:t>=</w:t>
      </w:r>
      <w:r w:rsidR="005336CB" w:rsidRPr="007955E6">
        <w:rPr>
          <w:rFonts w:ascii="Times New Roman" w:hAnsi="Times New Roman" w:cs="Times New Roman"/>
          <w:sz w:val="28"/>
          <w:szCs w:val="28"/>
        </w:rPr>
        <w:t>50мм</w:t>
      </w:r>
      <w:r w:rsidR="005336CB" w:rsidRPr="007955E6">
        <w:rPr>
          <w:rFonts w:ascii="Times New Roman" w:hAnsi="Times New Roman" w:cs="Times New Roman"/>
          <w:sz w:val="28"/>
          <w:szCs w:val="28"/>
          <w:vertAlign w:val="superscript"/>
        </w:rPr>
        <w:t>-1</w:t>
      </w:r>
      <w:r w:rsidR="005336CB" w:rsidRPr="007955E6">
        <w:rPr>
          <w:rFonts w:ascii="Times New Roman" w:hAnsi="Times New Roman" w:cs="Times New Roman"/>
          <w:sz w:val="28"/>
          <w:szCs w:val="28"/>
        </w:rPr>
        <w:t>, та 0,0047мм</w:t>
      </w:r>
      <w:r w:rsidR="005336CB" w:rsidRPr="007955E6">
        <w:rPr>
          <w:rFonts w:ascii="Times New Roman" w:hAnsi="Times New Roman" w:cs="Times New Roman"/>
          <w:sz w:val="28"/>
          <w:szCs w:val="28"/>
          <w:vertAlign w:val="superscript"/>
        </w:rPr>
        <w:t xml:space="preserve">-1 </w:t>
      </w:r>
      <w:r w:rsidR="005336CB" w:rsidRPr="007955E6">
        <w:rPr>
          <w:rFonts w:ascii="Times New Roman" w:hAnsi="Times New Roman" w:cs="Times New Roman"/>
          <w:sz w:val="28"/>
          <w:szCs w:val="28"/>
        </w:rPr>
        <w:t>на просторовій частоті 100мм</w:t>
      </w:r>
      <w:r w:rsidR="005336CB" w:rsidRPr="007955E6">
        <w:rPr>
          <w:rFonts w:ascii="Times New Roman" w:hAnsi="Times New Roman" w:cs="Times New Roman"/>
          <w:sz w:val="28"/>
          <w:szCs w:val="28"/>
          <w:vertAlign w:val="superscript"/>
        </w:rPr>
        <w:t>-1</w:t>
      </w:r>
      <w:r w:rsidR="005336CB" w:rsidRPr="007955E6">
        <w:rPr>
          <w:rFonts w:ascii="Times New Roman" w:hAnsi="Times New Roman" w:cs="Times New Roman"/>
          <w:sz w:val="28"/>
          <w:szCs w:val="28"/>
        </w:rPr>
        <w:t>. Похибка установки ширини щілин</w:t>
      </w:r>
      <w:r w:rsidR="005336CB">
        <w:rPr>
          <w:rFonts w:ascii="Times New Roman" w:hAnsi="Times New Roman" w:cs="Times New Roman"/>
          <w:sz w:val="28"/>
          <w:szCs w:val="28"/>
        </w:rPr>
        <w:t>и у фокальній площині коліматорного</w:t>
      </w:r>
      <w:r w:rsidR="005336CB" w:rsidRPr="007955E6">
        <w:rPr>
          <w:rFonts w:ascii="Times New Roman" w:hAnsi="Times New Roman" w:cs="Times New Roman"/>
          <w:sz w:val="28"/>
          <w:szCs w:val="28"/>
        </w:rPr>
        <w:t xml:space="preserve"> об’єктива та похибка збільшення </w:t>
      </w:r>
      <w:r w:rsidR="005336CB">
        <w:rPr>
          <w:rFonts w:ascii="Times New Roman" w:hAnsi="Times New Roman" w:cs="Times New Roman"/>
          <w:sz w:val="28"/>
          <w:szCs w:val="28"/>
        </w:rPr>
        <w:t>системи коліматорний об’єктив – випробувальний об’єктив</w:t>
      </w:r>
      <w:r w:rsidR="005336CB" w:rsidRPr="007955E6">
        <w:rPr>
          <w:rFonts w:ascii="Times New Roman" w:hAnsi="Times New Roman" w:cs="Times New Roman"/>
          <w:sz w:val="28"/>
          <w:szCs w:val="28"/>
        </w:rPr>
        <w:t xml:space="preserve"> при перерахунку</w:t>
      </w:r>
      <w:r w:rsidR="005336CB">
        <w:rPr>
          <w:rFonts w:ascii="Times New Roman" w:hAnsi="Times New Roman" w:cs="Times New Roman"/>
          <w:sz w:val="28"/>
          <w:szCs w:val="28"/>
        </w:rPr>
        <w:t xml:space="preserve"> її впливу на значення розміру зображення ширини щілини в фокальній площині випробувального об’єктива в</w:t>
      </w:r>
      <w:r w:rsidR="005336CB" w:rsidRPr="007955E6">
        <w:rPr>
          <w:rFonts w:ascii="Times New Roman" w:hAnsi="Times New Roman" w:cs="Times New Roman"/>
          <w:sz w:val="28"/>
          <w:szCs w:val="28"/>
        </w:rPr>
        <w:t>пливають не суттєво і ними можна знехтувати.</w:t>
      </w:r>
    </w:p>
    <w:p w:rsidR="00124436" w:rsidRDefault="00124436" w:rsidP="005336CB">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5. </w:t>
      </w:r>
      <w:r w:rsidRPr="00124436">
        <w:rPr>
          <w:rFonts w:ascii="Times New Roman" w:hAnsi="Times New Roman" w:cs="Times New Roman"/>
          <w:sz w:val="28"/>
          <w:szCs w:val="28"/>
        </w:rPr>
        <w:t>Похибки фотоприймального блока доцільно  поділити на дві групи. Це нерівномірність чутливості пікселів мікроболометричної матриці. Методи корекції, що використовуються при цьому застосовують джерела  випромінювання з відомою температурою. Вони мають той недолік, що корекція неоднорідності чутливості виконується в окремих точках графіка залежності потоку ІЧ випромінювання від температури. При цьому не враховуються такий фактор як часова залежність чутливості пікселів матриці від температури. Крім того, не враховується температурна залежність коефіцієнта випромінювальної здатності матеріалів від температури. Фільтраційні і статистичні методи істотно ускладнюють алгоритм обробки сигналу з матричного фотоприймача. Вони засновані на сигналах сцени і вимагають великої кількості кадрів для подальшого аналізу.</w:t>
      </w:r>
    </w:p>
    <w:p w:rsidR="00124436" w:rsidRDefault="00124436" w:rsidP="005336CB">
      <w:pPr>
        <w:spacing w:line="360" w:lineRule="auto"/>
        <w:ind w:firstLine="360"/>
        <w:jc w:val="both"/>
        <w:rPr>
          <w:rFonts w:ascii="Times New Roman" w:hAnsi="Times New Roman" w:cs="Times New Roman"/>
          <w:sz w:val="28"/>
          <w:szCs w:val="28"/>
        </w:rPr>
      </w:pPr>
      <w:r w:rsidRPr="00124436">
        <w:rPr>
          <w:rFonts w:ascii="Times New Roman" w:hAnsi="Times New Roman" w:cs="Times New Roman"/>
          <w:sz w:val="28"/>
          <w:szCs w:val="28"/>
        </w:rPr>
        <w:tab/>
        <w:t xml:space="preserve">Друга група похибок це похибки базування фотометричного блоку. Найбільший внесок серед цієї групи  вносить абсолютна похибка поздовжнього встановлення фотоприймального пристрою у площині зображення  проекційного мікрооб’єктива, яка складає 0,00919 на ν=50 мм-1, та 0,01168 на ν=100мм-1 та абсолютна похибка дискретизації через розміри пікселя у рядку матриці, яка складає 0,00201 на ν=50 мм-1, та 0,00804 на ν=100 мм-1. Похибка перпендикулярності щілини та рядка мікроболометричної матриці та похибка не перпендикулярності рядка мікроболометричної матриці до оптичної осі мікрооб’єктива впливають не суттєво. </w:t>
      </w:r>
    </w:p>
    <w:p w:rsidR="00124436" w:rsidRDefault="00A63F33" w:rsidP="00A63F33">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rPr>
        <w:lastRenderedPageBreak/>
        <w:t xml:space="preserve">6. </w:t>
      </w:r>
      <w:r w:rsidR="00124436" w:rsidRPr="00124436">
        <w:rPr>
          <w:rFonts w:ascii="Times New Roman" w:hAnsi="Times New Roman" w:cs="Times New Roman"/>
          <w:sz w:val="28"/>
          <w:szCs w:val="28"/>
        </w:rPr>
        <w:t xml:space="preserve">Похибка базування випробувального об’єктива у вимірювальному стенді суттєво впливає на результат вимірювання МПФ. Найбільш шкідливим є можливе  пересування випробувального об’єктива в напрямку до матричного приймача. Допустимі значення похибок базування знаходяться в межах від 0,007 мм до 0,018 мм при зсуві випробувального об’єктива до фотоприймального пристрою, та від 0,005мм до 0,026мм при зсуві в протилежному напрямку. </w:t>
      </w:r>
    </w:p>
    <w:p w:rsidR="00124436" w:rsidRDefault="00A63F33" w:rsidP="00A63F33">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7. </w:t>
      </w:r>
      <w:r w:rsidR="00124436" w:rsidRPr="00124436">
        <w:rPr>
          <w:rFonts w:ascii="Times New Roman" w:hAnsi="Times New Roman" w:cs="Times New Roman"/>
          <w:sz w:val="28"/>
          <w:szCs w:val="28"/>
        </w:rPr>
        <w:tab/>
        <w:t>Похибка вимірювання МПФ, через похибку виготовлення мікрооб’єктива фотоприймально пристрою не суттєва, нею можна знехтувати, чого не можна сказати про похибку вимірювання МПФ через похибку збільшення мікрооб’єктива фотоприймального пристрою відносне значення якої може становити 0,00289 на ν=50 мм-1, та 0,00495 на ν=100 мм-1.</w:t>
      </w:r>
    </w:p>
    <w:p w:rsidR="00A63F33" w:rsidRPr="00EF780A" w:rsidRDefault="00124436" w:rsidP="00A63F33">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8. </w:t>
      </w:r>
      <w:r w:rsidR="00A63F33">
        <w:rPr>
          <w:rFonts w:ascii="Times New Roman" w:hAnsi="Times New Roman" w:cs="Times New Roman"/>
          <w:sz w:val="28"/>
          <w:szCs w:val="28"/>
        </w:rPr>
        <w:t>Подальша імплементація є доцільною, оскільки технології та проекти в інфрачервоній області надзвичайно популярні та продовжують розвиватися.</w:t>
      </w:r>
    </w:p>
    <w:p w:rsidR="00A63F33" w:rsidRDefault="00A63F33" w:rsidP="005336CB">
      <w:pPr>
        <w:spacing w:line="360" w:lineRule="auto"/>
        <w:ind w:firstLine="360"/>
        <w:jc w:val="both"/>
        <w:rPr>
          <w:rFonts w:ascii="Times New Roman" w:hAnsi="Times New Roman" w:cs="Times New Roman"/>
          <w:sz w:val="28"/>
          <w:szCs w:val="28"/>
        </w:rPr>
      </w:pPr>
    </w:p>
    <w:p w:rsidR="005336CB" w:rsidRPr="009738F6" w:rsidRDefault="005336CB" w:rsidP="00A63F33">
      <w:pPr>
        <w:spacing w:line="360" w:lineRule="auto"/>
        <w:jc w:val="both"/>
        <w:rPr>
          <w:rFonts w:ascii="Times New Roman" w:hAnsi="Times New Roman" w:cs="Times New Roman"/>
          <w:sz w:val="28"/>
          <w:szCs w:val="28"/>
        </w:rPr>
      </w:pPr>
    </w:p>
    <w:p w:rsidR="002D068A" w:rsidRDefault="002D068A" w:rsidP="002D068A">
      <w:pPr>
        <w:spacing w:line="360" w:lineRule="auto"/>
        <w:ind w:left="360"/>
        <w:jc w:val="both"/>
        <w:rPr>
          <w:rFonts w:ascii="Times New Roman" w:hAnsi="Times New Roman" w:cs="Times New Roman"/>
          <w:sz w:val="28"/>
          <w:szCs w:val="28"/>
        </w:rPr>
      </w:pPr>
    </w:p>
    <w:p w:rsidR="004344B9" w:rsidRPr="009738F6" w:rsidRDefault="004344B9" w:rsidP="002D068A">
      <w:pPr>
        <w:spacing w:line="360" w:lineRule="auto"/>
        <w:ind w:left="360"/>
        <w:jc w:val="both"/>
        <w:rPr>
          <w:rFonts w:ascii="Times New Roman" w:hAnsi="Times New Roman" w:cs="Times New Roman"/>
          <w:sz w:val="28"/>
          <w:szCs w:val="28"/>
        </w:rPr>
      </w:pPr>
    </w:p>
    <w:p w:rsidR="00E30C34" w:rsidRPr="00E30C34" w:rsidRDefault="00E30C34" w:rsidP="00E30C34">
      <w:pPr>
        <w:spacing w:line="360" w:lineRule="auto"/>
        <w:ind w:firstLine="708"/>
        <w:jc w:val="both"/>
        <w:rPr>
          <w:rFonts w:ascii="Times New Roman" w:eastAsiaTheme="minorEastAsia" w:hAnsi="Times New Roman" w:cs="Times New Roman"/>
          <w:sz w:val="28"/>
          <w:szCs w:val="28"/>
        </w:rPr>
      </w:pPr>
    </w:p>
    <w:p w:rsidR="00E30C34" w:rsidRDefault="00E30C34" w:rsidP="00E30C34">
      <w:pPr>
        <w:spacing w:line="360" w:lineRule="auto"/>
        <w:ind w:firstLine="708"/>
        <w:jc w:val="both"/>
        <w:rPr>
          <w:rFonts w:ascii="Times New Roman" w:eastAsiaTheme="minorEastAsia" w:hAnsi="Times New Roman" w:cs="Times New Roman"/>
          <w:sz w:val="28"/>
          <w:szCs w:val="28"/>
        </w:rPr>
      </w:pPr>
    </w:p>
    <w:p w:rsidR="00B665AA" w:rsidRDefault="00B665AA" w:rsidP="00E30C34">
      <w:pPr>
        <w:spacing w:line="360" w:lineRule="auto"/>
        <w:ind w:firstLine="708"/>
        <w:jc w:val="both"/>
        <w:rPr>
          <w:rFonts w:ascii="Times New Roman" w:eastAsia="Times New Roman" w:hAnsi="Times New Roman" w:cs="Times New Roman"/>
          <w:iCs/>
          <w:color w:val="000000"/>
          <w:sz w:val="28"/>
          <w:szCs w:val="28"/>
        </w:rPr>
      </w:pPr>
    </w:p>
    <w:p w:rsidR="00A76A02" w:rsidRDefault="00A76A02" w:rsidP="001605D8">
      <w:pPr>
        <w:spacing w:line="360" w:lineRule="auto"/>
        <w:ind w:firstLine="708"/>
        <w:jc w:val="center"/>
        <w:rPr>
          <w:rFonts w:ascii="Times New Roman" w:eastAsia="Times New Roman" w:hAnsi="Times New Roman" w:cs="Times New Roman"/>
          <w:iCs/>
          <w:color w:val="000000"/>
          <w:sz w:val="28"/>
          <w:szCs w:val="28"/>
        </w:rPr>
      </w:pPr>
    </w:p>
    <w:p w:rsidR="00A76A02" w:rsidRDefault="00A76A02" w:rsidP="001605D8">
      <w:pPr>
        <w:spacing w:line="360" w:lineRule="auto"/>
        <w:ind w:firstLine="708"/>
        <w:jc w:val="center"/>
        <w:rPr>
          <w:rFonts w:ascii="Times New Roman" w:eastAsia="Times New Roman" w:hAnsi="Times New Roman" w:cs="Times New Roman"/>
          <w:iCs/>
          <w:color w:val="000000"/>
          <w:sz w:val="28"/>
          <w:szCs w:val="28"/>
        </w:rPr>
      </w:pPr>
    </w:p>
    <w:p w:rsidR="00A76A02" w:rsidRDefault="00A76A02" w:rsidP="001605D8">
      <w:pPr>
        <w:spacing w:line="360" w:lineRule="auto"/>
        <w:ind w:firstLine="708"/>
        <w:jc w:val="center"/>
        <w:rPr>
          <w:rFonts w:ascii="Times New Roman" w:eastAsia="Times New Roman" w:hAnsi="Times New Roman" w:cs="Times New Roman"/>
          <w:iCs/>
          <w:color w:val="000000"/>
          <w:sz w:val="28"/>
          <w:szCs w:val="28"/>
        </w:rPr>
      </w:pPr>
    </w:p>
    <w:p w:rsidR="00EE6367" w:rsidRPr="00EE6367" w:rsidRDefault="00EE6367" w:rsidP="002D068A">
      <w:pPr>
        <w:spacing w:line="360" w:lineRule="auto"/>
        <w:rPr>
          <w:rFonts w:ascii="Times New Roman" w:eastAsia="Times New Roman" w:hAnsi="Times New Roman" w:cs="Times New Roman"/>
          <w:iCs/>
          <w:color w:val="000000"/>
          <w:sz w:val="28"/>
          <w:szCs w:val="24"/>
        </w:rPr>
      </w:pPr>
    </w:p>
    <w:p w:rsidR="00DE2E47" w:rsidRPr="0097534F" w:rsidRDefault="00E521F7" w:rsidP="00715699">
      <w:pPr>
        <w:pStyle w:val="10"/>
        <w:spacing w:line="360" w:lineRule="auto"/>
        <w:jc w:val="center"/>
        <w:rPr>
          <w:rFonts w:ascii="Times New Roman" w:hAnsi="Times New Roman"/>
          <w:iCs/>
          <w:color w:val="auto"/>
          <w:szCs w:val="24"/>
        </w:rPr>
      </w:pPr>
      <w:bookmarkStart w:id="31" w:name="_Toc514132507"/>
      <w:r w:rsidRPr="0097534F">
        <w:rPr>
          <w:rFonts w:ascii="Times New Roman" w:hAnsi="Times New Roman"/>
          <w:iCs/>
          <w:color w:val="auto"/>
          <w:szCs w:val="24"/>
        </w:rPr>
        <w:t>Список використаної літератури</w:t>
      </w:r>
      <w:bookmarkEnd w:id="31"/>
    </w:p>
    <w:p w:rsidR="007B20FF" w:rsidRDefault="00B835BA" w:rsidP="00715699">
      <w:pPr>
        <w:pStyle w:val="a4"/>
        <w:numPr>
          <w:ilvl w:val="0"/>
          <w:numId w:val="25"/>
        </w:numPr>
        <w:spacing w:line="360" w:lineRule="auto"/>
        <w:jc w:val="both"/>
        <w:rPr>
          <w:rFonts w:ascii="Times New Roman" w:hAnsi="Times New Roman" w:cs="Times New Roman"/>
          <w:sz w:val="28"/>
          <w:szCs w:val="24"/>
          <w:lang w:val="ru-RU"/>
        </w:rPr>
      </w:pPr>
      <w:r w:rsidRPr="00EE6367">
        <w:rPr>
          <w:rFonts w:ascii="Times New Roman" w:hAnsi="Times New Roman" w:cs="Times New Roman"/>
          <w:sz w:val="28"/>
          <w:szCs w:val="24"/>
          <w:lang w:val="ru-RU"/>
        </w:rPr>
        <w:t>Кирилловский В.</w:t>
      </w:r>
      <w:r w:rsidR="009037DB" w:rsidRPr="00EE6367">
        <w:rPr>
          <w:rFonts w:ascii="Times New Roman" w:hAnsi="Times New Roman" w:cs="Times New Roman"/>
          <w:sz w:val="28"/>
          <w:szCs w:val="24"/>
          <w:lang w:val="ru-RU"/>
        </w:rPr>
        <w:t xml:space="preserve"> К. Методы исследования</w:t>
      </w:r>
      <w:r w:rsidR="00D73097" w:rsidRPr="00EE6367">
        <w:rPr>
          <w:rFonts w:ascii="Times New Roman" w:hAnsi="Times New Roman" w:cs="Times New Roman"/>
          <w:sz w:val="28"/>
          <w:szCs w:val="24"/>
          <w:lang w:val="ru-RU"/>
        </w:rPr>
        <w:t xml:space="preserve"> и контроля качества оптических систем</w:t>
      </w:r>
      <w:r w:rsidR="006F602D" w:rsidRPr="00EE6367">
        <w:rPr>
          <w:rFonts w:ascii="Times New Roman" w:hAnsi="Times New Roman" w:cs="Times New Roman"/>
          <w:sz w:val="28"/>
          <w:szCs w:val="24"/>
          <w:lang w:val="ru-RU"/>
        </w:rPr>
        <w:t xml:space="preserve">: учебное пособие [для студ. выс. учеб. завед.] </w:t>
      </w:r>
      <w:r w:rsidR="009037DB" w:rsidRPr="00EE6367">
        <w:rPr>
          <w:rFonts w:ascii="Times New Roman" w:hAnsi="Times New Roman" w:cs="Times New Roman"/>
          <w:sz w:val="28"/>
          <w:szCs w:val="24"/>
          <w:lang w:val="ru-RU"/>
        </w:rPr>
        <w:t xml:space="preserve">/ </w:t>
      </w:r>
      <w:r w:rsidR="006F602D" w:rsidRPr="00EE6367">
        <w:rPr>
          <w:rFonts w:ascii="Times New Roman" w:hAnsi="Times New Roman" w:cs="Times New Roman"/>
          <w:sz w:val="28"/>
          <w:szCs w:val="24"/>
          <w:lang w:val="ru-RU"/>
        </w:rPr>
        <w:t xml:space="preserve">           </w:t>
      </w:r>
      <w:r w:rsidR="009037DB" w:rsidRPr="00EE6367">
        <w:rPr>
          <w:rFonts w:ascii="Times New Roman" w:hAnsi="Times New Roman" w:cs="Times New Roman"/>
          <w:sz w:val="28"/>
          <w:szCs w:val="24"/>
          <w:lang w:val="ru-RU"/>
        </w:rPr>
        <w:t>В.</w:t>
      </w:r>
      <w:r w:rsidR="006F602D" w:rsidRPr="00EE6367">
        <w:rPr>
          <w:rFonts w:ascii="Times New Roman" w:hAnsi="Times New Roman" w:cs="Times New Roman"/>
          <w:sz w:val="28"/>
          <w:szCs w:val="24"/>
          <w:lang w:val="ru-RU"/>
        </w:rPr>
        <w:t xml:space="preserve"> К. </w:t>
      </w:r>
      <w:r w:rsidR="009037DB" w:rsidRPr="00EE6367">
        <w:rPr>
          <w:rFonts w:ascii="Times New Roman" w:hAnsi="Times New Roman" w:cs="Times New Roman"/>
          <w:sz w:val="28"/>
          <w:szCs w:val="24"/>
          <w:lang w:val="ru-RU"/>
        </w:rPr>
        <w:t>Кирилловский, Т.</w:t>
      </w:r>
      <w:r w:rsidR="006F602D" w:rsidRPr="00EE6367">
        <w:rPr>
          <w:rFonts w:ascii="Times New Roman" w:hAnsi="Times New Roman" w:cs="Times New Roman"/>
          <w:sz w:val="28"/>
          <w:szCs w:val="24"/>
          <w:lang w:val="ru-RU"/>
        </w:rPr>
        <w:t xml:space="preserve"> В.</w:t>
      </w:r>
      <w:r w:rsidR="009037DB" w:rsidRPr="00EE6367">
        <w:rPr>
          <w:rFonts w:ascii="Times New Roman" w:hAnsi="Times New Roman" w:cs="Times New Roman"/>
          <w:sz w:val="28"/>
          <w:szCs w:val="24"/>
          <w:lang w:val="ru-RU"/>
        </w:rPr>
        <w:t xml:space="preserve"> Точилина. – СПб. : НИУ ИТМО</w:t>
      </w:r>
      <w:r w:rsidR="006F602D" w:rsidRPr="00EE6367">
        <w:rPr>
          <w:rFonts w:ascii="Times New Roman" w:hAnsi="Times New Roman" w:cs="Times New Roman"/>
          <w:sz w:val="28"/>
          <w:szCs w:val="24"/>
          <w:lang w:val="ru-RU"/>
        </w:rPr>
        <w:t>, 2012. – 125с.</w:t>
      </w:r>
    </w:p>
    <w:p w:rsidR="00B835BA" w:rsidRPr="007B20FF" w:rsidRDefault="00B835BA" w:rsidP="007B20FF">
      <w:pPr>
        <w:pStyle w:val="a4"/>
        <w:numPr>
          <w:ilvl w:val="0"/>
          <w:numId w:val="25"/>
        </w:numPr>
        <w:spacing w:line="360" w:lineRule="auto"/>
        <w:jc w:val="both"/>
        <w:rPr>
          <w:rFonts w:ascii="Times New Roman" w:hAnsi="Times New Roman" w:cs="Times New Roman"/>
          <w:sz w:val="28"/>
          <w:szCs w:val="24"/>
          <w:lang w:val="ru-RU"/>
        </w:rPr>
      </w:pPr>
      <w:r w:rsidRPr="00EE6367">
        <w:rPr>
          <w:rFonts w:ascii="Times New Roman" w:hAnsi="Times New Roman" w:cs="Times New Roman"/>
          <w:sz w:val="28"/>
          <w:szCs w:val="24"/>
          <w:lang w:val="ru-RU"/>
        </w:rPr>
        <w:t xml:space="preserve">  </w:t>
      </w:r>
      <w:r w:rsidR="007B20FF" w:rsidRPr="00EE6367">
        <w:rPr>
          <w:rFonts w:ascii="Times New Roman" w:hAnsi="Times New Roman" w:cs="Times New Roman"/>
          <w:sz w:val="28"/>
          <w:szCs w:val="24"/>
          <w:lang/>
        </w:rPr>
        <w:t xml:space="preserve">Стендова апаратура для контролю якості інфрачервоних об’єктивів </w:t>
      </w:r>
      <w:r w:rsidR="007B20FF" w:rsidRPr="00EE6367">
        <w:rPr>
          <w:rFonts w:ascii="Times New Roman" w:hAnsi="Times New Roman" w:cs="Times New Roman"/>
          <w:sz w:val="28"/>
          <w:szCs w:val="24"/>
          <w:lang w:val="ru-RU"/>
        </w:rPr>
        <w:t>[</w:t>
      </w:r>
      <w:r w:rsidR="007B20FF" w:rsidRPr="00EE6367">
        <w:rPr>
          <w:rFonts w:ascii="Times New Roman" w:hAnsi="Times New Roman" w:cs="Times New Roman"/>
          <w:sz w:val="28"/>
          <w:szCs w:val="24"/>
          <w:lang/>
        </w:rPr>
        <w:t>Електронний ресурс</w:t>
      </w:r>
      <w:r w:rsidR="007B20FF" w:rsidRPr="00EE6367">
        <w:rPr>
          <w:rFonts w:ascii="Times New Roman" w:hAnsi="Times New Roman" w:cs="Times New Roman"/>
          <w:sz w:val="28"/>
          <w:szCs w:val="24"/>
          <w:lang w:val="ru-RU"/>
        </w:rPr>
        <w:t xml:space="preserve">] / </w:t>
      </w:r>
      <w:r w:rsidR="007B20FF" w:rsidRPr="00EE6367">
        <w:rPr>
          <w:rFonts w:ascii="Times New Roman" w:hAnsi="Times New Roman" w:cs="Times New Roman"/>
          <w:sz w:val="28"/>
          <w:szCs w:val="24"/>
          <w:lang/>
        </w:rPr>
        <w:t xml:space="preserve">С. В. Вдовиченко </w:t>
      </w:r>
      <w:r w:rsidR="007B20FF" w:rsidRPr="00EE6367">
        <w:rPr>
          <w:rFonts w:ascii="Times New Roman" w:hAnsi="Times New Roman" w:cs="Times New Roman"/>
          <w:sz w:val="28"/>
          <w:szCs w:val="24"/>
          <w:lang w:val="ru-RU"/>
        </w:rPr>
        <w:t xml:space="preserve">// </w:t>
      </w:r>
      <w:r w:rsidR="007B20FF" w:rsidRPr="00EE6367">
        <w:rPr>
          <w:rFonts w:ascii="Times New Roman" w:hAnsi="Times New Roman" w:cs="Times New Roman"/>
          <w:sz w:val="28"/>
          <w:szCs w:val="24"/>
          <w:lang/>
        </w:rPr>
        <w:t>Перша студентська науково-технічна конференція. – 2008. – С 114. Режим доступу до тез доповідей</w:t>
      </w:r>
      <w:r w:rsidR="007B20FF" w:rsidRPr="00EE6367">
        <w:rPr>
          <w:rFonts w:ascii="Times New Roman" w:hAnsi="Times New Roman" w:cs="Times New Roman"/>
          <w:sz w:val="28"/>
          <w:szCs w:val="24"/>
          <w:lang w:val="ru-RU"/>
        </w:rPr>
        <w:t>:</w:t>
      </w:r>
      <w:r w:rsidR="007B20FF" w:rsidRPr="00EE6367">
        <w:rPr>
          <w:rFonts w:ascii="Times New Roman" w:hAnsi="Times New Roman" w:cs="Times New Roman"/>
          <w:sz w:val="28"/>
          <w:szCs w:val="24"/>
        </w:rPr>
        <w:t xml:space="preserve"> </w:t>
      </w:r>
      <w:hyperlink r:id="rId514" w:history="1">
        <w:r w:rsidR="007B20FF" w:rsidRPr="00EE6367">
          <w:rPr>
            <w:rStyle w:val="aa"/>
            <w:rFonts w:ascii="Times New Roman" w:hAnsi="Times New Roman" w:cs="Times New Roman"/>
            <w:sz w:val="28"/>
            <w:szCs w:val="24"/>
            <w:lang w:val="ru-RU"/>
          </w:rPr>
          <w:t>http://pbf.kpi.ua/old/arch/scientific/stud_conf_2008.pdf</w:t>
        </w:r>
      </w:hyperlink>
      <w:r w:rsidR="007B20FF" w:rsidRPr="00EE6367">
        <w:rPr>
          <w:rFonts w:ascii="Times New Roman" w:hAnsi="Times New Roman" w:cs="Times New Roman"/>
          <w:sz w:val="28"/>
          <w:szCs w:val="24"/>
          <w:lang w:val="ru-RU"/>
        </w:rPr>
        <w:t xml:space="preserve"> </w:t>
      </w:r>
    </w:p>
    <w:p w:rsidR="006518D1" w:rsidRPr="00EE6367" w:rsidRDefault="00B91DE4" w:rsidP="00715699">
      <w:pPr>
        <w:pStyle w:val="a4"/>
        <w:numPr>
          <w:ilvl w:val="0"/>
          <w:numId w:val="25"/>
        </w:numPr>
        <w:spacing w:line="360" w:lineRule="auto"/>
        <w:jc w:val="both"/>
        <w:rPr>
          <w:rFonts w:ascii="Times New Roman" w:hAnsi="Times New Roman" w:cs="Times New Roman"/>
          <w:sz w:val="28"/>
          <w:szCs w:val="24"/>
          <w:lang w:val="ru-RU"/>
        </w:rPr>
      </w:pPr>
      <w:r w:rsidRPr="00EE6367">
        <w:rPr>
          <w:rFonts w:ascii="Times New Roman" w:hAnsi="Times New Roman" w:cs="Times New Roman"/>
          <w:sz w:val="28"/>
          <w:szCs w:val="24"/>
          <w:lang w:val="ru-RU"/>
        </w:rPr>
        <w:t>Кирил</w:t>
      </w:r>
      <w:r w:rsidR="006F602D" w:rsidRPr="00EE6367">
        <w:rPr>
          <w:rFonts w:ascii="Times New Roman" w:hAnsi="Times New Roman" w:cs="Times New Roman"/>
          <w:sz w:val="28"/>
          <w:szCs w:val="24"/>
          <w:lang w:val="ru-RU"/>
        </w:rPr>
        <w:t>л</w:t>
      </w:r>
      <w:r w:rsidRPr="00EE6367">
        <w:rPr>
          <w:rFonts w:ascii="Times New Roman" w:hAnsi="Times New Roman" w:cs="Times New Roman"/>
          <w:sz w:val="28"/>
          <w:szCs w:val="24"/>
          <w:lang w:val="ru-RU"/>
        </w:rPr>
        <w:t>овский В.</w:t>
      </w:r>
      <w:r w:rsidR="006F602D" w:rsidRPr="00EE6367">
        <w:rPr>
          <w:rFonts w:ascii="Times New Roman" w:hAnsi="Times New Roman" w:cs="Times New Roman"/>
          <w:sz w:val="28"/>
          <w:szCs w:val="24"/>
          <w:lang w:val="ru-RU"/>
        </w:rPr>
        <w:t xml:space="preserve"> К.</w:t>
      </w:r>
      <w:r w:rsidRPr="00EE6367">
        <w:rPr>
          <w:rFonts w:ascii="Times New Roman" w:hAnsi="Times New Roman" w:cs="Times New Roman"/>
          <w:sz w:val="28"/>
          <w:szCs w:val="24"/>
          <w:lang w:val="ru-RU"/>
        </w:rPr>
        <w:t xml:space="preserve"> Оптические измерения</w:t>
      </w:r>
      <w:r w:rsidR="006F602D" w:rsidRPr="00EE6367">
        <w:rPr>
          <w:rFonts w:ascii="Times New Roman" w:hAnsi="Times New Roman" w:cs="Times New Roman"/>
          <w:sz w:val="28"/>
          <w:szCs w:val="24"/>
          <w:lang w:val="ru-RU"/>
        </w:rPr>
        <w:t>. Ч</w:t>
      </w:r>
      <w:r w:rsidRPr="00EE6367">
        <w:rPr>
          <w:rFonts w:ascii="Times New Roman" w:hAnsi="Times New Roman" w:cs="Times New Roman"/>
          <w:sz w:val="28"/>
          <w:szCs w:val="24"/>
          <w:lang w:val="ru-RU"/>
        </w:rPr>
        <w:t>асть 6</w:t>
      </w:r>
      <w:r w:rsidR="006F602D" w:rsidRPr="00EE6367">
        <w:rPr>
          <w:rFonts w:ascii="Times New Roman" w:hAnsi="Times New Roman" w:cs="Times New Roman"/>
          <w:sz w:val="28"/>
          <w:szCs w:val="24"/>
          <w:lang w:val="ru-RU"/>
        </w:rPr>
        <w:t>: В. К. Кирилловский Ле Зуй Таун. – СПб. : 2008. – 131 с.</w:t>
      </w:r>
    </w:p>
    <w:p w:rsidR="00D73097" w:rsidRPr="00EE6367" w:rsidRDefault="004B0FCB" w:rsidP="00715699">
      <w:pPr>
        <w:pStyle w:val="a4"/>
        <w:numPr>
          <w:ilvl w:val="0"/>
          <w:numId w:val="25"/>
        </w:numPr>
        <w:spacing w:line="360" w:lineRule="auto"/>
        <w:jc w:val="both"/>
        <w:rPr>
          <w:rFonts w:ascii="Times New Roman" w:hAnsi="Times New Roman" w:cs="Times New Roman"/>
          <w:sz w:val="28"/>
          <w:szCs w:val="24"/>
          <w:lang w:val="ru-RU"/>
        </w:rPr>
      </w:pPr>
      <w:r w:rsidRPr="00EE6367">
        <w:rPr>
          <w:rFonts w:ascii="Times New Roman" w:hAnsi="Times New Roman" w:cs="Times New Roman"/>
          <w:sz w:val="28"/>
          <w:szCs w:val="24"/>
          <w:lang w:val="ru-RU"/>
        </w:rPr>
        <w:t xml:space="preserve">Кучеренко О. К. </w:t>
      </w:r>
      <w:r w:rsidRPr="00EE6367">
        <w:rPr>
          <w:rFonts w:ascii="Times New Roman" w:hAnsi="Times New Roman" w:cs="Times New Roman"/>
          <w:sz w:val="28"/>
          <w:szCs w:val="24"/>
          <w:lang/>
        </w:rPr>
        <w:t xml:space="preserve">Юстування та випробування оптичних приладів </w:t>
      </w:r>
      <w:r w:rsidRPr="00EE6367">
        <w:rPr>
          <w:rFonts w:ascii="Times New Roman" w:hAnsi="Times New Roman" w:cs="Times New Roman"/>
          <w:sz w:val="28"/>
          <w:szCs w:val="24"/>
          <w:lang w:val="ru-RU"/>
        </w:rPr>
        <w:t xml:space="preserve">/ Олег Констянтинович Кучеренко. – К.: ІВЦ «Політехніка», 2012. – 112 с.  </w:t>
      </w:r>
    </w:p>
    <w:p w:rsidR="005B5B4D" w:rsidRDefault="006417C7" w:rsidP="00715699">
      <w:pPr>
        <w:pStyle w:val="a4"/>
        <w:numPr>
          <w:ilvl w:val="0"/>
          <w:numId w:val="25"/>
        </w:numPr>
        <w:spacing w:line="360" w:lineRule="auto"/>
        <w:jc w:val="both"/>
        <w:rPr>
          <w:rFonts w:ascii="Times New Roman" w:hAnsi="Times New Roman" w:cs="Times New Roman"/>
          <w:sz w:val="28"/>
          <w:szCs w:val="24"/>
          <w:lang w:val="ru-RU"/>
        </w:rPr>
      </w:pPr>
      <w:r w:rsidRPr="00EE6367">
        <w:rPr>
          <w:rFonts w:ascii="Times New Roman" w:hAnsi="Times New Roman" w:cs="Times New Roman"/>
          <w:sz w:val="28"/>
          <w:szCs w:val="24"/>
          <w:lang w:val="ru-RU"/>
        </w:rPr>
        <w:t>Креопалова Т.</w:t>
      </w:r>
      <w:r w:rsidR="004B0FCB" w:rsidRPr="00EE6367">
        <w:rPr>
          <w:rFonts w:ascii="Times New Roman" w:hAnsi="Times New Roman" w:cs="Times New Roman"/>
          <w:sz w:val="28"/>
          <w:szCs w:val="24"/>
          <w:lang w:val="ru-RU"/>
        </w:rPr>
        <w:t xml:space="preserve"> </w:t>
      </w:r>
      <w:r w:rsidRPr="00EE6367">
        <w:rPr>
          <w:rFonts w:ascii="Times New Roman" w:hAnsi="Times New Roman" w:cs="Times New Roman"/>
          <w:sz w:val="28"/>
          <w:szCs w:val="24"/>
          <w:lang w:val="ru-RU"/>
        </w:rPr>
        <w:t>В.</w:t>
      </w:r>
      <w:r w:rsidR="004B0FCB" w:rsidRPr="00EE6367">
        <w:rPr>
          <w:rFonts w:ascii="Times New Roman" w:hAnsi="Times New Roman" w:cs="Times New Roman"/>
          <w:sz w:val="28"/>
          <w:szCs w:val="24"/>
          <w:lang w:val="ru-RU"/>
        </w:rPr>
        <w:t xml:space="preserve"> Оптические измерения / Креопалова Т. В.</w:t>
      </w:r>
      <w:r w:rsidRPr="00EE6367">
        <w:rPr>
          <w:rFonts w:ascii="Times New Roman" w:hAnsi="Times New Roman" w:cs="Times New Roman"/>
          <w:sz w:val="28"/>
          <w:szCs w:val="24"/>
          <w:lang w:val="ru-RU"/>
        </w:rPr>
        <w:t>,</w:t>
      </w:r>
      <w:r w:rsidR="004B0FCB" w:rsidRPr="00EE6367">
        <w:rPr>
          <w:rFonts w:ascii="Times New Roman" w:hAnsi="Times New Roman" w:cs="Times New Roman"/>
          <w:sz w:val="28"/>
          <w:szCs w:val="24"/>
          <w:lang w:val="ru-RU"/>
        </w:rPr>
        <w:t xml:space="preserve"> Лазарева Н. Л.</w:t>
      </w:r>
      <w:r w:rsidR="00E4048E" w:rsidRPr="00EE6367">
        <w:rPr>
          <w:rFonts w:ascii="Times New Roman" w:hAnsi="Times New Roman" w:cs="Times New Roman"/>
          <w:sz w:val="28"/>
          <w:szCs w:val="24"/>
          <w:lang w:val="ru-RU"/>
        </w:rPr>
        <w:t>,</w:t>
      </w:r>
      <w:r w:rsidRPr="00EE6367">
        <w:rPr>
          <w:rFonts w:ascii="Times New Roman" w:hAnsi="Times New Roman" w:cs="Times New Roman"/>
          <w:sz w:val="28"/>
          <w:szCs w:val="24"/>
          <w:lang w:val="ru-RU"/>
        </w:rPr>
        <w:t xml:space="preserve"> Пуряев</w:t>
      </w:r>
      <w:r w:rsidR="00E4048E" w:rsidRPr="00EE6367">
        <w:rPr>
          <w:rFonts w:ascii="Times New Roman" w:hAnsi="Times New Roman" w:cs="Times New Roman"/>
          <w:sz w:val="28"/>
          <w:szCs w:val="24"/>
          <w:lang w:val="ru-RU"/>
        </w:rPr>
        <w:t xml:space="preserve"> Д. Т.; Москва: </w:t>
      </w:r>
      <w:r w:rsidRPr="00EE6367">
        <w:rPr>
          <w:rFonts w:ascii="Times New Roman" w:hAnsi="Times New Roman" w:cs="Times New Roman"/>
          <w:sz w:val="28"/>
          <w:szCs w:val="24"/>
          <w:lang w:val="ru-RU"/>
        </w:rPr>
        <w:t>Машиностроение,</w:t>
      </w:r>
      <w:r w:rsidR="00E4048E" w:rsidRPr="00EE6367">
        <w:rPr>
          <w:rFonts w:ascii="Times New Roman" w:hAnsi="Times New Roman" w:cs="Times New Roman"/>
          <w:sz w:val="28"/>
          <w:szCs w:val="24"/>
          <w:lang w:val="ru-RU"/>
        </w:rPr>
        <w:t xml:space="preserve"> </w:t>
      </w:r>
      <w:r w:rsidRPr="00EE6367">
        <w:rPr>
          <w:rFonts w:ascii="Times New Roman" w:hAnsi="Times New Roman" w:cs="Times New Roman"/>
          <w:sz w:val="28"/>
          <w:szCs w:val="24"/>
          <w:lang w:val="ru-RU"/>
        </w:rPr>
        <w:t>1991.</w:t>
      </w:r>
      <w:r w:rsidR="00E4048E" w:rsidRPr="00EE6367">
        <w:rPr>
          <w:rFonts w:ascii="Times New Roman" w:hAnsi="Times New Roman" w:cs="Times New Roman"/>
          <w:sz w:val="28"/>
          <w:szCs w:val="24"/>
          <w:lang w:val="ru-RU"/>
        </w:rPr>
        <w:t xml:space="preserve"> </w:t>
      </w:r>
      <w:r w:rsidRPr="00EE6367">
        <w:rPr>
          <w:rFonts w:ascii="Times New Roman" w:hAnsi="Times New Roman" w:cs="Times New Roman"/>
          <w:sz w:val="28"/>
          <w:szCs w:val="24"/>
          <w:lang w:val="ru-RU"/>
        </w:rPr>
        <w:t>–</w:t>
      </w:r>
      <w:r w:rsidR="00E4048E" w:rsidRPr="00EE6367">
        <w:rPr>
          <w:rFonts w:ascii="Times New Roman" w:hAnsi="Times New Roman" w:cs="Times New Roman"/>
          <w:sz w:val="28"/>
          <w:szCs w:val="24"/>
          <w:lang w:val="ru-RU"/>
        </w:rPr>
        <w:t xml:space="preserve"> 264 </w:t>
      </w:r>
      <w:r w:rsidRPr="00EE6367">
        <w:rPr>
          <w:rFonts w:ascii="Times New Roman" w:hAnsi="Times New Roman" w:cs="Times New Roman"/>
          <w:sz w:val="28"/>
          <w:szCs w:val="24"/>
          <w:lang w:val="ru-RU"/>
        </w:rPr>
        <w:t>с.</w:t>
      </w:r>
    </w:p>
    <w:p w:rsidR="00602BA4" w:rsidRPr="00E74C42" w:rsidRDefault="007A24BD" w:rsidP="00602BA4">
      <w:pPr>
        <w:pStyle w:val="a4"/>
        <w:widowControl w:val="0"/>
        <w:numPr>
          <w:ilvl w:val="0"/>
          <w:numId w:val="25"/>
        </w:numPr>
        <w:spacing w:after="0" w:line="360" w:lineRule="auto"/>
        <w:jc w:val="both"/>
        <w:rPr>
          <w:rFonts w:ascii="Times New Roman" w:hAnsi="Times New Roman" w:cs="Times New Roman"/>
          <w:sz w:val="28"/>
          <w:szCs w:val="24"/>
        </w:rPr>
      </w:pPr>
      <w:r>
        <w:rPr>
          <w:rFonts w:ascii="Times New Roman" w:hAnsi="Times New Roman" w:cs="Times New Roman"/>
          <w:sz w:val="28"/>
          <w:szCs w:val="24"/>
        </w:rPr>
        <w:t>Опіч А.</w:t>
      </w:r>
      <w:r w:rsidR="001738FB">
        <w:rPr>
          <w:rFonts w:ascii="Times New Roman" w:hAnsi="Times New Roman" w:cs="Times New Roman"/>
          <w:sz w:val="28"/>
          <w:szCs w:val="24"/>
        </w:rPr>
        <w:t xml:space="preserve"> </w:t>
      </w:r>
      <w:r>
        <w:rPr>
          <w:rFonts w:ascii="Times New Roman" w:hAnsi="Times New Roman" w:cs="Times New Roman"/>
          <w:sz w:val="28"/>
          <w:szCs w:val="24"/>
        </w:rPr>
        <w:t>В.</w:t>
      </w:r>
      <w:r w:rsidR="001738FB">
        <w:rPr>
          <w:rFonts w:ascii="Times New Roman" w:hAnsi="Times New Roman" w:cs="Times New Roman"/>
          <w:sz w:val="28"/>
          <w:szCs w:val="24"/>
        </w:rPr>
        <w:t xml:space="preserve"> </w:t>
      </w:r>
      <w:r w:rsidR="001738FB">
        <w:rPr>
          <w:rFonts w:ascii="Times New Roman" w:hAnsi="Times New Roman" w:cs="Times New Roman"/>
          <w:sz w:val="28"/>
          <w:szCs w:val="24"/>
          <w:lang w:val="ru-RU"/>
        </w:rPr>
        <w:t>Проектирование коллиматора для тестирования тепловизионных приборов /</w:t>
      </w:r>
      <w:r w:rsidR="001738FB">
        <w:rPr>
          <w:rFonts w:ascii="Times New Roman" w:hAnsi="Times New Roman" w:cs="Times New Roman"/>
          <w:sz w:val="28"/>
          <w:szCs w:val="24"/>
        </w:rPr>
        <w:t xml:space="preserve"> Анатолій Вікторович Опіч. - </w:t>
      </w:r>
      <w:r>
        <w:rPr>
          <w:rFonts w:ascii="Times New Roman" w:hAnsi="Times New Roman" w:cs="Times New Roman"/>
          <w:sz w:val="28"/>
          <w:szCs w:val="24"/>
        </w:rPr>
        <w:t xml:space="preserve"> м. Київ, </w:t>
      </w:r>
      <w:r w:rsidR="008A2102">
        <w:rPr>
          <w:rFonts w:ascii="Times New Roman" w:hAnsi="Times New Roman" w:cs="Times New Roman"/>
          <w:sz w:val="28"/>
          <w:szCs w:val="24"/>
        </w:rPr>
        <w:t xml:space="preserve">Збірник тез доповідей </w:t>
      </w:r>
      <w:r w:rsidR="008A2102">
        <w:rPr>
          <w:rFonts w:ascii="Times New Roman" w:hAnsi="Times New Roman" w:cs="Times New Roman"/>
          <w:sz w:val="28"/>
          <w:szCs w:val="24"/>
          <w:lang w:val="en-US"/>
        </w:rPr>
        <w:t>IX</w:t>
      </w:r>
      <w:r w:rsidR="008A2102">
        <w:rPr>
          <w:rFonts w:ascii="Times New Roman" w:hAnsi="Times New Roman" w:cs="Times New Roman"/>
          <w:sz w:val="28"/>
          <w:szCs w:val="24"/>
        </w:rPr>
        <w:t xml:space="preserve"> науково-практичної конференції студентів та аспірантів «</w:t>
      </w:r>
      <w:r>
        <w:rPr>
          <w:rFonts w:ascii="Times New Roman" w:hAnsi="Times New Roman" w:cs="Times New Roman"/>
          <w:sz w:val="28"/>
          <w:szCs w:val="24"/>
        </w:rPr>
        <w:t>Погляд у майбутнє приладобудування</w:t>
      </w:r>
      <w:r w:rsidR="008A2102">
        <w:rPr>
          <w:rFonts w:ascii="Times New Roman" w:hAnsi="Times New Roman" w:cs="Times New Roman"/>
          <w:sz w:val="28"/>
          <w:szCs w:val="24"/>
        </w:rPr>
        <w:t>», 17-18 квітня 2016р., м. Київ, ПБФ, НТУУ «КПІ». – 2016. 180 с.</w:t>
      </w:r>
    </w:p>
    <w:p w:rsidR="005B5B4D" w:rsidRDefault="00E4048E" w:rsidP="00715699">
      <w:pPr>
        <w:pStyle w:val="a4"/>
        <w:numPr>
          <w:ilvl w:val="0"/>
          <w:numId w:val="25"/>
        </w:numPr>
        <w:spacing w:line="360" w:lineRule="auto"/>
        <w:jc w:val="both"/>
        <w:rPr>
          <w:rFonts w:ascii="Times New Roman" w:hAnsi="Times New Roman" w:cs="Times New Roman"/>
          <w:sz w:val="28"/>
          <w:szCs w:val="24"/>
          <w:lang w:val="ru-RU"/>
        </w:rPr>
      </w:pPr>
      <w:r w:rsidRPr="008A2102">
        <w:rPr>
          <w:rFonts w:ascii="Times New Roman" w:hAnsi="Times New Roman" w:cs="Times New Roman"/>
          <w:sz w:val="28"/>
          <w:szCs w:val="24"/>
          <w:lang/>
        </w:rPr>
        <w:t xml:space="preserve">Госсорг Ж. / </w:t>
      </w:r>
      <w:r w:rsidRPr="00EE6367">
        <w:rPr>
          <w:rFonts w:ascii="Times New Roman" w:hAnsi="Times New Roman" w:cs="Times New Roman"/>
          <w:sz w:val="28"/>
          <w:szCs w:val="24"/>
          <w:lang w:val="en-US"/>
        </w:rPr>
        <w:t>Gilbert</w:t>
      </w:r>
      <w:r w:rsidRPr="008A2102">
        <w:rPr>
          <w:rFonts w:ascii="Times New Roman" w:hAnsi="Times New Roman" w:cs="Times New Roman"/>
          <w:sz w:val="28"/>
          <w:szCs w:val="24"/>
          <w:lang/>
        </w:rPr>
        <w:t xml:space="preserve"> </w:t>
      </w:r>
      <w:r w:rsidRPr="00EE6367">
        <w:rPr>
          <w:rFonts w:ascii="Times New Roman" w:hAnsi="Times New Roman" w:cs="Times New Roman"/>
          <w:sz w:val="28"/>
          <w:szCs w:val="24"/>
          <w:lang w:val="en-US"/>
        </w:rPr>
        <w:t>Gaussorgues</w:t>
      </w:r>
      <w:r w:rsidRPr="008A2102">
        <w:rPr>
          <w:rFonts w:ascii="Times New Roman" w:hAnsi="Times New Roman" w:cs="Times New Roman"/>
          <w:sz w:val="28"/>
          <w:szCs w:val="24"/>
          <w:lang/>
        </w:rPr>
        <w:t xml:space="preserve">; [пер. с франц. </w:t>
      </w:r>
      <w:r w:rsidRPr="00EE6367">
        <w:rPr>
          <w:rFonts w:ascii="Times New Roman" w:hAnsi="Times New Roman" w:cs="Times New Roman"/>
          <w:sz w:val="28"/>
          <w:szCs w:val="24"/>
          <w:lang w:val="ru-RU"/>
        </w:rPr>
        <w:t>Н. Васильченко].</w:t>
      </w:r>
      <w:r w:rsidRPr="00EE6367">
        <w:rPr>
          <w:rFonts w:ascii="Times New Roman" w:hAnsi="Times New Roman" w:cs="Times New Roman"/>
          <w:sz w:val="28"/>
          <w:szCs w:val="24"/>
          <w:lang/>
        </w:rPr>
        <w:t xml:space="preserve"> – Москва: </w:t>
      </w:r>
      <w:r w:rsidRPr="00EE6367">
        <w:rPr>
          <w:rFonts w:ascii="Times New Roman" w:hAnsi="Times New Roman" w:cs="Times New Roman"/>
          <w:sz w:val="28"/>
          <w:szCs w:val="24"/>
          <w:lang w:val="ru-RU"/>
        </w:rPr>
        <w:t>Мир, 1988. – 416 с.</w:t>
      </w:r>
    </w:p>
    <w:p w:rsidR="00F16DA0" w:rsidRPr="00F16DA0" w:rsidRDefault="00F16DA0" w:rsidP="00F16DA0">
      <w:pPr>
        <w:pStyle w:val="a4"/>
        <w:numPr>
          <w:ilvl w:val="0"/>
          <w:numId w:val="25"/>
        </w:numPr>
        <w:spacing w:line="360" w:lineRule="auto"/>
        <w:jc w:val="both"/>
        <w:rPr>
          <w:rFonts w:ascii="Times New Roman" w:hAnsi="Times New Roman" w:cs="Times New Roman"/>
          <w:sz w:val="28"/>
          <w:szCs w:val="24"/>
          <w:lang w:val="ru-RU"/>
        </w:rPr>
      </w:pPr>
      <w:r>
        <w:rPr>
          <w:rFonts w:ascii="Times New Roman" w:hAnsi="Times New Roman" w:cs="Times New Roman"/>
          <w:sz w:val="28"/>
          <w:szCs w:val="24"/>
          <w:lang w:val="ru-RU"/>
        </w:rPr>
        <w:t xml:space="preserve">Абсолютно чорне тіло </w:t>
      </w:r>
      <w:r w:rsidRPr="00F16DA0">
        <w:rPr>
          <w:rFonts w:ascii="Times New Roman" w:hAnsi="Times New Roman" w:cs="Times New Roman"/>
          <w:sz w:val="28"/>
          <w:szCs w:val="24"/>
          <w:lang w:val="ru-RU"/>
        </w:rPr>
        <w:t>[</w:t>
      </w:r>
      <w:r>
        <w:rPr>
          <w:rFonts w:ascii="Times New Roman" w:hAnsi="Times New Roman" w:cs="Times New Roman"/>
          <w:sz w:val="28"/>
          <w:szCs w:val="24"/>
          <w:lang/>
        </w:rPr>
        <w:t>Електронний ресурс</w:t>
      </w:r>
      <w:r w:rsidRPr="00F16DA0">
        <w:rPr>
          <w:rFonts w:ascii="Times New Roman" w:hAnsi="Times New Roman" w:cs="Times New Roman"/>
          <w:sz w:val="28"/>
          <w:szCs w:val="24"/>
          <w:lang w:val="ru-RU"/>
        </w:rPr>
        <w:t>]</w:t>
      </w:r>
      <w:r>
        <w:rPr>
          <w:rFonts w:ascii="Times New Roman" w:hAnsi="Times New Roman" w:cs="Times New Roman"/>
          <w:sz w:val="28"/>
          <w:szCs w:val="24"/>
          <w:lang w:val="ru-RU"/>
        </w:rPr>
        <w:t xml:space="preserve"> </w:t>
      </w:r>
      <w:r w:rsidRPr="00F16DA0">
        <w:rPr>
          <w:rFonts w:ascii="Times New Roman" w:hAnsi="Times New Roman" w:cs="Times New Roman"/>
          <w:sz w:val="28"/>
          <w:szCs w:val="24"/>
          <w:lang w:val="ru-RU"/>
        </w:rPr>
        <w:t xml:space="preserve">// </w:t>
      </w:r>
      <w:r>
        <w:rPr>
          <w:rFonts w:ascii="Times New Roman" w:hAnsi="Times New Roman" w:cs="Times New Roman"/>
          <w:sz w:val="28"/>
          <w:szCs w:val="24"/>
          <w:lang/>
        </w:rPr>
        <w:t>Вікіпедія – вільна енциклопедія. – Режим доступу:</w:t>
      </w:r>
      <w:r w:rsidRPr="00F16DA0">
        <w:rPr>
          <w:rFonts w:ascii="Times New Roman" w:hAnsi="Times New Roman" w:cs="Times New Roman"/>
          <w:sz w:val="28"/>
          <w:szCs w:val="24"/>
          <w:lang w:val="ru-RU"/>
        </w:rPr>
        <w:t xml:space="preserve"> </w:t>
      </w:r>
      <w:hyperlink r:id="rId515" w:history="1">
        <w:r w:rsidRPr="000642AE">
          <w:rPr>
            <w:rStyle w:val="aa"/>
            <w:rFonts w:ascii="Times New Roman" w:hAnsi="Times New Roman" w:cs="Times New Roman"/>
            <w:sz w:val="28"/>
            <w:szCs w:val="24"/>
            <w:lang w:val="en-US"/>
          </w:rPr>
          <w:t>https</w:t>
        </w:r>
        <w:r w:rsidRPr="000642AE">
          <w:rPr>
            <w:rStyle w:val="aa"/>
            <w:rFonts w:ascii="Times New Roman" w:hAnsi="Times New Roman" w:cs="Times New Roman"/>
            <w:sz w:val="28"/>
            <w:szCs w:val="24"/>
            <w:lang w:val="ru-RU"/>
          </w:rPr>
          <w:t>://</w:t>
        </w:r>
        <w:r w:rsidRPr="000642AE">
          <w:rPr>
            <w:rStyle w:val="aa"/>
            <w:rFonts w:ascii="Times New Roman" w:hAnsi="Times New Roman" w:cs="Times New Roman"/>
            <w:sz w:val="28"/>
            <w:szCs w:val="24"/>
            <w:lang w:val="en-US"/>
          </w:rPr>
          <w:t>uk</w:t>
        </w:r>
        <w:r w:rsidRPr="000642AE">
          <w:rPr>
            <w:rStyle w:val="aa"/>
            <w:rFonts w:ascii="Times New Roman" w:hAnsi="Times New Roman" w:cs="Times New Roman"/>
            <w:sz w:val="28"/>
            <w:szCs w:val="24"/>
            <w:lang w:val="ru-RU"/>
          </w:rPr>
          <w:t>.</w:t>
        </w:r>
        <w:r w:rsidRPr="000642AE">
          <w:rPr>
            <w:rStyle w:val="aa"/>
            <w:rFonts w:ascii="Times New Roman" w:hAnsi="Times New Roman" w:cs="Times New Roman"/>
            <w:sz w:val="28"/>
            <w:szCs w:val="24"/>
            <w:lang w:val="en-US"/>
          </w:rPr>
          <w:t>wikipedia</w:t>
        </w:r>
        <w:r w:rsidRPr="000642AE">
          <w:rPr>
            <w:rStyle w:val="aa"/>
            <w:rFonts w:ascii="Times New Roman" w:hAnsi="Times New Roman" w:cs="Times New Roman"/>
            <w:sz w:val="28"/>
            <w:szCs w:val="24"/>
            <w:lang w:val="ru-RU"/>
          </w:rPr>
          <w:t>.</w:t>
        </w:r>
        <w:r w:rsidRPr="000642AE">
          <w:rPr>
            <w:rStyle w:val="aa"/>
            <w:rFonts w:ascii="Times New Roman" w:hAnsi="Times New Roman" w:cs="Times New Roman"/>
            <w:sz w:val="28"/>
            <w:szCs w:val="24"/>
            <w:lang w:val="en-US"/>
          </w:rPr>
          <w:t>org</w:t>
        </w:r>
        <w:r w:rsidRPr="000642AE">
          <w:rPr>
            <w:rStyle w:val="aa"/>
            <w:rFonts w:ascii="Times New Roman" w:hAnsi="Times New Roman" w:cs="Times New Roman"/>
            <w:sz w:val="28"/>
            <w:szCs w:val="24"/>
            <w:lang w:val="ru-RU"/>
          </w:rPr>
          <w:t>/</w:t>
        </w:r>
        <w:r w:rsidRPr="000642AE">
          <w:rPr>
            <w:rStyle w:val="aa"/>
            <w:rFonts w:ascii="Times New Roman" w:hAnsi="Times New Roman" w:cs="Times New Roman"/>
            <w:sz w:val="28"/>
            <w:szCs w:val="24"/>
            <w:lang w:val="en-US"/>
          </w:rPr>
          <w:t>wiki</w:t>
        </w:r>
        <w:r w:rsidRPr="000642AE">
          <w:rPr>
            <w:rStyle w:val="aa"/>
            <w:rFonts w:ascii="Times New Roman" w:hAnsi="Times New Roman" w:cs="Times New Roman"/>
            <w:sz w:val="28"/>
            <w:szCs w:val="24"/>
            <w:lang w:val="ru-RU"/>
          </w:rPr>
          <w:t>/Абсолютно_чорне_тіло</w:t>
        </w:r>
      </w:hyperlink>
      <w:r>
        <w:rPr>
          <w:rFonts w:ascii="Times New Roman" w:hAnsi="Times New Roman" w:cs="Times New Roman"/>
          <w:sz w:val="28"/>
          <w:szCs w:val="24"/>
          <w:lang w:val="ru-RU"/>
        </w:rPr>
        <w:t xml:space="preserve"> </w:t>
      </w:r>
    </w:p>
    <w:p w:rsidR="00541A4A" w:rsidRPr="00541A4A" w:rsidRDefault="00541A4A" w:rsidP="00541A4A">
      <w:pPr>
        <w:pStyle w:val="a4"/>
        <w:numPr>
          <w:ilvl w:val="0"/>
          <w:numId w:val="25"/>
        </w:numPr>
        <w:spacing w:line="360" w:lineRule="auto"/>
        <w:jc w:val="both"/>
        <w:rPr>
          <w:rFonts w:ascii="Times New Roman" w:hAnsi="Times New Roman" w:cs="Times New Roman"/>
          <w:sz w:val="28"/>
          <w:szCs w:val="24"/>
          <w:lang w:val="ru-RU"/>
        </w:rPr>
      </w:pPr>
      <w:r>
        <w:rPr>
          <w:rFonts w:ascii="Times New Roman" w:hAnsi="Times New Roman" w:cs="Times New Roman"/>
          <w:sz w:val="28"/>
          <w:szCs w:val="24"/>
          <w:lang/>
        </w:rPr>
        <w:t xml:space="preserve">Елемент Пельтьє </w:t>
      </w:r>
      <w:r w:rsidRPr="00541A4A">
        <w:rPr>
          <w:rFonts w:ascii="Times New Roman" w:hAnsi="Times New Roman" w:cs="Times New Roman"/>
          <w:sz w:val="28"/>
          <w:szCs w:val="24"/>
          <w:lang w:val="ru-RU"/>
        </w:rPr>
        <w:t>[</w:t>
      </w:r>
      <w:r>
        <w:rPr>
          <w:rFonts w:ascii="Times New Roman" w:hAnsi="Times New Roman" w:cs="Times New Roman"/>
          <w:sz w:val="28"/>
          <w:szCs w:val="24"/>
          <w:lang/>
        </w:rPr>
        <w:t>Електронний ресурс</w:t>
      </w:r>
      <w:r w:rsidRPr="00541A4A">
        <w:rPr>
          <w:rFonts w:ascii="Times New Roman" w:hAnsi="Times New Roman" w:cs="Times New Roman"/>
          <w:sz w:val="28"/>
          <w:szCs w:val="24"/>
          <w:lang w:val="ru-RU"/>
        </w:rPr>
        <w:t>]</w:t>
      </w:r>
      <w:r>
        <w:rPr>
          <w:rFonts w:ascii="Times New Roman" w:hAnsi="Times New Roman" w:cs="Times New Roman"/>
          <w:sz w:val="28"/>
          <w:szCs w:val="24"/>
          <w:lang/>
        </w:rPr>
        <w:t xml:space="preserve"> </w:t>
      </w:r>
      <w:r w:rsidRPr="00541A4A">
        <w:rPr>
          <w:rFonts w:ascii="Times New Roman" w:hAnsi="Times New Roman" w:cs="Times New Roman"/>
          <w:sz w:val="28"/>
          <w:szCs w:val="24"/>
          <w:lang w:val="ru-RU"/>
        </w:rPr>
        <w:t xml:space="preserve">// </w:t>
      </w:r>
      <w:r>
        <w:rPr>
          <w:rFonts w:ascii="Times New Roman" w:hAnsi="Times New Roman" w:cs="Times New Roman"/>
          <w:sz w:val="28"/>
          <w:szCs w:val="24"/>
          <w:lang/>
        </w:rPr>
        <w:t xml:space="preserve">Вікіпедія – вільна енциклопедія. – Режим доступу: </w:t>
      </w:r>
      <w:r w:rsidRPr="00541A4A">
        <w:rPr>
          <w:rFonts w:ascii="Times New Roman" w:hAnsi="Times New Roman" w:cs="Times New Roman"/>
          <w:sz w:val="28"/>
          <w:szCs w:val="24"/>
          <w:lang/>
        </w:rPr>
        <w:t>https://uk.wikipedia.org/wiki/Елемент_Пельтьє</w:t>
      </w:r>
    </w:p>
    <w:p w:rsidR="009260F9" w:rsidRPr="00724EE8" w:rsidRDefault="00972CD1" w:rsidP="00972CD1">
      <w:pPr>
        <w:pStyle w:val="a4"/>
        <w:numPr>
          <w:ilvl w:val="0"/>
          <w:numId w:val="25"/>
        </w:numPr>
        <w:spacing w:line="360" w:lineRule="auto"/>
        <w:jc w:val="both"/>
        <w:rPr>
          <w:rStyle w:val="aa"/>
          <w:rFonts w:ascii="Times New Roman" w:hAnsi="Times New Roman" w:cs="Times New Roman"/>
          <w:color w:val="auto"/>
          <w:sz w:val="28"/>
          <w:szCs w:val="24"/>
          <w:u w:val="none"/>
          <w:lang w:val="ru-RU"/>
        </w:rPr>
      </w:pPr>
      <w:r>
        <w:rPr>
          <w:rFonts w:ascii="Times New Roman" w:hAnsi="Times New Roman" w:cs="Times New Roman"/>
          <w:sz w:val="28"/>
          <w:szCs w:val="24"/>
          <w:lang w:val="ru-RU"/>
        </w:rPr>
        <w:lastRenderedPageBreak/>
        <w:t>Па</w:t>
      </w:r>
      <w:r w:rsidR="00541A4A">
        <w:rPr>
          <w:rFonts w:ascii="Times New Roman" w:hAnsi="Times New Roman" w:cs="Times New Roman"/>
          <w:sz w:val="28"/>
          <w:szCs w:val="24"/>
          <w:lang w:val="en-US"/>
        </w:rPr>
        <w:t>c</w:t>
      </w:r>
      <w:r>
        <w:rPr>
          <w:rFonts w:ascii="Times New Roman" w:hAnsi="Times New Roman" w:cs="Times New Roman"/>
          <w:sz w:val="28"/>
          <w:szCs w:val="24"/>
          <w:lang w:val="ru-RU"/>
        </w:rPr>
        <w:t xml:space="preserve">порт на контроллер модели абсолютно черного тела. </w:t>
      </w:r>
      <w:r w:rsidRPr="00972CD1">
        <w:rPr>
          <w:rFonts w:ascii="Times New Roman" w:hAnsi="Times New Roman" w:cs="Times New Roman"/>
          <w:sz w:val="28"/>
          <w:szCs w:val="24"/>
          <w:lang w:val="ru-RU"/>
        </w:rPr>
        <w:t>[</w:t>
      </w:r>
      <w:r w:rsidR="00602104" w:rsidRPr="00972CD1">
        <w:rPr>
          <w:rFonts w:ascii="Times New Roman" w:hAnsi="Times New Roman" w:cs="Times New Roman"/>
          <w:sz w:val="28"/>
          <w:szCs w:val="24"/>
          <w:lang/>
        </w:rPr>
        <w:t>Електронний</w:t>
      </w:r>
      <w:r w:rsidR="00602104" w:rsidRPr="00EE6367">
        <w:rPr>
          <w:rFonts w:ascii="Times New Roman" w:hAnsi="Times New Roman" w:cs="Times New Roman"/>
          <w:sz w:val="28"/>
          <w:szCs w:val="24"/>
          <w:lang w:val="ru-RU"/>
        </w:rPr>
        <w:t xml:space="preserve"> ресурс</w:t>
      </w:r>
      <w:r w:rsidRPr="00972CD1">
        <w:rPr>
          <w:rFonts w:ascii="Times New Roman" w:hAnsi="Times New Roman" w:cs="Times New Roman"/>
          <w:sz w:val="28"/>
          <w:szCs w:val="24"/>
          <w:lang w:val="ru-RU"/>
        </w:rPr>
        <w:t xml:space="preserve">] / </w:t>
      </w:r>
      <w:r>
        <w:rPr>
          <w:rFonts w:ascii="Times New Roman" w:hAnsi="Times New Roman" w:cs="Times New Roman"/>
          <w:sz w:val="28"/>
          <w:szCs w:val="24"/>
          <w:lang w:val="ru-RU"/>
        </w:rPr>
        <w:t>АЧТ-6И // С 8. – Режим доступу до паспорта:</w:t>
      </w:r>
      <w:r w:rsidR="001A37ED" w:rsidRPr="00EE6367">
        <w:rPr>
          <w:rFonts w:ascii="Times New Roman" w:hAnsi="Times New Roman" w:cs="Times New Roman"/>
          <w:sz w:val="28"/>
          <w:szCs w:val="24"/>
          <w:lang w:val="ru-RU"/>
        </w:rPr>
        <w:t xml:space="preserve"> </w:t>
      </w:r>
      <w:hyperlink r:id="rId516" w:history="1">
        <w:r w:rsidR="009260F9" w:rsidRPr="009260F9">
          <w:rPr>
            <w:rStyle w:val="aa"/>
            <w:rFonts w:ascii="Times New Roman" w:hAnsi="Times New Roman" w:cs="Times New Roman"/>
            <w:sz w:val="28"/>
            <w:szCs w:val="28"/>
          </w:rPr>
          <w:t>http://www.elir.ru/DOC/ACHT6.pdf</w:t>
        </w:r>
      </w:hyperlink>
    </w:p>
    <w:p w:rsidR="00E74C42" w:rsidRPr="00585B27" w:rsidRDefault="001738FB" w:rsidP="00307A15">
      <w:pPr>
        <w:pStyle w:val="ac"/>
        <w:numPr>
          <w:ilvl w:val="0"/>
          <w:numId w:val="25"/>
        </w:numPr>
        <w:spacing w:line="360" w:lineRule="auto"/>
        <w:jc w:val="both"/>
        <w:rPr>
          <w:rStyle w:val="aa"/>
          <w:rFonts w:ascii="Times New Roman" w:hAnsi="Times New Roman" w:cs="Times New Roman"/>
          <w:color w:val="auto"/>
          <w:sz w:val="28"/>
          <w:szCs w:val="28"/>
          <w:u w:val="none"/>
          <w:lang w:val="ru-RU"/>
        </w:rPr>
      </w:pPr>
      <w:r w:rsidRPr="00585B27">
        <w:rPr>
          <w:rFonts w:ascii="Times New Roman" w:hAnsi="Times New Roman" w:cs="Times New Roman"/>
          <w:sz w:val="28"/>
          <w:szCs w:val="28"/>
        </w:rPr>
        <w:t xml:space="preserve">Опіч А. В. Принципи побудови коліматора для випробування тепловізійних приладів </w:t>
      </w:r>
      <w:r w:rsidRPr="00585B27">
        <w:rPr>
          <w:rFonts w:ascii="Times New Roman" w:hAnsi="Times New Roman" w:cs="Times New Roman"/>
          <w:sz w:val="28"/>
          <w:szCs w:val="28"/>
          <w:lang w:val="ru-RU"/>
        </w:rPr>
        <w:t xml:space="preserve">// </w:t>
      </w:r>
      <w:r w:rsidRPr="00585B27">
        <w:rPr>
          <w:rFonts w:ascii="Times New Roman" w:hAnsi="Times New Roman" w:cs="Times New Roman"/>
          <w:sz w:val="28"/>
          <w:szCs w:val="28"/>
        </w:rPr>
        <w:t xml:space="preserve">Анатолій Вікторович Опіч. – м. Киї, збірник тез доповідей </w:t>
      </w:r>
      <w:r w:rsidR="00724EE8" w:rsidRPr="00585B27">
        <w:rPr>
          <w:rFonts w:ascii="Times New Roman" w:hAnsi="Times New Roman" w:cs="Times New Roman"/>
          <w:sz w:val="28"/>
          <w:szCs w:val="28"/>
          <w:lang w:val="en-US"/>
        </w:rPr>
        <w:t>X</w:t>
      </w:r>
      <w:r w:rsidR="00724EE8" w:rsidRPr="00585B27">
        <w:rPr>
          <w:rFonts w:ascii="Times New Roman" w:hAnsi="Times New Roman" w:cs="Times New Roman"/>
          <w:sz w:val="28"/>
          <w:szCs w:val="28"/>
          <w:lang w:val="ru-RU"/>
        </w:rPr>
        <w:t xml:space="preserve"> </w:t>
      </w:r>
      <w:r w:rsidR="00724EE8" w:rsidRPr="00585B27">
        <w:rPr>
          <w:rFonts w:ascii="Times New Roman" w:hAnsi="Times New Roman" w:cs="Times New Roman"/>
          <w:sz w:val="28"/>
          <w:szCs w:val="28"/>
        </w:rPr>
        <w:t xml:space="preserve">науково-практична конференція студентів та аспірантів. «Погляд у майбутнє приладобудування». </w:t>
      </w:r>
      <w:r w:rsidR="00585B27">
        <w:rPr>
          <w:rFonts w:ascii="Times New Roman" w:hAnsi="Times New Roman" w:cs="Times New Roman"/>
          <w:sz w:val="28"/>
          <w:szCs w:val="24"/>
        </w:rPr>
        <w:t>16-17 травня 2017р., м. Київ, ПБФ, НТУУ «КПІ». – 2017. 125 с.</w:t>
      </w:r>
    </w:p>
    <w:p w:rsidR="00724EE8" w:rsidRPr="00E74C42" w:rsidRDefault="001A37ED" w:rsidP="00E74C42">
      <w:pPr>
        <w:pStyle w:val="a4"/>
        <w:numPr>
          <w:ilvl w:val="0"/>
          <w:numId w:val="25"/>
        </w:numPr>
        <w:spacing w:line="360" w:lineRule="auto"/>
        <w:jc w:val="both"/>
        <w:rPr>
          <w:rFonts w:ascii="Times New Roman" w:hAnsi="Times New Roman" w:cs="Times New Roman"/>
          <w:sz w:val="28"/>
          <w:szCs w:val="24"/>
          <w:lang w:val="ru-RU"/>
        </w:rPr>
      </w:pPr>
      <w:r w:rsidRPr="00EE6367">
        <w:rPr>
          <w:rFonts w:ascii="Times New Roman" w:hAnsi="Times New Roman" w:cs="Times New Roman"/>
          <w:sz w:val="28"/>
          <w:szCs w:val="24"/>
          <w:lang w:val="ru-RU"/>
        </w:rPr>
        <w:t>Методы коррекции неоднородности чувствительности инфракрасных матричных приемников :</w:t>
      </w:r>
      <w:r w:rsidR="003F53E0" w:rsidRPr="00EE6367">
        <w:rPr>
          <w:rFonts w:ascii="Times New Roman" w:hAnsi="Times New Roman" w:cs="Times New Roman"/>
          <w:sz w:val="28"/>
          <w:szCs w:val="24"/>
          <w:lang w:val="ru-RU"/>
        </w:rPr>
        <w:t xml:space="preserve"> (Міжнар. наук.-техн. журн.) [</w:t>
      </w:r>
      <w:r w:rsidR="003F53E0" w:rsidRPr="00EE6367">
        <w:rPr>
          <w:rFonts w:ascii="Times New Roman" w:hAnsi="Times New Roman" w:cs="Times New Roman"/>
          <w:sz w:val="28"/>
          <w:szCs w:val="24"/>
          <w:lang/>
        </w:rPr>
        <w:t>Електронний ресурс</w:t>
      </w:r>
      <w:r w:rsidR="003F53E0" w:rsidRPr="00EE6367">
        <w:rPr>
          <w:rFonts w:ascii="Times New Roman" w:hAnsi="Times New Roman" w:cs="Times New Roman"/>
          <w:sz w:val="28"/>
          <w:szCs w:val="24"/>
          <w:lang w:val="ru-RU"/>
        </w:rPr>
        <w:t>]</w:t>
      </w:r>
      <w:r w:rsidR="003F53E0" w:rsidRPr="00EE6367">
        <w:rPr>
          <w:rFonts w:ascii="Times New Roman" w:hAnsi="Times New Roman" w:cs="Times New Roman"/>
          <w:sz w:val="28"/>
          <w:szCs w:val="24"/>
          <w:lang/>
        </w:rPr>
        <w:t xml:space="preserve"> </w:t>
      </w:r>
      <w:r w:rsidR="003F53E0" w:rsidRPr="00EE6367">
        <w:rPr>
          <w:rFonts w:ascii="Times New Roman" w:hAnsi="Times New Roman" w:cs="Times New Roman"/>
          <w:sz w:val="28"/>
          <w:szCs w:val="24"/>
          <w:lang w:val="ru-RU"/>
        </w:rPr>
        <w:t xml:space="preserve">/ </w:t>
      </w:r>
      <w:r w:rsidR="003F53E0" w:rsidRPr="00EE6367">
        <w:rPr>
          <w:rFonts w:ascii="Times New Roman" w:hAnsi="Times New Roman" w:cs="Times New Roman"/>
          <w:sz w:val="28"/>
          <w:szCs w:val="24"/>
          <w:lang/>
        </w:rPr>
        <w:t xml:space="preserve">О. К. Кучеренко, А. В. Опіч </w:t>
      </w:r>
      <w:r w:rsidR="003F53E0" w:rsidRPr="00EE6367">
        <w:rPr>
          <w:rFonts w:ascii="Times New Roman" w:hAnsi="Times New Roman" w:cs="Times New Roman"/>
          <w:sz w:val="28"/>
          <w:szCs w:val="24"/>
          <w:lang w:val="ru-RU"/>
        </w:rPr>
        <w:t xml:space="preserve">// </w:t>
      </w:r>
      <w:r w:rsidR="003F53E0" w:rsidRPr="00EE6367">
        <w:rPr>
          <w:rFonts w:ascii="Times New Roman" w:hAnsi="Times New Roman" w:cs="Times New Roman"/>
          <w:sz w:val="28"/>
          <w:szCs w:val="24"/>
          <w:lang/>
        </w:rPr>
        <w:t>Вимірювальна та обчислювальна техніка в технологічних процесах. – 2017. - №4. – С 192. – Режим доступу до журн. :</w:t>
      </w:r>
      <w:r w:rsidR="003F53E0" w:rsidRPr="00EE6367">
        <w:rPr>
          <w:rFonts w:ascii="Times New Roman" w:hAnsi="Times New Roman" w:cs="Times New Roman"/>
          <w:sz w:val="28"/>
          <w:szCs w:val="24"/>
          <w:lang/>
        </w:rPr>
        <w:tab/>
      </w:r>
      <w:r w:rsidR="003F53E0" w:rsidRPr="00EE6367">
        <w:rPr>
          <w:rFonts w:ascii="Times New Roman" w:hAnsi="Times New Roman" w:cs="Times New Roman"/>
          <w:sz w:val="28"/>
          <w:szCs w:val="24"/>
          <w:lang/>
        </w:rPr>
        <w:tab/>
        <w:t xml:space="preserve"> </w:t>
      </w:r>
      <w:hyperlink r:id="rId517" w:history="1">
        <w:r w:rsidR="003F53E0" w:rsidRPr="00EE6367">
          <w:rPr>
            <w:rStyle w:val="aa"/>
            <w:rFonts w:ascii="Times New Roman" w:hAnsi="Times New Roman" w:cs="Times New Roman"/>
            <w:sz w:val="28"/>
            <w:szCs w:val="24"/>
            <w:lang/>
          </w:rPr>
          <w:t>http://fetronics.ho.com.ua/pdf/pdf_full/2017/vottp-2017-4.pdf</w:t>
        </w:r>
      </w:hyperlink>
    </w:p>
    <w:p w:rsidR="00724EE8" w:rsidRPr="00724EE8" w:rsidRDefault="001738FB" w:rsidP="00724EE8">
      <w:pPr>
        <w:pStyle w:val="a4"/>
        <w:numPr>
          <w:ilvl w:val="0"/>
          <w:numId w:val="25"/>
        </w:numPr>
        <w:spacing w:line="360" w:lineRule="auto"/>
        <w:jc w:val="both"/>
        <w:rPr>
          <w:rFonts w:ascii="Times New Roman" w:hAnsi="Times New Roman" w:cs="Times New Roman"/>
          <w:sz w:val="28"/>
          <w:szCs w:val="24"/>
        </w:rPr>
      </w:pPr>
      <w:r>
        <w:rPr>
          <w:rFonts w:ascii="Times New Roman" w:hAnsi="Times New Roman" w:cs="Times New Roman"/>
          <w:sz w:val="28"/>
          <w:szCs w:val="24"/>
        </w:rPr>
        <w:t xml:space="preserve">Опіч А. В. Визначення вимог до точності базування інфрачервоних об’єктивів при вимірюванні модуляційної передавальної функції. </w:t>
      </w:r>
      <w:r w:rsidRPr="001738FB">
        <w:rPr>
          <w:rFonts w:ascii="Times New Roman" w:hAnsi="Times New Roman" w:cs="Times New Roman"/>
          <w:sz w:val="28"/>
          <w:szCs w:val="24"/>
          <w:lang w:val="ru-RU"/>
        </w:rPr>
        <w:t>//</w:t>
      </w:r>
      <w:r>
        <w:rPr>
          <w:rFonts w:ascii="Times New Roman" w:hAnsi="Times New Roman" w:cs="Times New Roman"/>
          <w:sz w:val="28"/>
          <w:szCs w:val="24"/>
          <w:lang w:val="ru-RU"/>
        </w:rPr>
        <w:t xml:space="preserve"> А. В. Опіч, О. К. Кучеренко. </w:t>
      </w:r>
      <w:r w:rsidR="00976162" w:rsidRPr="00976162">
        <w:rPr>
          <w:rFonts w:ascii="Times New Roman" w:hAnsi="Times New Roman" w:cs="Times New Roman"/>
          <w:sz w:val="28"/>
          <w:szCs w:val="24"/>
        </w:rPr>
        <w:t xml:space="preserve">Збірник </w:t>
      </w:r>
      <w:r w:rsidR="00683CB2">
        <w:rPr>
          <w:rFonts w:ascii="Times New Roman" w:hAnsi="Times New Roman" w:cs="Times New Roman"/>
          <w:sz w:val="28"/>
          <w:szCs w:val="24"/>
        </w:rPr>
        <w:t>статей</w:t>
      </w:r>
      <w:r w:rsidR="00976162" w:rsidRPr="00976162">
        <w:rPr>
          <w:rFonts w:ascii="Times New Roman" w:hAnsi="Times New Roman" w:cs="Times New Roman"/>
          <w:sz w:val="28"/>
          <w:szCs w:val="24"/>
        </w:rPr>
        <w:t xml:space="preserve"> XI науково-практичної конференції студентів, аспірантів та молодих вчених «</w:t>
      </w:r>
      <w:r w:rsidR="00683CB2">
        <w:rPr>
          <w:rFonts w:ascii="Times New Roman" w:hAnsi="Times New Roman" w:cs="Times New Roman"/>
          <w:sz w:val="28"/>
          <w:szCs w:val="28"/>
        </w:rPr>
        <w:t>Погляд у майбутнє приладобудування</w:t>
      </w:r>
      <w:r w:rsidR="00976162" w:rsidRPr="00976162">
        <w:rPr>
          <w:rFonts w:ascii="Times New Roman" w:hAnsi="Times New Roman" w:cs="Times New Roman"/>
          <w:sz w:val="28"/>
          <w:szCs w:val="24"/>
        </w:rPr>
        <w:t>», 15-16 травня 2018р., м. Київ, ПБФ, НТУУ «КПІ</w:t>
      </w:r>
      <w:r w:rsidR="00683CB2">
        <w:rPr>
          <w:rFonts w:ascii="Times New Roman" w:hAnsi="Times New Roman" w:cs="Times New Roman"/>
          <w:sz w:val="28"/>
          <w:szCs w:val="24"/>
        </w:rPr>
        <w:t xml:space="preserve"> ім. Ігоря Сікорського», Видавництво «Центр учбової літератури». – 2018. 562</w:t>
      </w:r>
      <w:r w:rsidR="00976162" w:rsidRPr="00976162">
        <w:rPr>
          <w:rFonts w:ascii="Times New Roman" w:hAnsi="Times New Roman" w:cs="Times New Roman"/>
          <w:sz w:val="28"/>
          <w:szCs w:val="24"/>
        </w:rPr>
        <w:t xml:space="preserve"> с. </w:t>
      </w:r>
    </w:p>
    <w:p w:rsidR="00087223" w:rsidRPr="00EE6367" w:rsidRDefault="00087223" w:rsidP="00715699">
      <w:pPr>
        <w:pStyle w:val="a4"/>
        <w:numPr>
          <w:ilvl w:val="0"/>
          <w:numId w:val="25"/>
        </w:numPr>
        <w:spacing w:after="0" w:line="360" w:lineRule="auto"/>
        <w:jc w:val="both"/>
        <w:rPr>
          <w:rFonts w:ascii="Times New Roman" w:hAnsi="Times New Roman" w:cs="Times New Roman"/>
          <w:sz w:val="28"/>
          <w:szCs w:val="24"/>
        </w:rPr>
      </w:pPr>
      <w:r w:rsidRPr="00EE6367">
        <w:rPr>
          <w:rFonts w:ascii="Times New Roman" w:hAnsi="Times New Roman" w:cs="Times New Roman"/>
          <w:sz w:val="28"/>
          <w:szCs w:val="24"/>
        </w:rPr>
        <w:t>Патент 116386 UA, МПК G02B 9/12 (2006.01) G02B 13/14 (2006.01) G02B 13/16 (2006.01) Інфрачервоний світлосильний трилінзовий об’єктив / Банделюк О. В., Гусєв А. Ю., Колобродов В. Г. ; заявник Національний технічний університет України «Київський політехнічний інститут». – № u 201606546 ; заявл. 15.06.2016 ; опубл. 25.05.2017, Бюл. № 10, 2017 р.</w:t>
      </w:r>
    </w:p>
    <w:p w:rsidR="00087223" w:rsidRPr="00EE6367" w:rsidRDefault="00087223" w:rsidP="00715699">
      <w:pPr>
        <w:pStyle w:val="a4"/>
        <w:numPr>
          <w:ilvl w:val="0"/>
          <w:numId w:val="25"/>
        </w:numPr>
        <w:spacing w:after="0" w:line="360" w:lineRule="auto"/>
        <w:jc w:val="both"/>
        <w:rPr>
          <w:rFonts w:ascii="Times New Roman" w:hAnsi="Times New Roman" w:cs="Times New Roman"/>
          <w:sz w:val="28"/>
          <w:szCs w:val="24"/>
        </w:rPr>
      </w:pPr>
      <w:r w:rsidRPr="00EE6367">
        <w:rPr>
          <w:rFonts w:ascii="Times New Roman" w:hAnsi="Times New Roman" w:cs="Times New Roman"/>
          <w:sz w:val="28"/>
          <w:szCs w:val="24"/>
        </w:rPr>
        <w:t xml:space="preserve">Патент 118054 UA, МПК G02B 13/14 (2006.01) Інфрачервоний об’єктив з термостабілізованою якістю зображення / Муравйов О. В., Романюк </w:t>
      </w:r>
      <w:r w:rsidRPr="00EE6367">
        <w:rPr>
          <w:rFonts w:ascii="Times New Roman" w:hAnsi="Times New Roman" w:cs="Times New Roman"/>
          <w:sz w:val="28"/>
          <w:szCs w:val="24"/>
        </w:rPr>
        <w:lastRenderedPageBreak/>
        <w:t>Т. А. ; заявники  Муравйов Олександр Володимирович, Романюк Тетяна Анатоліївна. – № u 201613027 ; заявл. 20.12.2016 ; опубл. 25.07.2017, Бюл. № 14, 2017 р.</w:t>
      </w:r>
    </w:p>
    <w:p w:rsidR="00087223" w:rsidRPr="00976162" w:rsidRDefault="00087223" w:rsidP="00715699">
      <w:pPr>
        <w:pStyle w:val="a4"/>
        <w:numPr>
          <w:ilvl w:val="0"/>
          <w:numId w:val="25"/>
        </w:numPr>
        <w:spacing w:after="0" w:line="360" w:lineRule="auto"/>
        <w:jc w:val="both"/>
        <w:rPr>
          <w:rFonts w:ascii="Times New Roman" w:hAnsi="Times New Roman" w:cs="Times New Roman"/>
          <w:sz w:val="28"/>
          <w:szCs w:val="24"/>
        </w:rPr>
      </w:pPr>
      <w:r w:rsidRPr="00EE6367">
        <w:rPr>
          <w:rFonts w:ascii="Times New Roman" w:hAnsi="Times New Roman" w:cs="Times New Roman"/>
          <w:sz w:val="28"/>
          <w:szCs w:val="24"/>
        </w:rPr>
        <w:t>Патент 108282 UA, МПК G02B 9/14 (2006.01) G02B 13/14 (2006.01) Трилінзовий атермальний світлосильний об’єктив для інфрачервоного діапазону спектру / Тягур В. М., Лихоліт М. І., Варьонова Г.  Л. ; заявник  Казенне підприємство спеціального приладобудування «Арсенал». – № u 201308394 ; заявл. 04.07.2013 ; опубл. 12.01.2015, Бюл. № 11, 2015 р</w:t>
      </w:r>
      <w:r w:rsidR="00976162">
        <w:rPr>
          <w:rFonts w:ascii="Times New Roman" w:hAnsi="Times New Roman" w:cs="Times New Roman"/>
          <w:sz w:val="28"/>
          <w:szCs w:val="24"/>
          <w:lang w:val="en-US"/>
        </w:rPr>
        <w:t>.</w:t>
      </w:r>
    </w:p>
    <w:p w:rsidR="00976162" w:rsidRPr="00976162" w:rsidRDefault="00976162" w:rsidP="00976162">
      <w:pPr>
        <w:pStyle w:val="a4"/>
        <w:widowControl w:val="0"/>
        <w:numPr>
          <w:ilvl w:val="0"/>
          <w:numId w:val="25"/>
        </w:numPr>
        <w:spacing w:after="0" w:line="360" w:lineRule="auto"/>
        <w:jc w:val="both"/>
        <w:rPr>
          <w:rFonts w:ascii="Times New Roman" w:hAnsi="Times New Roman" w:cs="Times New Roman"/>
          <w:sz w:val="28"/>
          <w:szCs w:val="24"/>
        </w:rPr>
      </w:pPr>
      <w:r w:rsidRPr="00EE6367">
        <w:rPr>
          <w:rFonts w:ascii="Times New Roman" w:hAnsi="Times New Roman" w:cs="Times New Roman"/>
          <w:sz w:val="28"/>
          <w:szCs w:val="24"/>
        </w:rPr>
        <w:t>Шульман М.Я. Автоматическая фокусировка оптических систем /М.Я. Шульман – Л.: Машиностроение, Ленингр. отд-ние, 1990. – 224с.</w:t>
      </w:r>
    </w:p>
    <w:p w:rsidR="00087223" w:rsidRPr="00EE6367" w:rsidRDefault="00EE6367" w:rsidP="00715699">
      <w:pPr>
        <w:pStyle w:val="a4"/>
        <w:widowControl w:val="0"/>
        <w:numPr>
          <w:ilvl w:val="0"/>
          <w:numId w:val="25"/>
        </w:numPr>
        <w:spacing w:after="0" w:line="360" w:lineRule="auto"/>
        <w:jc w:val="both"/>
        <w:rPr>
          <w:rFonts w:ascii="Times New Roman" w:hAnsi="Times New Roman" w:cs="Times New Roman"/>
          <w:sz w:val="28"/>
          <w:szCs w:val="24"/>
        </w:rPr>
      </w:pPr>
      <w:r w:rsidRPr="00EE6367">
        <w:rPr>
          <w:rFonts w:ascii="Times New Roman" w:hAnsi="Times New Roman" w:cs="Times New Roman"/>
          <w:spacing w:val="-4"/>
          <w:sz w:val="28"/>
          <w:szCs w:val="24"/>
        </w:rPr>
        <w:t xml:space="preserve">Розроблення стартап-проекту [Електронний ресурс] : Методичні рекомендації до виконання </w:t>
      </w:r>
      <w:r w:rsidRPr="00EE6367">
        <w:rPr>
          <w:rFonts w:ascii="Times New Roman" w:hAnsi="Times New Roman" w:cs="Times New Roman"/>
          <w:sz w:val="28"/>
          <w:szCs w:val="24"/>
        </w:rPr>
        <w:t>розділу магістерських дисертацій для студентів інженерних спеціальностей / За заг. ред. О.А. Гавриша. – Київ : НТУУ «КПІ», 2016. – 28 с.</w:t>
      </w:r>
    </w:p>
    <w:p w:rsidR="00715699" w:rsidRPr="00E74C42" w:rsidRDefault="00715699" w:rsidP="00E74C42">
      <w:pPr>
        <w:widowControl w:val="0"/>
        <w:spacing w:after="0" w:line="360" w:lineRule="auto"/>
        <w:ind w:left="360"/>
        <w:jc w:val="both"/>
        <w:rPr>
          <w:rFonts w:ascii="Times New Roman" w:hAnsi="Times New Roman" w:cs="Times New Roman"/>
          <w:sz w:val="28"/>
          <w:szCs w:val="24"/>
        </w:rPr>
      </w:pPr>
    </w:p>
    <w:p w:rsidR="00715699" w:rsidRDefault="00715699" w:rsidP="00AD7459">
      <w:pPr>
        <w:spacing w:line="360" w:lineRule="auto"/>
        <w:rPr>
          <w:rFonts w:ascii="Times New Roman" w:eastAsia="Times New Roman" w:hAnsi="Times New Roman" w:cs="Times New Roman"/>
          <w:iCs/>
          <w:color w:val="000000"/>
          <w:sz w:val="28"/>
          <w:szCs w:val="28"/>
        </w:rPr>
      </w:pPr>
    </w:p>
    <w:p w:rsidR="00715699" w:rsidRDefault="00715699" w:rsidP="00AD7459">
      <w:pPr>
        <w:spacing w:line="360" w:lineRule="auto"/>
        <w:rPr>
          <w:rFonts w:ascii="Times New Roman" w:eastAsia="Times New Roman" w:hAnsi="Times New Roman" w:cs="Times New Roman"/>
          <w:iCs/>
          <w:color w:val="000000"/>
          <w:sz w:val="28"/>
          <w:szCs w:val="28"/>
        </w:rPr>
      </w:pPr>
    </w:p>
    <w:p w:rsidR="00715699" w:rsidRDefault="00715699" w:rsidP="00AD7459">
      <w:pPr>
        <w:spacing w:line="360" w:lineRule="auto"/>
        <w:rPr>
          <w:rFonts w:ascii="Times New Roman" w:eastAsia="Times New Roman" w:hAnsi="Times New Roman" w:cs="Times New Roman"/>
          <w:iCs/>
          <w:color w:val="000000"/>
          <w:sz w:val="28"/>
          <w:szCs w:val="28"/>
        </w:rPr>
      </w:pPr>
    </w:p>
    <w:p w:rsidR="00715699" w:rsidRDefault="00715699" w:rsidP="00AD7459">
      <w:pPr>
        <w:spacing w:line="360" w:lineRule="auto"/>
        <w:rPr>
          <w:rFonts w:ascii="Times New Roman" w:eastAsia="Times New Roman" w:hAnsi="Times New Roman" w:cs="Times New Roman"/>
          <w:iCs/>
          <w:color w:val="000000"/>
          <w:sz w:val="28"/>
          <w:szCs w:val="28"/>
        </w:rPr>
      </w:pPr>
    </w:p>
    <w:p w:rsidR="00572932" w:rsidRDefault="00572932" w:rsidP="00AD7459">
      <w:pPr>
        <w:spacing w:line="360" w:lineRule="auto"/>
        <w:rPr>
          <w:rFonts w:ascii="Times New Roman" w:eastAsia="Times New Roman" w:hAnsi="Times New Roman" w:cs="Times New Roman"/>
          <w:iCs/>
          <w:color w:val="000000"/>
          <w:sz w:val="28"/>
          <w:szCs w:val="28"/>
        </w:rPr>
      </w:pPr>
    </w:p>
    <w:p w:rsidR="00541A4A" w:rsidRDefault="00541A4A" w:rsidP="00AD7459">
      <w:pPr>
        <w:spacing w:line="360" w:lineRule="auto"/>
        <w:rPr>
          <w:rFonts w:ascii="Times New Roman" w:eastAsia="Times New Roman" w:hAnsi="Times New Roman" w:cs="Times New Roman"/>
          <w:iCs/>
          <w:color w:val="000000"/>
          <w:sz w:val="28"/>
          <w:szCs w:val="28"/>
        </w:rPr>
      </w:pPr>
    </w:p>
    <w:p w:rsidR="00541A4A" w:rsidRDefault="00541A4A" w:rsidP="00AD7459">
      <w:pPr>
        <w:spacing w:line="360" w:lineRule="auto"/>
        <w:rPr>
          <w:rFonts w:ascii="Times New Roman" w:eastAsia="Times New Roman" w:hAnsi="Times New Roman" w:cs="Times New Roman"/>
          <w:iCs/>
          <w:color w:val="000000"/>
          <w:sz w:val="28"/>
          <w:szCs w:val="28"/>
        </w:rPr>
      </w:pPr>
    </w:p>
    <w:p w:rsidR="00541A4A" w:rsidRDefault="00541A4A" w:rsidP="00AD7459">
      <w:pPr>
        <w:spacing w:line="360" w:lineRule="auto"/>
        <w:rPr>
          <w:rFonts w:ascii="Times New Roman" w:eastAsia="Times New Roman" w:hAnsi="Times New Roman" w:cs="Times New Roman"/>
          <w:iCs/>
          <w:color w:val="000000"/>
          <w:sz w:val="28"/>
          <w:szCs w:val="28"/>
        </w:rPr>
      </w:pPr>
    </w:p>
    <w:p w:rsidR="00541A4A" w:rsidRDefault="00541A4A" w:rsidP="00AD7459">
      <w:pPr>
        <w:spacing w:line="360" w:lineRule="auto"/>
        <w:rPr>
          <w:rFonts w:ascii="Times New Roman" w:eastAsia="Times New Roman" w:hAnsi="Times New Roman" w:cs="Times New Roman"/>
          <w:iCs/>
          <w:color w:val="000000"/>
          <w:sz w:val="28"/>
          <w:szCs w:val="28"/>
        </w:rPr>
      </w:pPr>
    </w:p>
    <w:p w:rsidR="00541A4A" w:rsidRDefault="00541A4A" w:rsidP="00AD7459">
      <w:pPr>
        <w:spacing w:line="360" w:lineRule="auto"/>
        <w:rPr>
          <w:rFonts w:ascii="Times New Roman" w:eastAsia="Times New Roman" w:hAnsi="Times New Roman" w:cs="Times New Roman"/>
          <w:iCs/>
          <w:color w:val="000000"/>
          <w:sz w:val="28"/>
          <w:szCs w:val="28"/>
        </w:rPr>
      </w:pPr>
    </w:p>
    <w:p w:rsidR="00541A4A" w:rsidRDefault="00541A4A" w:rsidP="00AD7459">
      <w:pPr>
        <w:spacing w:line="360" w:lineRule="auto"/>
        <w:rPr>
          <w:rFonts w:ascii="Times New Roman" w:eastAsia="Times New Roman" w:hAnsi="Times New Roman" w:cs="Times New Roman"/>
          <w:iCs/>
          <w:color w:val="000000"/>
          <w:sz w:val="28"/>
          <w:szCs w:val="28"/>
        </w:rPr>
      </w:pPr>
    </w:p>
    <w:p w:rsidR="00715699" w:rsidRDefault="00715699" w:rsidP="00AD7459">
      <w:pPr>
        <w:spacing w:line="360" w:lineRule="auto"/>
        <w:rPr>
          <w:rFonts w:ascii="Times New Roman" w:eastAsia="Times New Roman" w:hAnsi="Times New Roman" w:cs="Times New Roman"/>
          <w:iCs/>
          <w:color w:val="000000"/>
          <w:sz w:val="28"/>
          <w:szCs w:val="28"/>
        </w:rPr>
      </w:pPr>
    </w:p>
    <w:p w:rsidR="001605D8" w:rsidRPr="001605D8" w:rsidRDefault="001605D8" w:rsidP="008F2ABE">
      <w:pPr>
        <w:pStyle w:val="10"/>
        <w:jc w:val="center"/>
        <w:rPr>
          <w:rFonts w:ascii="Times New Roman" w:hAnsi="Times New Roman"/>
          <w:iCs/>
          <w:color w:val="000000"/>
        </w:rPr>
      </w:pPr>
      <w:bookmarkStart w:id="32" w:name="_Toc514132508"/>
      <w:r>
        <w:rPr>
          <w:rFonts w:ascii="Times New Roman" w:hAnsi="Times New Roman"/>
          <w:iCs/>
          <w:color w:val="000000"/>
        </w:rPr>
        <w:t>ДОДАТКИ</w:t>
      </w:r>
      <w:bookmarkEnd w:id="32"/>
    </w:p>
    <w:p w:rsidR="0097534F" w:rsidRDefault="0097534F" w:rsidP="0097534F">
      <w:pPr>
        <w:autoSpaceDE w:val="0"/>
        <w:autoSpaceDN w:val="0"/>
        <w:adjustRightInd w:val="0"/>
        <w:spacing w:after="0" w:line="240" w:lineRule="auto"/>
        <w:rPr>
          <w:rFonts w:ascii="Courier New" w:hAnsi="Courier New" w:cs="Courier New"/>
          <w:color w:val="0000FF"/>
          <w:sz w:val="24"/>
          <w:szCs w:val="24"/>
        </w:rPr>
      </w:pPr>
      <w:r>
        <w:rPr>
          <w:noProof/>
          <w:lang w:val="ru-RU" w:eastAsia="ru-RU"/>
        </w:rPr>
        <w:drawing>
          <wp:inline distT="0" distB="0" distL="0" distR="0">
            <wp:extent cx="6331585" cy="4718685"/>
            <wp:effectExtent l="0" t="0" r="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31585" cy="4718685"/>
                    </a:xfrm>
                    <a:prstGeom prst="rect">
                      <a:avLst/>
                    </a:prstGeom>
                    <a:noFill/>
                    <a:ln>
                      <a:noFill/>
                    </a:ln>
                  </pic:spPr>
                </pic:pic>
              </a:graphicData>
            </a:graphic>
          </wp:inline>
        </w:drawing>
      </w:r>
    </w:p>
    <w:p w:rsidR="0097534F" w:rsidRDefault="0097534F" w:rsidP="0097534F">
      <w:pPr>
        <w:autoSpaceDE w:val="0"/>
        <w:autoSpaceDN w:val="0"/>
        <w:adjustRightInd w:val="0"/>
        <w:spacing w:after="0" w:line="240" w:lineRule="auto"/>
        <w:rPr>
          <w:rFonts w:ascii="Courier New" w:hAnsi="Courier New" w:cs="Courier New"/>
          <w:color w:val="0000FF"/>
          <w:sz w:val="24"/>
          <w:szCs w:val="24"/>
        </w:rPr>
      </w:pP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varargout = my(varargin)</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Last Modified by GUIDE v2.5 09-Feb-2018 16:00:05</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gui_Singleton = 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gui_State = struct(</w:t>
      </w:r>
      <w:r>
        <w:rPr>
          <w:rFonts w:ascii="Courier New" w:hAnsi="Courier New" w:cs="Courier New"/>
          <w:color w:val="A020F0"/>
          <w:sz w:val="24"/>
          <w:szCs w:val="24"/>
        </w:rPr>
        <w:t>'gui_Name'</w:t>
      </w:r>
      <w:r>
        <w:rPr>
          <w:rFonts w:ascii="Courier New" w:hAnsi="Courier New" w:cs="Courier New"/>
          <w:color w:val="000000"/>
          <w:sz w:val="24"/>
          <w:szCs w:val="24"/>
        </w:rPr>
        <w:t xml:space="preserve">,       mfilename, </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A020F0"/>
          <w:sz w:val="24"/>
          <w:szCs w:val="24"/>
        </w:rPr>
        <w:t>'gui_Singleton'</w:t>
      </w:r>
      <w:r>
        <w:rPr>
          <w:rFonts w:ascii="Courier New" w:hAnsi="Courier New" w:cs="Courier New"/>
          <w:color w:val="000000"/>
          <w:sz w:val="24"/>
          <w:szCs w:val="24"/>
        </w:rPr>
        <w:t xml:space="preserve">,  gui_Singleton, </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A020F0"/>
          <w:sz w:val="24"/>
          <w:szCs w:val="24"/>
        </w:rPr>
        <w:t>'gui_OpeningFcn'</w:t>
      </w:r>
      <w:r>
        <w:rPr>
          <w:rFonts w:ascii="Courier New" w:hAnsi="Courier New" w:cs="Courier New"/>
          <w:color w:val="000000"/>
          <w:sz w:val="24"/>
          <w:szCs w:val="24"/>
        </w:rPr>
        <w:t xml:space="preserve">, @my_OpeningFcn, </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A020F0"/>
          <w:sz w:val="24"/>
          <w:szCs w:val="24"/>
        </w:rPr>
        <w:t>'gui_OutputFcn'</w:t>
      </w:r>
      <w:r>
        <w:rPr>
          <w:rFonts w:ascii="Courier New" w:hAnsi="Courier New" w:cs="Courier New"/>
          <w:color w:val="000000"/>
          <w:sz w:val="24"/>
          <w:szCs w:val="24"/>
        </w:rPr>
        <w:t xml:space="preserve">,  @my_OutputFcn, </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A020F0"/>
          <w:sz w:val="24"/>
          <w:szCs w:val="24"/>
        </w:rPr>
        <w:t>'gui_LayoutFcn'</w:t>
      </w:r>
      <w:r>
        <w:rPr>
          <w:rFonts w:ascii="Courier New" w:hAnsi="Courier New" w:cs="Courier New"/>
          <w:color w:val="000000"/>
          <w:sz w:val="24"/>
          <w:szCs w:val="24"/>
        </w:rPr>
        <w:t xml:space="preserve">,  [] , </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r>
        <w:rPr>
          <w:rFonts w:ascii="Courier New" w:hAnsi="Courier New" w:cs="Courier New"/>
          <w:color w:val="A020F0"/>
          <w:sz w:val="24"/>
          <w:szCs w:val="24"/>
        </w:rPr>
        <w:t>'gui_Callback'</w:t>
      </w:r>
      <w:r>
        <w:rPr>
          <w:rFonts w:ascii="Courier New" w:hAnsi="Courier New" w:cs="Courier New"/>
          <w:color w:val="000000"/>
          <w:sz w:val="24"/>
          <w:szCs w:val="24"/>
        </w:rPr>
        <w:t>,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nargin &amp;&amp; ischar(varargin{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gui_State.gui_Callback = str2func(varargin{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nargou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varargout{1:nargout}] = gui_mainfcn(gui_State, varargin{:});</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lse</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 xml:space="preserve">    gui_mainfcn(gui_State, varargin{:});</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my_OpeningFcn(hObject, eventdata, handles, varargin)</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This function has no output args, see OutputFcn.</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Object    handle to figure</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ventdata  reserved - to be defined in a future version of MATLAB</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andles    structure with handles and user data (see GUIDATA)</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varargin   command line arguments to my (see VARARGIN)</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Choose default command line output for my</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handles.output = hObjec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Update handles structure</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guidata(hObject,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UIWAIT makes my wait for user response (see UIRESUME)</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uiwait(handles.figure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 Outputs from this function are returned to the command line.</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varargout = my_OutputFcn(hObject, eventdata, handles)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varargout  cell array for returning output args (see VARARGOU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Object    handle to figure</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ventdata  reserved - to be defined in a future version of MATLAB</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andles    structure with handles and user data (see GUIDATA)</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Get default command line output from handles structure</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varargout{1} = handles.outpu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Object    handle to edit1 (see GCBO)</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ventdata  reserved - to be defined in a future version of MATLAB</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andles    structure with handles and user data (see GUIDATA)</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ints: get(hObject,'String') returns contents of edit1 as tex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str2double(get(hObject,'String')) returns contents of edit1 as a double</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1=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 Executes during object creation, after setting all properti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Object    handle to edit1 (see GCBO)</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ventdata  reserved - to be defined in a future version of MATLAB</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andles    empty - handles not created until after all CreateFcns calle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int: edit controls usually have a white background on Window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See ISPC and COMPUTER.</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2=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lastRenderedPageBreak/>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3=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4=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5=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6=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7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7=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7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8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8=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8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9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9=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9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lastRenderedPageBreak/>
        <w:t>function</w:t>
      </w:r>
      <w:r>
        <w:rPr>
          <w:rFonts w:ascii="Courier New" w:hAnsi="Courier New" w:cs="Courier New"/>
          <w:color w:val="000000"/>
          <w:sz w:val="24"/>
          <w:szCs w:val="24"/>
        </w:rPr>
        <w:t xml:space="preserve"> edit10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10=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0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1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1=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1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2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2=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2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3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3=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3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4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4=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4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5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5=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5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6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6=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6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7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7=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7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lastRenderedPageBreak/>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8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8=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8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9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9=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19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0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10=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0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1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1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2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2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3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3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4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4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5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5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6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6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7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7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8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8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9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29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0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0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1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1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2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2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3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3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4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4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lastRenderedPageBreak/>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5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5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6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6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7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7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8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8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9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39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0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0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pushbutton1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1 = str2num(get(handles.edit1,</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2 = str2num(get(handles.edit2,</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3 = str2num(get(handles.edit3,</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4 = str2num(get(handles.edit4,</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5 = str2num(get(handles.edit5,</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6 = str2num(get(handles.edit6,</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7 = str2num(get(handles.edit7,</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8 = str2num(get(handles.edit8,</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9 = str2num(get(handles.edit9,</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10 = str2num(get(handles.edit10,</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1 = str2num(get(handles.edit11,</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y2 = str2num(get(handles.edit12,</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3 = str2num(get(handles.edit13,</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4 = str2num(get(handles.edit14,</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5 = str2num(get(handles.edit15,</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6 = str2num(get(handles.edit16,</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7 = str2num(get(handles.edit17,</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8 = str2num(get(handles.edit18,</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9 = str2num(get(handles.edit19,</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10 = str2num(get(handles.edit20,</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 = [x1 x2 x3 x4 x5 x6 x7 x8 x9 x10];</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 = [y1 y2 y3 y4 y5 y6 y7 y8 y9 y10];</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Smooth = smooth(y)</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Smooth = x1 : 0.005 : x10</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ar(x,y,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hold </w:t>
      </w:r>
      <w:r>
        <w:rPr>
          <w:rFonts w:ascii="Courier New" w:hAnsi="Courier New" w:cs="Courier New"/>
          <w:color w:val="A020F0"/>
          <w:sz w:val="24"/>
          <w:szCs w:val="24"/>
        </w:rPr>
        <w:t>on</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plot(x,y)</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Smooth = pchip(x,y,xSmooth)</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lot(handles.axes2,xSmooth,ySmooth,</w:t>
      </w:r>
      <w:r>
        <w:rPr>
          <w:rFonts w:ascii="Courier New" w:hAnsi="Courier New" w:cs="Courier New"/>
          <w:color w:val="A020F0"/>
          <w:sz w:val="24"/>
          <w:szCs w:val="24"/>
        </w:rPr>
        <w:t>'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hold </w:t>
      </w:r>
      <w:r>
        <w:rPr>
          <w:rFonts w:ascii="Courier New" w:hAnsi="Courier New" w:cs="Courier New"/>
          <w:color w:val="A020F0"/>
          <w:sz w:val="24"/>
          <w:szCs w:val="24"/>
        </w:rPr>
        <w:t>off</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axes2,</w:t>
      </w:r>
      <w:r>
        <w:rPr>
          <w:rFonts w:ascii="Courier New" w:hAnsi="Courier New" w:cs="Courier New"/>
          <w:color w:val="A020F0"/>
          <w:sz w:val="24"/>
          <w:szCs w:val="24"/>
        </w:rPr>
        <w:t>'XGrid'</w:t>
      </w:r>
      <w:r>
        <w:rPr>
          <w:rFonts w:ascii="Courier New" w:hAnsi="Courier New" w:cs="Courier New"/>
          <w:color w:val="000000"/>
          <w:sz w:val="24"/>
          <w:szCs w:val="24"/>
        </w:rPr>
        <w:t xml:space="preserve">, </w:t>
      </w:r>
      <w:r>
        <w:rPr>
          <w:rFonts w:ascii="Courier New" w:hAnsi="Courier New" w:cs="Courier New"/>
          <w:color w:val="A020F0"/>
          <w:sz w:val="24"/>
          <w:szCs w:val="24"/>
        </w:rPr>
        <w:t>'on'</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axes2,</w:t>
      </w:r>
      <w:r>
        <w:rPr>
          <w:rFonts w:ascii="Courier New" w:hAnsi="Courier New" w:cs="Courier New"/>
          <w:color w:val="A020F0"/>
          <w:sz w:val="24"/>
          <w:szCs w:val="24"/>
        </w:rPr>
        <w:t>'YGrid'</w:t>
      </w:r>
      <w:r>
        <w:rPr>
          <w:rFonts w:ascii="Courier New" w:hAnsi="Courier New" w:cs="Courier New"/>
          <w:color w:val="000000"/>
          <w:sz w:val="24"/>
          <w:szCs w:val="24"/>
        </w:rPr>
        <w:t xml:space="preserve">, </w:t>
      </w:r>
      <w:r>
        <w:rPr>
          <w:rFonts w:ascii="Courier New" w:hAnsi="Courier New" w:cs="Courier New"/>
          <w:color w:val="A020F0"/>
          <w:sz w:val="24"/>
          <w:szCs w:val="24"/>
        </w:rPr>
        <w:t>'on'</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lim([-0.05 0.05])</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lim([0 1.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y=y1+y2+y3+y4+y5+y6+y7+y8+y9+y10;</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N=[];ch=30;</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or</w:t>
      </w:r>
      <w:r>
        <w:rPr>
          <w:rFonts w:ascii="Courier New" w:hAnsi="Courier New" w:cs="Courier New"/>
          <w:color w:val="000000"/>
          <w:sz w:val="24"/>
          <w:szCs w:val="24"/>
        </w:rPr>
        <w:t xml:space="preserve"> n=0:1:ch</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temp=sqrt((((y1*cos(2*pi*x1*n)+y2*cos(2*pi*x2*n)+y3*cos(2*pi*x3*n)+</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y4*cos(2*pi*x4*n)+y5*cos(2*pi*x5*n)+y6*cos(2*pi*x6*n)+</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y7*cos(2*pi*x7*n)+y8*cos(2*pi*x8*n)+y9*cos(2*pi*x9*n)+</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y10*cos(2*pi*x10*n))).^2)+((y1*sin(2*pi*x1*n)+y2*sin(2*pi*x2*n)+y3*sin(2*pi*x3*n)+</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y4*sin(2*pi*x4*n)+y5*sin(2*pi*x5*n)+y6*sin(2*pi*x6*n)+</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y7*sin(2*pi*x7*n)+y8*sin(2*pi*x8*n)+y9*sin(2*pi*x9*n)+</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y10*sin(2*pi*x10*n))).^2)/yy;</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A,temp];</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N=[N,n];</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plot(handles.axes1,N,A)</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xlim(handles.axes1,[0 ch])</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lim(handles.axes1,[0 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axes1,</w:t>
      </w:r>
      <w:r>
        <w:rPr>
          <w:rFonts w:ascii="Courier New" w:hAnsi="Courier New" w:cs="Courier New"/>
          <w:color w:val="A020F0"/>
          <w:sz w:val="24"/>
          <w:szCs w:val="24"/>
        </w:rPr>
        <w:t>'XGrid'</w:t>
      </w:r>
      <w:r>
        <w:rPr>
          <w:rFonts w:ascii="Courier New" w:hAnsi="Courier New" w:cs="Courier New"/>
          <w:color w:val="000000"/>
          <w:sz w:val="24"/>
          <w:szCs w:val="24"/>
        </w:rPr>
        <w:t xml:space="preserve">, </w:t>
      </w:r>
      <w:r>
        <w:rPr>
          <w:rFonts w:ascii="Courier New" w:hAnsi="Courier New" w:cs="Courier New"/>
          <w:color w:val="A020F0"/>
          <w:sz w:val="24"/>
          <w:szCs w:val="24"/>
        </w:rPr>
        <w:t>'on'</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axes1,</w:t>
      </w:r>
      <w:r>
        <w:rPr>
          <w:rFonts w:ascii="Courier New" w:hAnsi="Courier New" w:cs="Courier New"/>
          <w:color w:val="A020F0"/>
          <w:sz w:val="24"/>
          <w:szCs w:val="24"/>
        </w:rPr>
        <w:t>'YGrid'</w:t>
      </w:r>
      <w:r>
        <w:rPr>
          <w:rFonts w:ascii="Courier New" w:hAnsi="Courier New" w:cs="Courier New"/>
          <w:color w:val="000000"/>
          <w:sz w:val="24"/>
          <w:szCs w:val="24"/>
        </w:rPr>
        <w:t xml:space="preserve">, </w:t>
      </w:r>
      <w:r>
        <w:rPr>
          <w:rFonts w:ascii="Courier New" w:hAnsi="Courier New" w:cs="Courier New"/>
          <w:color w:val="A020F0"/>
          <w:sz w:val="24"/>
          <w:szCs w:val="24"/>
        </w:rPr>
        <w:t>'on'</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pushbutton2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lastRenderedPageBreak/>
        <w:t>function</w:t>
      </w:r>
      <w:r>
        <w:rPr>
          <w:rFonts w:ascii="Courier New" w:hAnsi="Courier New" w:cs="Courier New"/>
          <w:color w:val="000000"/>
          <w:sz w:val="24"/>
          <w:szCs w:val="24"/>
        </w:rPr>
        <w:t xml:space="preserve"> uitable6_KeyPress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pushbutton3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pushbutton4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yy = str2double(get(handles.edit11,</w:t>
      </w:r>
      <w:r>
        <w:rPr>
          <w:rFonts w:ascii="Courier New" w:hAnsi="Courier New" w:cs="Courier New"/>
          <w:color w:val="A020F0"/>
          <w:sz w:val="24"/>
          <w:szCs w:val="24"/>
        </w:rPr>
        <w:t>'String'</w:t>
      </w:r>
      <w:r>
        <w:rPr>
          <w:rFonts w:ascii="Courier New" w:hAnsi="Courier New" w:cs="Courier New"/>
          <w:color w:val="000000"/>
          <w:sz w:val="24"/>
          <w:szCs w:val="24"/>
        </w:rPr>
        <w:t>))+str2double(get(handles.edit12,</w:t>
      </w:r>
      <w:r>
        <w:rPr>
          <w:rFonts w:ascii="Courier New" w:hAnsi="Courier New" w:cs="Courier New"/>
          <w:color w:val="A020F0"/>
          <w:sz w:val="24"/>
          <w:szCs w:val="24"/>
        </w:rPr>
        <w:t>'String'</w:t>
      </w:r>
      <w:r>
        <w:rPr>
          <w:rFonts w:ascii="Courier New" w:hAnsi="Courier New" w:cs="Courier New"/>
          <w:color w:val="000000"/>
          <w:sz w:val="24"/>
          <w:szCs w:val="24"/>
        </w:rPr>
        <w:t>))+str2double(get(handles.edit13,</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14,</w:t>
      </w:r>
      <w:r>
        <w:rPr>
          <w:rFonts w:ascii="Courier New" w:hAnsi="Courier New" w:cs="Courier New"/>
          <w:color w:val="A020F0"/>
          <w:sz w:val="24"/>
          <w:szCs w:val="24"/>
        </w:rPr>
        <w:t>'String'</w:t>
      </w:r>
      <w:r>
        <w:rPr>
          <w:rFonts w:ascii="Courier New" w:hAnsi="Courier New" w:cs="Courier New"/>
          <w:color w:val="000000"/>
          <w:sz w:val="24"/>
          <w:szCs w:val="24"/>
        </w:rPr>
        <w:t>))+str2double(get(handles.edit15,</w:t>
      </w:r>
      <w:r>
        <w:rPr>
          <w:rFonts w:ascii="Courier New" w:hAnsi="Courier New" w:cs="Courier New"/>
          <w:color w:val="A020F0"/>
          <w:sz w:val="24"/>
          <w:szCs w:val="24"/>
        </w:rPr>
        <w:t>'String'</w:t>
      </w:r>
      <w:r>
        <w:rPr>
          <w:rFonts w:ascii="Courier New" w:hAnsi="Courier New" w:cs="Courier New"/>
          <w:color w:val="000000"/>
          <w:sz w:val="24"/>
          <w:szCs w:val="24"/>
        </w:rPr>
        <w:t>))+str2double(get(handles.edit16,</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17,</w:t>
      </w:r>
      <w:r>
        <w:rPr>
          <w:rFonts w:ascii="Courier New" w:hAnsi="Courier New" w:cs="Courier New"/>
          <w:color w:val="A020F0"/>
          <w:sz w:val="24"/>
          <w:szCs w:val="24"/>
        </w:rPr>
        <w:t>'String'</w:t>
      </w:r>
      <w:r>
        <w:rPr>
          <w:rFonts w:ascii="Courier New" w:hAnsi="Courier New" w:cs="Courier New"/>
          <w:color w:val="000000"/>
          <w:sz w:val="24"/>
          <w:szCs w:val="24"/>
        </w:rPr>
        <w:t>))+str2double(get(handles.edit18,</w:t>
      </w:r>
      <w:r>
        <w:rPr>
          <w:rFonts w:ascii="Courier New" w:hAnsi="Courier New" w:cs="Courier New"/>
          <w:color w:val="A020F0"/>
          <w:sz w:val="24"/>
          <w:szCs w:val="24"/>
        </w:rPr>
        <w:t>'String'</w:t>
      </w:r>
      <w:r>
        <w:rPr>
          <w:rFonts w:ascii="Courier New" w:hAnsi="Courier New" w:cs="Courier New"/>
          <w:color w:val="000000"/>
          <w:sz w:val="24"/>
          <w:szCs w:val="24"/>
        </w:rPr>
        <w:t>))+str2double(get(handles.edit19,</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20,</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45,</w:t>
      </w:r>
      <w:r>
        <w:rPr>
          <w:rFonts w:ascii="Courier New" w:hAnsi="Courier New" w:cs="Courier New"/>
          <w:color w:val="A020F0"/>
          <w:sz w:val="24"/>
          <w:szCs w:val="24"/>
        </w:rPr>
        <w:t>'String'</w:t>
      </w:r>
      <w:r>
        <w:rPr>
          <w:rFonts w:ascii="Courier New" w:hAnsi="Courier New" w:cs="Courier New"/>
          <w:color w:val="000000"/>
          <w:sz w:val="24"/>
          <w:szCs w:val="24"/>
        </w:rPr>
        <w:t>,yy);</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A(x`)cos 2piNx`</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_________________________</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x1          A(x`)</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1=edit1       y1=edit1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2=edit2       y2=edit12</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3=edit3       y3=edit13</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4=edit4       y4=edit14</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5=edit5       y5=edit15</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6=edit6       y6=edit16</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7=edit7       y7=edit17</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8=edit8       y8=edit18</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9=edit9       y9=edit19</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x10=edit10     y10=edit20</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_________________________</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A(x`)cos       A(x`)sin</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edit21=        edit31=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22=        edit32=</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23=        edit33=</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24=        edit34=</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25=        edit35=</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26=        edit36=</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27=        edit37=</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28=        edit38=</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29=        edit39=</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30=        edit40=</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46         edit47=</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edit69 = N</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_______________start cos_______________</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1 = str2double(get(handles.edit11,</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cos(2*pi*str2double(get(handles.edit69,</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1,</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21,</w:t>
      </w:r>
      <w:r>
        <w:rPr>
          <w:rFonts w:ascii="Courier New" w:hAnsi="Courier New" w:cs="Courier New"/>
          <w:color w:val="A020F0"/>
          <w:sz w:val="24"/>
          <w:szCs w:val="24"/>
        </w:rPr>
        <w:t>'String'</w:t>
      </w:r>
      <w:r>
        <w:rPr>
          <w:rFonts w:ascii="Courier New" w:hAnsi="Courier New" w:cs="Courier New"/>
          <w:color w:val="000000"/>
          <w:sz w:val="24"/>
          <w:szCs w:val="24"/>
        </w:rPr>
        <w:t>,A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2 = str2double(get(handles.edit12,</w:t>
      </w:r>
      <w:r>
        <w:rPr>
          <w:rFonts w:ascii="Courier New" w:hAnsi="Courier New" w:cs="Courier New"/>
          <w:color w:val="A020F0"/>
          <w:sz w:val="24"/>
          <w:szCs w:val="24"/>
        </w:rPr>
        <w:t>'String'</w:t>
      </w:r>
      <w:r>
        <w:rPr>
          <w:rFonts w:ascii="Courier New" w:hAnsi="Courier New" w:cs="Courier New"/>
          <w:color w:val="000000"/>
          <w:sz w:val="24"/>
          <w:szCs w:val="24"/>
        </w:rPr>
        <w:t>))*cos(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2,</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22,</w:t>
      </w:r>
      <w:r>
        <w:rPr>
          <w:rFonts w:ascii="Courier New" w:hAnsi="Courier New" w:cs="Courier New"/>
          <w:color w:val="A020F0"/>
          <w:sz w:val="24"/>
          <w:szCs w:val="24"/>
        </w:rPr>
        <w:t>'String'</w:t>
      </w:r>
      <w:r>
        <w:rPr>
          <w:rFonts w:ascii="Courier New" w:hAnsi="Courier New" w:cs="Courier New"/>
          <w:color w:val="000000"/>
          <w:sz w:val="24"/>
          <w:szCs w:val="24"/>
        </w:rPr>
        <w:t>,A2);</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3 = str2double(get(handles.edit13,</w:t>
      </w:r>
      <w:r>
        <w:rPr>
          <w:rFonts w:ascii="Courier New" w:hAnsi="Courier New" w:cs="Courier New"/>
          <w:color w:val="A020F0"/>
          <w:sz w:val="24"/>
          <w:szCs w:val="24"/>
        </w:rPr>
        <w:t>'String'</w:t>
      </w:r>
      <w:r>
        <w:rPr>
          <w:rFonts w:ascii="Courier New" w:hAnsi="Courier New" w:cs="Courier New"/>
          <w:color w:val="000000"/>
          <w:sz w:val="24"/>
          <w:szCs w:val="24"/>
        </w:rPr>
        <w:t>))*cos(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3,</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23,</w:t>
      </w:r>
      <w:r>
        <w:rPr>
          <w:rFonts w:ascii="Courier New" w:hAnsi="Courier New" w:cs="Courier New"/>
          <w:color w:val="A020F0"/>
          <w:sz w:val="24"/>
          <w:szCs w:val="24"/>
        </w:rPr>
        <w:t>'String'</w:t>
      </w:r>
      <w:r>
        <w:rPr>
          <w:rFonts w:ascii="Courier New" w:hAnsi="Courier New" w:cs="Courier New"/>
          <w:color w:val="000000"/>
          <w:sz w:val="24"/>
          <w:szCs w:val="24"/>
        </w:rPr>
        <w:t>,A3);</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4 = str2double(get(handles.edit14,</w:t>
      </w:r>
      <w:r>
        <w:rPr>
          <w:rFonts w:ascii="Courier New" w:hAnsi="Courier New" w:cs="Courier New"/>
          <w:color w:val="A020F0"/>
          <w:sz w:val="24"/>
          <w:szCs w:val="24"/>
        </w:rPr>
        <w:t>'String'</w:t>
      </w:r>
      <w:r>
        <w:rPr>
          <w:rFonts w:ascii="Courier New" w:hAnsi="Courier New" w:cs="Courier New"/>
          <w:color w:val="000000"/>
          <w:sz w:val="24"/>
          <w:szCs w:val="24"/>
        </w:rPr>
        <w:t>))*cos(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4,</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24,</w:t>
      </w:r>
      <w:r>
        <w:rPr>
          <w:rFonts w:ascii="Courier New" w:hAnsi="Courier New" w:cs="Courier New"/>
          <w:color w:val="A020F0"/>
          <w:sz w:val="24"/>
          <w:szCs w:val="24"/>
        </w:rPr>
        <w:t>'String'</w:t>
      </w:r>
      <w:r>
        <w:rPr>
          <w:rFonts w:ascii="Courier New" w:hAnsi="Courier New" w:cs="Courier New"/>
          <w:color w:val="000000"/>
          <w:sz w:val="24"/>
          <w:szCs w:val="24"/>
        </w:rPr>
        <w:t>,A4);</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5 = str2double(get(handles.edit15,</w:t>
      </w:r>
      <w:r>
        <w:rPr>
          <w:rFonts w:ascii="Courier New" w:hAnsi="Courier New" w:cs="Courier New"/>
          <w:color w:val="A020F0"/>
          <w:sz w:val="24"/>
          <w:szCs w:val="24"/>
        </w:rPr>
        <w:t>'String'</w:t>
      </w:r>
      <w:r>
        <w:rPr>
          <w:rFonts w:ascii="Courier New" w:hAnsi="Courier New" w:cs="Courier New"/>
          <w:color w:val="000000"/>
          <w:sz w:val="24"/>
          <w:szCs w:val="24"/>
        </w:rPr>
        <w:t>))*cos(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5,</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25,</w:t>
      </w:r>
      <w:r>
        <w:rPr>
          <w:rFonts w:ascii="Courier New" w:hAnsi="Courier New" w:cs="Courier New"/>
          <w:color w:val="A020F0"/>
          <w:sz w:val="24"/>
          <w:szCs w:val="24"/>
        </w:rPr>
        <w:t>'String'</w:t>
      </w:r>
      <w:r>
        <w:rPr>
          <w:rFonts w:ascii="Courier New" w:hAnsi="Courier New" w:cs="Courier New"/>
          <w:color w:val="000000"/>
          <w:sz w:val="24"/>
          <w:szCs w:val="24"/>
        </w:rPr>
        <w:t>,A5);</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6 = str2double(get(handles.edit16,</w:t>
      </w:r>
      <w:r>
        <w:rPr>
          <w:rFonts w:ascii="Courier New" w:hAnsi="Courier New" w:cs="Courier New"/>
          <w:color w:val="A020F0"/>
          <w:sz w:val="24"/>
          <w:szCs w:val="24"/>
        </w:rPr>
        <w:t>'String'</w:t>
      </w:r>
      <w:r>
        <w:rPr>
          <w:rFonts w:ascii="Courier New" w:hAnsi="Courier New" w:cs="Courier New"/>
          <w:color w:val="000000"/>
          <w:sz w:val="24"/>
          <w:szCs w:val="24"/>
        </w:rPr>
        <w:t>))*cos(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6,</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26,</w:t>
      </w:r>
      <w:r>
        <w:rPr>
          <w:rFonts w:ascii="Courier New" w:hAnsi="Courier New" w:cs="Courier New"/>
          <w:color w:val="A020F0"/>
          <w:sz w:val="24"/>
          <w:szCs w:val="24"/>
        </w:rPr>
        <w:t>'String'</w:t>
      </w:r>
      <w:r>
        <w:rPr>
          <w:rFonts w:ascii="Courier New" w:hAnsi="Courier New" w:cs="Courier New"/>
          <w:color w:val="000000"/>
          <w:sz w:val="24"/>
          <w:szCs w:val="24"/>
        </w:rPr>
        <w:t>,A6);</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7 = str2double(get(handles.edit17,</w:t>
      </w:r>
      <w:r>
        <w:rPr>
          <w:rFonts w:ascii="Courier New" w:hAnsi="Courier New" w:cs="Courier New"/>
          <w:color w:val="A020F0"/>
          <w:sz w:val="24"/>
          <w:szCs w:val="24"/>
        </w:rPr>
        <w:t>'String'</w:t>
      </w:r>
      <w:r>
        <w:rPr>
          <w:rFonts w:ascii="Courier New" w:hAnsi="Courier New" w:cs="Courier New"/>
          <w:color w:val="000000"/>
          <w:sz w:val="24"/>
          <w:szCs w:val="24"/>
        </w:rPr>
        <w:t>))*cos(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7,</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27,</w:t>
      </w:r>
      <w:r>
        <w:rPr>
          <w:rFonts w:ascii="Courier New" w:hAnsi="Courier New" w:cs="Courier New"/>
          <w:color w:val="A020F0"/>
          <w:sz w:val="24"/>
          <w:szCs w:val="24"/>
        </w:rPr>
        <w:t>'String'</w:t>
      </w:r>
      <w:r>
        <w:rPr>
          <w:rFonts w:ascii="Courier New" w:hAnsi="Courier New" w:cs="Courier New"/>
          <w:color w:val="000000"/>
          <w:sz w:val="24"/>
          <w:szCs w:val="24"/>
        </w:rPr>
        <w:t>,A7);</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8 = str2double(get(handles.edit18,</w:t>
      </w:r>
      <w:r>
        <w:rPr>
          <w:rFonts w:ascii="Courier New" w:hAnsi="Courier New" w:cs="Courier New"/>
          <w:color w:val="A020F0"/>
          <w:sz w:val="24"/>
          <w:szCs w:val="24"/>
        </w:rPr>
        <w:t>'String'</w:t>
      </w:r>
      <w:r>
        <w:rPr>
          <w:rFonts w:ascii="Courier New" w:hAnsi="Courier New" w:cs="Courier New"/>
          <w:color w:val="000000"/>
          <w:sz w:val="24"/>
          <w:szCs w:val="24"/>
        </w:rPr>
        <w:t>))*cos(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8,</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28,</w:t>
      </w:r>
      <w:r>
        <w:rPr>
          <w:rFonts w:ascii="Courier New" w:hAnsi="Courier New" w:cs="Courier New"/>
          <w:color w:val="A020F0"/>
          <w:sz w:val="24"/>
          <w:szCs w:val="24"/>
        </w:rPr>
        <w:t>'String'</w:t>
      </w:r>
      <w:r>
        <w:rPr>
          <w:rFonts w:ascii="Courier New" w:hAnsi="Courier New" w:cs="Courier New"/>
          <w:color w:val="000000"/>
          <w:sz w:val="24"/>
          <w:szCs w:val="24"/>
        </w:rPr>
        <w:t>,A8);</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9 = str2double(get(handles.edit19,</w:t>
      </w:r>
      <w:r>
        <w:rPr>
          <w:rFonts w:ascii="Courier New" w:hAnsi="Courier New" w:cs="Courier New"/>
          <w:color w:val="A020F0"/>
          <w:sz w:val="24"/>
          <w:szCs w:val="24"/>
        </w:rPr>
        <w:t>'String'</w:t>
      </w:r>
      <w:r>
        <w:rPr>
          <w:rFonts w:ascii="Courier New" w:hAnsi="Courier New" w:cs="Courier New"/>
          <w:color w:val="000000"/>
          <w:sz w:val="24"/>
          <w:szCs w:val="24"/>
        </w:rPr>
        <w:t>))*cos(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9,</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29,</w:t>
      </w:r>
      <w:r>
        <w:rPr>
          <w:rFonts w:ascii="Courier New" w:hAnsi="Courier New" w:cs="Courier New"/>
          <w:color w:val="A020F0"/>
          <w:sz w:val="24"/>
          <w:szCs w:val="24"/>
        </w:rPr>
        <w:t>'String'</w:t>
      </w:r>
      <w:r>
        <w:rPr>
          <w:rFonts w:ascii="Courier New" w:hAnsi="Courier New" w:cs="Courier New"/>
          <w:color w:val="000000"/>
          <w:sz w:val="24"/>
          <w:szCs w:val="24"/>
        </w:rPr>
        <w:t>,A9);</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10 = str2double(get(handles.edit20,</w:t>
      </w:r>
      <w:r>
        <w:rPr>
          <w:rFonts w:ascii="Courier New" w:hAnsi="Courier New" w:cs="Courier New"/>
          <w:color w:val="A020F0"/>
          <w:sz w:val="24"/>
          <w:szCs w:val="24"/>
        </w:rPr>
        <w:t>'String'</w:t>
      </w:r>
      <w:r>
        <w:rPr>
          <w:rFonts w:ascii="Courier New" w:hAnsi="Courier New" w:cs="Courier New"/>
          <w:color w:val="000000"/>
          <w:sz w:val="24"/>
          <w:szCs w:val="24"/>
        </w:rPr>
        <w:t>))*cos(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10,</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30,</w:t>
      </w:r>
      <w:r>
        <w:rPr>
          <w:rFonts w:ascii="Courier New" w:hAnsi="Courier New" w:cs="Courier New"/>
          <w:color w:val="A020F0"/>
          <w:sz w:val="24"/>
          <w:szCs w:val="24"/>
        </w:rPr>
        <w:t>'String'</w:t>
      </w:r>
      <w:r>
        <w:rPr>
          <w:rFonts w:ascii="Courier New" w:hAnsi="Courier New" w:cs="Courier New"/>
          <w:color w:val="000000"/>
          <w:sz w:val="24"/>
          <w:szCs w:val="24"/>
        </w:rPr>
        <w:t>,A10);</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_______________end cos_______________</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_______________start sin_____________</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1 = str2double(get(handles.edit11,</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in(2*pi*str2double(get(handles.edit69,</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1,</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set(handles.edit31,</w:t>
      </w:r>
      <w:r>
        <w:rPr>
          <w:rFonts w:ascii="Courier New" w:hAnsi="Courier New" w:cs="Courier New"/>
          <w:color w:val="A020F0"/>
          <w:sz w:val="24"/>
          <w:szCs w:val="24"/>
        </w:rPr>
        <w:t>'String'</w:t>
      </w:r>
      <w:r>
        <w:rPr>
          <w:rFonts w:ascii="Courier New" w:hAnsi="Courier New" w:cs="Courier New"/>
          <w:color w:val="000000"/>
          <w:sz w:val="24"/>
          <w:szCs w:val="24"/>
        </w:rPr>
        <w:t>,B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2 = str2double(get(handles.edit12,</w:t>
      </w:r>
      <w:r>
        <w:rPr>
          <w:rFonts w:ascii="Courier New" w:hAnsi="Courier New" w:cs="Courier New"/>
          <w:color w:val="A020F0"/>
          <w:sz w:val="24"/>
          <w:szCs w:val="24"/>
        </w:rPr>
        <w:t>'String'</w:t>
      </w:r>
      <w:r>
        <w:rPr>
          <w:rFonts w:ascii="Courier New" w:hAnsi="Courier New" w:cs="Courier New"/>
          <w:color w:val="000000"/>
          <w:sz w:val="24"/>
          <w:szCs w:val="24"/>
        </w:rPr>
        <w:t>))*sin(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2,</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32,</w:t>
      </w:r>
      <w:r>
        <w:rPr>
          <w:rFonts w:ascii="Courier New" w:hAnsi="Courier New" w:cs="Courier New"/>
          <w:color w:val="A020F0"/>
          <w:sz w:val="24"/>
          <w:szCs w:val="24"/>
        </w:rPr>
        <w:t>'String'</w:t>
      </w:r>
      <w:r>
        <w:rPr>
          <w:rFonts w:ascii="Courier New" w:hAnsi="Courier New" w:cs="Courier New"/>
          <w:color w:val="000000"/>
          <w:sz w:val="24"/>
          <w:szCs w:val="24"/>
        </w:rPr>
        <w:t>,B2);</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3 = str2double(get(handles.edit13,</w:t>
      </w:r>
      <w:r>
        <w:rPr>
          <w:rFonts w:ascii="Courier New" w:hAnsi="Courier New" w:cs="Courier New"/>
          <w:color w:val="A020F0"/>
          <w:sz w:val="24"/>
          <w:szCs w:val="24"/>
        </w:rPr>
        <w:t>'String'</w:t>
      </w:r>
      <w:r>
        <w:rPr>
          <w:rFonts w:ascii="Courier New" w:hAnsi="Courier New" w:cs="Courier New"/>
          <w:color w:val="000000"/>
          <w:sz w:val="24"/>
          <w:szCs w:val="24"/>
        </w:rPr>
        <w:t>))*sin(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3,</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33,</w:t>
      </w:r>
      <w:r>
        <w:rPr>
          <w:rFonts w:ascii="Courier New" w:hAnsi="Courier New" w:cs="Courier New"/>
          <w:color w:val="A020F0"/>
          <w:sz w:val="24"/>
          <w:szCs w:val="24"/>
        </w:rPr>
        <w:t>'String'</w:t>
      </w:r>
      <w:r>
        <w:rPr>
          <w:rFonts w:ascii="Courier New" w:hAnsi="Courier New" w:cs="Courier New"/>
          <w:color w:val="000000"/>
          <w:sz w:val="24"/>
          <w:szCs w:val="24"/>
        </w:rPr>
        <w:t>,B3);</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4 = str2double(get(handles.edit14,</w:t>
      </w:r>
      <w:r>
        <w:rPr>
          <w:rFonts w:ascii="Courier New" w:hAnsi="Courier New" w:cs="Courier New"/>
          <w:color w:val="A020F0"/>
          <w:sz w:val="24"/>
          <w:szCs w:val="24"/>
        </w:rPr>
        <w:t>'String'</w:t>
      </w:r>
      <w:r>
        <w:rPr>
          <w:rFonts w:ascii="Courier New" w:hAnsi="Courier New" w:cs="Courier New"/>
          <w:color w:val="000000"/>
          <w:sz w:val="24"/>
          <w:szCs w:val="24"/>
        </w:rPr>
        <w:t>))*sin(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4,</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34,</w:t>
      </w:r>
      <w:r>
        <w:rPr>
          <w:rFonts w:ascii="Courier New" w:hAnsi="Courier New" w:cs="Courier New"/>
          <w:color w:val="A020F0"/>
          <w:sz w:val="24"/>
          <w:szCs w:val="24"/>
        </w:rPr>
        <w:t>'String'</w:t>
      </w:r>
      <w:r>
        <w:rPr>
          <w:rFonts w:ascii="Courier New" w:hAnsi="Courier New" w:cs="Courier New"/>
          <w:color w:val="000000"/>
          <w:sz w:val="24"/>
          <w:szCs w:val="24"/>
        </w:rPr>
        <w:t>,B4);</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5 = str2double(get(handles.edit15,</w:t>
      </w:r>
      <w:r>
        <w:rPr>
          <w:rFonts w:ascii="Courier New" w:hAnsi="Courier New" w:cs="Courier New"/>
          <w:color w:val="A020F0"/>
          <w:sz w:val="24"/>
          <w:szCs w:val="24"/>
        </w:rPr>
        <w:t>'String'</w:t>
      </w:r>
      <w:r>
        <w:rPr>
          <w:rFonts w:ascii="Courier New" w:hAnsi="Courier New" w:cs="Courier New"/>
          <w:color w:val="000000"/>
          <w:sz w:val="24"/>
          <w:szCs w:val="24"/>
        </w:rPr>
        <w:t>))*sin(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5,</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35,</w:t>
      </w:r>
      <w:r>
        <w:rPr>
          <w:rFonts w:ascii="Courier New" w:hAnsi="Courier New" w:cs="Courier New"/>
          <w:color w:val="A020F0"/>
          <w:sz w:val="24"/>
          <w:szCs w:val="24"/>
        </w:rPr>
        <w:t>'String'</w:t>
      </w:r>
      <w:r>
        <w:rPr>
          <w:rFonts w:ascii="Courier New" w:hAnsi="Courier New" w:cs="Courier New"/>
          <w:color w:val="000000"/>
          <w:sz w:val="24"/>
          <w:szCs w:val="24"/>
        </w:rPr>
        <w:t>,B5);</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6 = str2double(get(handles.edit16,</w:t>
      </w:r>
      <w:r>
        <w:rPr>
          <w:rFonts w:ascii="Courier New" w:hAnsi="Courier New" w:cs="Courier New"/>
          <w:color w:val="A020F0"/>
          <w:sz w:val="24"/>
          <w:szCs w:val="24"/>
        </w:rPr>
        <w:t>'String'</w:t>
      </w:r>
      <w:r>
        <w:rPr>
          <w:rFonts w:ascii="Courier New" w:hAnsi="Courier New" w:cs="Courier New"/>
          <w:color w:val="000000"/>
          <w:sz w:val="24"/>
          <w:szCs w:val="24"/>
        </w:rPr>
        <w:t>))*sin(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6,</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36,</w:t>
      </w:r>
      <w:r>
        <w:rPr>
          <w:rFonts w:ascii="Courier New" w:hAnsi="Courier New" w:cs="Courier New"/>
          <w:color w:val="A020F0"/>
          <w:sz w:val="24"/>
          <w:szCs w:val="24"/>
        </w:rPr>
        <w:t>'String'</w:t>
      </w:r>
      <w:r>
        <w:rPr>
          <w:rFonts w:ascii="Courier New" w:hAnsi="Courier New" w:cs="Courier New"/>
          <w:color w:val="000000"/>
          <w:sz w:val="24"/>
          <w:szCs w:val="24"/>
        </w:rPr>
        <w:t>,B6);</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7 = str2double(get(handles.edit17,</w:t>
      </w:r>
      <w:r>
        <w:rPr>
          <w:rFonts w:ascii="Courier New" w:hAnsi="Courier New" w:cs="Courier New"/>
          <w:color w:val="A020F0"/>
          <w:sz w:val="24"/>
          <w:szCs w:val="24"/>
        </w:rPr>
        <w:t>'String'</w:t>
      </w:r>
      <w:r>
        <w:rPr>
          <w:rFonts w:ascii="Courier New" w:hAnsi="Courier New" w:cs="Courier New"/>
          <w:color w:val="000000"/>
          <w:sz w:val="24"/>
          <w:szCs w:val="24"/>
        </w:rPr>
        <w:t>))*sin(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7,</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37,</w:t>
      </w:r>
      <w:r>
        <w:rPr>
          <w:rFonts w:ascii="Courier New" w:hAnsi="Courier New" w:cs="Courier New"/>
          <w:color w:val="A020F0"/>
          <w:sz w:val="24"/>
          <w:szCs w:val="24"/>
        </w:rPr>
        <w:t>'String'</w:t>
      </w:r>
      <w:r>
        <w:rPr>
          <w:rFonts w:ascii="Courier New" w:hAnsi="Courier New" w:cs="Courier New"/>
          <w:color w:val="000000"/>
          <w:sz w:val="24"/>
          <w:szCs w:val="24"/>
        </w:rPr>
        <w:t>,B7);</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8 = str2double(get(handles.edit18,</w:t>
      </w:r>
      <w:r>
        <w:rPr>
          <w:rFonts w:ascii="Courier New" w:hAnsi="Courier New" w:cs="Courier New"/>
          <w:color w:val="A020F0"/>
          <w:sz w:val="24"/>
          <w:szCs w:val="24"/>
        </w:rPr>
        <w:t>'String'</w:t>
      </w:r>
      <w:r>
        <w:rPr>
          <w:rFonts w:ascii="Courier New" w:hAnsi="Courier New" w:cs="Courier New"/>
          <w:color w:val="000000"/>
          <w:sz w:val="24"/>
          <w:szCs w:val="24"/>
        </w:rPr>
        <w:t>))*sin(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8,</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38,</w:t>
      </w:r>
      <w:r>
        <w:rPr>
          <w:rFonts w:ascii="Courier New" w:hAnsi="Courier New" w:cs="Courier New"/>
          <w:color w:val="A020F0"/>
          <w:sz w:val="24"/>
          <w:szCs w:val="24"/>
        </w:rPr>
        <w:t>'String'</w:t>
      </w:r>
      <w:r>
        <w:rPr>
          <w:rFonts w:ascii="Courier New" w:hAnsi="Courier New" w:cs="Courier New"/>
          <w:color w:val="000000"/>
          <w:sz w:val="24"/>
          <w:szCs w:val="24"/>
        </w:rPr>
        <w:t>,B8);</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9 = str2double(get(handles.edit19,</w:t>
      </w:r>
      <w:r>
        <w:rPr>
          <w:rFonts w:ascii="Courier New" w:hAnsi="Courier New" w:cs="Courier New"/>
          <w:color w:val="A020F0"/>
          <w:sz w:val="24"/>
          <w:szCs w:val="24"/>
        </w:rPr>
        <w:t>'String'</w:t>
      </w:r>
      <w:r>
        <w:rPr>
          <w:rFonts w:ascii="Courier New" w:hAnsi="Courier New" w:cs="Courier New"/>
          <w:color w:val="000000"/>
          <w:sz w:val="24"/>
          <w:szCs w:val="24"/>
        </w:rPr>
        <w:t>))*sin(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9,</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39,</w:t>
      </w:r>
      <w:r>
        <w:rPr>
          <w:rFonts w:ascii="Courier New" w:hAnsi="Courier New" w:cs="Courier New"/>
          <w:color w:val="A020F0"/>
          <w:sz w:val="24"/>
          <w:szCs w:val="24"/>
        </w:rPr>
        <w:t>'String'</w:t>
      </w:r>
      <w:r>
        <w:rPr>
          <w:rFonts w:ascii="Courier New" w:hAnsi="Courier New" w:cs="Courier New"/>
          <w:color w:val="000000"/>
          <w:sz w:val="24"/>
          <w:szCs w:val="24"/>
        </w:rPr>
        <w:t>,B9);</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10 = str2double(get(handles.edit20,</w:t>
      </w:r>
      <w:r>
        <w:rPr>
          <w:rFonts w:ascii="Courier New" w:hAnsi="Courier New" w:cs="Courier New"/>
          <w:color w:val="A020F0"/>
          <w:sz w:val="24"/>
          <w:szCs w:val="24"/>
        </w:rPr>
        <w:t>'String'</w:t>
      </w:r>
      <w:r>
        <w:rPr>
          <w:rFonts w:ascii="Courier New" w:hAnsi="Courier New" w:cs="Courier New"/>
          <w:color w:val="000000"/>
          <w:sz w:val="24"/>
          <w:szCs w:val="24"/>
        </w:rPr>
        <w:t>))*sin(2*pi</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lastRenderedPageBreak/>
        <w:t xml:space="preserve">    *str2double(get(handles.edit69,</w:t>
      </w:r>
      <w:r>
        <w:rPr>
          <w:rFonts w:ascii="Courier New" w:hAnsi="Courier New" w:cs="Courier New"/>
          <w:color w:val="A020F0"/>
          <w:sz w:val="24"/>
          <w:szCs w:val="24"/>
        </w:rPr>
        <w:t>'String'</w:t>
      </w:r>
      <w:r>
        <w:rPr>
          <w:rFonts w:ascii="Courier New" w:hAnsi="Courier New" w:cs="Courier New"/>
          <w:color w:val="000000"/>
          <w:sz w:val="24"/>
          <w:szCs w:val="24"/>
        </w:rPr>
        <w:t>))*str2double(get(handles.edit10,</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40,</w:t>
      </w:r>
      <w:r>
        <w:rPr>
          <w:rFonts w:ascii="Courier New" w:hAnsi="Courier New" w:cs="Courier New"/>
          <w:color w:val="A020F0"/>
          <w:sz w:val="24"/>
          <w:szCs w:val="24"/>
        </w:rPr>
        <w:t>'String'</w:t>
      </w:r>
      <w:r>
        <w:rPr>
          <w:rFonts w:ascii="Courier New" w:hAnsi="Courier New" w:cs="Courier New"/>
          <w:color w:val="000000"/>
          <w:sz w:val="24"/>
          <w:szCs w:val="24"/>
        </w:rPr>
        <w:t>,B10);</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_______________end sin_____________</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AA = str2double(get(handles.edit21,</w:t>
      </w:r>
      <w:r>
        <w:rPr>
          <w:rFonts w:ascii="Courier New" w:hAnsi="Courier New" w:cs="Courier New"/>
          <w:color w:val="A020F0"/>
          <w:sz w:val="24"/>
          <w:szCs w:val="24"/>
        </w:rPr>
        <w:t>'String'</w:t>
      </w:r>
      <w:r>
        <w:rPr>
          <w:rFonts w:ascii="Courier New" w:hAnsi="Courier New" w:cs="Courier New"/>
          <w:color w:val="000000"/>
          <w:sz w:val="24"/>
          <w:szCs w:val="24"/>
        </w:rPr>
        <w:t>))+str2double(get(handles.edit22,</w:t>
      </w:r>
      <w:r>
        <w:rPr>
          <w:rFonts w:ascii="Courier New" w:hAnsi="Courier New" w:cs="Courier New"/>
          <w:color w:val="A020F0"/>
          <w:sz w:val="24"/>
          <w:szCs w:val="24"/>
        </w:rPr>
        <w:t>'String'</w:t>
      </w:r>
      <w:r>
        <w:rPr>
          <w:rFonts w:ascii="Courier New" w:hAnsi="Courier New" w:cs="Courier New"/>
          <w:color w:val="000000"/>
          <w:sz w:val="24"/>
          <w:szCs w:val="24"/>
        </w:rPr>
        <w:t>))+str2double(get(handles.edit23,</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24,</w:t>
      </w:r>
      <w:r>
        <w:rPr>
          <w:rFonts w:ascii="Courier New" w:hAnsi="Courier New" w:cs="Courier New"/>
          <w:color w:val="A020F0"/>
          <w:sz w:val="24"/>
          <w:szCs w:val="24"/>
        </w:rPr>
        <w:t>'String'</w:t>
      </w:r>
      <w:r>
        <w:rPr>
          <w:rFonts w:ascii="Courier New" w:hAnsi="Courier New" w:cs="Courier New"/>
          <w:color w:val="000000"/>
          <w:sz w:val="24"/>
          <w:szCs w:val="24"/>
        </w:rPr>
        <w:t>))+str2double(get(handles.edit25,</w:t>
      </w:r>
      <w:r>
        <w:rPr>
          <w:rFonts w:ascii="Courier New" w:hAnsi="Courier New" w:cs="Courier New"/>
          <w:color w:val="A020F0"/>
          <w:sz w:val="24"/>
          <w:szCs w:val="24"/>
        </w:rPr>
        <w:t>'String'</w:t>
      </w:r>
      <w:r>
        <w:rPr>
          <w:rFonts w:ascii="Courier New" w:hAnsi="Courier New" w:cs="Courier New"/>
          <w:color w:val="000000"/>
          <w:sz w:val="24"/>
          <w:szCs w:val="24"/>
        </w:rPr>
        <w:t>))+str2double(get(handles.edit26,</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27,</w:t>
      </w:r>
      <w:r>
        <w:rPr>
          <w:rFonts w:ascii="Courier New" w:hAnsi="Courier New" w:cs="Courier New"/>
          <w:color w:val="A020F0"/>
          <w:sz w:val="24"/>
          <w:szCs w:val="24"/>
        </w:rPr>
        <w:t>'String'</w:t>
      </w:r>
      <w:r>
        <w:rPr>
          <w:rFonts w:ascii="Courier New" w:hAnsi="Courier New" w:cs="Courier New"/>
          <w:color w:val="000000"/>
          <w:sz w:val="24"/>
          <w:szCs w:val="24"/>
        </w:rPr>
        <w:t>))+str2double(get(handles.edit28,</w:t>
      </w:r>
      <w:r>
        <w:rPr>
          <w:rFonts w:ascii="Courier New" w:hAnsi="Courier New" w:cs="Courier New"/>
          <w:color w:val="A020F0"/>
          <w:sz w:val="24"/>
          <w:szCs w:val="24"/>
        </w:rPr>
        <w:t>'String'</w:t>
      </w:r>
      <w:r>
        <w:rPr>
          <w:rFonts w:ascii="Courier New" w:hAnsi="Courier New" w:cs="Courier New"/>
          <w:color w:val="000000"/>
          <w:sz w:val="24"/>
          <w:szCs w:val="24"/>
        </w:rPr>
        <w:t>))+str2double(get(handles.edit29,</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30,</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46,</w:t>
      </w:r>
      <w:r>
        <w:rPr>
          <w:rFonts w:ascii="Courier New" w:hAnsi="Courier New" w:cs="Courier New"/>
          <w:color w:val="A020F0"/>
          <w:sz w:val="24"/>
          <w:szCs w:val="24"/>
        </w:rPr>
        <w:t>'String'</w:t>
      </w:r>
      <w:r>
        <w:rPr>
          <w:rFonts w:ascii="Courier New" w:hAnsi="Courier New" w:cs="Courier New"/>
          <w:color w:val="000000"/>
          <w:sz w:val="24"/>
          <w:szCs w:val="24"/>
        </w:rPr>
        <w:t>,AA);</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BB = str2double(get(handles.edit31,</w:t>
      </w:r>
      <w:r>
        <w:rPr>
          <w:rFonts w:ascii="Courier New" w:hAnsi="Courier New" w:cs="Courier New"/>
          <w:color w:val="A020F0"/>
          <w:sz w:val="24"/>
          <w:szCs w:val="24"/>
        </w:rPr>
        <w:t>'String'</w:t>
      </w:r>
      <w:r>
        <w:rPr>
          <w:rFonts w:ascii="Courier New" w:hAnsi="Courier New" w:cs="Courier New"/>
          <w:color w:val="000000"/>
          <w:sz w:val="24"/>
          <w:szCs w:val="24"/>
        </w:rPr>
        <w:t>))+str2double(get(handles.edit32,</w:t>
      </w:r>
      <w:r>
        <w:rPr>
          <w:rFonts w:ascii="Courier New" w:hAnsi="Courier New" w:cs="Courier New"/>
          <w:color w:val="A020F0"/>
          <w:sz w:val="24"/>
          <w:szCs w:val="24"/>
        </w:rPr>
        <w:t>'String'</w:t>
      </w:r>
      <w:r>
        <w:rPr>
          <w:rFonts w:ascii="Courier New" w:hAnsi="Courier New" w:cs="Courier New"/>
          <w:color w:val="000000"/>
          <w:sz w:val="24"/>
          <w:szCs w:val="24"/>
        </w:rPr>
        <w:t>))+str2double(get(handles.edit33,</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34,</w:t>
      </w:r>
      <w:r>
        <w:rPr>
          <w:rFonts w:ascii="Courier New" w:hAnsi="Courier New" w:cs="Courier New"/>
          <w:color w:val="A020F0"/>
          <w:sz w:val="24"/>
          <w:szCs w:val="24"/>
        </w:rPr>
        <w:t>'String'</w:t>
      </w:r>
      <w:r>
        <w:rPr>
          <w:rFonts w:ascii="Courier New" w:hAnsi="Courier New" w:cs="Courier New"/>
          <w:color w:val="000000"/>
          <w:sz w:val="24"/>
          <w:szCs w:val="24"/>
        </w:rPr>
        <w:t>))+str2double(get(handles.edit35,</w:t>
      </w:r>
      <w:r>
        <w:rPr>
          <w:rFonts w:ascii="Courier New" w:hAnsi="Courier New" w:cs="Courier New"/>
          <w:color w:val="A020F0"/>
          <w:sz w:val="24"/>
          <w:szCs w:val="24"/>
        </w:rPr>
        <w:t>'String'</w:t>
      </w:r>
      <w:r>
        <w:rPr>
          <w:rFonts w:ascii="Courier New" w:hAnsi="Courier New" w:cs="Courier New"/>
          <w:color w:val="000000"/>
          <w:sz w:val="24"/>
          <w:szCs w:val="24"/>
        </w:rPr>
        <w:t>))+str2double(get(handles.edit36,</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37,</w:t>
      </w:r>
      <w:r>
        <w:rPr>
          <w:rFonts w:ascii="Courier New" w:hAnsi="Courier New" w:cs="Courier New"/>
          <w:color w:val="A020F0"/>
          <w:sz w:val="24"/>
          <w:szCs w:val="24"/>
        </w:rPr>
        <w:t>'String'</w:t>
      </w:r>
      <w:r>
        <w:rPr>
          <w:rFonts w:ascii="Courier New" w:hAnsi="Courier New" w:cs="Courier New"/>
          <w:color w:val="000000"/>
          <w:sz w:val="24"/>
          <w:szCs w:val="24"/>
        </w:rPr>
        <w:t>))+str2double(get(handles.edit38,</w:t>
      </w:r>
      <w:r>
        <w:rPr>
          <w:rFonts w:ascii="Courier New" w:hAnsi="Courier New" w:cs="Courier New"/>
          <w:color w:val="A020F0"/>
          <w:sz w:val="24"/>
          <w:szCs w:val="24"/>
        </w:rPr>
        <w:t>'String'</w:t>
      </w:r>
      <w:r>
        <w:rPr>
          <w:rFonts w:ascii="Courier New" w:hAnsi="Courier New" w:cs="Courier New"/>
          <w:color w:val="000000"/>
          <w:sz w:val="24"/>
          <w:szCs w:val="24"/>
        </w:rPr>
        <w:t>))+str2double(get(handles.edit39,</w:t>
      </w:r>
      <w:r>
        <w:rPr>
          <w:rFonts w:ascii="Courier New" w:hAnsi="Courier New" w:cs="Courier New"/>
          <w:color w:val="A020F0"/>
          <w:sz w:val="24"/>
          <w:szCs w:val="24"/>
        </w:rPr>
        <w:t>'String'</w:t>
      </w:r>
      <w:r>
        <w:rPr>
          <w:rFonts w:ascii="Courier New" w:hAnsi="Courier New" w:cs="Courier New"/>
          <w:color w:val="000000"/>
          <w:sz w:val="24"/>
          <w:szCs w:val="24"/>
        </w:rPr>
        <w:t>))</w:t>
      </w:r>
      <w:r>
        <w:rPr>
          <w:rFonts w:ascii="Courier New" w:hAnsi="Courier New" w:cs="Courier New"/>
          <w:color w:val="0000FF"/>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tr2double(get(handles.edit40,</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set(handles.edit47,</w:t>
      </w:r>
      <w:r>
        <w:rPr>
          <w:rFonts w:ascii="Courier New" w:hAnsi="Courier New" w:cs="Courier New"/>
          <w:color w:val="A020F0"/>
          <w:sz w:val="24"/>
          <w:szCs w:val="24"/>
        </w:rPr>
        <w:t>'String'</w:t>
      </w:r>
      <w:r>
        <w:rPr>
          <w:rFonts w:ascii="Courier New" w:hAnsi="Courier New" w:cs="Courier New"/>
          <w:color w:val="000000"/>
          <w:sz w:val="24"/>
          <w:szCs w:val="24"/>
        </w:rPr>
        <w:t>,BB);</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4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4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5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Object    handle to edit45 (see GCBO)</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ventdata  reserved - to be defined in a future version of MATLAB</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andles    structure with handles and user data (see GUIDATA)</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ints: get(hObject,'String') returns contents of edit45 as tex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str2double(get(hObject,'String')) returns contents of edit45 as a double</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yy=str2num(get(hObject,'String'))</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 Executes during object creation, after setting all properti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5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Object    handle to edit45 (see GCBO)</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ventdata  reserved - to be defined in a future version of MATLAB</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lastRenderedPageBreak/>
        <w:t>% handles    empty - handles not created until after all CreateFcns calle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xml:space="preserve"> </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int: edit controls usually have a white background on Window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See ISPC and COMPUTER.</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6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6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7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7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8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8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9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49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0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0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1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1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2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2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3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lastRenderedPageBreak/>
        <w:t>function</w:t>
      </w:r>
      <w:r>
        <w:rPr>
          <w:rFonts w:ascii="Courier New" w:hAnsi="Courier New" w:cs="Courier New"/>
          <w:color w:val="000000"/>
          <w:sz w:val="24"/>
          <w:szCs w:val="24"/>
        </w:rPr>
        <w:t xml:space="preserve"> edit53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4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4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5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5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7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7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8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8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9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59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0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0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1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1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2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2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lastRenderedPageBreak/>
        <w:t>function</w:t>
      </w:r>
      <w:r>
        <w:rPr>
          <w:rFonts w:ascii="Courier New" w:hAnsi="Courier New" w:cs="Courier New"/>
          <w:color w:val="000000"/>
          <w:sz w:val="24"/>
          <w:szCs w:val="24"/>
        </w:rPr>
        <w:t xml:space="preserve"> edit63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3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5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5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6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6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7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7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8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8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9_Callback(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n=str2double(get(hObject,</w:t>
      </w:r>
      <w:r>
        <w:rPr>
          <w:rFonts w:ascii="Courier New" w:hAnsi="Courier New" w:cs="Courier New"/>
          <w:color w:val="A020F0"/>
          <w:sz w:val="24"/>
          <w:szCs w:val="24"/>
        </w:rPr>
        <w:t>'String'</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edit69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if</w:t>
      </w:r>
      <w:r>
        <w:rPr>
          <w:rFonts w:ascii="Courier New" w:hAnsi="Courier New" w:cs="Courier New"/>
          <w:color w:val="000000"/>
          <w:sz w:val="24"/>
          <w:szCs w:val="24"/>
        </w:rPr>
        <w:t xml:space="preserve"> ispc &amp;&amp; isequal(get(hObject,</w:t>
      </w:r>
      <w:r>
        <w:rPr>
          <w:rFonts w:ascii="Courier New" w:hAnsi="Courier New" w:cs="Courier New"/>
          <w:color w:val="A020F0"/>
          <w:sz w:val="24"/>
          <w:szCs w:val="24"/>
        </w:rPr>
        <w:t>'BackgroundColor'</w:t>
      </w:r>
      <w:r>
        <w:rPr>
          <w:rFonts w:ascii="Courier New" w:hAnsi="Courier New" w:cs="Courier New"/>
          <w:color w:val="000000"/>
          <w:sz w:val="24"/>
          <w:szCs w:val="24"/>
        </w:rPr>
        <w:t>), get(0,</w:t>
      </w:r>
      <w:r>
        <w:rPr>
          <w:rFonts w:ascii="Courier New" w:hAnsi="Courier New" w:cs="Courier New"/>
          <w:color w:val="A020F0"/>
          <w:sz w:val="24"/>
          <w:szCs w:val="24"/>
        </w:rPr>
        <w:t>'defaultUicontrolBackgroundColor'</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4"/>
          <w:szCs w:val="24"/>
        </w:rPr>
        <w:t xml:space="preserve">    set(hObject,</w:t>
      </w:r>
      <w:r>
        <w:rPr>
          <w:rFonts w:ascii="Courier New" w:hAnsi="Courier New" w:cs="Courier New"/>
          <w:color w:val="A020F0"/>
          <w:sz w:val="24"/>
          <w:szCs w:val="24"/>
        </w:rPr>
        <w:t>'BackgroundColor'</w:t>
      </w:r>
      <w:r>
        <w:rPr>
          <w:rFonts w:ascii="Courier New" w:hAnsi="Courier New" w:cs="Courier New"/>
          <w:color w:val="000000"/>
          <w:sz w:val="24"/>
          <w:szCs w:val="24"/>
        </w:rPr>
        <w:t>,</w:t>
      </w:r>
      <w:r>
        <w:rPr>
          <w:rFonts w:ascii="Courier New" w:hAnsi="Courier New" w:cs="Courier New"/>
          <w:color w:val="A020F0"/>
          <w:sz w:val="24"/>
          <w:szCs w:val="24"/>
        </w:rPr>
        <w:t>'white'</w:t>
      </w:r>
      <w:r>
        <w:rPr>
          <w:rFonts w:ascii="Courier New" w:hAnsi="Courier New" w:cs="Courier New"/>
          <w:color w:val="000000"/>
          <w:sz w:val="24"/>
          <w:szCs w:val="24"/>
        </w:rPr>
        <w:t>);</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e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axes1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Object    handle to axes1 (see GCBO)</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ventdata  reserved - to be defined in a future version of MATLAB</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andles    empty - handles not created until after all CreateFcns calle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int: place code in OpeningFcn to populate axes1</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 Executes on mouse press over axes background.</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axes1_ButtonDown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Object    handle to axes1 (see GCBO)</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eventdata  reserved - to be defined in a future version of MATLAB</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handles    structure with handles and user data (see GUIDATA)</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4"/>
          <w:szCs w:val="24"/>
        </w:rPr>
        <w:t>% --- Executes during object creation, after setting all properties.</w:t>
      </w:r>
    </w:p>
    <w:p w:rsidR="0097534F" w:rsidRDefault="0097534F" w:rsidP="0097534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4"/>
          <w:szCs w:val="24"/>
        </w:rPr>
        <w:t>function</w:t>
      </w:r>
      <w:r>
        <w:rPr>
          <w:rFonts w:ascii="Courier New" w:hAnsi="Courier New" w:cs="Courier New"/>
          <w:color w:val="000000"/>
          <w:sz w:val="24"/>
          <w:szCs w:val="24"/>
        </w:rPr>
        <w:t xml:space="preserve"> axes2_CreateFcn(hObject, eventdata, handles)</w:t>
      </w:r>
    </w:p>
    <w:p w:rsidR="0097534F" w:rsidRDefault="0097534F" w:rsidP="0097534F">
      <w:pPr>
        <w:autoSpaceDE w:val="0"/>
        <w:autoSpaceDN w:val="0"/>
        <w:adjustRightInd w:val="0"/>
        <w:spacing w:after="0" w:line="240" w:lineRule="auto"/>
        <w:rPr>
          <w:rFonts w:ascii="Courier New" w:hAnsi="Courier New" w:cs="Courier New"/>
          <w:sz w:val="24"/>
          <w:szCs w:val="24"/>
        </w:rPr>
      </w:pPr>
    </w:p>
    <w:p w:rsidR="0097534F" w:rsidRDefault="0097534F" w:rsidP="0097534F"/>
    <w:p w:rsidR="00941A5E" w:rsidRPr="001605D8" w:rsidRDefault="00941A5E" w:rsidP="00C43E67">
      <w:pPr>
        <w:autoSpaceDE w:val="0"/>
        <w:autoSpaceDN w:val="0"/>
        <w:adjustRightInd w:val="0"/>
        <w:spacing w:line="360" w:lineRule="auto"/>
        <w:ind w:right="55" w:firstLine="708"/>
        <w:rPr>
          <w:rFonts w:ascii="Times New Roman" w:hAnsi="Times New Roman" w:cs="Times New Roman"/>
          <w:sz w:val="28"/>
          <w:szCs w:val="28"/>
        </w:rPr>
      </w:pPr>
    </w:p>
    <w:sectPr w:rsidR="00941A5E" w:rsidRPr="001605D8" w:rsidSect="007B20FF">
      <w:headerReference w:type="default" r:id="rId519"/>
      <w:pgSz w:w="11906" w:h="16838"/>
      <w:pgMar w:top="1134" w:right="851" w:bottom="1134" w:left="1701" w:header="709" w:footer="709"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5DD2" w:rsidRDefault="00475DD2" w:rsidP="00574ED2">
      <w:pPr>
        <w:spacing w:after="0" w:line="240" w:lineRule="auto"/>
      </w:pPr>
      <w:r>
        <w:separator/>
      </w:r>
    </w:p>
  </w:endnote>
  <w:endnote w:type="continuationSeparator" w:id="0">
    <w:p w:rsidR="00475DD2" w:rsidRDefault="00475DD2" w:rsidP="00574E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libri Light">
    <w:altName w:val="Arial"/>
    <w:charset w:val="CC"/>
    <w:family w:val="swiss"/>
    <w:pitch w:val="variable"/>
    <w:sig w:usb0="00000000" w:usb1="C000247B" w:usb2="00000009" w:usb3="00000000" w:csb0="000001FF" w:csb1="00000000"/>
  </w:font>
  <w:font w:name="Cambria Math">
    <w:panose1 w:val="02040503050406030204"/>
    <w:charset w:val="CC"/>
    <w:family w:val="roman"/>
    <w:pitch w:val="variable"/>
    <w:sig w:usb0="A00002EF" w:usb1="420020EB" w:usb2="00000000" w:usb3="00000000" w:csb0="0000009F" w:csb1="00000000"/>
  </w:font>
  <w:font w:name="GOST type A">
    <w:altName w:val="Corbel"/>
    <w:charset w:val="CC"/>
    <w:family w:val="swiss"/>
    <w:pitch w:val="variable"/>
    <w:sig w:usb0="00000001" w:usb1="00000000" w:usb2="00000000" w:usb3="00000000" w:csb0="00000005" w:csb1="00000000"/>
  </w:font>
  <w:font w:name="GOST type B">
    <w:altName w:val="Segoe UI"/>
    <w:charset w:val="CC"/>
    <w:family w:val="swiss"/>
    <w:pitch w:val="variable"/>
    <w:sig w:usb0="00000001"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5DD2" w:rsidRDefault="00475DD2" w:rsidP="00574ED2">
      <w:pPr>
        <w:spacing w:after="0" w:line="240" w:lineRule="auto"/>
      </w:pPr>
      <w:r>
        <w:separator/>
      </w:r>
    </w:p>
  </w:footnote>
  <w:footnote w:type="continuationSeparator" w:id="0">
    <w:p w:rsidR="00475DD2" w:rsidRDefault="00475DD2" w:rsidP="00574ED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C60" w:rsidRDefault="00C4056C">
    <w:pPr>
      <w:pStyle w:val="a5"/>
      <w:jc w:val="right"/>
    </w:pPr>
    <w:sdt>
      <w:sdtPr>
        <w:id w:val="971405966"/>
      </w:sdtPr>
      <w:sdtContent>
        <w:r>
          <w:fldChar w:fldCharType="begin"/>
        </w:r>
        <w:r w:rsidR="00B04C60">
          <w:instrText>PAGE   \* MERGEFORMAT</w:instrText>
        </w:r>
        <w:r>
          <w:fldChar w:fldCharType="separate"/>
        </w:r>
        <w:r w:rsidR="00FC2610" w:rsidRPr="00FC2610">
          <w:rPr>
            <w:noProof/>
            <w:lang w:val="ru-RU"/>
          </w:rPr>
          <w:t>4</w:t>
        </w:r>
        <w:r>
          <w:fldChar w:fldCharType="end"/>
        </w:r>
      </w:sdtContent>
    </w:sdt>
  </w:p>
  <w:p w:rsidR="00B04C60" w:rsidRDefault="00B04C60">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55065"/>
    <w:multiLevelType w:val="hybridMultilevel"/>
    <w:tmpl w:val="3B4C3A26"/>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4DE740D"/>
    <w:multiLevelType w:val="hybridMultilevel"/>
    <w:tmpl w:val="ABA8EC88"/>
    <w:lvl w:ilvl="0" w:tplc="EF6226D8">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09B80CD0"/>
    <w:multiLevelType w:val="hybridMultilevel"/>
    <w:tmpl w:val="FB069F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B32313E"/>
    <w:multiLevelType w:val="hybridMultilevel"/>
    <w:tmpl w:val="CCA689EE"/>
    <w:lvl w:ilvl="0" w:tplc="752A3D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CB53247"/>
    <w:multiLevelType w:val="hybridMultilevel"/>
    <w:tmpl w:val="2B62CF4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DE23C73"/>
    <w:multiLevelType w:val="multilevel"/>
    <w:tmpl w:val="06B6D734"/>
    <w:lvl w:ilvl="0">
      <w:start w:val="1"/>
      <w:numFmt w:val="decimal"/>
      <w:lvlText w:val="%1."/>
      <w:lvlJc w:val="left"/>
      <w:pPr>
        <w:tabs>
          <w:tab w:val="num" w:pos="720"/>
        </w:tabs>
        <w:ind w:left="720" w:hanging="360"/>
      </w:pPr>
      <w:rPr>
        <w:rFonts w:cs="Times New Roman" w:hint="default"/>
      </w:rPr>
    </w:lvl>
    <w:lvl w:ilvl="1">
      <w:start w:val="2"/>
      <w:numFmt w:val="decimal"/>
      <w:isLgl/>
      <w:lvlText w:val="%1.%2."/>
      <w:lvlJc w:val="left"/>
      <w:pPr>
        <w:ind w:left="1440" w:hanging="72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4320" w:hanging="180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6">
    <w:nsid w:val="181510BA"/>
    <w:multiLevelType w:val="hybridMultilevel"/>
    <w:tmpl w:val="DDBE5EC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1FF35309"/>
    <w:multiLevelType w:val="hybridMultilevel"/>
    <w:tmpl w:val="5428FFAA"/>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A0C3B45"/>
    <w:multiLevelType w:val="hybridMultilevel"/>
    <w:tmpl w:val="176A825A"/>
    <w:lvl w:ilvl="0" w:tplc="C99A9810">
      <w:start w:val="1"/>
      <w:numFmt w:val="bullet"/>
      <w:lvlText w:val="-"/>
      <w:lvlJc w:val="left"/>
      <w:pPr>
        <w:ind w:left="1074" w:hanging="360"/>
      </w:pPr>
      <w:rPr>
        <w:rFonts w:ascii="Times New Roman" w:eastAsia="Times New Roman" w:hAnsi="Times New Roman" w:hint="default"/>
      </w:rPr>
    </w:lvl>
    <w:lvl w:ilvl="1" w:tplc="04220003" w:tentative="1">
      <w:start w:val="1"/>
      <w:numFmt w:val="bullet"/>
      <w:lvlText w:val="o"/>
      <w:lvlJc w:val="left"/>
      <w:pPr>
        <w:ind w:left="1794" w:hanging="360"/>
      </w:pPr>
      <w:rPr>
        <w:rFonts w:ascii="Courier New" w:hAnsi="Courier New" w:hint="default"/>
      </w:rPr>
    </w:lvl>
    <w:lvl w:ilvl="2" w:tplc="04220005" w:tentative="1">
      <w:start w:val="1"/>
      <w:numFmt w:val="bullet"/>
      <w:lvlText w:val=""/>
      <w:lvlJc w:val="left"/>
      <w:pPr>
        <w:ind w:left="2514" w:hanging="360"/>
      </w:pPr>
      <w:rPr>
        <w:rFonts w:ascii="Wingdings" w:hAnsi="Wingdings" w:hint="default"/>
      </w:rPr>
    </w:lvl>
    <w:lvl w:ilvl="3" w:tplc="04220001" w:tentative="1">
      <w:start w:val="1"/>
      <w:numFmt w:val="bullet"/>
      <w:lvlText w:val=""/>
      <w:lvlJc w:val="left"/>
      <w:pPr>
        <w:ind w:left="3234" w:hanging="360"/>
      </w:pPr>
      <w:rPr>
        <w:rFonts w:ascii="Symbol" w:hAnsi="Symbol" w:hint="default"/>
      </w:rPr>
    </w:lvl>
    <w:lvl w:ilvl="4" w:tplc="04220003" w:tentative="1">
      <w:start w:val="1"/>
      <w:numFmt w:val="bullet"/>
      <w:lvlText w:val="o"/>
      <w:lvlJc w:val="left"/>
      <w:pPr>
        <w:ind w:left="3954" w:hanging="360"/>
      </w:pPr>
      <w:rPr>
        <w:rFonts w:ascii="Courier New" w:hAnsi="Courier New" w:hint="default"/>
      </w:rPr>
    </w:lvl>
    <w:lvl w:ilvl="5" w:tplc="04220005" w:tentative="1">
      <w:start w:val="1"/>
      <w:numFmt w:val="bullet"/>
      <w:lvlText w:val=""/>
      <w:lvlJc w:val="left"/>
      <w:pPr>
        <w:ind w:left="4674" w:hanging="360"/>
      </w:pPr>
      <w:rPr>
        <w:rFonts w:ascii="Wingdings" w:hAnsi="Wingdings" w:hint="default"/>
      </w:rPr>
    </w:lvl>
    <w:lvl w:ilvl="6" w:tplc="04220001" w:tentative="1">
      <w:start w:val="1"/>
      <w:numFmt w:val="bullet"/>
      <w:lvlText w:val=""/>
      <w:lvlJc w:val="left"/>
      <w:pPr>
        <w:ind w:left="5394" w:hanging="360"/>
      </w:pPr>
      <w:rPr>
        <w:rFonts w:ascii="Symbol" w:hAnsi="Symbol" w:hint="default"/>
      </w:rPr>
    </w:lvl>
    <w:lvl w:ilvl="7" w:tplc="04220003" w:tentative="1">
      <w:start w:val="1"/>
      <w:numFmt w:val="bullet"/>
      <w:lvlText w:val="o"/>
      <w:lvlJc w:val="left"/>
      <w:pPr>
        <w:ind w:left="6114" w:hanging="360"/>
      </w:pPr>
      <w:rPr>
        <w:rFonts w:ascii="Courier New" w:hAnsi="Courier New" w:hint="default"/>
      </w:rPr>
    </w:lvl>
    <w:lvl w:ilvl="8" w:tplc="04220005" w:tentative="1">
      <w:start w:val="1"/>
      <w:numFmt w:val="bullet"/>
      <w:lvlText w:val=""/>
      <w:lvlJc w:val="left"/>
      <w:pPr>
        <w:ind w:left="6834" w:hanging="360"/>
      </w:pPr>
      <w:rPr>
        <w:rFonts w:ascii="Wingdings" w:hAnsi="Wingdings" w:hint="default"/>
      </w:rPr>
    </w:lvl>
  </w:abstractNum>
  <w:abstractNum w:abstractNumId="9">
    <w:nsid w:val="2B87059D"/>
    <w:multiLevelType w:val="hybridMultilevel"/>
    <w:tmpl w:val="3AC615E4"/>
    <w:lvl w:ilvl="0" w:tplc="2306E8BA">
      <w:start w:val="1"/>
      <w:numFmt w:val="decimal"/>
      <w:lvlText w:val="%1)"/>
      <w:lvlJc w:val="left"/>
      <w:pPr>
        <w:tabs>
          <w:tab w:val="num" w:pos="1429"/>
        </w:tabs>
        <w:ind w:left="1429" w:hanging="360"/>
      </w:pPr>
      <w:rPr>
        <w:rFonts w:ascii="Times New Roman" w:eastAsiaTheme="minorHAnsi" w:hAnsi="Times New Roman" w:cs="Times New Roman"/>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nsid w:val="2B951E36"/>
    <w:multiLevelType w:val="hybridMultilevel"/>
    <w:tmpl w:val="9564BBD8"/>
    <w:lvl w:ilvl="0" w:tplc="EB7ED4AA">
      <w:start w:val="2"/>
      <w:numFmt w:val="bullet"/>
      <w:pStyle w:val="1"/>
      <w:lvlText w:val="–"/>
      <w:lvlJc w:val="left"/>
      <w:pPr>
        <w:tabs>
          <w:tab w:val="num" w:pos="360"/>
        </w:tabs>
        <w:ind w:left="36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BA23084"/>
    <w:multiLevelType w:val="hybridMultilevel"/>
    <w:tmpl w:val="0D443F6E"/>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2F5B726E"/>
    <w:multiLevelType w:val="hybridMultilevel"/>
    <w:tmpl w:val="31ECB82A"/>
    <w:lvl w:ilvl="0" w:tplc="17325AD6">
      <w:numFmt w:val="bullet"/>
      <w:lvlText w:val="-"/>
      <w:lvlJc w:val="left"/>
      <w:pPr>
        <w:ind w:left="502" w:hanging="360"/>
      </w:pPr>
      <w:rPr>
        <w:rFonts w:ascii="Times New Roman" w:eastAsiaTheme="minorHAnsi"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3">
    <w:nsid w:val="382A6169"/>
    <w:multiLevelType w:val="hybridMultilevel"/>
    <w:tmpl w:val="AF085EFA"/>
    <w:lvl w:ilvl="0" w:tplc="507AC1E8">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nsid w:val="3B310F5E"/>
    <w:multiLevelType w:val="multilevel"/>
    <w:tmpl w:val="76E25D32"/>
    <w:lvl w:ilvl="0">
      <w:start w:val="2"/>
      <w:numFmt w:val="decimal"/>
      <w:lvlText w:val="%1"/>
      <w:lvlJc w:val="left"/>
      <w:pPr>
        <w:ind w:left="375" w:hanging="375"/>
      </w:pPr>
      <w:rPr>
        <w:rFonts w:hint="default"/>
      </w:rPr>
    </w:lvl>
    <w:lvl w:ilvl="1">
      <w:start w:val="1"/>
      <w:numFmt w:val="decimal"/>
      <w:lvlText w:val="%1.%2"/>
      <w:lvlJc w:val="left"/>
      <w:pPr>
        <w:ind w:left="1080" w:hanging="375"/>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15">
    <w:nsid w:val="3F7537E4"/>
    <w:multiLevelType w:val="multilevel"/>
    <w:tmpl w:val="B9DA7880"/>
    <w:lvl w:ilvl="0">
      <w:start w:val="1"/>
      <w:numFmt w:val="decimal"/>
      <w:lvlText w:val="%1."/>
      <w:lvlJc w:val="left"/>
      <w:pPr>
        <w:ind w:left="450" w:hanging="450"/>
      </w:pPr>
      <w:rPr>
        <w:rFonts w:hint="default"/>
      </w:rPr>
    </w:lvl>
    <w:lvl w:ilvl="1">
      <w:start w:val="1"/>
      <w:numFmt w:val="decimal"/>
      <w:lvlText w:val="%1.%2."/>
      <w:lvlJc w:val="left"/>
      <w:pPr>
        <w:ind w:left="1425" w:hanging="72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6030" w:hanging="180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16">
    <w:nsid w:val="3FD75CCE"/>
    <w:multiLevelType w:val="hybridMultilevel"/>
    <w:tmpl w:val="F1B2BB80"/>
    <w:lvl w:ilvl="0" w:tplc="B358E2DC">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498425F"/>
    <w:multiLevelType w:val="hybridMultilevel"/>
    <w:tmpl w:val="3AC29F4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559C1324"/>
    <w:multiLevelType w:val="hybridMultilevel"/>
    <w:tmpl w:val="E29AE3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8405BA9"/>
    <w:multiLevelType w:val="hybridMultilevel"/>
    <w:tmpl w:val="438CCF0A"/>
    <w:lvl w:ilvl="0" w:tplc="BD980F74">
      <w:start w:val="1"/>
      <w:numFmt w:val="decimal"/>
      <w:lvlText w:val="%1."/>
      <w:lvlJc w:val="left"/>
      <w:pPr>
        <w:tabs>
          <w:tab w:val="num" w:pos="1440"/>
        </w:tabs>
        <w:ind w:left="144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58D76834"/>
    <w:multiLevelType w:val="multilevel"/>
    <w:tmpl w:val="B2D65DAC"/>
    <w:lvl w:ilvl="0">
      <w:numFmt w:val="decimal"/>
      <w:lvlText w:val="%1"/>
      <w:lvlJc w:val="left"/>
      <w:pPr>
        <w:ind w:left="570" w:hanging="570"/>
      </w:pPr>
      <w:rPr>
        <w:rFonts w:hint="default"/>
      </w:rPr>
    </w:lvl>
    <w:lvl w:ilvl="1">
      <w:start w:val="1"/>
      <w:numFmt w:val="decimalZero"/>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59207C0E"/>
    <w:multiLevelType w:val="hybridMultilevel"/>
    <w:tmpl w:val="30AC88C4"/>
    <w:lvl w:ilvl="0" w:tplc="3BAA6F04">
      <w:start w:val="1"/>
      <w:numFmt w:val="decimal"/>
      <w:lvlText w:val="%1."/>
      <w:lvlJc w:val="left"/>
      <w:pPr>
        <w:tabs>
          <w:tab w:val="num" w:pos="1429"/>
        </w:tabs>
        <w:ind w:left="1429" w:hanging="360"/>
      </w:pPr>
      <w:rPr>
        <w:rFonts w:ascii="Times New Roman" w:eastAsiaTheme="minorHAnsi" w:hAnsi="Times New Roman" w:cs="Times New Roman"/>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2">
    <w:nsid w:val="5EC56960"/>
    <w:multiLevelType w:val="multilevel"/>
    <w:tmpl w:val="5DA6095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lang/>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5F2D02C4"/>
    <w:multiLevelType w:val="hybridMultilevel"/>
    <w:tmpl w:val="E9307312"/>
    <w:lvl w:ilvl="0" w:tplc="4E66202E">
      <w:start w:val="20"/>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685961AF"/>
    <w:multiLevelType w:val="hybridMultilevel"/>
    <w:tmpl w:val="236067F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68F5561E"/>
    <w:multiLevelType w:val="hybridMultilevel"/>
    <w:tmpl w:val="41B66688"/>
    <w:lvl w:ilvl="0" w:tplc="93FA74B2">
      <w:start w:val="6"/>
      <w:numFmt w:val="bullet"/>
      <w:lvlText w:val="–"/>
      <w:lvlJc w:val="left"/>
      <w:pPr>
        <w:ind w:left="1353" w:hanging="360"/>
      </w:pPr>
      <w:rPr>
        <w:rFonts w:ascii="Times New Roman" w:eastAsia="Times New Roman" w:hAnsi="Times New Roman" w:cs="Times New Roman" w:hint="default"/>
        <w:b w:val="0"/>
        <w:u w:val="none"/>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6">
    <w:nsid w:val="6AD52F5F"/>
    <w:multiLevelType w:val="multilevel"/>
    <w:tmpl w:val="250A76BC"/>
    <w:lvl w:ilvl="0">
      <w:start w:val="1"/>
      <w:numFmt w:val="decimal"/>
      <w:lvlText w:val="%1."/>
      <w:lvlJc w:val="left"/>
      <w:pPr>
        <w:ind w:left="720" w:hanging="360"/>
      </w:pPr>
      <w:rPr>
        <w:rFonts w:hint="default"/>
      </w:rPr>
    </w:lvl>
    <w:lvl w:ilvl="1">
      <w:start w:val="2"/>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nsid w:val="6AF342B1"/>
    <w:multiLevelType w:val="hybridMultilevel"/>
    <w:tmpl w:val="75A268F8"/>
    <w:lvl w:ilvl="0" w:tplc="0422000F">
      <w:start w:val="1"/>
      <w:numFmt w:val="decimal"/>
      <w:lvlText w:val="%1."/>
      <w:lvlJc w:val="left"/>
      <w:pPr>
        <w:ind w:left="720" w:hanging="360"/>
      </w:pPr>
      <w:rPr>
        <w:rFonts w:hint="default"/>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8">
    <w:nsid w:val="7038536E"/>
    <w:multiLevelType w:val="multilevel"/>
    <w:tmpl w:val="717C03F6"/>
    <w:lvl w:ilvl="0">
      <w:start w:val="1"/>
      <w:numFmt w:val="decimal"/>
      <w:lvlText w:val="%1."/>
      <w:lvlJc w:val="left"/>
      <w:pPr>
        <w:tabs>
          <w:tab w:val="num" w:pos="720"/>
        </w:tabs>
        <w:ind w:left="720" w:hanging="360"/>
      </w:pPr>
      <w:rPr>
        <w:rFonts w:cs="Times New Roman" w:hint="default"/>
      </w:rPr>
    </w:lvl>
    <w:lvl w:ilvl="1">
      <w:start w:val="2"/>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9">
    <w:nsid w:val="73542D89"/>
    <w:multiLevelType w:val="multilevel"/>
    <w:tmpl w:val="2098E5D6"/>
    <w:lvl w:ilvl="0">
      <w:start w:val="2"/>
      <w:numFmt w:val="decimal"/>
      <w:lvlText w:val="%1."/>
      <w:lvlJc w:val="left"/>
      <w:pPr>
        <w:ind w:left="450" w:hanging="450"/>
      </w:pPr>
      <w:rPr>
        <w:rFonts w:hint="default"/>
      </w:rPr>
    </w:lvl>
    <w:lvl w:ilvl="1">
      <w:start w:val="3"/>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0">
    <w:nsid w:val="766308CC"/>
    <w:multiLevelType w:val="hybridMultilevel"/>
    <w:tmpl w:val="3B98AB5E"/>
    <w:lvl w:ilvl="0" w:tplc="D592DCEE">
      <w:start w:val="1"/>
      <w:numFmt w:val="bullet"/>
      <w:pStyle w:val="a"/>
      <w:lvlText w:val=""/>
      <w:lvlJc w:val="left"/>
      <w:pPr>
        <w:ind w:left="927" w:hanging="360"/>
      </w:pPr>
      <w:rPr>
        <w:rFonts w:ascii="Wingdings" w:hAnsi="Wingdings" w:hint="default"/>
        <w:color w:val="44546A" w:themeColor="text2"/>
      </w:rPr>
    </w:lvl>
    <w:lvl w:ilvl="1" w:tplc="694CE9E0">
      <w:numFmt w:val="bullet"/>
      <w:lvlText w:val="-"/>
      <w:lvlJc w:val="left"/>
      <w:pPr>
        <w:ind w:left="2097" w:hanging="810"/>
      </w:pPr>
      <w:rPr>
        <w:rFonts w:ascii="Bookman Old Style" w:eastAsia="Times New Roman" w:hAnsi="Bookman Old Style" w:cs="Bookman Old Style"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31">
    <w:nsid w:val="7D964211"/>
    <w:multiLevelType w:val="hybridMultilevel"/>
    <w:tmpl w:val="924CFD0A"/>
    <w:lvl w:ilvl="0" w:tplc="872AE422">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num w:numId="1">
    <w:abstractNumId w:val="22"/>
  </w:num>
  <w:num w:numId="2">
    <w:abstractNumId w:val="25"/>
  </w:num>
  <w:num w:numId="3">
    <w:abstractNumId w:val="8"/>
  </w:num>
  <w:num w:numId="4">
    <w:abstractNumId w:val="7"/>
  </w:num>
  <w:num w:numId="5">
    <w:abstractNumId w:val="1"/>
  </w:num>
  <w:num w:numId="6">
    <w:abstractNumId w:val="15"/>
  </w:num>
  <w:num w:numId="7">
    <w:abstractNumId w:val="14"/>
  </w:num>
  <w:num w:numId="8">
    <w:abstractNumId w:val="27"/>
  </w:num>
  <w:num w:numId="9">
    <w:abstractNumId w:val="12"/>
  </w:num>
  <w:num w:numId="10">
    <w:abstractNumId w:val="2"/>
  </w:num>
  <w:num w:numId="11">
    <w:abstractNumId w:val="16"/>
  </w:num>
  <w:num w:numId="12">
    <w:abstractNumId w:val="30"/>
  </w:num>
  <w:num w:numId="13">
    <w:abstractNumId w:val="20"/>
  </w:num>
  <w:num w:numId="14">
    <w:abstractNumId w:val="10"/>
  </w:num>
  <w:num w:numId="15">
    <w:abstractNumId w:val="28"/>
  </w:num>
  <w:num w:numId="16">
    <w:abstractNumId w:val="5"/>
  </w:num>
  <w:num w:numId="17">
    <w:abstractNumId w:val="19"/>
  </w:num>
  <w:num w:numId="18">
    <w:abstractNumId w:val="29"/>
  </w:num>
  <w:num w:numId="19">
    <w:abstractNumId w:val="31"/>
  </w:num>
  <w:num w:numId="20">
    <w:abstractNumId w:val="13"/>
  </w:num>
  <w:num w:numId="21">
    <w:abstractNumId w:val="9"/>
  </w:num>
  <w:num w:numId="22">
    <w:abstractNumId w:val="21"/>
  </w:num>
  <w:num w:numId="23">
    <w:abstractNumId w:val="3"/>
  </w:num>
  <w:num w:numId="24">
    <w:abstractNumId w:val="26"/>
  </w:num>
  <w:num w:numId="25">
    <w:abstractNumId w:val="6"/>
  </w:num>
  <w:num w:numId="26">
    <w:abstractNumId w:val="0"/>
  </w:num>
  <w:num w:numId="27">
    <w:abstractNumId w:val="11"/>
  </w:num>
  <w:num w:numId="28">
    <w:abstractNumId w:val="23"/>
  </w:num>
  <w:num w:numId="29">
    <w:abstractNumId w:val="18"/>
  </w:num>
  <w:num w:numId="30">
    <w:abstractNumId w:val="24"/>
  </w:num>
  <w:num w:numId="31">
    <w:abstractNumId w:val="4"/>
  </w:num>
  <w:num w:numId="32">
    <w:abstractNumId w:val="17"/>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15362"/>
  </w:hdrShapeDefaults>
  <w:footnotePr>
    <w:footnote w:id="-1"/>
    <w:footnote w:id="0"/>
  </w:footnotePr>
  <w:endnotePr>
    <w:endnote w:id="-1"/>
    <w:endnote w:id="0"/>
  </w:endnotePr>
  <w:compat/>
  <w:rsids>
    <w:rsidRoot w:val="003E18C0"/>
    <w:rsid w:val="00001E2A"/>
    <w:rsid w:val="0000542F"/>
    <w:rsid w:val="0000576C"/>
    <w:rsid w:val="00014294"/>
    <w:rsid w:val="000227B8"/>
    <w:rsid w:val="00024E1D"/>
    <w:rsid w:val="0003189A"/>
    <w:rsid w:val="00033F8B"/>
    <w:rsid w:val="0003509C"/>
    <w:rsid w:val="00043602"/>
    <w:rsid w:val="00054370"/>
    <w:rsid w:val="00076FB4"/>
    <w:rsid w:val="00083CB2"/>
    <w:rsid w:val="00087223"/>
    <w:rsid w:val="00091135"/>
    <w:rsid w:val="000B6D0D"/>
    <w:rsid w:val="000B6E2B"/>
    <w:rsid w:val="000C14B3"/>
    <w:rsid w:val="000C4062"/>
    <w:rsid w:val="000D3B68"/>
    <w:rsid w:val="000E11DB"/>
    <w:rsid w:val="000F3034"/>
    <w:rsid w:val="000F3A86"/>
    <w:rsid w:val="00100A47"/>
    <w:rsid w:val="001032E1"/>
    <w:rsid w:val="001135EF"/>
    <w:rsid w:val="00117E05"/>
    <w:rsid w:val="00123255"/>
    <w:rsid w:val="00124436"/>
    <w:rsid w:val="0013320E"/>
    <w:rsid w:val="001605D8"/>
    <w:rsid w:val="00170A35"/>
    <w:rsid w:val="00170AB9"/>
    <w:rsid w:val="001738FB"/>
    <w:rsid w:val="001745AE"/>
    <w:rsid w:val="00181AE0"/>
    <w:rsid w:val="0019396E"/>
    <w:rsid w:val="0019592C"/>
    <w:rsid w:val="001A00F1"/>
    <w:rsid w:val="001A37ED"/>
    <w:rsid w:val="001A5351"/>
    <w:rsid w:val="001B2F88"/>
    <w:rsid w:val="001C6E58"/>
    <w:rsid w:val="001E617D"/>
    <w:rsid w:val="002065A7"/>
    <w:rsid w:val="002071F8"/>
    <w:rsid w:val="00207DAE"/>
    <w:rsid w:val="00207F9D"/>
    <w:rsid w:val="002229EA"/>
    <w:rsid w:val="00232C15"/>
    <w:rsid w:val="00233CDD"/>
    <w:rsid w:val="00271107"/>
    <w:rsid w:val="00271541"/>
    <w:rsid w:val="002A0187"/>
    <w:rsid w:val="002C2A8F"/>
    <w:rsid w:val="002D068A"/>
    <w:rsid w:val="002D0830"/>
    <w:rsid w:val="002E43D9"/>
    <w:rsid w:val="00303AC7"/>
    <w:rsid w:val="00303D65"/>
    <w:rsid w:val="00303DCE"/>
    <w:rsid w:val="00307A15"/>
    <w:rsid w:val="003172AA"/>
    <w:rsid w:val="003222BA"/>
    <w:rsid w:val="00330D3D"/>
    <w:rsid w:val="003341CE"/>
    <w:rsid w:val="00344680"/>
    <w:rsid w:val="00353DDD"/>
    <w:rsid w:val="00356BBE"/>
    <w:rsid w:val="00357CC4"/>
    <w:rsid w:val="003605D5"/>
    <w:rsid w:val="00363819"/>
    <w:rsid w:val="00364528"/>
    <w:rsid w:val="003779EB"/>
    <w:rsid w:val="003876DA"/>
    <w:rsid w:val="003A0F0B"/>
    <w:rsid w:val="003C2BE5"/>
    <w:rsid w:val="003E18C0"/>
    <w:rsid w:val="003E1BC7"/>
    <w:rsid w:val="003F1D65"/>
    <w:rsid w:val="003F53E0"/>
    <w:rsid w:val="004036AC"/>
    <w:rsid w:val="00413066"/>
    <w:rsid w:val="0042047B"/>
    <w:rsid w:val="0042359E"/>
    <w:rsid w:val="00431DE4"/>
    <w:rsid w:val="00431E40"/>
    <w:rsid w:val="004344B9"/>
    <w:rsid w:val="00460E9B"/>
    <w:rsid w:val="00462D60"/>
    <w:rsid w:val="00464E99"/>
    <w:rsid w:val="00475DD2"/>
    <w:rsid w:val="004B0D76"/>
    <w:rsid w:val="004B0FCB"/>
    <w:rsid w:val="004B1589"/>
    <w:rsid w:val="004C3E13"/>
    <w:rsid w:val="004D3D3D"/>
    <w:rsid w:val="00502DED"/>
    <w:rsid w:val="005052B0"/>
    <w:rsid w:val="00515765"/>
    <w:rsid w:val="00531D95"/>
    <w:rsid w:val="005336CB"/>
    <w:rsid w:val="00534590"/>
    <w:rsid w:val="00541A4A"/>
    <w:rsid w:val="00541CCE"/>
    <w:rsid w:val="005542D6"/>
    <w:rsid w:val="00557A0B"/>
    <w:rsid w:val="00572932"/>
    <w:rsid w:val="00574ED2"/>
    <w:rsid w:val="005761CC"/>
    <w:rsid w:val="005815BD"/>
    <w:rsid w:val="005845A2"/>
    <w:rsid w:val="00585B27"/>
    <w:rsid w:val="005861CA"/>
    <w:rsid w:val="005875D8"/>
    <w:rsid w:val="00594868"/>
    <w:rsid w:val="00596E01"/>
    <w:rsid w:val="005A33DB"/>
    <w:rsid w:val="005B5744"/>
    <w:rsid w:val="005B5B4D"/>
    <w:rsid w:val="005C3DBE"/>
    <w:rsid w:val="005C5E04"/>
    <w:rsid w:val="005D32F7"/>
    <w:rsid w:val="005D6411"/>
    <w:rsid w:val="005D69CE"/>
    <w:rsid w:val="005E3D7F"/>
    <w:rsid w:val="00600653"/>
    <w:rsid w:val="00602104"/>
    <w:rsid w:val="00602BA4"/>
    <w:rsid w:val="006261A9"/>
    <w:rsid w:val="006275E1"/>
    <w:rsid w:val="006325C5"/>
    <w:rsid w:val="006417C7"/>
    <w:rsid w:val="006518D1"/>
    <w:rsid w:val="006636C3"/>
    <w:rsid w:val="0066513A"/>
    <w:rsid w:val="00671BBD"/>
    <w:rsid w:val="00683CB2"/>
    <w:rsid w:val="0068787F"/>
    <w:rsid w:val="00691EBD"/>
    <w:rsid w:val="006A694A"/>
    <w:rsid w:val="006A6A53"/>
    <w:rsid w:val="006F602D"/>
    <w:rsid w:val="00710253"/>
    <w:rsid w:val="00710E0B"/>
    <w:rsid w:val="00711795"/>
    <w:rsid w:val="00715699"/>
    <w:rsid w:val="00716B8E"/>
    <w:rsid w:val="00724EE8"/>
    <w:rsid w:val="00725A71"/>
    <w:rsid w:val="00725CC0"/>
    <w:rsid w:val="00733A3B"/>
    <w:rsid w:val="00752995"/>
    <w:rsid w:val="00763EC7"/>
    <w:rsid w:val="00764A84"/>
    <w:rsid w:val="007674DA"/>
    <w:rsid w:val="00777050"/>
    <w:rsid w:val="007939E8"/>
    <w:rsid w:val="007955E6"/>
    <w:rsid w:val="007A24BD"/>
    <w:rsid w:val="007B20FF"/>
    <w:rsid w:val="007C0402"/>
    <w:rsid w:val="007C5A23"/>
    <w:rsid w:val="007D0BF2"/>
    <w:rsid w:val="007D44CD"/>
    <w:rsid w:val="007D786E"/>
    <w:rsid w:val="007E5F19"/>
    <w:rsid w:val="007E7551"/>
    <w:rsid w:val="007F5AD3"/>
    <w:rsid w:val="007F6040"/>
    <w:rsid w:val="007F6142"/>
    <w:rsid w:val="007F629B"/>
    <w:rsid w:val="00804836"/>
    <w:rsid w:val="00811B1E"/>
    <w:rsid w:val="00820B52"/>
    <w:rsid w:val="00820CF1"/>
    <w:rsid w:val="00825E62"/>
    <w:rsid w:val="008261A0"/>
    <w:rsid w:val="008309B9"/>
    <w:rsid w:val="00830A15"/>
    <w:rsid w:val="008364D8"/>
    <w:rsid w:val="00843E41"/>
    <w:rsid w:val="00844B3B"/>
    <w:rsid w:val="00857147"/>
    <w:rsid w:val="00861193"/>
    <w:rsid w:val="008647A1"/>
    <w:rsid w:val="00884885"/>
    <w:rsid w:val="00890671"/>
    <w:rsid w:val="00891034"/>
    <w:rsid w:val="008926CF"/>
    <w:rsid w:val="008A2102"/>
    <w:rsid w:val="008A340A"/>
    <w:rsid w:val="008B72A7"/>
    <w:rsid w:val="008C14F2"/>
    <w:rsid w:val="008C2041"/>
    <w:rsid w:val="008D40C2"/>
    <w:rsid w:val="008E6268"/>
    <w:rsid w:val="008F031B"/>
    <w:rsid w:val="008F2ABE"/>
    <w:rsid w:val="008F3946"/>
    <w:rsid w:val="009037DB"/>
    <w:rsid w:val="00906CA4"/>
    <w:rsid w:val="009260F9"/>
    <w:rsid w:val="0093395D"/>
    <w:rsid w:val="00933985"/>
    <w:rsid w:val="00934139"/>
    <w:rsid w:val="00940FD5"/>
    <w:rsid w:val="00941A5E"/>
    <w:rsid w:val="00954A75"/>
    <w:rsid w:val="00954FFA"/>
    <w:rsid w:val="00967918"/>
    <w:rsid w:val="00972CD1"/>
    <w:rsid w:val="009738F6"/>
    <w:rsid w:val="00974BF2"/>
    <w:rsid w:val="0097534F"/>
    <w:rsid w:val="00976162"/>
    <w:rsid w:val="009844A0"/>
    <w:rsid w:val="009A027A"/>
    <w:rsid w:val="009A2E9B"/>
    <w:rsid w:val="009C7748"/>
    <w:rsid w:val="009D596B"/>
    <w:rsid w:val="009E1D23"/>
    <w:rsid w:val="00A03F05"/>
    <w:rsid w:val="00A07711"/>
    <w:rsid w:val="00A37242"/>
    <w:rsid w:val="00A37620"/>
    <w:rsid w:val="00A4269E"/>
    <w:rsid w:val="00A50D0E"/>
    <w:rsid w:val="00A547C5"/>
    <w:rsid w:val="00A63F33"/>
    <w:rsid w:val="00A65119"/>
    <w:rsid w:val="00A76A02"/>
    <w:rsid w:val="00A9308D"/>
    <w:rsid w:val="00AB7553"/>
    <w:rsid w:val="00AD7459"/>
    <w:rsid w:val="00AE3E0E"/>
    <w:rsid w:val="00AF0945"/>
    <w:rsid w:val="00B04C60"/>
    <w:rsid w:val="00B06094"/>
    <w:rsid w:val="00B22617"/>
    <w:rsid w:val="00B24CC9"/>
    <w:rsid w:val="00B324EB"/>
    <w:rsid w:val="00B56132"/>
    <w:rsid w:val="00B577E1"/>
    <w:rsid w:val="00B665AA"/>
    <w:rsid w:val="00B71439"/>
    <w:rsid w:val="00B76F62"/>
    <w:rsid w:val="00B835BA"/>
    <w:rsid w:val="00B87FED"/>
    <w:rsid w:val="00B91DE4"/>
    <w:rsid w:val="00BA008A"/>
    <w:rsid w:val="00BA1BB6"/>
    <w:rsid w:val="00BA4544"/>
    <w:rsid w:val="00BC7A04"/>
    <w:rsid w:val="00BE1CFC"/>
    <w:rsid w:val="00BF5D57"/>
    <w:rsid w:val="00C1016D"/>
    <w:rsid w:val="00C15239"/>
    <w:rsid w:val="00C15FBE"/>
    <w:rsid w:val="00C310CF"/>
    <w:rsid w:val="00C32404"/>
    <w:rsid w:val="00C33DF3"/>
    <w:rsid w:val="00C4056C"/>
    <w:rsid w:val="00C43E67"/>
    <w:rsid w:val="00C51180"/>
    <w:rsid w:val="00C53007"/>
    <w:rsid w:val="00C61FA6"/>
    <w:rsid w:val="00C65987"/>
    <w:rsid w:val="00C67C96"/>
    <w:rsid w:val="00C77FAA"/>
    <w:rsid w:val="00C83BEC"/>
    <w:rsid w:val="00CA0B61"/>
    <w:rsid w:val="00CC429D"/>
    <w:rsid w:val="00CE187A"/>
    <w:rsid w:val="00CE2A07"/>
    <w:rsid w:val="00CE54B4"/>
    <w:rsid w:val="00CF0502"/>
    <w:rsid w:val="00CF0B7D"/>
    <w:rsid w:val="00CF5A39"/>
    <w:rsid w:val="00D01761"/>
    <w:rsid w:val="00D27DA5"/>
    <w:rsid w:val="00D31084"/>
    <w:rsid w:val="00D37445"/>
    <w:rsid w:val="00D4358F"/>
    <w:rsid w:val="00D441C4"/>
    <w:rsid w:val="00D631B0"/>
    <w:rsid w:val="00D66217"/>
    <w:rsid w:val="00D73097"/>
    <w:rsid w:val="00D829B3"/>
    <w:rsid w:val="00D835E3"/>
    <w:rsid w:val="00D95090"/>
    <w:rsid w:val="00DA1417"/>
    <w:rsid w:val="00DA63F3"/>
    <w:rsid w:val="00DE2E47"/>
    <w:rsid w:val="00E1272C"/>
    <w:rsid w:val="00E2036D"/>
    <w:rsid w:val="00E27A5E"/>
    <w:rsid w:val="00E30C34"/>
    <w:rsid w:val="00E4048E"/>
    <w:rsid w:val="00E46F97"/>
    <w:rsid w:val="00E521F7"/>
    <w:rsid w:val="00E54DB4"/>
    <w:rsid w:val="00E71C15"/>
    <w:rsid w:val="00E74C42"/>
    <w:rsid w:val="00E8145C"/>
    <w:rsid w:val="00E91213"/>
    <w:rsid w:val="00EB3046"/>
    <w:rsid w:val="00EB6DAD"/>
    <w:rsid w:val="00EB7A78"/>
    <w:rsid w:val="00EC0038"/>
    <w:rsid w:val="00EC5924"/>
    <w:rsid w:val="00EE6367"/>
    <w:rsid w:val="00EE7951"/>
    <w:rsid w:val="00EF16D5"/>
    <w:rsid w:val="00EF387D"/>
    <w:rsid w:val="00EF552F"/>
    <w:rsid w:val="00EF7038"/>
    <w:rsid w:val="00F037B5"/>
    <w:rsid w:val="00F04C67"/>
    <w:rsid w:val="00F05938"/>
    <w:rsid w:val="00F1342C"/>
    <w:rsid w:val="00F14380"/>
    <w:rsid w:val="00F16DA0"/>
    <w:rsid w:val="00F201F6"/>
    <w:rsid w:val="00F2324A"/>
    <w:rsid w:val="00F26F68"/>
    <w:rsid w:val="00F403EF"/>
    <w:rsid w:val="00F44AC0"/>
    <w:rsid w:val="00F6727C"/>
    <w:rsid w:val="00F67A6F"/>
    <w:rsid w:val="00F77850"/>
    <w:rsid w:val="00F81D85"/>
    <w:rsid w:val="00F93B40"/>
    <w:rsid w:val="00FA224D"/>
    <w:rsid w:val="00FB15BC"/>
    <w:rsid w:val="00FC15AE"/>
    <w:rsid w:val="00FC2610"/>
    <w:rsid w:val="00FC4C36"/>
    <w:rsid w:val="00FD0C4F"/>
    <w:rsid w:val="00FD73D6"/>
    <w:rsid w:val="00FE0FE4"/>
    <w:rsid w:val="00FF3B3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2,3,4,5,6,7,8,9,10,11,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74ED2"/>
    <w:rPr>
      <w:lang w:val="uk-UA"/>
    </w:rPr>
  </w:style>
  <w:style w:type="paragraph" w:styleId="10">
    <w:name w:val="heading 1"/>
    <w:basedOn w:val="a0"/>
    <w:next w:val="a0"/>
    <w:link w:val="11"/>
    <w:qFormat/>
    <w:rsid w:val="00AE3E0E"/>
    <w:pPr>
      <w:keepNext/>
      <w:keepLines/>
      <w:spacing w:before="480" w:after="0" w:line="240" w:lineRule="auto"/>
      <w:outlineLvl w:val="0"/>
    </w:pPr>
    <w:rPr>
      <w:rFonts w:ascii="Cambria" w:eastAsia="Times New Roman" w:hAnsi="Cambria" w:cs="Times New Roman"/>
      <w:b/>
      <w:bCs/>
      <w:color w:val="365F91"/>
      <w:sz w:val="28"/>
      <w:szCs w:val="28"/>
      <w:lang/>
    </w:rPr>
  </w:style>
  <w:style w:type="paragraph" w:styleId="2">
    <w:name w:val="heading 2"/>
    <w:basedOn w:val="a0"/>
    <w:next w:val="a0"/>
    <w:link w:val="20"/>
    <w:qFormat/>
    <w:rsid w:val="00AE3E0E"/>
    <w:pPr>
      <w:keepNext/>
      <w:keepLines/>
      <w:spacing w:before="200" w:after="0" w:line="240" w:lineRule="auto"/>
      <w:outlineLvl w:val="1"/>
    </w:pPr>
    <w:rPr>
      <w:rFonts w:ascii="Cambria" w:eastAsia="Times New Roman" w:hAnsi="Cambria" w:cs="Times New Roman"/>
      <w:b/>
      <w:bCs/>
      <w:color w:val="4F81BD"/>
      <w:sz w:val="26"/>
      <w:szCs w:val="26"/>
      <w:lang/>
    </w:rPr>
  </w:style>
  <w:style w:type="paragraph" w:styleId="3">
    <w:name w:val="heading 3"/>
    <w:basedOn w:val="a0"/>
    <w:next w:val="a0"/>
    <w:link w:val="30"/>
    <w:qFormat/>
    <w:rsid w:val="00AE3E0E"/>
    <w:pPr>
      <w:keepNext/>
      <w:keepLines/>
      <w:spacing w:before="200" w:after="0" w:line="276" w:lineRule="auto"/>
      <w:ind w:left="708"/>
      <w:outlineLvl w:val="2"/>
    </w:pPr>
    <w:rPr>
      <w:rFonts w:ascii="Arial" w:eastAsia="Times New Roman" w:hAnsi="Arial" w:cs="Times New Roman"/>
      <w:bCs/>
      <w:i/>
      <w:color w:val="000000"/>
      <w:sz w:val="28"/>
      <w:szCs w:val="20"/>
      <w:lang w:eastAsia="uk-U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574ED2"/>
    <w:pPr>
      <w:ind w:left="720"/>
      <w:contextualSpacing/>
    </w:pPr>
  </w:style>
  <w:style w:type="paragraph" w:customStyle="1" w:styleId="12">
    <w:name w:val="Абзац списка1"/>
    <w:basedOn w:val="a0"/>
    <w:rsid w:val="00574ED2"/>
    <w:pPr>
      <w:spacing w:after="0" w:line="240" w:lineRule="auto"/>
      <w:ind w:left="720"/>
      <w:contextualSpacing/>
    </w:pPr>
    <w:rPr>
      <w:rFonts w:ascii="Times New Roman" w:eastAsia="Times New Roman" w:hAnsi="Times New Roman" w:cs="Times New Roman"/>
      <w:sz w:val="24"/>
      <w:szCs w:val="24"/>
      <w:lang w:val="ru-RU" w:eastAsia="ru-RU"/>
    </w:rPr>
  </w:style>
  <w:style w:type="paragraph" w:styleId="a5">
    <w:name w:val="header"/>
    <w:basedOn w:val="a0"/>
    <w:link w:val="a6"/>
    <w:uiPriority w:val="99"/>
    <w:unhideWhenUsed/>
    <w:rsid w:val="00574ED2"/>
    <w:pPr>
      <w:tabs>
        <w:tab w:val="center" w:pos="4677"/>
        <w:tab w:val="right" w:pos="9355"/>
      </w:tabs>
      <w:spacing w:after="0" w:line="240" w:lineRule="auto"/>
    </w:pPr>
  </w:style>
  <w:style w:type="character" w:customStyle="1" w:styleId="a6">
    <w:name w:val="Верхний колонтитул Знак"/>
    <w:basedOn w:val="a1"/>
    <w:link w:val="a5"/>
    <w:uiPriority w:val="99"/>
    <w:rsid w:val="00574ED2"/>
    <w:rPr>
      <w:lang w:val="uk-UA"/>
    </w:rPr>
  </w:style>
  <w:style w:type="paragraph" w:styleId="a7">
    <w:name w:val="footer"/>
    <w:basedOn w:val="a0"/>
    <w:link w:val="a8"/>
    <w:uiPriority w:val="99"/>
    <w:unhideWhenUsed/>
    <w:rsid w:val="00574ED2"/>
    <w:pPr>
      <w:tabs>
        <w:tab w:val="center" w:pos="4677"/>
        <w:tab w:val="right" w:pos="9355"/>
      </w:tabs>
      <w:spacing w:after="0" w:line="240" w:lineRule="auto"/>
    </w:pPr>
  </w:style>
  <w:style w:type="character" w:customStyle="1" w:styleId="a8">
    <w:name w:val="Нижний колонтитул Знак"/>
    <w:basedOn w:val="a1"/>
    <w:link w:val="a7"/>
    <w:uiPriority w:val="99"/>
    <w:rsid w:val="00574ED2"/>
    <w:rPr>
      <w:lang w:val="uk-UA"/>
    </w:rPr>
  </w:style>
  <w:style w:type="character" w:styleId="a9">
    <w:name w:val="Placeholder Text"/>
    <w:basedOn w:val="a1"/>
    <w:uiPriority w:val="99"/>
    <w:semiHidden/>
    <w:rsid w:val="00574ED2"/>
    <w:rPr>
      <w:color w:val="808080"/>
    </w:rPr>
  </w:style>
  <w:style w:type="character" w:styleId="aa">
    <w:name w:val="Hyperlink"/>
    <w:basedOn w:val="a1"/>
    <w:uiPriority w:val="99"/>
    <w:unhideWhenUsed/>
    <w:rsid w:val="00181AE0"/>
    <w:rPr>
      <w:color w:val="0563C1" w:themeColor="hyperlink"/>
      <w:u w:val="single"/>
    </w:rPr>
  </w:style>
  <w:style w:type="paragraph" w:customStyle="1" w:styleId="21">
    <w:name w:val="Абзац списка2"/>
    <w:basedOn w:val="a0"/>
    <w:rsid w:val="00303AC7"/>
    <w:pPr>
      <w:spacing w:after="0" w:line="240" w:lineRule="auto"/>
      <w:ind w:left="720"/>
      <w:contextualSpacing/>
    </w:pPr>
    <w:rPr>
      <w:rFonts w:ascii="Times New Roman" w:eastAsia="Times New Roman" w:hAnsi="Times New Roman" w:cs="Times New Roman"/>
      <w:sz w:val="24"/>
      <w:szCs w:val="24"/>
      <w:lang w:val="ru-RU" w:eastAsia="ru-RU"/>
    </w:rPr>
  </w:style>
  <w:style w:type="paragraph" w:customStyle="1" w:styleId="MTDisplayEquation">
    <w:name w:val="MTDisplayEquation"/>
    <w:basedOn w:val="a0"/>
    <w:next w:val="a0"/>
    <w:link w:val="MTDisplayEquation0"/>
    <w:rsid w:val="00303AC7"/>
    <w:pPr>
      <w:tabs>
        <w:tab w:val="center" w:pos="4820"/>
        <w:tab w:val="right" w:pos="9640"/>
      </w:tabs>
      <w:autoSpaceDE w:val="0"/>
      <w:autoSpaceDN w:val="0"/>
      <w:adjustRightInd w:val="0"/>
      <w:spacing w:after="0" w:line="240" w:lineRule="auto"/>
      <w:ind w:firstLine="708"/>
    </w:pPr>
    <w:rPr>
      <w:rFonts w:ascii="Times New Roman" w:eastAsia="Times New Roman" w:hAnsi="Times New Roman" w:cs="Times New Roman"/>
      <w:sz w:val="28"/>
      <w:szCs w:val="28"/>
      <w:lang/>
    </w:rPr>
  </w:style>
  <w:style w:type="character" w:customStyle="1" w:styleId="MTDisplayEquation0">
    <w:name w:val="MTDisplayEquation Знак"/>
    <w:link w:val="MTDisplayEquation"/>
    <w:locked/>
    <w:rsid w:val="00303AC7"/>
    <w:rPr>
      <w:rFonts w:ascii="Times New Roman" w:eastAsia="Times New Roman" w:hAnsi="Times New Roman" w:cs="Times New Roman"/>
      <w:sz w:val="28"/>
      <w:szCs w:val="28"/>
      <w:lang w:val="uk-UA"/>
    </w:rPr>
  </w:style>
  <w:style w:type="table" w:styleId="ab">
    <w:name w:val="Table Grid"/>
    <w:basedOn w:val="a2"/>
    <w:uiPriority w:val="39"/>
    <w:rsid w:val="00D017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No Spacing"/>
    <w:link w:val="ad"/>
    <w:uiPriority w:val="1"/>
    <w:qFormat/>
    <w:rsid w:val="00B56132"/>
    <w:pPr>
      <w:spacing w:after="0" w:line="240" w:lineRule="auto"/>
    </w:pPr>
    <w:rPr>
      <w:rFonts w:eastAsiaTheme="minorEastAsia"/>
      <w:lang w:val="uk-UA" w:eastAsia="uk-UA"/>
    </w:rPr>
  </w:style>
  <w:style w:type="character" w:customStyle="1" w:styleId="ad">
    <w:name w:val="Без интервала Знак"/>
    <w:basedOn w:val="a1"/>
    <w:link w:val="ac"/>
    <w:uiPriority w:val="1"/>
    <w:rsid w:val="00B56132"/>
    <w:rPr>
      <w:rFonts w:eastAsiaTheme="minorEastAsia"/>
      <w:lang w:val="uk-UA" w:eastAsia="uk-UA"/>
    </w:rPr>
  </w:style>
  <w:style w:type="paragraph" w:customStyle="1" w:styleId="ae">
    <w:name w:val="Текст таблиці"/>
    <w:basedOn w:val="a0"/>
    <w:link w:val="af"/>
    <w:qFormat/>
    <w:rsid w:val="001605D8"/>
    <w:pPr>
      <w:numPr>
        <w:ilvl w:val="12"/>
      </w:numPr>
      <w:spacing w:after="0" w:line="240" w:lineRule="auto"/>
    </w:pPr>
    <w:rPr>
      <w:rFonts w:eastAsia="Times New Roman" w:cs="Bookman Old Style"/>
      <w:sz w:val="24"/>
      <w:szCs w:val="24"/>
      <w:lang w:eastAsia="ru-RU"/>
    </w:rPr>
  </w:style>
  <w:style w:type="character" w:customStyle="1" w:styleId="af">
    <w:name w:val="Текст таблиці Знак"/>
    <w:basedOn w:val="a1"/>
    <w:link w:val="ae"/>
    <w:rsid w:val="001605D8"/>
    <w:rPr>
      <w:rFonts w:eastAsia="Times New Roman" w:cs="Bookman Old Style"/>
      <w:sz w:val="24"/>
      <w:szCs w:val="24"/>
      <w:lang w:val="uk-UA" w:eastAsia="ru-RU"/>
    </w:rPr>
  </w:style>
  <w:style w:type="paragraph" w:styleId="af0">
    <w:name w:val="caption"/>
    <w:basedOn w:val="a0"/>
    <w:next w:val="a0"/>
    <w:link w:val="af1"/>
    <w:unhideWhenUsed/>
    <w:qFormat/>
    <w:rsid w:val="001605D8"/>
    <w:pPr>
      <w:keepNext/>
      <w:numPr>
        <w:ilvl w:val="12"/>
      </w:numPr>
      <w:spacing w:before="240" w:after="120" w:line="264" w:lineRule="auto"/>
      <w:ind w:left="1843" w:hanging="1276"/>
    </w:pPr>
    <w:rPr>
      <w:rFonts w:eastAsia="Times New Roman" w:cs="Bookman Old Style"/>
      <w:b/>
      <w:bCs/>
      <w:i/>
      <w:color w:val="44546A" w:themeColor="text2"/>
      <w:sz w:val="26"/>
      <w:szCs w:val="26"/>
      <w:lang w:eastAsia="ru-RU"/>
    </w:rPr>
  </w:style>
  <w:style w:type="character" w:customStyle="1" w:styleId="af1">
    <w:name w:val="Название объекта Знак"/>
    <w:basedOn w:val="a1"/>
    <w:link w:val="af0"/>
    <w:rsid w:val="001605D8"/>
    <w:rPr>
      <w:rFonts w:eastAsia="Times New Roman" w:cs="Bookman Old Style"/>
      <w:b/>
      <w:bCs/>
      <w:i/>
      <w:color w:val="44546A" w:themeColor="text2"/>
      <w:sz w:val="26"/>
      <w:szCs w:val="26"/>
      <w:lang w:val="uk-UA" w:eastAsia="ru-RU"/>
    </w:rPr>
  </w:style>
  <w:style w:type="paragraph" w:customStyle="1" w:styleId="a">
    <w:name w:val="Маркер"/>
    <w:basedOn w:val="a0"/>
    <w:link w:val="af2"/>
    <w:qFormat/>
    <w:rsid w:val="001605D8"/>
    <w:pPr>
      <w:numPr>
        <w:numId w:val="12"/>
      </w:numPr>
      <w:tabs>
        <w:tab w:val="left" w:pos="851"/>
      </w:tabs>
      <w:spacing w:after="0" w:line="264" w:lineRule="auto"/>
      <w:ind w:left="851" w:hanging="284"/>
      <w:jc w:val="both"/>
    </w:pPr>
    <w:rPr>
      <w:rFonts w:ascii="Bookman Old Style" w:eastAsia="Times New Roman" w:hAnsi="Bookman Old Style" w:cs="Bookman Old Style"/>
      <w:sz w:val="26"/>
      <w:szCs w:val="26"/>
      <w:lang w:eastAsia="ru-RU"/>
    </w:rPr>
  </w:style>
  <w:style w:type="character" w:customStyle="1" w:styleId="af2">
    <w:name w:val="Маркер Знак"/>
    <w:basedOn w:val="a1"/>
    <w:link w:val="a"/>
    <w:rsid w:val="001605D8"/>
    <w:rPr>
      <w:rFonts w:ascii="Bookman Old Style" w:eastAsia="Times New Roman" w:hAnsi="Bookman Old Style" w:cs="Bookman Old Style"/>
      <w:sz w:val="26"/>
      <w:szCs w:val="26"/>
      <w:lang w:val="uk-UA" w:eastAsia="ru-RU"/>
    </w:rPr>
  </w:style>
  <w:style w:type="paragraph" w:customStyle="1" w:styleId="1">
    <w:name w:val="Маркер 1"/>
    <w:basedOn w:val="22"/>
    <w:qFormat/>
    <w:rsid w:val="00C83BEC"/>
    <w:pPr>
      <w:numPr>
        <w:numId w:val="14"/>
      </w:numPr>
      <w:tabs>
        <w:tab w:val="clear" w:pos="360"/>
      </w:tabs>
      <w:spacing w:after="0" w:line="264" w:lineRule="auto"/>
      <w:ind w:left="1068"/>
      <w:jc w:val="both"/>
    </w:pPr>
    <w:rPr>
      <w:rFonts w:ascii="Times New Roman" w:eastAsia="Times New Roman" w:hAnsi="Times New Roman" w:cs="Times New Roman"/>
      <w:sz w:val="26"/>
      <w:szCs w:val="26"/>
      <w:lang w:eastAsia="ru-RU"/>
    </w:rPr>
  </w:style>
  <w:style w:type="paragraph" w:styleId="22">
    <w:name w:val="Body Text Indent 2"/>
    <w:basedOn w:val="a0"/>
    <w:link w:val="23"/>
    <w:uiPriority w:val="99"/>
    <w:semiHidden/>
    <w:unhideWhenUsed/>
    <w:rsid w:val="00C83BEC"/>
    <w:pPr>
      <w:spacing w:after="120" w:line="480" w:lineRule="auto"/>
      <w:ind w:left="283"/>
    </w:pPr>
  </w:style>
  <w:style w:type="character" w:customStyle="1" w:styleId="23">
    <w:name w:val="Основной текст с отступом 2 Знак"/>
    <w:basedOn w:val="a1"/>
    <w:link w:val="22"/>
    <w:uiPriority w:val="99"/>
    <w:semiHidden/>
    <w:rsid w:val="00C83BEC"/>
    <w:rPr>
      <w:lang w:val="uk-UA"/>
    </w:rPr>
  </w:style>
  <w:style w:type="character" w:customStyle="1" w:styleId="11">
    <w:name w:val="Заголовок 1 Знак"/>
    <w:basedOn w:val="a1"/>
    <w:link w:val="10"/>
    <w:rsid w:val="00AE3E0E"/>
    <w:rPr>
      <w:rFonts w:ascii="Cambria" w:eastAsia="Times New Roman" w:hAnsi="Cambria" w:cs="Times New Roman"/>
      <w:b/>
      <w:bCs/>
      <w:color w:val="365F91"/>
      <w:sz w:val="28"/>
      <w:szCs w:val="28"/>
      <w:lang/>
    </w:rPr>
  </w:style>
  <w:style w:type="character" w:customStyle="1" w:styleId="20">
    <w:name w:val="Заголовок 2 Знак"/>
    <w:basedOn w:val="a1"/>
    <w:link w:val="2"/>
    <w:rsid w:val="00AE3E0E"/>
    <w:rPr>
      <w:rFonts w:ascii="Cambria" w:eastAsia="Times New Roman" w:hAnsi="Cambria" w:cs="Times New Roman"/>
      <w:b/>
      <w:bCs/>
      <w:color w:val="4F81BD"/>
      <w:sz w:val="26"/>
      <w:szCs w:val="26"/>
      <w:lang/>
    </w:rPr>
  </w:style>
  <w:style w:type="character" w:customStyle="1" w:styleId="30">
    <w:name w:val="Заголовок 3 Знак"/>
    <w:basedOn w:val="a1"/>
    <w:link w:val="3"/>
    <w:rsid w:val="00AE3E0E"/>
    <w:rPr>
      <w:rFonts w:ascii="Arial" w:eastAsia="Times New Roman" w:hAnsi="Arial" w:cs="Times New Roman"/>
      <w:bCs/>
      <w:i/>
      <w:color w:val="000000"/>
      <w:sz w:val="28"/>
      <w:szCs w:val="20"/>
      <w:lang w:val="uk-UA" w:eastAsia="uk-UA"/>
    </w:rPr>
  </w:style>
  <w:style w:type="numbering" w:customStyle="1" w:styleId="13">
    <w:name w:val="Нет списка1"/>
    <w:next w:val="a3"/>
    <w:semiHidden/>
    <w:unhideWhenUsed/>
    <w:rsid w:val="00AE3E0E"/>
  </w:style>
  <w:style w:type="paragraph" w:styleId="af3">
    <w:name w:val="Balloon Text"/>
    <w:basedOn w:val="a0"/>
    <w:link w:val="af4"/>
    <w:semiHidden/>
    <w:rsid w:val="00AE3E0E"/>
    <w:pPr>
      <w:spacing w:after="0" w:line="240" w:lineRule="auto"/>
    </w:pPr>
    <w:rPr>
      <w:rFonts w:ascii="Tahoma" w:eastAsia="Times New Roman" w:hAnsi="Tahoma" w:cs="Times New Roman"/>
      <w:sz w:val="16"/>
      <w:szCs w:val="16"/>
      <w:lang/>
    </w:rPr>
  </w:style>
  <w:style w:type="character" w:customStyle="1" w:styleId="af4">
    <w:name w:val="Текст выноски Знак"/>
    <w:basedOn w:val="a1"/>
    <w:link w:val="af3"/>
    <w:semiHidden/>
    <w:rsid w:val="00AE3E0E"/>
    <w:rPr>
      <w:rFonts w:ascii="Tahoma" w:eastAsia="Times New Roman" w:hAnsi="Tahoma" w:cs="Times New Roman"/>
      <w:sz w:val="16"/>
      <w:szCs w:val="16"/>
      <w:lang/>
    </w:rPr>
  </w:style>
  <w:style w:type="paragraph" w:styleId="af5">
    <w:name w:val="Subtitle"/>
    <w:basedOn w:val="a0"/>
    <w:link w:val="af6"/>
    <w:qFormat/>
    <w:rsid w:val="00AE3E0E"/>
    <w:pPr>
      <w:spacing w:after="0" w:line="240" w:lineRule="auto"/>
      <w:jc w:val="center"/>
    </w:pPr>
    <w:rPr>
      <w:rFonts w:ascii="Times New Roman" w:eastAsia="Times New Roman" w:hAnsi="Times New Roman" w:cs="Times New Roman"/>
      <w:sz w:val="20"/>
      <w:szCs w:val="20"/>
      <w:lang/>
    </w:rPr>
  </w:style>
  <w:style w:type="character" w:customStyle="1" w:styleId="af6">
    <w:name w:val="Подзаголовок Знак"/>
    <w:basedOn w:val="a1"/>
    <w:link w:val="af5"/>
    <w:rsid w:val="00AE3E0E"/>
    <w:rPr>
      <w:rFonts w:ascii="Times New Roman" w:eastAsia="Times New Roman" w:hAnsi="Times New Roman" w:cs="Times New Roman"/>
      <w:sz w:val="20"/>
      <w:szCs w:val="20"/>
      <w:lang w:val="uk-UA"/>
    </w:rPr>
  </w:style>
  <w:style w:type="paragraph" w:customStyle="1" w:styleId="31">
    <w:name w:val="Абзац списка3"/>
    <w:basedOn w:val="a0"/>
    <w:rsid w:val="00AE3E0E"/>
    <w:pPr>
      <w:spacing w:after="0" w:line="240" w:lineRule="auto"/>
      <w:ind w:left="720"/>
      <w:contextualSpacing/>
    </w:pPr>
    <w:rPr>
      <w:rFonts w:ascii="Times New Roman" w:eastAsia="Times New Roman" w:hAnsi="Times New Roman" w:cs="Times New Roman"/>
      <w:sz w:val="24"/>
      <w:szCs w:val="24"/>
      <w:lang w:val="ru-RU" w:eastAsia="ru-RU"/>
    </w:rPr>
  </w:style>
  <w:style w:type="paragraph" w:styleId="af7">
    <w:name w:val="Body Text Indent"/>
    <w:basedOn w:val="a0"/>
    <w:link w:val="af8"/>
    <w:semiHidden/>
    <w:rsid w:val="00AE3E0E"/>
    <w:pPr>
      <w:spacing w:after="120" w:line="276" w:lineRule="auto"/>
      <w:ind w:left="283"/>
    </w:pPr>
    <w:rPr>
      <w:rFonts w:ascii="Calibri" w:eastAsia="Times New Roman" w:hAnsi="Calibri" w:cs="Times New Roman"/>
      <w:sz w:val="20"/>
      <w:szCs w:val="20"/>
      <w:lang w:eastAsia="uk-UA"/>
    </w:rPr>
  </w:style>
  <w:style w:type="character" w:customStyle="1" w:styleId="af8">
    <w:name w:val="Основной текст с отступом Знак"/>
    <w:basedOn w:val="a1"/>
    <w:link w:val="af7"/>
    <w:semiHidden/>
    <w:rsid w:val="00AE3E0E"/>
    <w:rPr>
      <w:rFonts w:ascii="Calibri" w:eastAsia="Times New Roman" w:hAnsi="Calibri" w:cs="Times New Roman"/>
      <w:sz w:val="20"/>
      <w:szCs w:val="20"/>
      <w:lang w:val="uk-UA" w:eastAsia="uk-UA"/>
    </w:rPr>
  </w:style>
  <w:style w:type="character" w:customStyle="1" w:styleId="14">
    <w:name w:val="Замещающий текст1"/>
    <w:semiHidden/>
    <w:rsid w:val="00AE3E0E"/>
    <w:rPr>
      <w:rFonts w:cs="Times New Roman"/>
      <w:color w:val="808080"/>
    </w:rPr>
  </w:style>
  <w:style w:type="paragraph" w:styleId="af9">
    <w:name w:val="Normal (Web)"/>
    <w:basedOn w:val="a0"/>
    <w:uiPriority w:val="99"/>
    <w:rsid w:val="00AE3E0E"/>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fa">
    <w:name w:val="annotation reference"/>
    <w:semiHidden/>
    <w:rsid w:val="00AE3E0E"/>
    <w:rPr>
      <w:rFonts w:cs="Times New Roman"/>
      <w:sz w:val="16"/>
      <w:szCs w:val="16"/>
    </w:rPr>
  </w:style>
  <w:style w:type="paragraph" w:styleId="afb">
    <w:name w:val="annotation text"/>
    <w:basedOn w:val="a0"/>
    <w:link w:val="afc"/>
    <w:semiHidden/>
    <w:rsid w:val="00AE3E0E"/>
    <w:pPr>
      <w:spacing w:after="0" w:line="240" w:lineRule="auto"/>
    </w:pPr>
    <w:rPr>
      <w:rFonts w:ascii="Times New Roman" w:eastAsia="Times New Roman" w:hAnsi="Times New Roman" w:cs="Times New Roman"/>
      <w:sz w:val="20"/>
      <w:szCs w:val="20"/>
      <w:lang/>
    </w:rPr>
  </w:style>
  <w:style w:type="character" w:customStyle="1" w:styleId="afc">
    <w:name w:val="Текст примечания Знак"/>
    <w:basedOn w:val="a1"/>
    <w:link w:val="afb"/>
    <w:semiHidden/>
    <w:rsid w:val="00AE3E0E"/>
    <w:rPr>
      <w:rFonts w:ascii="Times New Roman" w:eastAsia="Times New Roman" w:hAnsi="Times New Roman" w:cs="Times New Roman"/>
      <w:sz w:val="20"/>
      <w:szCs w:val="20"/>
      <w:lang/>
    </w:rPr>
  </w:style>
  <w:style w:type="paragraph" w:styleId="afd">
    <w:name w:val="annotation subject"/>
    <w:basedOn w:val="afb"/>
    <w:next w:val="afb"/>
    <w:link w:val="afe"/>
    <w:semiHidden/>
    <w:rsid w:val="00AE3E0E"/>
    <w:rPr>
      <w:b/>
      <w:bCs/>
    </w:rPr>
  </w:style>
  <w:style w:type="character" w:customStyle="1" w:styleId="afe">
    <w:name w:val="Тема примечания Знак"/>
    <w:basedOn w:val="afc"/>
    <w:link w:val="afd"/>
    <w:semiHidden/>
    <w:rsid w:val="00AE3E0E"/>
    <w:rPr>
      <w:rFonts w:ascii="Times New Roman" w:eastAsia="Times New Roman" w:hAnsi="Times New Roman" w:cs="Times New Roman"/>
      <w:b/>
      <w:bCs/>
      <w:sz w:val="20"/>
      <w:szCs w:val="20"/>
      <w:lang/>
    </w:rPr>
  </w:style>
  <w:style w:type="table" w:customStyle="1" w:styleId="15">
    <w:name w:val="Сетка таблицы1"/>
    <w:basedOn w:val="a2"/>
    <w:next w:val="ab"/>
    <w:rsid w:val="00AE3E0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
    <w:name w:val="диплом"/>
    <w:basedOn w:val="a0"/>
    <w:link w:val="aff0"/>
    <w:rsid w:val="00AE3E0E"/>
    <w:pPr>
      <w:spacing w:after="200" w:line="276" w:lineRule="auto"/>
    </w:pPr>
    <w:rPr>
      <w:rFonts w:ascii="Times New Roman" w:eastAsia="Times New Roman" w:hAnsi="Times New Roman" w:cs="Times New Roman"/>
      <w:sz w:val="28"/>
      <w:szCs w:val="20"/>
      <w:lang/>
    </w:rPr>
  </w:style>
  <w:style w:type="character" w:customStyle="1" w:styleId="aff0">
    <w:name w:val="диплом Знак"/>
    <w:link w:val="aff"/>
    <w:locked/>
    <w:rsid w:val="00AE3E0E"/>
    <w:rPr>
      <w:rFonts w:ascii="Times New Roman" w:eastAsia="Times New Roman" w:hAnsi="Times New Roman" w:cs="Times New Roman"/>
      <w:sz w:val="28"/>
      <w:szCs w:val="20"/>
      <w:lang/>
    </w:rPr>
  </w:style>
  <w:style w:type="paragraph" w:customStyle="1" w:styleId="16">
    <w:name w:val="Заголовок оглавления1"/>
    <w:basedOn w:val="10"/>
    <w:next w:val="a0"/>
    <w:rsid w:val="00AE3E0E"/>
    <w:pPr>
      <w:spacing w:line="276" w:lineRule="auto"/>
      <w:outlineLvl w:val="9"/>
    </w:pPr>
    <w:rPr>
      <w:lang w:eastAsia="en-US"/>
    </w:rPr>
  </w:style>
  <w:style w:type="paragraph" w:styleId="32">
    <w:name w:val="toc 3"/>
    <w:basedOn w:val="a0"/>
    <w:next w:val="a0"/>
    <w:autoRedefine/>
    <w:uiPriority w:val="39"/>
    <w:rsid w:val="00AE3E0E"/>
    <w:pPr>
      <w:spacing w:after="100" w:line="240" w:lineRule="auto"/>
      <w:ind w:left="480"/>
    </w:pPr>
    <w:rPr>
      <w:rFonts w:ascii="Times New Roman" w:eastAsia="Times New Roman" w:hAnsi="Times New Roman" w:cs="Times New Roman"/>
      <w:sz w:val="24"/>
      <w:szCs w:val="24"/>
      <w:lang w:val="ru-RU" w:eastAsia="ru-RU"/>
    </w:rPr>
  </w:style>
  <w:style w:type="paragraph" w:styleId="17">
    <w:name w:val="toc 1"/>
    <w:basedOn w:val="a0"/>
    <w:next w:val="a0"/>
    <w:autoRedefine/>
    <w:uiPriority w:val="39"/>
    <w:rsid w:val="00F67A6F"/>
    <w:pPr>
      <w:tabs>
        <w:tab w:val="right" w:leader="dot" w:pos="9345"/>
      </w:tabs>
      <w:spacing w:after="100" w:line="240" w:lineRule="auto"/>
      <w:jc w:val="center"/>
    </w:pPr>
    <w:rPr>
      <w:rFonts w:ascii="Times New Roman" w:eastAsia="Times New Roman" w:hAnsi="Times New Roman" w:cs="Times New Roman"/>
      <w:sz w:val="24"/>
      <w:szCs w:val="24"/>
      <w:lang w:val="ru-RU" w:eastAsia="ru-RU"/>
    </w:rPr>
  </w:style>
  <w:style w:type="paragraph" w:styleId="24">
    <w:name w:val="toc 2"/>
    <w:basedOn w:val="a0"/>
    <w:next w:val="a0"/>
    <w:autoRedefine/>
    <w:uiPriority w:val="39"/>
    <w:rsid w:val="003E1BC7"/>
    <w:pPr>
      <w:tabs>
        <w:tab w:val="left" w:pos="880"/>
        <w:tab w:val="right" w:leader="dot" w:pos="9345"/>
      </w:tabs>
      <w:spacing w:after="100" w:line="276" w:lineRule="auto"/>
      <w:ind w:left="220"/>
    </w:pPr>
    <w:rPr>
      <w:rFonts w:ascii="Times New Roman" w:eastAsia="Times New Roman" w:hAnsi="Times New Roman" w:cs="Times New Roman"/>
      <w:noProof/>
      <w:lang w:val="ru-RU"/>
    </w:rPr>
  </w:style>
  <w:style w:type="character" w:customStyle="1" w:styleId="notranslate">
    <w:name w:val="notranslate"/>
    <w:basedOn w:val="a1"/>
    <w:rsid w:val="003A0F0B"/>
  </w:style>
  <w:style w:type="character" w:customStyle="1" w:styleId="25">
    <w:name w:val="Основной текст (2)_"/>
    <w:basedOn w:val="a1"/>
    <w:link w:val="26"/>
    <w:rsid w:val="00CF5A39"/>
    <w:rPr>
      <w:rFonts w:ascii="Times New Roman" w:eastAsia="Times New Roman" w:hAnsi="Times New Roman" w:cs="Times New Roman"/>
      <w:shd w:val="clear" w:color="auto" w:fill="FFFFFF"/>
    </w:rPr>
  </w:style>
  <w:style w:type="paragraph" w:customStyle="1" w:styleId="26">
    <w:name w:val="Основной текст (2)"/>
    <w:basedOn w:val="a0"/>
    <w:link w:val="25"/>
    <w:rsid w:val="00CF5A39"/>
    <w:pPr>
      <w:widowControl w:val="0"/>
      <w:shd w:val="clear" w:color="auto" w:fill="FFFFFF"/>
      <w:spacing w:after="0" w:line="274" w:lineRule="exact"/>
      <w:ind w:hanging="720"/>
      <w:jc w:val="both"/>
    </w:pPr>
    <w:rPr>
      <w:rFonts w:ascii="Times New Roman" w:eastAsia="Times New Roman" w:hAnsi="Times New Roman" w:cs="Times New Roman"/>
      <w:lang w:val="ru-RU"/>
    </w:rPr>
  </w:style>
  <w:style w:type="paragraph" w:styleId="aff1">
    <w:name w:val="TOC Heading"/>
    <w:basedOn w:val="10"/>
    <w:next w:val="a0"/>
    <w:uiPriority w:val="39"/>
    <w:unhideWhenUsed/>
    <w:qFormat/>
    <w:rsid w:val="00462D60"/>
    <w:pPr>
      <w:spacing w:before="240" w:line="259" w:lineRule="auto"/>
      <w:outlineLvl w:val="9"/>
    </w:pPr>
    <w:rPr>
      <w:rFonts w:asciiTheme="majorHAnsi" w:eastAsiaTheme="majorEastAsia" w:hAnsiTheme="majorHAnsi" w:cstheme="majorBidi"/>
      <w:b w:val="0"/>
      <w:bCs w:val="0"/>
      <w:color w:val="2E74B5" w:themeColor="accent1" w:themeShade="BF"/>
      <w:sz w:val="32"/>
      <w:szCs w:val="32"/>
      <w:lang w:val="uk-UA" w:eastAsia="uk-UA"/>
    </w:rPr>
  </w:style>
  <w:style w:type="character" w:styleId="aff2">
    <w:name w:val="FollowedHyperlink"/>
    <w:basedOn w:val="a1"/>
    <w:uiPriority w:val="99"/>
    <w:semiHidden/>
    <w:unhideWhenUsed/>
    <w:rsid w:val="006518D1"/>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217061085">
      <w:bodyDiv w:val="1"/>
      <w:marLeft w:val="0"/>
      <w:marRight w:val="0"/>
      <w:marTop w:val="0"/>
      <w:marBottom w:val="0"/>
      <w:divBdr>
        <w:top w:val="none" w:sz="0" w:space="0" w:color="auto"/>
        <w:left w:val="none" w:sz="0" w:space="0" w:color="auto"/>
        <w:bottom w:val="none" w:sz="0" w:space="0" w:color="auto"/>
        <w:right w:val="none" w:sz="0" w:space="0" w:color="auto"/>
      </w:divBdr>
    </w:div>
    <w:div w:id="962882913">
      <w:bodyDiv w:val="1"/>
      <w:marLeft w:val="0"/>
      <w:marRight w:val="0"/>
      <w:marTop w:val="0"/>
      <w:marBottom w:val="0"/>
      <w:divBdr>
        <w:top w:val="none" w:sz="0" w:space="0" w:color="auto"/>
        <w:left w:val="none" w:sz="0" w:space="0" w:color="auto"/>
        <w:bottom w:val="none" w:sz="0" w:space="0" w:color="auto"/>
        <w:right w:val="none" w:sz="0" w:space="0" w:color="auto"/>
      </w:divBdr>
    </w:div>
    <w:div w:id="1678847697">
      <w:bodyDiv w:val="1"/>
      <w:marLeft w:val="0"/>
      <w:marRight w:val="0"/>
      <w:marTop w:val="0"/>
      <w:marBottom w:val="0"/>
      <w:divBdr>
        <w:top w:val="none" w:sz="0" w:space="0" w:color="auto"/>
        <w:left w:val="none" w:sz="0" w:space="0" w:color="auto"/>
        <w:bottom w:val="none" w:sz="0" w:space="0" w:color="auto"/>
        <w:right w:val="none" w:sz="0" w:space="0" w:color="auto"/>
      </w:divBdr>
    </w:div>
    <w:div w:id="1903370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52.wmf"/><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70.wmf"/><Relationship Id="rId366" Type="http://schemas.openxmlformats.org/officeDocument/2006/relationships/image" Target="media/image202.wmf"/><Relationship Id="rId170" Type="http://schemas.openxmlformats.org/officeDocument/2006/relationships/image" Target="media/image83.wmf"/><Relationship Id="rId226" Type="http://schemas.openxmlformats.org/officeDocument/2006/relationships/oleObject" Target="embeddings/oleObject109.bin"/><Relationship Id="rId433" Type="http://schemas.openxmlformats.org/officeDocument/2006/relationships/image" Target="media/image238.wmf"/><Relationship Id="rId268" Type="http://schemas.openxmlformats.org/officeDocument/2006/relationships/image" Target="media/image132.wmf"/><Relationship Id="rId475" Type="http://schemas.openxmlformats.org/officeDocument/2006/relationships/oleObject" Target="embeddings/oleObject208.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76.wmf"/><Relationship Id="rId377" Type="http://schemas.openxmlformats.org/officeDocument/2006/relationships/image" Target="media/image210.wmf"/><Relationship Id="rId500" Type="http://schemas.openxmlformats.org/officeDocument/2006/relationships/image" Target="media/image271.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223.png"/><Relationship Id="rId279" Type="http://schemas.openxmlformats.org/officeDocument/2006/relationships/oleObject" Target="embeddings/oleObject135.bin"/><Relationship Id="rId444" Type="http://schemas.openxmlformats.org/officeDocument/2006/relationships/oleObject" Target="embeddings/oleObject194.bin"/><Relationship Id="rId486" Type="http://schemas.openxmlformats.org/officeDocument/2006/relationships/image" Target="media/image265.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oleObject" Target="embeddings/oleObject142.bin"/><Relationship Id="rId346" Type="http://schemas.openxmlformats.org/officeDocument/2006/relationships/oleObject" Target="embeddings/oleObject153.bin"/><Relationship Id="rId388" Type="http://schemas.openxmlformats.org/officeDocument/2006/relationships/oleObject" Target="embeddings/oleObject166.bin"/><Relationship Id="rId511" Type="http://schemas.openxmlformats.org/officeDocument/2006/relationships/oleObject" Target="embeddings/oleObject227.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29.wmf"/><Relationship Id="rId248" Type="http://schemas.openxmlformats.org/officeDocument/2006/relationships/image" Target="media/image122.wmf"/><Relationship Id="rId455" Type="http://schemas.openxmlformats.org/officeDocument/2006/relationships/oleObject" Target="embeddings/oleObject198.bin"/><Relationship Id="rId497" Type="http://schemas.openxmlformats.org/officeDocument/2006/relationships/image" Target="media/image270.wmf"/><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image" Target="media/image162.wmf"/><Relationship Id="rId357" Type="http://schemas.openxmlformats.org/officeDocument/2006/relationships/image" Target="media/image194.w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71.bin"/><Relationship Id="rId259" Type="http://schemas.openxmlformats.org/officeDocument/2006/relationships/oleObject" Target="embeddings/oleObject125.bin"/><Relationship Id="rId424" Type="http://schemas.openxmlformats.org/officeDocument/2006/relationships/oleObject" Target="embeddings/oleObject184.bin"/><Relationship Id="rId466" Type="http://schemas.openxmlformats.org/officeDocument/2006/relationships/image" Target="media/image255.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oleObject" Target="embeddings/oleObject148.bin"/><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203.png"/><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39.wmf"/><Relationship Id="rId477" Type="http://schemas.openxmlformats.org/officeDocument/2006/relationships/oleObject" Target="embeddings/oleObject209.bin"/><Relationship Id="rId281" Type="http://schemas.openxmlformats.org/officeDocument/2006/relationships/oleObject" Target="embeddings/oleObject136.bin"/><Relationship Id="rId337" Type="http://schemas.openxmlformats.org/officeDocument/2006/relationships/image" Target="media/image178.wmf"/><Relationship Id="rId502" Type="http://schemas.openxmlformats.org/officeDocument/2006/relationships/image" Target="media/image272.png"/><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image" Target="media/image211.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67.bin"/><Relationship Id="rId404" Type="http://schemas.openxmlformats.org/officeDocument/2006/relationships/oleObject" Target="embeddings/oleObject173.bin"/><Relationship Id="rId446" Type="http://schemas.openxmlformats.org/officeDocument/2006/relationships/oleObject" Target="embeddings/oleObject195.bin"/><Relationship Id="rId250" Type="http://schemas.openxmlformats.org/officeDocument/2006/relationships/image" Target="media/image123.wmf"/><Relationship Id="rId292" Type="http://schemas.openxmlformats.org/officeDocument/2006/relationships/image" Target="media/image145.wmf"/><Relationship Id="rId306" Type="http://schemas.openxmlformats.org/officeDocument/2006/relationships/image" Target="media/image157.wmf"/><Relationship Id="rId488" Type="http://schemas.openxmlformats.org/officeDocument/2006/relationships/image" Target="media/image266.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oleObject" Target="embeddings/oleObject154.bin"/><Relationship Id="rId513" Type="http://schemas.openxmlformats.org/officeDocument/2006/relationships/oleObject" Target="embeddings/oleObject228.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30.wmf"/><Relationship Id="rId457" Type="http://schemas.openxmlformats.org/officeDocument/2006/relationships/oleObject" Target="embeddings/oleObject199.bin"/><Relationship Id="rId261" Type="http://schemas.openxmlformats.org/officeDocument/2006/relationships/oleObject" Target="embeddings/oleObject126.bin"/><Relationship Id="rId499" Type="http://schemas.openxmlformats.org/officeDocument/2006/relationships/oleObject" Target="embeddings/oleObject221.bin"/><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9.wmf"/><Relationship Id="rId317" Type="http://schemas.openxmlformats.org/officeDocument/2006/relationships/image" Target="media/image163.wmf"/><Relationship Id="rId338" Type="http://schemas.openxmlformats.org/officeDocument/2006/relationships/image" Target="media/image179.wmf"/><Relationship Id="rId359" Type="http://schemas.openxmlformats.org/officeDocument/2006/relationships/image" Target="media/image196.wmf"/><Relationship Id="rId503" Type="http://schemas.openxmlformats.org/officeDocument/2006/relationships/image" Target="media/image273.png"/><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image" Target="media/image107.wmf"/><Relationship Id="rId370" Type="http://schemas.openxmlformats.org/officeDocument/2006/relationships/image" Target="media/image205.png"/><Relationship Id="rId391" Type="http://schemas.openxmlformats.org/officeDocument/2006/relationships/image" Target="media/image217.png"/><Relationship Id="rId405" Type="http://schemas.openxmlformats.org/officeDocument/2006/relationships/image" Target="media/image225.wmf"/><Relationship Id="rId426" Type="http://schemas.openxmlformats.org/officeDocument/2006/relationships/oleObject" Target="embeddings/oleObject185.bin"/><Relationship Id="rId447" Type="http://schemas.openxmlformats.org/officeDocument/2006/relationships/image" Target="media/image245.wmf"/><Relationship Id="rId230" Type="http://schemas.openxmlformats.org/officeDocument/2006/relationships/image" Target="media/image113.wmf"/><Relationship Id="rId251" Type="http://schemas.openxmlformats.org/officeDocument/2006/relationships/oleObject" Target="embeddings/oleObject121.bin"/><Relationship Id="rId468" Type="http://schemas.openxmlformats.org/officeDocument/2006/relationships/image" Target="media/image256.wmf"/><Relationship Id="rId489" Type="http://schemas.openxmlformats.org/officeDocument/2006/relationships/oleObject" Target="embeddings/oleObject215.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4.wmf"/><Relationship Id="rId293" Type="http://schemas.openxmlformats.org/officeDocument/2006/relationships/image" Target="media/image146.wmf"/><Relationship Id="rId307" Type="http://schemas.openxmlformats.org/officeDocument/2006/relationships/image" Target="media/image158.wmf"/><Relationship Id="rId328" Type="http://schemas.openxmlformats.org/officeDocument/2006/relationships/oleObject" Target="embeddings/oleObject149.bin"/><Relationship Id="rId349" Type="http://schemas.openxmlformats.org/officeDocument/2006/relationships/image" Target="media/image188.wmf"/><Relationship Id="rId514" Type="http://schemas.openxmlformats.org/officeDocument/2006/relationships/hyperlink" Target="http://pbf.kpi.ua/old/arch/scientific/stud_conf_2008.pdf" TargetMode="External"/><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97.wmf"/><Relationship Id="rId381" Type="http://schemas.openxmlformats.org/officeDocument/2006/relationships/image" Target="media/image212.wmf"/><Relationship Id="rId416" Type="http://schemas.openxmlformats.org/officeDocument/2006/relationships/oleObject" Target="embeddings/oleObject179.bin"/><Relationship Id="rId220" Type="http://schemas.openxmlformats.org/officeDocument/2006/relationships/oleObject" Target="embeddings/oleObject106.bin"/><Relationship Id="rId241" Type="http://schemas.openxmlformats.org/officeDocument/2006/relationships/oleObject" Target="embeddings/oleObject116.bin"/><Relationship Id="rId437" Type="http://schemas.openxmlformats.org/officeDocument/2006/relationships/image" Target="media/image240.wmf"/><Relationship Id="rId458" Type="http://schemas.openxmlformats.org/officeDocument/2006/relationships/image" Target="media/image251.wmf"/><Relationship Id="rId479" Type="http://schemas.openxmlformats.org/officeDocument/2006/relationships/oleObject" Target="embeddings/oleObject210.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image" Target="media/image164.wmf"/><Relationship Id="rId339" Type="http://schemas.openxmlformats.org/officeDocument/2006/relationships/image" Target="media/image180.wmf"/><Relationship Id="rId490" Type="http://schemas.openxmlformats.org/officeDocument/2006/relationships/image" Target="media/image267.wmf"/><Relationship Id="rId504" Type="http://schemas.openxmlformats.org/officeDocument/2006/relationships/image" Target="media/image274.png"/><Relationship Id="rId78" Type="http://schemas.openxmlformats.org/officeDocument/2006/relationships/image" Target="media/image37.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oleObject" Target="embeddings/oleObject155.bin"/><Relationship Id="rId371" Type="http://schemas.openxmlformats.org/officeDocument/2006/relationships/image" Target="media/image206.png"/><Relationship Id="rId406" Type="http://schemas.openxmlformats.org/officeDocument/2006/relationships/oleObject" Target="embeddings/oleObject174.bin"/><Relationship Id="rId9" Type="http://schemas.openxmlformats.org/officeDocument/2006/relationships/image" Target="media/image2.png"/><Relationship Id="rId210" Type="http://schemas.openxmlformats.org/officeDocument/2006/relationships/image" Target="media/image103.wmf"/><Relationship Id="rId392" Type="http://schemas.openxmlformats.org/officeDocument/2006/relationships/image" Target="media/image218.wmf"/><Relationship Id="rId427" Type="http://schemas.openxmlformats.org/officeDocument/2006/relationships/image" Target="media/image235.wmf"/><Relationship Id="rId448" Type="http://schemas.openxmlformats.org/officeDocument/2006/relationships/oleObject" Target="embeddings/oleObject196.bin"/><Relationship Id="rId469" Type="http://schemas.openxmlformats.org/officeDocument/2006/relationships/oleObject" Target="embeddings/oleObject205.bin"/><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oleObject" Target="embeddings/oleObject143.bin"/><Relationship Id="rId329" Type="http://schemas.openxmlformats.org/officeDocument/2006/relationships/image" Target="media/image173.wmf"/><Relationship Id="rId480" Type="http://schemas.openxmlformats.org/officeDocument/2006/relationships/image" Target="media/image262.wmf"/><Relationship Id="rId515" Type="http://schemas.openxmlformats.org/officeDocument/2006/relationships/hyperlink" Target="https://uk.wikipedia.org/wiki/&#1040;&#1073;&#1089;&#1086;&#1083;&#1102;&#1090;&#1085;&#1086;_&#1095;&#1086;&#1088;&#1085;&#1077;_&#1090;&#1110;&#1083;&#1086;" TargetMode="Externa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image" Target="media/image181.wmf"/><Relationship Id="rId361" Type="http://schemas.openxmlformats.org/officeDocument/2006/relationships/image" Target="media/image198.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63.bin"/><Relationship Id="rId417" Type="http://schemas.openxmlformats.org/officeDocument/2006/relationships/image" Target="media/image231.wmf"/><Relationship Id="rId438" Type="http://schemas.openxmlformats.org/officeDocument/2006/relationships/oleObject" Target="embeddings/oleObject191.bin"/><Relationship Id="rId459" Type="http://schemas.openxmlformats.org/officeDocument/2006/relationships/oleObject" Target="embeddings/oleObject200.bin"/><Relationship Id="rId16" Type="http://schemas.openxmlformats.org/officeDocument/2006/relationships/oleObject" Target="embeddings/oleObject3.bin"/><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image" Target="media/image165.wmf"/><Relationship Id="rId470" Type="http://schemas.openxmlformats.org/officeDocument/2006/relationships/image" Target="media/image257.wmf"/><Relationship Id="rId491" Type="http://schemas.openxmlformats.org/officeDocument/2006/relationships/oleObject" Target="embeddings/oleObject216.bin"/><Relationship Id="rId505" Type="http://schemas.openxmlformats.org/officeDocument/2006/relationships/oleObject" Target="embeddings/oleObject223.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50.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89.wmf"/><Relationship Id="rId372" Type="http://schemas.openxmlformats.org/officeDocument/2006/relationships/image" Target="media/image207.png"/><Relationship Id="rId393" Type="http://schemas.openxmlformats.org/officeDocument/2006/relationships/oleObject" Target="embeddings/oleObject168.bin"/><Relationship Id="rId407" Type="http://schemas.openxmlformats.org/officeDocument/2006/relationships/image" Target="media/image226.wmf"/><Relationship Id="rId428" Type="http://schemas.openxmlformats.org/officeDocument/2006/relationships/oleObject" Target="embeddings/oleObject186.bin"/><Relationship Id="rId449" Type="http://schemas.openxmlformats.org/officeDocument/2006/relationships/image" Target="media/image246.png"/><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image" Target="media/image148.wmf"/><Relationship Id="rId309" Type="http://schemas.openxmlformats.org/officeDocument/2006/relationships/image" Target="media/image159.wmf"/><Relationship Id="rId460" Type="http://schemas.openxmlformats.org/officeDocument/2006/relationships/image" Target="media/image252.wmf"/><Relationship Id="rId481" Type="http://schemas.openxmlformats.org/officeDocument/2006/relationships/oleObject" Target="embeddings/oleObject211.bin"/><Relationship Id="rId516" Type="http://schemas.openxmlformats.org/officeDocument/2006/relationships/hyperlink" Target="http://www.elir.ru/DOC/ACHT6.pdf" TargetMode="Externa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66.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image" Target="media/image182.wmf"/><Relationship Id="rId362" Type="http://schemas.openxmlformats.org/officeDocument/2006/relationships/image" Target="media/image199.wmf"/><Relationship Id="rId383" Type="http://schemas.openxmlformats.org/officeDocument/2006/relationships/image" Target="media/image213.wmf"/><Relationship Id="rId418" Type="http://schemas.openxmlformats.org/officeDocument/2006/relationships/oleObject" Target="embeddings/oleObject180.bin"/><Relationship Id="rId439" Type="http://schemas.openxmlformats.org/officeDocument/2006/relationships/image" Target="media/image241.wmf"/><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8.bin"/><Relationship Id="rId450" Type="http://schemas.openxmlformats.org/officeDocument/2006/relationships/image" Target="media/image247.png"/><Relationship Id="rId471" Type="http://schemas.openxmlformats.org/officeDocument/2006/relationships/oleObject" Target="embeddings/oleObject206.bin"/><Relationship Id="rId506" Type="http://schemas.openxmlformats.org/officeDocument/2006/relationships/image" Target="media/image275.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44.bin"/><Relationship Id="rId492" Type="http://schemas.openxmlformats.org/officeDocument/2006/relationships/image" Target="media/image268.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74.wmf"/><Relationship Id="rId352" Type="http://schemas.openxmlformats.org/officeDocument/2006/relationships/oleObject" Target="embeddings/oleObject156.bin"/><Relationship Id="rId373" Type="http://schemas.openxmlformats.org/officeDocument/2006/relationships/image" Target="media/image208.wmf"/><Relationship Id="rId394" Type="http://schemas.openxmlformats.org/officeDocument/2006/relationships/image" Target="media/image219.wmf"/><Relationship Id="rId408" Type="http://schemas.openxmlformats.org/officeDocument/2006/relationships/oleObject" Target="embeddings/oleObject175.bin"/><Relationship Id="rId429" Type="http://schemas.openxmlformats.org/officeDocument/2006/relationships/image" Target="media/image236.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440" Type="http://schemas.openxmlformats.org/officeDocument/2006/relationships/oleObject" Target="embeddings/oleObject192.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9.wmf"/><Relationship Id="rId300" Type="http://schemas.openxmlformats.org/officeDocument/2006/relationships/image" Target="media/image153.wmf"/><Relationship Id="rId461" Type="http://schemas.openxmlformats.org/officeDocument/2006/relationships/oleObject" Target="embeddings/oleObject201.bin"/><Relationship Id="rId482" Type="http://schemas.openxmlformats.org/officeDocument/2006/relationships/image" Target="media/image263.wmf"/><Relationship Id="rId517" Type="http://schemas.openxmlformats.org/officeDocument/2006/relationships/hyperlink" Target="http://fetronics.ho.com.ua/pdf/pdf_full/2017/vottp-2017-4.pdf" TargetMode="External"/><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67.wmf"/><Relationship Id="rId342" Type="http://schemas.openxmlformats.org/officeDocument/2006/relationships/image" Target="media/image183.wmf"/><Relationship Id="rId363" Type="http://schemas.openxmlformats.org/officeDocument/2006/relationships/image" Target="media/image200.wmf"/><Relationship Id="rId384" Type="http://schemas.openxmlformats.org/officeDocument/2006/relationships/oleObject" Target="embeddings/oleObject164.bin"/><Relationship Id="rId419" Type="http://schemas.openxmlformats.org/officeDocument/2006/relationships/oleObject" Target="embeddings/oleObject181.bin"/><Relationship Id="rId202" Type="http://schemas.openxmlformats.org/officeDocument/2006/relationships/image" Target="media/image99.wmf"/><Relationship Id="rId223" Type="http://schemas.openxmlformats.org/officeDocument/2006/relationships/image" Target="media/image109.wmf"/><Relationship Id="rId244" Type="http://schemas.openxmlformats.org/officeDocument/2006/relationships/image" Target="media/image120.wmf"/><Relationship Id="rId430" Type="http://schemas.openxmlformats.org/officeDocument/2006/relationships/oleObject" Target="embeddings/oleObject187.bin"/><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oleObject" Target="embeddings/oleObject128.bin"/><Relationship Id="rId286" Type="http://schemas.openxmlformats.org/officeDocument/2006/relationships/image" Target="media/image141.wmf"/><Relationship Id="rId451" Type="http://schemas.openxmlformats.org/officeDocument/2006/relationships/chart" Target="charts/chart1.xml"/><Relationship Id="rId472" Type="http://schemas.openxmlformats.org/officeDocument/2006/relationships/image" Target="media/image258.wmf"/><Relationship Id="rId493" Type="http://schemas.openxmlformats.org/officeDocument/2006/relationships/oleObject" Target="embeddings/oleObject217.bin"/><Relationship Id="rId507" Type="http://schemas.openxmlformats.org/officeDocument/2006/relationships/oleObject" Target="embeddings/oleObject224.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60.wmf"/><Relationship Id="rId332" Type="http://schemas.openxmlformats.org/officeDocument/2006/relationships/oleObject" Target="embeddings/oleObject151.bin"/><Relationship Id="rId353" Type="http://schemas.openxmlformats.org/officeDocument/2006/relationships/image" Target="media/image190.wmf"/><Relationship Id="rId374" Type="http://schemas.openxmlformats.org/officeDocument/2006/relationships/oleObject" Target="embeddings/oleObject159.bin"/><Relationship Id="rId395" Type="http://schemas.openxmlformats.org/officeDocument/2006/relationships/oleObject" Target="embeddings/oleObject169.bin"/><Relationship Id="rId409" Type="http://schemas.openxmlformats.org/officeDocument/2006/relationships/image" Target="media/image227.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5.wmf"/><Relationship Id="rId420" Type="http://schemas.openxmlformats.org/officeDocument/2006/relationships/oleObject" Target="embeddings/oleObject182.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image" Target="media/image150.wmf"/><Relationship Id="rId441" Type="http://schemas.openxmlformats.org/officeDocument/2006/relationships/image" Target="media/image242.wmf"/><Relationship Id="rId462" Type="http://schemas.openxmlformats.org/officeDocument/2006/relationships/image" Target="media/image253.wmf"/><Relationship Id="rId483" Type="http://schemas.openxmlformats.org/officeDocument/2006/relationships/oleObject" Target="embeddings/oleObject212.bin"/><Relationship Id="rId518" Type="http://schemas.openxmlformats.org/officeDocument/2006/relationships/image" Target="media/image278.png"/><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54.wmf"/><Relationship Id="rId322" Type="http://schemas.openxmlformats.org/officeDocument/2006/relationships/image" Target="media/image168.wmf"/><Relationship Id="rId343" Type="http://schemas.openxmlformats.org/officeDocument/2006/relationships/image" Target="media/image184.wmf"/><Relationship Id="rId364" Type="http://schemas.openxmlformats.org/officeDocument/2006/relationships/image" Target="media/image20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214.wmf"/><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oleObject" Target="embeddings/oleObject176.bin"/><Relationship Id="rId431" Type="http://schemas.openxmlformats.org/officeDocument/2006/relationships/image" Target="media/image237.wmf"/><Relationship Id="rId452" Type="http://schemas.openxmlformats.org/officeDocument/2006/relationships/image" Target="media/image248.wmf"/><Relationship Id="rId473" Type="http://schemas.openxmlformats.org/officeDocument/2006/relationships/oleObject" Target="embeddings/oleObject207.bin"/><Relationship Id="rId494" Type="http://schemas.openxmlformats.org/officeDocument/2006/relationships/image" Target="media/image269.wmf"/><Relationship Id="rId508" Type="http://schemas.openxmlformats.org/officeDocument/2006/relationships/oleObject" Target="embeddings/oleObject225.bin"/><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oleObject" Target="embeddings/oleObject145.bin"/><Relationship Id="rId333" Type="http://schemas.openxmlformats.org/officeDocument/2006/relationships/image" Target="media/image175.wmf"/><Relationship Id="rId354" Type="http://schemas.openxmlformats.org/officeDocument/2006/relationships/image" Target="media/image19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90.bin"/><Relationship Id="rId375" Type="http://schemas.openxmlformats.org/officeDocument/2006/relationships/image" Target="media/image209.wmf"/><Relationship Id="rId396" Type="http://schemas.openxmlformats.org/officeDocument/2006/relationships/image" Target="media/image220.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51.wmf"/><Relationship Id="rId400" Type="http://schemas.openxmlformats.org/officeDocument/2006/relationships/image" Target="media/image222.wmf"/><Relationship Id="rId421" Type="http://schemas.openxmlformats.org/officeDocument/2006/relationships/image" Target="media/image232.wmf"/><Relationship Id="rId442" Type="http://schemas.openxmlformats.org/officeDocument/2006/relationships/oleObject" Target="embeddings/oleObject193.bin"/><Relationship Id="rId463" Type="http://schemas.openxmlformats.org/officeDocument/2006/relationships/oleObject" Target="embeddings/oleObject202.bin"/><Relationship Id="rId484" Type="http://schemas.openxmlformats.org/officeDocument/2006/relationships/image" Target="media/image264.wmf"/><Relationship Id="rId519" Type="http://schemas.openxmlformats.org/officeDocument/2006/relationships/header" Target="header1.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oleObject" Target="embeddings/oleObject141.bin"/><Relationship Id="rId323" Type="http://schemas.openxmlformats.org/officeDocument/2006/relationships/image" Target="media/image169.wmf"/><Relationship Id="rId344" Type="http://schemas.openxmlformats.org/officeDocument/2006/relationships/image" Target="media/image185.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57.bin"/><Relationship Id="rId386" Type="http://schemas.openxmlformats.org/officeDocument/2006/relationships/oleObject" Target="embeddings/oleObject16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image" Target="media/image228.wmf"/><Relationship Id="rId432" Type="http://schemas.openxmlformats.org/officeDocument/2006/relationships/oleObject" Target="embeddings/oleObject188.bin"/><Relationship Id="rId453" Type="http://schemas.openxmlformats.org/officeDocument/2006/relationships/oleObject" Target="embeddings/oleObject197.bin"/><Relationship Id="rId474" Type="http://schemas.openxmlformats.org/officeDocument/2006/relationships/image" Target="media/image259.wmf"/><Relationship Id="rId509" Type="http://schemas.openxmlformats.org/officeDocument/2006/relationships/image" Target="media/image276.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61.wmf"/><Relationship Id="rId495" Type="http://schemas.openxmlformats.org/officeDocument/2006/relationships/oleObject" Target="embeddings/oleObject218.bin"/><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oleObject" Target="embeddings/oleObject152.bin"/><Relationship Id="rId355" Type="http://schemas.openxmlformats.org/officeDocument/2006/relationships/image" Target="media/image192.wmf"/><Relationship Id="rId376" Type="http://schemas.openxmlformats.org/officeDocument/2006/relationships/oleObject" Target="embeddings/oleObject160.bin"/><Relationship Id="rId397" Type="http://schemas.openxmlformats.org/officeDocument/2006/relationships/oleObject" Target="embeddings/oleObject170.bin"/><Relationship Id="rId520"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oleObject" Target="embeddings/oleObject172.bin"/><Relationship Id="rId422" Type="http://schemas.openxmlformats.org/officeDocument/2006/relationships/oleObject" Target="embeddings/oleObject183.bin"/><Relationship Id="rId443" Type="http://schemas.openxmlformats.org/officeDocument/2006/relationships/image" Target="media/image243.wmf"/><Relationship Id="rId464" Type="http://schemas.openxmlformats.org/officeDocument/2006/relationships/image" Target="media/image254.wmf"/><Relationship Id="rId303" Type="http://schemas.openxmlformats.org/officeDocument/2006/relationships/image" Target="media/image155.wmf"/><Relationship Id="rId485" Type="http://schemas.openxmlformats.org/officeDocument/2006/relationships/oleObject" Target="embeddings/oleObject213.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86.wmf"/><Relationship Id="rId387" Type="http://schemas.openxmlformats.org/officeDocument/2006/relationships/image" Target="media/image215.wmf"/><Relationship Id="rId510" Type="http://schemas.openxmlformats.org/officeDocument/2006/relationships/oleObject" Target="embeddings/oleObject226.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177.bin"/><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image" Target="media/image249.wmf"/><Relationship Id="rId496" Type="http://schemas.openxmlformats.org/officeDocument/2006/relationships/oleObject" Target="embeddings/oleObject219.bin"/><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oleObject" Target="embeddings/oleObject146.bin"/><Relationship Id="rId356" Type="http://schemas.openxmlformats.org/officeDocument/2006/relationships/image" Target="media/image193.wmf"/><Relationship Id="rId398" Type="http://schemas.openxmlformats.org/officeDocument/2006/relationships/image" Target="media/image221.wmf"/><Relationship Id="rId521"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33.wmf"/><Relationship Id="rId258" Type="http://schemas.openxmlformats.org/officeDocument/2006/relationships/image" Target="media/image127.wmf"/><Relationship Id="rId465" Type="http://schemas.openxmlformats.org/officeDocument/2006/relationships/oleObject" Target="embeddings/oleObject203.bin"/><Relationship Id="rId22"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71.wmf"/><Relationship Id="rId367" Type="http://schemas.openxmlformats.org/officeDocument/2006/relationships/oleObject" Target="embeddings/oleObject158.bin"/><Relationship Id="rId171" Type="http://schemas.openxmlformats.org/officeDocument/2006/relationships/oleObject" Target="embeddings/oleObject81.bin"/><Relationship Id="rId227" Type="http://schemas.openxmlformats.org/officeDocument/2006/relationships/image" Target="media/image111.emf"/><Relationship Id="rId269" Type="http://schemas.openxmlformats.org/officeDocument/2006/relationships/oleObject" Target="embeddings/oleObject130.bin"/><Relationship Id="rId434" Type="http://schemas.openxmlformats.org/officeDocument/2006/relationships/oleObject" Target="embeddings/oleObject189.bin"/><Relationship Id="rId476" Type="http://schemas.openxmlformats.org/officeDocument/2006/relationships/image" Target="media/image260.wmf"/><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77.wmf"/><Relationship Id="rId501" Type="http://schemas.openxmlformats.org/officeDocument/2006/relationships/oleObject" Target="embeddings/oleObject222.bin"/><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oleObject" Target="embeddings/oleObject161.bin"/><Relationship Id="rId403" Type="http://schemas.openxmlformats.org/officeDocument/2006/relationships/image" Target="media/image224.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44.wmf"/><Relationship Id="rId487" Type="http://schemas.openxmlformats.org/officeDocument/2006/relationships/oleObject" Target="embeddings/oleObject214.bin"/><Relationship Id="rId291" Type="http://schemas.openxmlformats.org/officeDocument/2006/relationships/image" Target="media/image144.wmf"/><Relationship Id="rId305" Type="http://schemas.openxmlformats.org/officeDocument/2006/relationships/image" Target="media/image156.wmf"/><Relationship Id="rId347" Type="http://schemas.openxmlformats.org/officeDocument/2006/relationships/image" Target="media/image187.wmf"/><Relationship Id="rId512" Type="http://schemas.openxmlformats.org/officeDocument/2006/relationships/image" Target="media/image277.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png"/><Relationship Id="rId389" Type="http://schemas.openxmlformats.org/officeDocument/2006/relationships/image" Target="media/image21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178.bin"/><Relationship Id="rId456" Type="http://schemas.openxmlformats.org/officeDocument/2006/relationships/image" Target="media/image250.wmf"/><Relationship Id="rId498" Type="http://schemas.openxmlformats.org/officeDocument/2006/relationships/oleObject" Target="embeddings/oleObject220.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47.bin"/><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95.wmf"/><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image" Target="media/image234.wmf"/><Relationship Id="rId467" Type="http://schemas.openxmlformats.org/officeDocument/2006/relationships/oleObject" Target="embeddings/oleObject204.bin"/><Relationship Id="rId271" Type="http://schemas.openxmlformats.org/officeDocument/2006/relationships/oleObject" Target="embeddings/oleObject131.bin"/><Relationship Id="rId24" Type="http://schemas.openxmlformats.org/officeDocument/2006/relationships/oleObject" Target="embeddings/oleObject7.bin"/><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72.wmf"/><Relationship Id="rId369" Type="http://schemas.openxmlformats.org/officeDocument/2006/relationships/image" Target="media/image204.png"/><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62.bin"/><Relationship Id="rId436" Type="http://schemas.openxmlformats.org/officeDocument/2006/relationships/oleObject" Target="embeddings/oleObject190.bin"/><Relationship Id="rId240" Type="http://schemas.openxmlformats.org/officeDocument/2006/relationships/image" Target="media/image118.wmf"/><Relationship Id="rId478" Type="http://schemas.openxmlformats.org/officeDocument/2006/relationships/image" Target="media/image261.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Anato\Desktop\&#1088;&#1080;&#1089;.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2562767049949813"/>
          <c:y val="0.12572290450199514"/>
          <c:w val="0.69497277840269966"/>
          <c:h val="0.70379669967897474"/>
        </c:manualLayout>
      </c:layout>
      <c:lineChart>
        <c:grouping val="standard"/>
        <c:ser>
          <c:idx val="0"/>
          <c:order val="0"/>
          <c:tx>
            <c:v>V=20</c:v>
          </c:tx>
          <c:spPr>
            <a:ln w="22225" cap="rnd">
              <a:solidFill>
                <a:schemeClr val="accent1"/>
              </a:solidFill>
            </a:ln>
            <a:effectLst>
              <a:glow rad="139700">
                <a:schemeClr val="bg1">
                  <a:alpha val="14000"/>
                </a:schemeClr>
              </a:glow>
            </a:effectLst>
          </c:spPr>
          <c:marker>
            <c:symbol val="none"/>
          </c:marker>
          <c:cat>
            <c:numRef>
              <c:f>лаба3!$A$1:$A$11</c:f>
              <c:numCache>
                <c:formatCode>0</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лаба3!$B$1:$B$12</c:f>
              <c:numCache>
                <c:formatCode>0.000</c:formatCode>
                <c:ptCount val="12"/>
                <c:pt idx="0">
                  <c:v>0</c:v>
                </c:pt>
                <c:pt idx="1">
                  <c:v>1.0000000000000005E-4</c:v>
                </c:pt>
                <c:pt idx="2">
                  <c:v>5.0000000000000023E-4</c:v>
                </c:pt>
                <c:pt idx="3">
                  <c:v>1.0000000000000005E-3</c:v>
                </c:pt>
                <c:pt idx="4">
                  <c:v>1.5000000000000005E-3</c:v>
                </c:pt>
                <c:pt idx="5">
                  <c:v>2.200000000000001E-3</c:v>
                </c:pt>
                <c:pt idx="6">
                  <c:v>3.200000000000001E-3</c:v>
                </c:pt>
                <c:pt idx="7">
                  <c:v>4.400000000000002E-3</c:v>
                </c:pt>
                <c:pt idx="8">
                  <c:v>5.6000000000000017E-3</c:v>
                </c:pt>
                <c:pt idx="9">
                  <c:v>6.700000000000002E-3</c:v>
                </c:pt>
                <c:pt idx="10">
                  <c:v>8.0000000000000054E-3</c:v>
                </c:pt>
              </c:numCache>
            </c:numRef>
          </c:val>
          <c:smooth val="1"/>
          <c:extLst xmlns:c16r2="http://schemas.microsoft.com/office/drawing/2015/06/chart" xmlns:c15="http://schemas.microsoft.com/office/drawing/2012/chart">
            <c:ext xmlns:c16="http://schemas.microsoft.com/office/drawing/2014/chart" uri="{C3380CC4-5D6E-409C-BE32-E72D297353CC}">
              <c16:uniqueId val="{00000000-6982-44B5-BBD9-114E24281648}"/>
            </c:ext>
          </c:extLst>
        </c:ser>
        <c:ser>
          <c:idx val="2"/>
          <c:order val="1"/>
          <c:tx>
            <c:v>1 мкм </c:v>
          </c:tx>
          <c:spPr>
            <a:ln w="22225" cap="rnd">
              <a:solidFill>
                <a:schemeClr val="accent3"/>
              </a:solidFill>
            </a:ln>
            <a:effectLst>
              <a:glow rad="139700">
                <a:schemeClr val="accent3">
                  <a:satMod val="175000"/>
                  <a:alpha val="14000"/>
                </a:schemeClr>
              </a:glow>
            </a:effectLst>
          </c:spPr>
          <c:marker>
            <c:symbol val="none"/>
          </c:marker>
          <c:cat>
            <c:numRef>
              <c:f>лаба3!$A$1:$A$11</c:f>
              <c:numCache>
                <c:formatCode>0</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лаба3!$D$1:$D$12</c:f>
              <c:numCache>
                <c:formatCode>General</c:formatCode>
                <c:ptCount val="12"/>
              </c:numCache>
            </c:numRef>
          </c:val>
          <c:smooth val="1"/>
          <c:extLst xmlns:c16r2="http://schemas.microsoft.com/office/drawing/2015/06/chart">
            <c:ext xmlns:c16="http://schemas.microsoft.com/office/drawing/2014/chart" uri="{C3380CC4-5D6E-409C-BE32-E72D297353CC}">
              <c16:uniqueId val="{00000002-6982-44B5-BBD9-114E24281648}"/>
            </c:ext>
          </c:extLst>
        </c:ser>
        <c:ser>
          <c:idx val="3"/>
          <c:order val="2"/>
          <c:tx>
            <c:v>3 мкм </c:v>
          </c:tx>
          <c:spPr>
            <a:ln w="22225" cap="rnd">
              <a:solidFill>
                <a:schemeClr val="accent4"/>
              </a:solidFill>
            </a:ln>
            <a:effectLst>
              <a:glow rad="139700">
                <a:schemeClr val="accent4">
                  <a:satMod val="175000"/>
                  <a:alpha val="14000"/>
                </a:schemeClr>
              </a:glow>
            </a:effectLst>
          </c:spPr>
          <c:marker>
            <c:symbol val="none"/>
          </c:marker>
          <c:cat>
            <c:numRef>
              <c:f>лаба3!$A$1:$A$11</c:f>
              <c:numCache>
                <c:formatCode>0</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лаба3!$E$1:$E$12</c:f>
              <c:numCache>
                <c:formatCode>General</c:formatCode>
                <c:ptCount val="12"/>
              </c:numCache>
            </c:numRef>
          </c:val>
          <c:extLst xmlns:c16r2="http://schemas.microsoft.com/office/drawing/2015/06/chart">
            <c:ext xmlns:c16="http://schemas.microsoft.com/office/drawing/2014/chart" uri="{C3380CC4-5D6E-409C-BE32-E72D297353CC}">
              <c16:uniqueId val="{00000003-6982-44B5-BBD9-114E24281648}"/>
            </c:ext>
          </c:extLst>
        </c:ser>
        <c:marker val="1"/>
        <c:axId val="52229248"/>
        <c:axId val="52231168"/>
      </c:lineChart>
      <c:catAx>
        <c:axId val="52229248"/>
        <c:scaling>
          <c:orientation val="minMax"/>
        </c:scaling>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0" spcFirstLastPara="1" vertOverflow="ellipsis" vert="horz" wrap="square" anchor="ctr" anchorCtr="1"/>
              <a:lstStyle/>
              <a:p>
                <a:pPr>
                  <a:defRPr sz="900" b="1" i="0" u="none" strike="noStrike" kern="1200" baseline="0">
                    <a:solidFill>
                      <a:schemeClr val="dk1"/>
                    </a:solidFill>
                    <a:latin typeface="+mn-lt"/>
                    <a:ea typeface="+mn-ea"/>
                    <a:cs typeface="+mn-cs"/>
                  </a:defRPr>
                </a:pPr>
                <a:r>
                  <a:rPr lang="en-US">
                    <a:latin typeface="Times New Roman" panose="02020603050405020304" pitchFamily="18" charset="0"/>
                    <a:cs typeface="Times New Roman" panose="02020603050405020304" pitchFamily="18" charset="0"/>
                  </a:rPr>
                  <a:t>ν (</a:t>
                </a:r>
                <a:r>
                  <a:rPr lang="ru-RU">
                    <a:latin typeface="Times New Roman" panose="02020603050405020304" pitchFamily="18" charset="0"/>
                    <a:cs typeface="Times New Roman" panose="02020603050405020304" pitchFamily="18" charset="0"/>
                  </a:rPr>
                  <a:t>лін/мм</a:t>
                </a:r>
                <a:r>
                  <a:rPr lang="en-US">
                    <a:latin typeface="Times New Roman" panose="02020603050405020304" pitchFamily="18" charset="0"/>
                    <a:cs typeface="Times New Roman" panose="02020603050405020304" pitchFamily="18" charset="0"/>
                  </a:rPr>
                  <a:t>)</a:t>
                </a:r>
                <a:endParaRPr lang="ru-RU">
                  <a:latin typeface="Times New Roman" panose="02020603050405020304" pitchFamily="18" charset="0"/>
                  <a:cs typeface="Times New Roman" panose="02020603050405020304" pitchFamily="18" charset="0"/>
                </a:endParaRPr>
              </a:p>
            </c:rich>
          </c:tx>
          <c:spPr>
            <a:noFill/>
            <a:ln>
              <a:noFill/>
            </a:ln>
            <a:effectLst/>
          </c:spPr>
        </c:title>
        <c:numFmt formatCode="0"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crossAx val="52231168"/>
        <c:crosses val="autoZero"/>
        <c:auto val="1"/>
        <c:lblAlgn val="ctr"/>
        <c:lblOffset val="100"/>
      </c:catAx>
      <c:valAx>
        <c:axId val="52231168"/>
        <c:scaling>
          <c:orientation val="minMax"/>
          <c:max val="8.0000000000000071E-3"/>
          <c:min val="0"/>
        </c:scaling>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title>
          <c:tx>
            <c:rich>
              <a:bodyPr rot="-5400000" spcFirstLastPara="1" vertOverflow="ellipsis" vert="horz" wrap="square" anchor="ctr" anchorCtr="1"/>
              <a:lstStyle/>
              <a:p>
                <a:pPr>
                  <a:defRPr sz="900" b="1" i="0" u="none" strike="noStrike" kern="1200" baseline="0">
                    <a:solidFill>
                      <a:schemeClr val="dk1"/>
                    </a:solidFill>
                    <a:latin typeface="+mn-lt"/>
                    <a:ea typeface="+mn-ea"/>
                    <a:cs typeface="+mn-cs"/>
                  </a:defRPr>
                </a:pPr>
                <a:r>
                  <a:rPr lang="en-US"/>
                  <a:t>∆T</a:t>
                </a:r>
                <a:endParaRPr lang="ru-RU"/>
              </a:p>
            </c:rich>
          </c:tx>
          <c:layout>
            <c:manualLayout>
              <c:xMode val="edge"/>
              <c:yMode val="edge"/>
              <c:x val="7.5526511217842724E-3"/>
              <c:y val="0.4184278017515915"/>
            </c:manualLayout>
          </c:layout>
          <c:spPr>
            <a:noFill/>
            <a:ln>
              <a:noFill/>
            </a:ln>
            <a:effectLst/>
          </c:spPr>
        </c:title>
        <c:numFmt formatCode="0.000" sourceLinked="0"/>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crossAx val="52229248"/>
        <c:crosses val="autoZero"/>
        <c:crossBetween val="between"/>
      </c:valAx>
      <c:spPr>
        <a:noFill/>
        <a:ln>
          <a:noFill/>
        </a:ln>
        <a:effectLst/>
      </c:spPr>
    </c:plotArea>
    <c:legend>
      <c:legendPos val="t"/>
      <c:legendEntry>
        <c:idx val="1"/>
        <c:delete val="1"/>
      </c:legendEntry>
      <c:legendEntry>
        <c:idx val="2"/>
        <c:delete val="1"/>
      </c:legendEntry>
      <c:layout>
        <c:manualLayout>
          <c:xMode val="edge"/>
          <c:yMode val="edge"/>
          <c:x val="0.84943855661292311"/>
          <c:y val="0.44071353620146891"/>
          <c:w val="0.10635256667421086"/>
          <c:h val="7.0829456915996764E-2"/>
        </c:manualLayout>
      </c:layout>
      <c:spPr>
        <a:noFill/>
        <a:ln>
          <a:noFill/>
        </a:ln>
        <a:effectLst/>
      </c:spPr>
      <c:txPr>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legend>
    <c:plotVisOnly val="1"/>
    <c:dispBlanksAs val="gap"/>
  </c:chart>
  <c:spPr>
    <a:solidFill>
      <a:schemeClr val="bg1"/>
    </a:solidFill>
    <a:ln w="9525" cap="flat" cmpd="sng" algn="ctr">
      <a:noFill/>
      <a:round/>
    </a:ln>
    <a:effectLst/>
  </c:spPr>
  <c:txPr>
    <a:bodyPr/>
    <a:lstStyle/>
    <a:p>
      <a:pPr>
        <a:defRPr>
          <a:solidFill>
            <a:schemeClr val="dk1"/>
          </a:solidFill>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F05DC2-FB27-49B2-8903-2D70B4498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72</TotalTime>
  <Pages>110</Pages>
  <Words>22804</Words>
  <Characters>129983</Characters>
  <Application>Microsoft Office Word</Application>
  <DocSecurity>0</DocSecurity>
  <Lines>1083</Lines>
  <Paragraphs>30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524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atoliy Opich</dc:creator>
  <cp:keywords/>
  <dc:description/>
  <cp:lastModifiedBy>Girls</cp:lastModifiedBy>
  <cp:revision>92</cp:revision>
  <cp:lastPrinted>2018-05-14T10:20:00Z</cp:lastPrinted>
  <dcterms:created xsi:type="dcterms:W3CDTF">2018-03-11T08:56:00Z</dcterms:created>
  <dcterms:modified xsi:type="dcterms:W3CDTF">2018-06-12T06:13:00Z</dcterms:modified>
</cp:coreProperties>
</file>